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tiff" ContentType="image/tif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charts/chart1.xml" ContentType="application/vnd.openxmlformats-officedocument.drawingml.chart+xml"/>
  <Override PartName="/word/footer2.xml" ContentType="application/vnd.openxmlformats-officedocument.wordprocessingml.footer+xml"/>
  <Override PartName="/word/header3.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2C3A67" w14:textId="77777777" w:rsidR="00C004CA" w:rsidRDefault="00C004CA" w:rsidP="00C004CA">
      <w:pPr>
        <w:pStyle w:val="Title"/>
        <w:pBdr>
          <w:bottom w:val="single" w:sz="4" w:space="1" w:color="auto"/>
        </w:pBdr>
      </w:pPr>
      <w:r>
        <w:t>PowerFlow Toolset User Manual</w:t>
      </w:r>
    </w:p>
    <w:p w14:paraId="58C960F3" w14:textId="77777777" w:rsidR="00C004CA" w:rsidRDefault="00C004CA" w:rsidP="00C004CA">
      <w:pPr>
        <w:pStyle w:val="Subtitle"/>
      </w:pPr>
    </w:p>
    <w:p w14:paraId="40993AD2" w14:textId="77777777" w:rsidR="00C004CA" w:rsidRDefault="00C004CA" w:rsidP="00C004CA">
      <w:r>
        <w:t>Prepared by:</w:t>
      </w:r>
    </w:p>
    <w:p w14:paraId="51725D62" w14:textId="77777777" w:rsidR="00C004CA" w:rsidRDefault="00C004CA" w:rsidP="00C004CA">
      <w:r>
        <w:t>University of Illinois at Urbana-Champaign</w:t>
      </w:r>
    </w:p>
    <w:p w14:paraId="2B75634D" w14:textId="77777777" w:rsidR="00C004CA" w:rsidRDefault="00C004CA" w:rsidP="00C004CA"/>
    <w:p w14:paraId="516F4DA0" w14:textId="77777777" w:rsidR="00C004CA" w:rsidRDefault="00C004CA" w:rsidP="00C004CA">
      <w:r>
        <w:t xml:space="preserve">Version: </w:t>
      </w:r>
      <w:fldSimple w:instr=" DOCPROPERTY  Version#  \* MERGEFORMAT ">
        <w:r w:rsidR="002E4018">
          <w:t>1.0</w:t>
        </w:r>
      </w:fldSimple>
    </w:p>
    <w:p w14:paraId="3601C5FF" w14:textId="77777777" w:rsidR="00C004CA" w:rsidRDefault="00D1319E" w:rsidP="00C004CA">
      <w:r>
        <w:t xml:space="preserve">Released: </w:t>
      </w:r>
      <w:fldSimple w:instr=" DOCPROPERTY  ReleaseDate  \* MERGEFORMAT ">
        <w:r w:rsidR="002E4018">
          <w:t>5/19/2014</w:t>
        </w:r>
      </w:fldSimple>
    </w:p>
    <w:p w14:paraId="7D159D6D" w14:textId="77777777" w:rsidR="00C004CA" w:rsidRDefault="00C004CA" w:rsidP="00C004CA"/>
    <w:p w14:paraId="41455DFA" w14:textId="77777777" w:rsidR="00C004CA" w:rsidRDefault="00C004CA">
      <w:pPr>
        <w:spacing w:after="160"/>
      </w:pPr>
      <w:r>
        <w:br w:type="page"/>
      </w:r>
    </w:p>
    <w:p w14:paraId="1D331192" w14:textId="77777777" w:rsidR="00C004CA" w:rsidRDefault="00C004CA" w:rsidP="00F07BED">
      <w:pPr>
        <w:pStyle w:val="FrontMatterHeading1"/>
      </w:pPr>
      <w:bookmarkStart w:id="0" w:name="_Toc388205939"/>
      <w:r>
        <w:lastRenderedPageBreak/>
        <w:t>Revision History</w:t>
      </w:r>
      <w:bookmarkEnd w:id="0"/>
    </w:p>
    <w:p w14:paraId="4B35C809" w14:textId="77777777" w:rsidR="00C004CA" w:rsidRPr="00C004CA" w:rsidRDefault="00C004CA" w:rsidP="00C004CA"/>
    <w:tbl>
      <w:tblPr>
        <w:tblStyle w:val="TableGrid"/>
        <w:tblW w:w="0" w:type="auto"/>
        <w:tblLook w:val="04A0" w:firstRow="1" w:lastRow="0" w:firstColumn="1" w:lastColumn="0" w:noHBand="0" w:noVBand="1"/>
      </w:tblPr>
      <w:tblGrid>
        <w:gridCol w:w="1075"/>
        <w:gridCol w:w="1109"/>
        <w:gridCol w:w="7195"/>
      </w:tblGrid>
      <w:tr w:rsidR="00C004CA" w14:paraId="3B3C9892" w14:textId="77777777" w:rsidTr="00C004CA">
        <w:tc>
          <w:tcPr>
            <w:tcW w:w="1075" w:type="dxa"/>
            <w:vAlign w:val="center"/>
          </w:tcPr>
          <w:p w14:paraId="6947CB5F" w14:textId="77777777" w:rsidR="00C004CA" w:rsidRPr="00C004CA" w:rsidRDefault="00C004CA" w:rsidP="00C004CA">
            <w:pPr>
              <w:jc w:val="center"/>
              <w:rPr>
                <w:b/>
              </w:rPr>
            </w:pPr>
            <w:r w:rsidRPr="00C004CA">
              <w:rPr>
                <w:b/>
              </w:rPr>
              <w:t>Version Number</w:t>
            </w:r>
          </w:p>
        </w:tc>
        <w:tc>
          <w:tcPr>
            <w:tcW w:w="1080" w:type="dxa"/>
            <w:vAlign w:val="center"/>
          </w:tcPr>
          <w:p w14:paraId="0251EE02" w14:textId="77777777" w:rsidR="00C004CA" w:rsidRPr="00C004CA" w:rsidRDefault="00C004CA" w:rsidP="00C004CA">
            <w:pPr>
              <w:jc w:val="center"/>
              <w:rPr>
                <w:b/>
              </w:rPr>
            </w:pPr>
            <w:r w:rsidRPr="00C004CA">
              <w:rPr>
                <w:b/>
              </w:rPr>
              <w:t>Date</w:t>
            </w:r>
          </w:p>
        </w:tc>
        <w:tc>
          <w:tcPr>
            <w:tcW w:w="7195" w:type="dxa"/>
            <w:vAlign w:val="center"/>
          </w:tcPr>
          <w:p w14:paraId="1C2464D2" w14:textId="77777777" w:rsidR="00C004CA" w:rsidRPr="00C004CA" w:rsidRDefault="00C004CA" w:rsidP="00C004CA">
            <w:pPr>
              <w:jc w:val="center"/>
              <w:rPr>
                <w:b/>
              </w:rPr>
            </w:pPr>
            <w:r w:rsidRPr="00C004CA">
              <w:rPr>
                <w:b/>
              </w:rPr>
              <w:t>Comments</w:t>
            </w:r>
          </w:p>
        </w:tc>
      </w:tr>
      <w:tr w:rsidR="00C004CA" w14:paraId="151B1F1A" w14:textId="77777777" w:rsidTr="00C004CA">
        <w:tc>
          <w:tcPr>
            <w:tcW w:w="1075" w:type="dxa"/>
          </w:tcPr>
          <w:p w14:paraId="1EB5E013" w14:textId="77777777" w:rsidR="00C004CA" w:rsidRDefault="00C004CA" w:rsidP="00C004CA">
            <w:pPr>
              <w:jc w:val="center"/>
            </w:pPr>
            <w:r>
              <w:t>1.0</w:t>
            </w:r>
          </w:p>
        </w:tc>
        <w:tc>
          <w:tcPr>
            <w:tcW w:w="1080" w:type="dxa"/>
          </w:tcPr>
          <w:p w14:paraId="4261F3DF" w14:textId="77777777" w:rsidR="00C004CA" w:rsidRDefault="00E56C8B" w:rsidP="00C004CA">
            <w:fldSimple w:instr=" DOCPROPERTY  ReleaseDate  \* MERGEFORMAT ">
              <w:r w:rsidR="002E4018">
                <w:t>5/19/2014</w:t>
              </w:r>
            </w:fldSimple>
          </w:p>
        </w:tc>
        <w:tc>
          <w:tcPr>
            <w:tcW w:w="7195" w:type="dxa"/>
          </w:tcPr>
          <w:p w14:paraId="42D589FA" w14:textId="77777777" w:rsidR="00C004CA" w:rsidRDefault="00C004CA" w:rsidP="00C004CA">
            <w:r>
              <w:t>Original document</w:t>
            </w:r>
          </w:p>
        </w:tc>
      </w:tr>
    </w:tbl>
    <w:p w14:paraId="4C84F5C5" w14:textId="77777777" w:rsidR="00C004CA" w:rsidRDefault="00C004CA" w:rsidP="00C004CA"/>
    <w:p w14:paraId="23D571CA" w14:textId="77777777" w:rsidR="00C004CA" w:rsidRDefault="00C004CA">
      <w:pPr>
        <w:spacing w:after="160"/>
      </w:pPr>
      <w:r>
        <w:br w:type="page"/>
      </w:r>
    </w:p>
    <w:p w14:paraId="4E7B2973" w14:textId="77777777" w:rsidR="00C004CA" w:rsidRDefault="00C004CA" w:rsidP="00F07BED">
      <w:pPr>
        <w:pStyle w:val="FrontMatterHeading1"/>
      </w:pPr>
      <w:bookmarkStart w:id="1" w:name="_Toc388205940"/>
      <w:r>
        <w:lastRenderedPageBreak/>
        <w:t>Table of Contents</w:t>
      </w:r>
      <w:bookmarkEnd w:id="1"/>
    </w:p>
    <w:p w14:paraId="65F1FD29" w14:textId="77777777" w:rsidR="00C004CA" w:rsidRDefault="00C004CA" w:rsidP="00C004CA"/>
    <w:sdt>
      <w:sdtPr>
        <w:rPr>
          <w:rFonts w:ascii="Times New Roman" w:eastAsiaTheme="minorHAnsi" w:hAnsi="Times New Roman" w:cstheme="minorBidi"/>
          <w:b w:val="0"/>
          <w:color w:val="auto"/>
          <w:sz w:val="22"/>
          <w:szCs w:val="22"/>
        </w:rPr>
        <w:id w:val="1297034589"/>
        <w:docPartObj>
          <w:docPartGallery w:val="Table of Contents"/>
          <w:docPartUnique/>
        </w:docPartObj>
      </w:sdtPr>
      <w:sdtEndPr>
        <w:rPr>
          <w:bCs/>
          <w:noProof/>
        </w:rPr>
      </w:sdtEndPr>
      <w:sdtContent>
        <w:p w14:paraId="0F8A0CAD" w14:textId="77777777" w:rsidR="00F07BED" w:rsidRPr="00F07BED" w:rsidRDefault="00F07BED" w:rsidP="00F07BED">
          <w:pPr>
            <w:pStyle w:val="TOCHeading"/>
            <w:spacing w:before="0"/>
            <w:rPr>
              <w:sz w:val="2"/>
            </w:rPr>
          </w:pPr>
        </w:p>
        <w:p w14:paraId="53438B21" w14:textId="77777777" w:rsidR="00124338" w:rsidRDefault="009D1C19">
          <w:pPr>
            <w:pStyle w:val="TOC1"/>
            <w:tabs>
              <w:tab w:val="right" w:leader="dot" w:pos="9350"/>
            </w:tabs>
            <w:rPr>
              <w:rFonts w:asciiTheme="minorHAnsi" w:eastAsiaTheme="minorEastAsia" w:hAnsiTheme="minorHAnsi"/>
              <w:noProof/>
              <w:lang w:eastAsia="zh-CN"/>
            </w:rPr>
          </w:pPr>
          <w:r>
            <w:fldChar w:fldCharType="begin"/>
          </w:r>
          <w:r w:rsidR="00F07BED">
            <w:instrText xml:space="preserve"> TOC \o "1-3" \h \z \u </w:instrText>
          </w:r>
          <w:r>
            <w:fldChar w:fldCharType="separate"/>
          </w:r>
          <w:bookmarkStart w:id="2" w:name="_GoBack"/>
          <w:bookmarkEnd w:id="2"/>
          <w:r w:rsidR="00124338" w:rsidRPr="000242D6">
            <w:rPr>
              <w:rStyle w:val="Hyperlink"/>
              <w:noProof/>
            </w:rPr>
            <w:fldChar w:fldCharType="begin"/>
          </w:r>
          <w:r w:rsidR="00124338" w:rsidRPr="000242D6">
            <w:rPr>
              <w:rStyle w:val="Hyperlink"/>
              <w:noProof/>
            </w:rPr>
            <w:instrText xml:space="preserve"> </w:instrText>
          </w:r>
          <w:r w:rsidR="00124338">
            <w:rPr>
              <w:noProof/>
            </w:rPr>
            <w:instrText>HYPERLINK \l "_Toc388205939"</w:instrText>
          </w:r>
          <w:r w:rsidR="00124338" w:rsidRPr="000242D6">
            <w:rPr>
              <w:rStyle w:val="Hyperlink"/>
              <w:noProof/>
            </w:rPr>
            <w:instrText xml:space="preserve"> </w:instrText>
          </w:r>
          <w:r w:rsidR="00124338" w:rsidRPr="000242D6">
            <w:rPr>
              <w:rStyle w:val="Hyperlink"/>
              <w:noProof/>
            </w:rPr>
          </w:r>
          <w:r w:rsidR="00124338" w:rsidRPr="000242D6">
            <w:rPr>
              <w:rStyle w:val="Hyperlink"/>
              <w:noProof/>
            </w:rPr>
            <w:fldChar w:fldCharType="separate"/>
          </w:r>
          <w:r w:rsidR="00124338" w:rsidRPr="000242D6">
            <w:rPr>
              <w:rStyle w:val="Hyperlink"/>
              <w:noProof/>
            </w:rPr>
            <w:t>Revision History</w:t>
          </w:r>
          <w:r w:rsidR="00124338">
            <w:rPr>
              <w:noProof/>
              <w:webHidden/>
            </w:rPr>
            <w:tab/>
          </w:r>
          <w:r w:rsidR="00124338">
            <w:rPr>
              <w:noProof/>
              <w:webHidden/>
            </w:rPr>
            <w:fldChar w:fldCharType="begin"/>
          </w:r>
          <w:r w:rsidR="00124338">
            <w:rPr>
              <w:noProof/>
              <w:webHidden/>
            </w:rPr>
            <w:instrText xml:space="preserve"> PAGEREF _Toc388205939 \h </w:instrText>
          </w:r>
          <w:r w:rsidR="00124338">
            <w:rPr>
              <w:noProof/>
              <w:webHidden/>
            </w:rPr>
          </w:r>
          <w:r w:rsidR="00124338">
            <w:rPr>
              <w:noProof/>
              <w:webHidden/>
            </w:rPr>
            <w:fldChar w:fldCharType="separate"/>
          </w:r>
          <w:r w:rsidR="00124338">
            <w:rPr>
              <w:noProof/>
              <w:webHidden/>
            </w:rPr>
            <w:t>ii</w:t>
          </w:r>
          <w:r w:rsidR="00124338">
            <w:rPr>
              <w:noProof/>
              <w:webHidden/>
            </w:rPr>
            <w:fldChar w:fldCharType="end"/>
          </w:r>
          <w:r w:rsidR="00124338" w:rsidRPr="000242D6">
            <w:rPr>
              <w:rStyle w:val="Hyperlink"/>
              <w:noProof/>
            </w:rPr>
            <w:fldChar w:fldCharType="end"/>
          </w:r>
        </w:p>
        <w:p w14:paraId="613D47FA" w14:textId="77777777" w:rsidR="00124338" w:rsidRDefault="00124338">
          <w:pPr>
            <w:pStyle w:val="TOC1"/>
            <w:tabs>
              <w:tab w:val="right" w:leader="dot" w:pos="9350"/>
            </w:tabs>
            <w:rPr>
              <w:rFonts w:asciiTheme="minorHAnsi" w:eastAsiaTheme="minorEastAsia" w:hAnsiTheme="minorHAnsi"/>
              <w:noProof/>
              <w:lang w:eastAsia="zh-CN"/>
            </w:rPr>
          </w:pPr>
          <w:hyperlink w:anchor="_Toc388205940" w:history="1">
            <w:r w:rsidRPr="000242D6">
              <w:rPr>
                <w:rStyle w:val="Hyperlink"/>
                <w:noProof/>
              </w:rPr>
              <w:t>Table of Contents</w:t>
            </w:r>
            <w:r>
              <w:rPr>
                <w:noProof/>
                <w:webHidden/>
              </w:rPr>
              <w:tab/>
            </w:r>
            <w:r>
              <w:rPr>
                <w:noProof/>
                <w:webHidden/>
              </w:rPr>
              <w:fldChar w:fldCharType="begin"/>
            </w:r>
            <w:r>
              <w:rPr>
                <w:noProof/>
                <w:webHidden/>
              </w:rPr>
              <w:instrText xml:space="preserve"> PAGEREF _Toc388205940 \h </w:instrText>
            </w:r>
            <w:r>
              <w:rPr>
                <w:noProof/>
                <w:webHidden/>
              </w:rPr>
            </w:r>
            <w:r>
              <w:rPr>
                <w:noProof/>
                <w:webHidden/>
              </w:rPr>
              <w:fldChar w:fldCharType="separate"/>
            </w:r>
            <w:r>
              <w:rPr>
                <w:noProof/>
                <w:webHidden/>
              </w:rPr>
              <w:t>iii</w:t>
            </w:r>
            <w:r>
              <w:rPr>
                <w:noProof/>
                <w:webHidden/>
              </w:rPr>
              <w:fldChar w:fldCharType="end"/>
            </w:r>
          </w:hyperlink>
        </w:p>
        <w:p w14:paraId="06FF3D9B" w14:textId="77777777" w:rsidR="00124338" w:rsidRDefault="00124338">
          <w:pPr>
            <w:pStyle w:val="TOC2"/>
            <w:tabs>
              <w:tab w:val="right" w:leader="dot" w:pos="9350"/>
            </w:tabs>
            <w:rPr>
              <w:rFonts w:asciiTheme="minorHAnsi" w:eastAsiaTheme="minorEastAsia" w:hAnsiTheme="minorHAnsi"/>
              <w:noProof/>
              <w:lang w:eastAsia="zh-CN"/>
            </w:rPr>
          </w:pPr>
          <w:hyperlink w:anchor="_Toc388205941" w:history="1">
            <w:r w:rsidRPr="000242D6">
              <w:rPr>
                <w:rStyle w:val="Hyperlink"/>
                <w:noProof/>
              </w:rPr>
              <w:t>Acronyms</w:t>
            </w:r>
            <w:r>
              <w:rPr>
                <w:noProof/>
                <w:webHidden/>
              </w:rPr>
              <w:tab/>
            </w:r>
            <w:r>
              <w:rPr>
                <w:noProof/>
                <w:webHidden/>
              </w:rPr>
              <w:fldChar w:fldCharType="begin"/>
            </w:r>
            <w:r>
              <w:rPr>
                <w:noProof/>
                <w:webHidden/>
              </w:rPr>
              <w:instrText xml:space="preserve"> PAGEREF _Toc388205941 \h </w:instrText>
            </w:r>
            <w:r>
              <w:rPr>
                <w:noProof/>
                <w:webHidden/>
              </w:rPr>
            </w:r>
            <w:r>
              <w:rPr>
                <w:noProof/>
                <w:webHidden/>
              </w:rPr>
              <w:fldChar w:fldCharType="separate"/>
            </w:r>
            <w:r>
              <w:rPr>
                <w:noProof/>
                <w:webHidden/>
              </w:rPr>
              <w:t>vi</w:t>
            </w:r>
            <w:r>
              <w:rPr>
                <w:noProof/>
                <w:webHidden/>
              </w:rPr>
              <w:fldChar w:fldCharType="end"/>
            </w:r>
          </w:hyperlink>
        </w:p>
        <w:p w14:paraId="08EB197C" w14:textId="77777777" w:rsidR="00124338" w:rsidRDefault="00124338">
          <w:pPr>
            <w:pStyle w:val="TOC1"/>
            <w:tabs>
              <w:tab w:val="left" w:pos="440"/>
              <w:tab w:val="right" w:leader="dot" w:pos="9350"/>
            </w:tabs>
            <w:rPr>
              <w:rFonts w:asciiTheme="minorHAnsi" w:eastAsiaTheme="minorEastAsia" w:hAnsiTheme="minorHAnsi"/>
              <w:noProof/>
              <w:lang w:eastAsia="zh-CN"/>
            </w:rPr>
          </w:pPr>
          <w:hyperlink w:anchor="_Toc388205942" w:history="1">
            <w:r w:rsidRPr="000242D6">
              <w:rPr>
                <w:rStyle w:val="Hyperlink"/>
                <w:noProof/>
              </w:rPr>
              <w:t>1.</w:t>
            </w:r>
            <w:r>
              <w:rPr>
                <w:rFonts w:asciiTheme="minorHAnsi" w:eastAsiaTheme="minorEastAsia" w:hAnsiTheme="minorHAnsi"/>
                <w:noProof/>
                <w:lang w:eastAsia="zh-CN"/>
              </w:rPr>
              <w:tab/>
            </w:r>
            <w:r w:rsidRPr="000242D6">
              <w:rPr>
                <w:rStyle w:val="Hyperlink"/>
                <w:noProof/>
              </w:rPr>
              <w:t>Toolset Development</w:t>
            </w:r>
            <w:r>
              <w:rPr>
                <w:noProof/>
                <w:webHidden/>
              </w:rPr>
              <w:tab/>
            </w:r>
            <w:r>
              <w:rPr>
                <w:noProof/>
                <w:webHidden/>
              </w:rPr>
              <w:fldChar w:fldCharType="begin"/>
            </w:r>
            <w:r>
              <w:rPr>
                <w:noProof/>
                <w:webHidden/>
              </w:rPr>
              <w:instrText xml:space="preserve"> PAGEREF _Toc388205942 \h </w:instrText>
            </w:r>
            <w:r>
              <w:rPr>
                <w:noProof/>
                <w:webHidden/>
              </w:rPr>
            </w:r>
            <w:r>
              <w:rPr>
                <w:noProof/>
                <w:webHidden/>
              </w:rPr>
              <w:fldChar w:fldCharType="separate"/>
            </w:r>
            <w:r>
              <w:rPr>
                <w:noProof/>
                <w:webHidden/>
              </w:rPr>
              <w:t>- 1 -</w:t>
            </w:r>
            <w:r>
              <w:rPr>
                <w:noProof/>
                <w:webHidden/>
              </w:rPr>
              <w:fldChar w:fldCharType="end"/>
            </w:r>
          </w:hyperlink>
        </w:p>
        <w:p w14:paraId="3E3D6A09" w14:textId="77777777" w:rsidR="00124338" w:rsidRDefault="00124338">
          <w:pPr>
            <w:pStyle w:val="TOC2"/>
            <w:tabs>
              <w:tab w:val="left" w:pos="880"/>
              <w:tab w:val="right" w:leader="dot" w:pos="9350"/>
            </w:tabs>
            <w:rPr>
              <w:rFonts w:asciiTheme="minorHAnsi" w:eastAsiaTheme="minorEastAsia" w:hAnsiTheme="minorHAnsi"/>
              <w:noProof/>
              <w:lang w:eastAsia="zh-CN"/>
            </w:rPr>
          </w:pPr>
          <w:hyperlink w:anchor="_Toc388205943" w:history="1">
            <w:r w:rsidRPr="000242D6">
              <w:rPr>
                <w:rStyle w:val="Hyperlink"/>
                <w:noProof/>
              </w:rPr>
              <w:t>1.1</w:t>
            </w:r>
            <w:r>
              <w:rPr>
                <w:rFonts w:asciiTheme="minorHAnsi" w:eastAsiaTheme="minorEastAsia" w:hAnsiTheme="minorHAnsi"/>
                <w:noProof/>
                <w:lang w:eastAsia="zh-CN"/>
              </w:rPr>
              <w:tab/>
            </w:r>
            <w:r w:rsidRPr="000242D6">
              <w:rPr>
                <w:rStyle w:val="Hyperlink"/>
                <w:noProof/>
              </w:rPr>
              <w:t>Software</w:t>
            </w:r>
            <w:r>
              <w:rPr>
                <w:noProof/>
                <w:webHidden/>
              </w:rPr>
              <w:tab/>
            </w:r>
            <w:r>
              <w:rPr>
                <w:noProof/>
                <w:webHidden/>
              </w:rPr>
              <w:fldChar w:fldCharType="begin"/>
            </w:r>
            <w:r>
              <w:rPr>
                <w:noProof/>
                <w:webHidden/>
              </w:rPr>
              <w:instrText xml:space="preserve"> PAGEREF _Toc388205943 \h </w:instrText>
            </w:r>
            <w:r>
              <w:rPr>
                <w:noProof/>
                <w:webHidden/>
              </w:rPr>
            </w:r>
            <w:r>
              <w:rPr>
                <w:noProof/>
                <w:webHidden/>
              </w:rPr>
              <w:fldChar w:fldCharType="separate"/>
            </w:r>
            <w:r>
              <w:rPr>
                <w:noProof/>
                <w:webHidden/>
              </w:rPr>
              <w:t>- 1 -</w:t>
            </w:r>
            <w:r>
              <w:rPr>
                <w:noProof/>
                <w:webHidden/>
              </w:rPr>
              <w:fldChar w:fldCharType="end"/>
            </w:r>
          </w:hyperlink>
        </w:p>
        <w:p w14:paraId="5519B9C1" w14:textId="77777777" w:rsidR="00124338" w:rsidRDefault="00124338">
          <w:pPr>
            <w:pStyle w:val="TOC2"/>
            <w:tabs>
              <w:tab w:val="left" w:pos="880"/>
              <w:tab w:val="right" w:leader="dot" w:pos="9350"/>
            </w:tabs>
            <w:rPr>
              <w:rFonts w:asciiTheme="minorHAnsi" w:eastAsiaTheme="minorEastAsia" w:hAnsiTheme="minorHAnsi"/>
              <w:noProof/>
              <w:lang w:eastAsia="zh-CN"/>
            </w:rPr>
          </w:pPr>
          <w:hyperlink w:anchor="_Toc388205944" w:history="1">
            <w:r w:rsidRPr="000242D6">
              <w:rPr>
                <w:rStyle w:val="Hyperlink"/>
                <w:noProof/>
              </w:rPr>
              <w:t>1.2</w:t>
            </w:r>
            <w:r>
              <w:rPr>
                <w:rFonts w:asciiTheme="minorHAnsi" w:eastAsiaTheme="minorEastAsia" w:hAnsiTheme="minorHAnsi"/>
                <w:noProof/>
                <w:lang w:eastAsia="zh-CN"/>
              </w:rPr>
              <w:tab/>
            </w:r>
            <w:r w:rsidRPr="000242D6">
              <w:rPr>
                <w:rStyle w:val="Hyperlink"/>
                <w:noProof/>
              </w:rPr>
              <w:t>Hardware</w:t>
            </w:r>
            <w:r>
              <w:rPr>
                <w:noProof/>
                <w:webHidden/>
              </w:rPr>
              <w:tab/>
            </w:r>
            <w:r>
              <w:rPr>
                <w:noProof/>
                <w:webHidden/>
              </w:rPr>
              <w:fldChar w:fldCharType="begin"/>
            </w:r>
            <w:r>
              <w:rPr>
                <w:noProof/>
                <w:webHidden/>
              </w:rPr>
              <w:instrText xml:space="preserve"> PAGEREF _Toc388205944 \h </w:instrText>
            </w:r>
            <w:r>
              <w:rPr>
                <w:noProof/>
                <w:webHidden/>
              </w:rPr>
            </w:r>
            <w:r>
              <w:rPr>
                <w:noProof/>
                <w:webHidden/>
              </w:rPr>
              <w:fldChar w:fldCharType="separate"/>
            </w:r>
            <w:r>
              <w:rPr>
                <w:noProof/>
                <w:webHidden/>
              </w:rPr>
              <w:t>- 2 -</w:t>
            </w:r>
            <w:r>
              <w:rPr>
                <w:noProof/>
                <w:webHidden/>
              </w:rPr>
              <w:fldChar w:fldCharType="end"/>
            </w:r>
          </w:hyperlink>
        </w:p>
        <w:p w14:paraId="56F7FCD3" w14:textId="77777777" w:rsidR="00124338" w:rsidRDefault="00124338">
          <w:pPr>
            <w:pStyle w:val="TOC1"/>
            <w:tabs>
              <w:tab w:val="left" w:pos="440"/>
              <w:tab w:val="right" w:leader="dot" w:pos="9350"/>
            </w:tabs>
            <w:rPr>
              <w:rFonts w:asciiTheme="minorHAnsi" w:eastAsiaTheme="minorEastAsia" w:hAnsiTheme="minorHAnsi"/>
              <w:noProof/>
              <w:lang w:eastAsia="zh-CN"/>
            </w:rPr>
          </w:pPr>
          <w:hyperlink w:anchor="_Toc388205945" w:history="1">
            <w:r w:rsidRPr="000242D6">
              <w:rPr>
                <w:rStyle w:val="Hyperlink"/>
                <w:noProof/>
              </w:rPr>
              <w:t>2.</w:t>
            </w:r>
            <w:r>
              <w:rPr>
                <w:rFonts w:asciiTheme="minorHAnsi" w:eastAsiaTheme="minorEastAsia" w:hAnsiTheme="minorHAnsi"/>
                <w:noProof/>
                <w:lang w:eastAsia="zh-CN"/>
              </w:rPr>
              <w:tab/>
            </w:r>
            <w:r w:rsidRPr="000242D6">
              <w:rPr>
                <w:rStyle w:val="Hyperlink"/>
                <w:noProof/>
              </w:rPr>
              <w:t>Modeling Standards and Tools</w:t>
            </w:r>
            <w:r>
              <w:rPr>
                <w:noProof/>
                <w:webHidden/>
              </w:rPr>
              <w:tab/>
            </w:r>
            <w:r>
              <w:rPr>
                <w:noProof/>
                <w:webHidden/>
              </w:rPr>
              <w:fldChar w:fldCharType="begin"/>
            </w:r>
            <w:r>
              <w:rPr>
                <w:noProof/>
                <w:webHidden/>
              </w:rPr>
              <w:instrText xml:space="preserve"> PAGEREF _Toc388205945 \h </w:instrText>
            </w:r>
            <w:r>
              <w:rPr>
                <w:noProof/>
                <w:webHidden/>
              </w:rPr>
            </w:r>
            <w:r>
              <w:rPr>
                <w:noProof/>
                <w:webHidden/>
              </w:rPr>
              <w:fldChar w:fldCharType="separate"/>
            </w:r>
            <w:r>
              <w:rPr>
                <w:noProof/>
                <w:webHidden/>
              </w:rPr>
              <w:t>- 3 -</w:t>
            </w:r>
            <w:r>
              <w:rPr>
                <w:noProof/>
                <w:webHidden/>
              </w:rPr>
              <w:fldChar w:fldCharType="end"/>
            </w:r>
          </w:hyperlink>
        </w:p>
        <w:p w14:paraId="02AB1115" w14:textId="77777777" w:rsidR="00124338" w:rsidRDefault="00124338">
          <w:pPr>
            <w:pStyle w:val="TOC2"/>
            <w:tabs>
              <w:tab w:val="left" w:pos="880"/>
              <w:tab w:val="right" w:leader="dot" w:pos="9350"/>
            </w:tabs>
            <w:rPr>
              <w:rFonts w:asciiTheme="minorHAnsi" w:eastAsiaTheme="minorEastAsia" w:hAnsiTheme="minorHAnsi"/>
              <w:noProof/>
              <w:lang w:eastAsia="zh-CN"/>
            </w:rPr>
          </w:pPr>
          <w:hyperlink w:anchor="_Toc388205946" w:history="1">
            <w:r w:rsidRPr="000242D6">
              <w:rPr>
                <w:rStyle w:val="Hyperlink"/>
                <w:noProof/>
              </w:rPr>
              <w:t>2.1</w:t>
            </w:r>
            <w:r>
              <w:rPr>
                <w:rFonts w:asciiTheme="minorHAnsi" w:eastAsiaTheme="minorEastAsia" w:hAnsiTheme="minorHAnsi"/>
                <w:noProof/>
                <w:lang w:eastAsia="zh-CN"/>
              </w:rPr>
              <w:tab/>
            </w:r>
            <w:r w:rsidRPr="000242D6">
              <w:rPr>
                <w:rStyle w:val="Hyperlink"/>
                <w:noProof/>
              </w:rPr>
              <w:t>Signal Routing and Naming</w:t>
            </w:r>
            <w:r>
              <w:rPr>
                <w:noProof/>
                <w:webHidden/>
              </w:rPr>
              <w:tab/>
            </w:r>
            <w:r>
              <w:rPr>
                <w:noProof/>
                <w:webHidden/>
              </w:rPr>
              <w:fldChar w:fldCharType="begin"/>
            </w:r>
            <w:r>
              <w:rPr>
                <w:noProof/>
                <w:webHidden/>
              </w:rPr>
              <w:instrText xml:space="preserve"> PAGEREF _Toc388205946 \h </w:instrText>
            </w:r>
            <w:r>
              <w:rPr>
                <w:noProof/>
                <w:webHidden/>
              </w:rPr>
            </w:r>
            <w:r>
              <w:rPr>
                <w:noProof/>
                <w:webHidden/>
              </w:rPr>
              <w:fldChar w:fldCharType="separate"/>
            </w:r>
            <w:r>
              <w:rPr>
                <w:noProof/>
                <w:webHidden/>
              </w:rPr>
              <w:t>- 3 -</w:t>
            </w:r>
            <w:r>
              <w:rPr>
                <w:noProof/>
                <w:webHidden/>
              </w:rPr>
              <w:fldChar w:fldCharType="end"/>
            </w:r>
          </w:hyperlink>
        </w:p>
        <w:p w14:paraId="77BB11B7" w14:textId="77777777" w:rsidR="00124338" w:rsidRDefault="00124338">
          <w:pPr>
            <w:pStyle w:val="TOC2"/>
            <w:tabs>
              <w:tab w:val="left" w:pos="880"/>
              <w:tab w:val="right" w:leader="dot" w:pos="9350"/>
            </w:tabs>
            <w:rPr>
              <w:rFonts w:asciiTheme="minorHAnsi" w:eastAsiaTheme="minorEastAsia" w:hAnsiTheme="minorHAnsi"/>
              <w:noProof/>
              <w:lang w:eastAsia="zh-CN"/>
            </w:rPr>
          </w:pPr>
          <w:hyperlink w:anchor="_Toc388205947" w:history="1">
            <w:r w:rsidRPr="000242D6">
              <w:rPr>
                <w:rStyle w:val="Hyperlink"/>
                <w:noProof/>
              </w:rPr>
              <w:t>2.2</w:t>
            </w:r>
            <w:r>
              <w:rPr>
                <w:rFonts w:asciiTheme="minorHAnsi" w:eastAsiaTheme="minorEastAsia" w:hAnsiTheme="minorHAnsi"/>
                <w:noProof/>
                <w:lang w:eastAsia="zh-CN"/>
              </w:rPr>
              <w:tab/>
            </w:r>
            <w:r w:rsidRPr="000242D6">
              <w:rPr>
                <w:rStyle w:val="Hyperlink"/>
                <w:noProof/>
              </w:rPr>
              <w:t>Modeling Definitions</w:t>
            </w:r>
            <w:r>
              <w:rPr>
                <w:noProof/>
                <w:webHidden/>
              </w:rPr>
              <w:tab/>
            </w:r>
            <w:r>
              <w:rPr>
                <w:noProof/>
                <w:webHidden/>
              </w:rPr>
              <w:fldChar w:fldCharType="begin"/>
            </w:r>
            <w:r>
              <w:rPr>
                <w:noProof/>
                <w:webHidden/>
              </w:rPr>
              <w:instrText xml:space="preserve"> PAGEREF _Toc388205947 \h </w:instrText>
            </w:r>
            <w:r>
              <w:rPr>
                <w:noProof/>
                <w:webHidden/>
              </w:rPr>
            </w:r>
            <w:r>
              <w:rPr>
                <w:noProof/>
                <w:webHidden/>
              </w:rPr>
              <w:fldChar w:fldCharType="separate"/>
            </w:r>
            <w:r>
              <w:rPr>
                <w:noProof/>
                <w:webHidden/>
              </w:rPr>
              <w:t>- 3 -</w:t>
            </w:r>
            <w:r>
              <w:rPr>
                <w:noProof/>
                <w:webHidden/>
              </w:rPr>
              <w:fldChar w:fldCharType="end"/>
            </w:r>
          </w:hyperlink>
        </w:p>
        <w:p w14:paraId="5EA39770" w14:textId="77777777" w:rsidR="00124338" w:rsidRDefault="00124338">
          <w:pPr>
            <w:pStyle w:val="TOC2"/>
            <w:tabs>
              <w:tab w:val="left" w:pos="880"/>
              <w:tab w:val="right" w:leader="dot" w:pos="9350"/>
            </w:tabs>
            <w:rPr>
              <w:rFonts w:asciiTheme="minorHAnsi" w:eastAsiaTheme="minorEastAsia" w:hAnsiTheme="minorHAnsi"/>
              <w:noProof/>
              <w:lang w:eastAsia="zh-CN"/>
            </w:rPr>
          </w:pPr>
          <w:hyperlink w:anchor="_Toc388205948" w:history="1">
            <w:r w:rsidRPr="000242D6">
              <w:rPr>
                <w:rStyle w:val="Hyperlink"/>
                <w:noProof/>
              </w:rPr>
              <w:t>2.3</w:t>
            </w:r>
            <w:r>
              <w:rPr>
                <w:rFonts w:asciiTheme="minorHAnsi" w:eastAsiaTheme="minorEastAsia" w:hAnsiTheme="minorHAnsi"/>
                <w:noProof/>
                <w:lang w:eastAsia="zh-CN"/>
              </w:rPr>
              <w:tab/>
            </w:r>
            <w:r w:rsidRPr="000242D6">
              <w:rPr>
                <w:rStyle w:val="Hyperlink"/>
                <w:noProof/>
              </w:rPr>
              <w:t>Auxiliary Tools</w:t>
            </w:r>
            <w:r>
              <w:rPr>
                <w:noProof/>
                <w:webHidden/>
              </w:rPr>
              <w:tab/>
            </w:r>
            <w:r>
              <w:rPr>
                <w:noProof/>
                <w:webHidden/>
              </w:rPr>
              <w:fldChar w:fldCharType="begin"/>
            </w:r>
            <w:r>
              <w:rPr>
                <w:noProof/>
                <w:webHidden/>
              </w:rPr>
              <w:instrText xml:space="preserve"> PAGEREF _Toc388205948 \h </w:instrText>
            </w:r>
            <w:r>
              <w:rPr>
                <w:noProof/>
                <w:webHidden/>
              </w:rPr>
            </w:r>
            <w:r>
              <w:rPr>
                <w:noProof/>
                <w:webHidden/>
              </w:rPr>
              <w:fldChar w:fldCharType="separate"/>
            </w:r>
            <w:r>
              <w:rPr>
                <w:noProof/>
                <w:webHidden/>
              </w:rPr>
              <w:t>- 3 -</w:t>
            </w:r>
            <w:r>
              <w:rPr>
                <w:noProof/>
                <w:webHidden/>
              </w:rPr>
              <w:fldChar w:fldCharType="end"/>
            </w:r>
          </w:hyperlink>
        </w:p>
        <w:p w14:paraId="44F57B21"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49" w:history="1">
            <w:r w:rsidRPr="000242D6">
              <w:rPr>
                <w:rStyle w:val="Hyperlink"/>
                <w:noProof/>
              </w:rPr>
              <w:t>2.3.1</w:t>
            </w:r>
            <w:r>
              <w:rPr>
                <w:rFonts w:asciiTheme="minorHAnsi" w:eastAsiaTheme="minorEastAsia" w:hAnsiTheme="minorHAnsi"/>
                <w:noProof/>
                <w:lang w:eastAsia="zh-CN"/>
              </w:rPr>
              <w:tab/>
            </w:r>
            <w:r w:rsidRPr="000242D6">
              <w:rPr>
                <w:rStyle w:val="Hyperlink"/>
                <w:noProof/>
              </w:rPr>
              <w:t>PowerFlow Data Manager and Data Sink</w:t>
            </w:r>
            <w:r>
              <w:rPr>
                <w:noProof/>
                <w:webHidden/>
              </w:rPr>
              <w:tab/>
            </w:r>
            <w:r>
              <w:rPr>
                <w:noProof/>
                <w:webHidden/>
              </w:rPr>
              <w:fldChar w:fldCharType="begin"/>
            </w:r>
            <w:r>
              <w:rPr>
                <w:noProof/>
                <w:webHidden/>
              </w:rPr>
              <w:instrText xml:space="preserve"> PAGEREF _Toc388205949 \h </w:instrText>
            </w:r>
            <w:r>
              <w:rPr>
                <w:noProof/>
                <w:webHidden/>
              </w:rPr>
            </w:r>
            <w:r>
              <w:rPr>
                <w:noProof/>
                <w:webHidden/>
              </w:rPr>
              <w:fldChar w:fldCharType="separate"/>
            </w:r>
            <w:r>
              <w:rPr>
                <w:noProof/>
                <w:webHidden/>
              </w:rPr>
              <w:t>- 4 -</w:t>
            </w:r>
            <w:r>
              <w:rPr>
                <w:noProof/>
                <w:webHidden/>
              </w:rPr>
              <w:fldChar w:fldCharType="end"/>
            </w:r>
          </w:hyperlink>
        </w:p>
        <w:p w14:paraId="188179DB"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50" w:history="1">
            <w:r w:rsidRPr="000242D6">
              <w:rPr>
                <w:rStyle w:val="Hyperlink"/>
                <w:noProof/>
              </w:rPr>
              <w:t>2.3.2</w:t>
            </w:r>
            <w:r>
              <w:rPr>
                <w:rFonts w:asciiTheme="minorHAnsi" w:eastAsiaTheme="minorEastAsia" w:hAnsiTheme="minorHAnsi"/>
                <w:noProof/>
                <w:lang w:eastAsia="zh-CN"/>
              </w:rPr>
              <w:tab/>
            </w:r>
            <w:r w:rsidRPr="000242D6">
              <w:rPr>
                <w:rStyle w:val="Hyperlink"/>
                <w:noProof/>
              </w:rPr>
              <w:t>Fluid and Component Properties</w:t>
            </w:r>
            <w:r>
              <w:rPr>
                <w:noProof/>
                <w:webHidden/>
              </w:rPr>
              <w:tab/>
            </w:r>
            <w:r>
              <w:rPr>
                <w:noProof/>
                <w:webHidden/>
              </w:rPr>
              <w:fldChar w:fldCharType="begin"/>
            </w:r>
            <w:r>
              <w:rPr>
                <w:noProof/>
                <w:webHidden/>
              </w:rPr>
              <w:instrText xml:space="preserve"> PAGEREF _Toc388205950 \h </w:instrText>
            </w:r>
            <w:r>
              <w:rPr>
                <w:noProof/>
                <w:webHidden/>
              </w:rPr>
            </w:r>
            <w:r>
              <w:rPr>
                <w:noProof/>
                <w:webHidden/>
              </w:rPr>
              <w:fldChar w:fldCharType="separate"/>
            </w:r>
            <w:r>
              <w:rPr>
                <w:noProof/>
                <w:webHidden/>
              </w:rPr>
              <w:t>- 4 -</w:t>
            </w:r>
            <w:r>
              <w:rPr>
                <w:noProof/>
                <w:webHidden/>
              </w:rPr>
              <w:fldChar w:fldCharType="end"/>
            </w:r>
          </w:hyperlink>
        </w:p>
        <w:p w14:paraId="3A2C8A5F"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51" w:history="1">
            <w:r w:rsidRPr="000242D6">
              <w:rPr>
                <w:rStyle w:val="Hyperlink"/>
                <w:noProof/>
              </w:rPr>
              <w:t>2.3.3</w:t>
            </w:r>
            <w:r>
              <w:rPr>
                <w:rFonts w:asciiTheme="minorHAnsi" w:eastAsiaTheme="minorEastAsia" w:hAnsiTheme="minorHAnsi"/>
                <w:noProof/>
                <w:lang w:eastAsia="zh-CN"/>
              </w:rPr>
              <w:tab/>
            </w:r>
            <w:r w:rsidRPr="000242D6">
              <w:rPr>
                <w:rStyle w:val="Hyperlink"/>
                <w:noProof/>
              </w:rPr>
              <w:t>Electrical and Thermal Source/Sink</w:t>
            </w:r>
            <w:r>
              <w:rPr>
                <w:noProof/>
                <w:webHidden/>
              </w:rPr>
              <w:tab/>
            </w:r>
            <w:r>
              <w:rPr>
                <w:noProof/>
                <w:webHidden/>
              </w:rPr>
              <w:fldChar w:fldCharType="begin"/>
            </w:r>
            <w:r>
              <w:rPr>
                <w:noProof/>
                <w:webHidden/>
              </w:rPr>
              <w:instrText xml:space="preserve"> PAGEREF _Toc388205951 \h </w:instrText>
            </w:r>
            <w:r>
              <w:rPr>
                <w:noProof/>
                <w:webHidden/>
              </w:rPr>
            </w:r>
            <w:r>
              <w:rPr>
                <w:noProof/>
                <w:webHidden/>
              </w:rPr>
              <w:fldChar w:fldCharType="separate"/>
            </w:r>
            <w:r>
              <w:rPr>
                <w:noProof/>
                <w:webHidden/>
              </w:rPr>
              <w:t>- 4 -</w:t>
            </w:r>
            <w:r>
              <w:rPr>
                <w:noProof/>
                <w:webHidden/>
              </w:rPr>
              <w:fldChar w:fldCharType="end"/>
            </w:r>
          </w:hyperlink>
        </w:p>
        <w:p w14:paraId="59C520BF"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52" w:history="1">
            <w:r w:rsidRPr="000242D6">
              <w:rPr>
                <w:rStyle w:val="Hyperlink"/>
                <w:noProof/>
              </w:rPr>
              <w:t>2.3.4</w:t>
            </w:r>
            <w:r>
              <w:rPr>
                <w:rFonts w:asciiTheme="minorHAnsi" w:eastAsiaTheme="minorEastAsia" w:hAnsiTheme="minorHAnsi"/>
                <w:noProof/>
                <w:lang w:eastAsia="zh-CN"/>
              </w:rPr>
              <w:tab/>
            </w:r>
            <w:r w:rsidRPr="000242D6">
              <w:rPr>
                <w:rStyle w:val="Hyperlink"/>
                <w:noProof/>
              </w:rPr>
              <w:t>Unit Conversion</w:t>
            </w:r>
            <w:r>
              <w:rPr>
                <w:noProof/>
                <w:webHidden/>
              </w:rPr>
              <w:tab/>
            </w:r>
            <w:r>
              <w:rPr>
                <w:noProof/>
                <w:webHidden/>
              </w:rPr>
              <w:fldChar w:fldCharType="begin"/>
            </w:r>
            <w:r>
              <w:rPr>
                <w:noProof/>
                <w:webHidden/>
              </w:rPr>
              <w:instrText xml:space="preserve"> PAGEREF _Toc388205952 \h </w:instrText>
            </w:r>
            <w:r>
              <w:rPr>
                <w:noProof/>
                <w:webHidden/>
              </w:rPr>
            </w:r>
            <w:r>
              <w:rPr>
                <w:noProof/>
                <w:webHidden/>
              </w:rPr>
              <w:fldChar w:fldCharType="separate"/>
            </w:r>
            <w:r>
              <w:rPr>
                <w:noProof/>
                <w:webHidden/>
              </w:rPr>
              <w:t>- 5 -</w:t>
            </w:r>
            <w:r>
              <w:rPr>
                <w:noProof/>
                <w:webHidden/>
              </w:rPr>
              <w:fldChar w:fldCharType="end"/>
            </w:r>
          </w:hyperlink>
        </w:p>
        <w:p w14:paraId="7A862F1A" w14:textId="77777777" w:rsidR="00124338" w:rsidRDefault="00124338">
          <w:pPr>
            <w:pStyle w:val="TOC1"/>
            <w:tabs>
              <w:tab w:val="left" w:pos="440"/>
              <w:tab w:val="right" w:leader="dot" w:pos="9350"/>
            </w:tabs>
            <w:rPr>
              <w:rFonts w:asciiTheme="minorHAnsi" w:eastAsiaTheme="minorEastAsia" w:hAnsiTheme="minorHAnsi"/>
              <w:noProof/>
              <w:lang w:eastAsia="zh-CN"/>
            </w:rPr>
          </w:pPr>
          <w:hyperlink w:anchor="_Toc388205953" w:history="1">
            <w:r w:rsidRPr="000242D6">
              <w:rPr>
                <w:rStyle w:val="Hyperlink"/>
                <w:noProof/>
              </w:rPr>
              <w:t>3.</w:t>
            </w:r>
            <w:r>
              <w:rPr>
                <w:rFonts w:asciiTheme="minorHAnsi" w:eastAsiaTheme="minorEastAsia" w:hAnsiTheme="minorHAnsi"/>
                <w:noProof/>
                <w:lang w:eastAsia="zh-CN"/>
              </w:rPr>
              <w:tab/>
            </w:r>
            <w:r w:rsidRPr="000242D6">
              <w:rPr>
                <w:rStyle w:val="Hyperlink"/>
                <w:noProof/>
              </w:rPr>
              <w:t>Mission Profile</w:t>
            </w:r>
            <w:r>
              <w:rPr>
                <w:noProof/>
                <w:webHidden/>
              </w:rPr>
              <w:tab/>
            </w:r>
            <w:r>
              <w:rPr>
                <w:noProof/>
                <w:webHidden/>
              </w:rPr>
              <w:fldChar w:fldCharType="begin"/>
            </w:r>
            <w:r>
              <w:rPr>
                <w:noProof/>
                <w:webHidden/>
              </w:rPr>
              <w:instrText xml:space="preserve"> PAGEREF _Toc388205953 \h </w:instrText>
            </w:r>
            <w:r>
              <w:rPr>
                <w:noProof/>
                <w:webHidden/>
              </w:rPr>
            </w:r>
            <w:r>
              <w:rPr>
                <w:noProof/>
                <w:webHidden/>
              </w:rPr>
              <w:fldChar w:fldCharType="separate"/>
            </w:r>
            <w:r>
              <w:rPr>
                <w:noProof/>
                <w:webHidden/>
              </w:rPr>
              <w:t>- 6 -</w:t>
            </w:r>
            <w:r>
              <w:rPr>
                <w:noProof/>
                <w:webHidden/>
              </w:rPr>
              <w:fldChar w:fldCharType="end"/>
            </w:r>
          </w:hyperlink>
        </w:p>
        <w:p w14:paraId="08C9F1FC" w14:textId="77777777" w:rsidR="00124338" w:rsidRDefault="00124338">
          <w:pPr>
            <w:pStyle w:val="TOC1"/>
            <w:tabs>
              <w:tab w:val="left" w:pos="440"/>
              <w:tab w:val="right" w:leader="dot" w:pos="9350"/>
            </w:tabs>
            <w:rPr>
              <w:rFonts w:asciiTheme="minorHAnsi" w:eastAsiaTheme="minorEastAsia" w:hAnsiTheme="minorHAnsi"/>
              <w:noProof/>
              <w:lang w:eastAsia="zh-CN"/>
            </w:rPr>
          </w:pPr>
          <w:hyperlink w:anchor="_Toc388205954" w:history="1">
            <w:r w:rsidRPr="000242D6">
              <w:rPr>
                <w:rStyle w:val="Hyperlink"/>
                <w:noProof/>
              </w:rPr>
              <w:t>4.</w:t>
            </w:r>
            <w:r>
              <w:rPr>
                <w:rFonts w:asciiTheme="minorHAnsi" w:eastAsiaTheme="minorEastAsia" w:hAnsiTheme="minorHAnsi"/>
                <w:noProof/>
                <w:lang w:eastAsia="zh-CN"/>
              </w:rPr>
              <w:tab/>
            </w:r>
            <w:r w:rsidRPr="000242D6">
              <w:rPr>
                <w:rStyle w:val="Hyperlink"/>
                <w:noProof/>
              </w:rPr>
              <w:t>System Architecture</w:t>
            </w:r>
            <w:r>
              <w:rPr>
                <w:noProof/>
                <w:webHidden/>
              </w:rPr>
              <w:tab/>
            </w:r>
            <w:r>
              <w:rPr>
                <w:noProof/>
                <w:webHidden/>
              </w:rPr>
              <w:fldChar w:fldCharType="begin"/>
            </w:r>
            <w:r>
              <w:rPr>
                <w:noProof/>
                <w:webHidden/>
              </w:rPr>
              <w:instrText xml:space="preserve"> PAGEREF _Toc388205954 \h </w:instrText>
            </w:r>
            <w:r>
              <w:rPr>
                <w:noProof/>
                <w:webHidden/>
              </w:rPr>
            </w:r>
            <w:r>
              <w:rPr>
                <w:noProof/>
                <w:webHidden/>
              </w:rPr>
              <w:fldChar w:fldCharType="separate"/>
            </w:r>
            <w:r>
              <w:rPr>
                <w:noProof/>
                <w:webHidden/>
              </w:rPr>
              <w:t>- 11 -</w:t>
            </w:r>
            <w:r>
              <w:rPr>
                <w:noProof/>
                <w:webHidden/>
              </w:rPr>
              <w:fldChar w:fldCharType="end"/>
            </w:r>
          </w:hyperlink>
        </w:p>
        <w:p w14:paraId="4654F57D" w14:textId="77777777" w:rsidR="00124338" w:rsidRDefault="00124338">
          <w:pPr>
            <w:pStyle w:val="TOC2"/>
            <w:tabs>
              <w:tab w:val="left" w:pos="880"/>
              <w:tab w:val="right" w:leader="dot" w:pos="9350"/>
            </w:tabs>
            <w:rPr>
              <w:rFonts w:asciiTheme="minorHAnsi" w:eastAsiaTheme="minorEastAsia" w:hAnsiTheme="minorHAnsi"/>
              <w:noProof/>
              <w:lang w:eastAsia="zh-CN"/>
            </w:rPr>
          </w:pPr>
          <w:hyperlink w:anchor="_Toc388205955" w:history="1">
            <w:r w:rsidRPr="000242D6">
              <w:rPr>
                <w:rStyle w:val="Hyperlink"/>
                <w:noProof/>
              </w:rPr>
              <w:t>4.1</w:t>
            </w:r>
            <w:r>
              <w:rPr>
                <w:rFonts w:asciiTheme="minorHAnsi" w:eastAsiaTheme="minorEastAsia" w:hAnsiTheme="minorHAnsi"/>
                <w:noProof/>
                <w:lang w:eastAsia="zh-CN"/>
              </w:rPr>
              <w:tab/>
            </w:r>
            <w:r w:rsidRPr="000242D6">
              <w:rPr>
                <w:rStyle w:val="Hyperlink"/>
                <w:noProof/>
              </w:rPr>
              <w:t>Thermal Management System</w:t>
            </w:r>
            <w:r>
              <w:rPr>
                <w:noProof/>
                <w:webHidden/>
              </w:rPr>
              <w:tab/>
            </w:r>
            <w:r>
              <w:rPr>
                <w:noProof/>
                <w:webHidden/>
              </w:rPr>
              <w:fldChar w:fldCharType="begin"/>
            </w:r>
            <w:r>
              <w:rPr>
                <w:noProof/>
                <w:webHidden/>
              </w:rPr>
              <w:instrText xml:space="preserve"> PAGEREF _Toc388205955 \h </w:instrText>
            </w:r>
            <w:r>
              <w:rPr>
                <w:noProof/>
                <w:webHidden/>
              </w:rPr>
            </w:r>
            <w:r>
              <w:rPr>
                <w:noProof/>
                <w:webHidden/>
              </w:rPr>
              <w:fldChar w:fldCharType="separate"/>
            </w:r>
            <w:r>
              <w:rPr>
                <w:noProof/>
                <w:webHidden/>
              </w:rPr>
              <w:t>- 11 -</w:t>
            </w:r>
            <w:r>
              <w:rPr>
                <w:noProof/>
                <w:webHidden/>
              </w:rPr>
              <w:fldChar w:fldCharType="end"/>
            </w:r>
          </w:hyperlink>
        </w:p>
        <w:p w14:paraId="445A84F1" w14:textId="77777777" w:rsidR="00124338" w:rsidRDefault="00124338">
          <w:pPr>
            <w:pStyle w:val="TOC2"/>
            <w:tabs>
              <w:tab w:val="left" w:pos="880"/>
              <w:tab w:val="right" w:leader="dot" w:pos="9350"/>
            </w:tabs>
            <w:rPr>
              <w:rFonts w:asciiTheme="minorHAnsi" w:eastAsiaTheme="minorEastAsia" w:hAnsiTheme="minorHAnsi"/>
              <w:noProof/>
              <w:lang w:eastAsia="zh-CN"/>
            </w:rPr>
          </w:pPr>
          <w:hyperlink w:anchor="_Toc388205956" w:history="1">
            <w:r w:rsidRPr="000242D6">
              <w:rPr>
                <w:rStyle w:val="Hyperlink"/>
                <w:noProof/>
              </w:rPr>
              <w:t>4.2</w:t>
            </w:r>
            <w:r>
              <w:rPr>
                <w:rFonts w:asciiTheme="minorHAnsi" w:eastAsiaTheme="minorEastAsia" w:hAnsiTheme="minorHAnsi"/>
                <w:noProof/>
                <w:lang w:eastAsia="zh-CN"/>
              </w:rPr>
              <w:tab/>
            </w:r>
            <w:r w:rsidRPr="000242D6">
              <w:rPr>
                <w:rStyle w:val="Hyperlink"/>
                <w:noProof/>
              </w:rPr>
              <w:t>Fuel and Oil Thermal Management System</w:t>
            </w:r>
            <w:r>
              <w:rPr>
                <w:noProof/>
                <w:webHidden/>
              </w:rPr>
              <w:tab/>
            </w:r>
            <w:r>
              <w:rPr>
                <w:noProof/>
                <w:webHidden/>
              </w:rPr>
              <w:fldChar w:fldCharType="begin"/>
            </w:r>
            <w:r>
              <w:rPr>
                <w:noProof/>
                <w:webHidden/>
              </w:rPr>
              <w:instrText xml:space="preserve"> PAGEREF _Toc388205956 \h </w:instrText>
            </w:r>
            <w:r>
              <w:rPr>
                <w:noProof/>
                <w:webHidden/>
              </w:rPr>
            </w:r>
            <w:r>
              <w:rPr>
                <w:noProof/>
                <w:webHidden/>
              </w:rPr>
              <w:fldChar w:fldCharType="separate"/>
            </w:r>
            <w:r>
              <w:rPr>
                <w:noProof/>
                <w:webHidden/>
              </w:rPr>
              <w:t>- 11 -</w:t>
            </w:r>
            <w:r>
              <w:rPr>
                <w:noProof/>
                <w:webHidden/>
              </w:rPr>
              <w:fldChar w:fldCharType="end"/>
            </w:r>
          </w:hyperlink>
        </w:p>
        <w:p w14:paraId="5FAAE4CB" w14:textId="77777777" w:rsidR="00124338" w:rsidRDefault="00124338">
          <w:pPr>
            <w:pStyle w:val="TOC2"/>
            <w:tabs>
              <w:tab w:val="left" w:pos="880"/>
              <w:tab w:val="right" w:leader="dot" w:pos="9350"/>
            </w:tabs>
            <w:rPr>
              <w:rFonts w:asciiTheme="minorHAnsi" w:eastAsiaTheme="minorEastAsia" w:hAnsiTheme="minorHAnsi"/>
              <w:noProof/>
              <w:lang w:eastAsia="zh-CN"/>
            </w:rPr>
          </w:pPr>
          <w:hyperlink w:anchor="_Toc388205957" w:history="1">
            <w:r w:rsidRPr="000242D6">
              <w:rPr>
                <w:rStyle w:val="Hyperlink"/>
                <w:noProof/>
              </w:rPr>
              <w:t>4.3</w:t>
            </w:r>
            <w:r>
              <w:rPr>
                <w:rFonts w:asciiTheme="minorHAnsi" w:eastAsiaTheme="minorEastAsia" w:hAnsiTheme="minorHAnsi"/>
                <w:noProof/>
                <w:lang w:eastAsia="zh-CN"/>
              </w:rPr>
              <w:tab/>
            </w:r>
            <w:r w:rsidRPr="000242D6">
              <w:rPr>
                <w:rStyle w:val="Hyperlink"/>
                <w:noProof/>
              </w:rPr>
              <w:t>Electrical Power System</w:t>
            </w:r>
            <w:r>
              <w:rPr>
                <w:noProof/>
                <w:webHidden/>
              </w:rPr>
              <w:tab/>
            </w:r>
            <w:r>
              <w:rPr>
                <w:noProof/>
                <w:webHidden/>
              </w:rPr>
              <w:fldChar w:fldCharType="begin"/>
            </w:r>
            <w:r>
              <w:rPr>
                <w:noProof/>
                <w:webHidden/>
              </w:rPr>
              <w:instrText xml:space="preserve"> PAGEREF _Toc388205957 \h </w:instrText>
            </w:r>
            <w:r>
              <w:rPr>
                <w:noProof/>
                <w:webHidden/>
              </w:rPr>
            </w:r>
            <w:r>
              <w:rPr>
                <w:noProof/>
                <w:webHidden/>
              </w:rPr>
              <w:fldChar w:fldCharType="separate"/>
            </w:r>
            <w:r>
              <w:rPr>
                <w:noProof/>
                <w:webHidden/>
              </w:rPr>
              <w:t>- 12 -</w:t>
            </w:r>
            <w:r>
              <w:rPr>
                <w:noProof/>
                <w:webHidden/>
              </w:rPr>
              <w:fldChar w:fldCharType="end"/>
            </w:r>
          </w:hyperlink>
        </w:p>
        <w:p w14:paraId="3A183862" w14:textId="77777777" w:rsidR="00124338" w:rsidRDefault="00124338">
          <w:pPr>
            <w:pStyle w:val="TOC2"/>
            <w:tabs>
              <w:tab w:val="left" w:pos="880"/>
              <w:tab w:val="right" w:leader="dot" w:pos="9350"/>
            </w:tabs>
            <w:rPr>
              <w:rFonts w:asciiTheme="minorHAnsi" w:eastAsiaTheme="minorEastAsia" w:hAnsiTheme="minorHAnsi"/>
              <w:noProof/>
              <w:lang w:eastAsia="zh-CN"/>
            </w:rPr>
          </w:pPr>
          <w:hyperlink w:anchor="_Toc388205958" w:history="1">
            <w:r w:rsidRPr="000242D6">
              <w:rPr>
                <w:rStyle w:val="Hyperlink"/>
                <w:noProof/>
              </w:rPr>
              <w:t>4.4</w:t>
            </w:r>
            <w:r>
              <w:rPr>
                <w:rFonts w:asciiTheme="minorHAnsi" w:eastAsiaTheme="minorEastAsia" w:hAnsiTheme="minorHAnsi"/>
                <w:noProof/>
                <w:lang w:eastAsia="zh-CN"/>
              </w:rPr>
              <w:tab/>
            </w:r>
            <w:r w:rsidRPr="000242D6">
              <w:rPr>
                <w:rStyle w:val="Hyperlink"/>
                <w:noProof/>
              </w:rPr>
              <w:t>Hydraulic Power System</w:t>
            </w:r>
            <w:r>
              <w:rPr>
                <w:noProof/>
                <w:webHidden/>
              </w:rPr>
              <w:tab/>
            </w:r>
            <w:r>
              <w:rPr>
                <w:noProof/>
                <w:webHidden/>
              </w:rPr>
              <w:fldChar w:fldCharType="begin"/>
            </w:r>
            <w:r>
              <w:rPr>
                <w:noProof/>
                <w:webHidden/>
              </w:rPr>
              <w:instrText xml:space="preserve"> PAGEREF _Toc388205958 \h </w:instrText>
            </w:r>
            <w:r>
              <w:rPr>
                <w:noProof/>
                <w:webHidden/>
              </w:rPr>
            </w:r>
            <w:r>
              <w:rPr>
                <w:noProof/>
                <w:webHidden/>
              </w:rPr>
              <w:fldChar w:fldCharType="separate"/>
            </w:r>
            <w:r>
              <w:rPr>
                <w:noProof/>
                <w:webHidden/>
              </w:rPr>
              <w:t>- 12 -</w:t>
            </w:r>
            <w:r>
              <w:rPr>
                <w:noProof/>
                <w:webHidden/>
              </w:rPr>
              <w:fldChar w:fldCharType="end"/>
            </w:r>
          </w:hyperlink>
        </w:p>
        <w:p w14:paraId="4E37CC03" w14:textId="77777777" w:rsidR="00124338" w:rsidRDefault="00124338">
          <w:pPr>
            <w:pStyle w:val="TOC1"/>
            <w:tabs>
              <w:tab w:val="left" w:pos="440"/>
              <w:tab w:val="right" w:leader="dot" w:pos="9350"/>
            </w:tabs>
            <w:rPr>
              <w:rFonts w:asciiTheme="minorHAnsi" w:eastAsiaTheme="minorEastAsia" w:hAnsiTheme="minorHAnsi"/>
              <w:noProof/>
              <w:lang w:eastAsia="zh-CN"/>
            </w:rPr>
          </w:pPr>
          <w:hyperlink w:anchor="_Toc388205959" w:history="1">
            <w:r w:rsidRPr="000242D6">
              <w:rPr>
                <w:rStyle w:val="Hyperlink"/>
                <w:noProof/>
              </w:rPr>
              <w:t>5.</w:t>
            </w:r>
            <w:r>
              <w:rPr>
                <w:rFonts w:asciiTheme="minorHAnsi" w:eastAsiaTheme="minorEastAsia" w:hAnsiTheme="minorHAnsi"/>
                <w:noProof/>
                <w:lang w:eastAsia="zh-CN"/>
              </w:rPr>
              <w:tab/>
            </w:r>
            <w:r w:rsidRPr="000242D6">
              <w:rPr>
                <w:rStyle w:val="Hyperlink"/>
                <w:noProof/>
              </w:rPr>
              <w:t>Subsystem Modeling</w:t>
            </w:r>
            <w:r>
              <w:rPr>
                <w:noProof/>
                <w:webHidden/>
              </w:rPr>
              <w:tab/>
            </w:r>
            <w:r>
              <w:rPr>
                <w:noProof/>
                <w:webHidden/>
              </w:rPr>
              <w:fldChar w:fldCharType="begin"/>
            </w:r>
            <w:r>
              <w:rPr>
                <w:noProof/>
                <w:webHidden/>
              </w:rPr>
              <w:instrText xml:space="preserve"> PAGEREF _Toc388205959 \h </w:instrText>
            </w:r>
            <w:r>
              <w:rPr>
                <w:noProof/>
                <w:webHidden/>
              </w:rPr>
            </w:r>
            <w:r>
              <w:rPr>
                <w:noProof/>
                <w:webHidden/>
              </w:rPr>
              <w:fldChar w:fldCharType="separate"/>
            </w:r>
            <w:r>
              <w:rPr>
                <w:noProof/>
                <w:webHidden/>
              </w:rPr>
              <w:t>- 14 -</w:t>
            </w:r>
            <w:r>
              <w:rPr>
                <w:noProof/>
                <w:webHidden/>
              </w:rPr>
              <w:fldChar w:fldCharType="end"/>
            </w:r>
          </w:hyperlink>
        </w:p>
        <w:p w14:paraId="4D9A62B6" w14:textId="77777777" w:rsidR="00124338" w:rsidRDefault="00124338">
          <w:pPr>
            <w:pStyle w:val="TOC2"/>
            <w:tabs>
              <w:tab w:val="left" w:pos="880"/>
              <w:tab w:val="right" w:leader="dot" w:pos="9350"/>
            </w:tabs>
            <w:rPr>
              <w:rFonts w:asciiTheme="minorHAnsi" w:eastAsiaTheme="minorEastAsia" w:hAnsiTheme="minorHAnsi"/>
              <w:noProof/>
              <w:lang w:eastAsia="zh-CN"/>
            </w:rPr>
          </w:pPr>
          <w:hyperlink w:anchor="_Toc388205960" w:history="1">
            <w:r w:rsidRPr="000242D6">
              <w:rPr>
                <w:rStyle w:val="Hyperlink"/>
                <w:noProof/>
              </w:rPr>
              <w:t>5.1</w:t>
            </w:r>
            <w:r>
              <w:rPr>
                <w:rFonts w:asciiTheme="minorHAnsi" w:eastAsiaTheme="minorEastAsia" w:hAnsiTheme="minorHAnsi"/>
                <w:noProof/>
                <w:lang w:eastAsia="zh-CN"/>
              </w:rPr>
              <w:tab/>
            </w:r>
            <w:r w:rsidRPr="000242D6">
              <w:rPr>
                <w:rStyle w:val="Hyperlink"/>
                <w:noProof/>
              </w:rPr>
              <w:t>Thermal Management System</w:t>
            </w:r>
            <w:r>
              <w:rPr>
                <w:noProof/>
                <w:webHidden/>
              </w:rPr>
              <w:tab/>
            </w:r>
            <w:r>
              <w:rPr>
                <w:noProof/>
                <w:webHidden/>
              </w:rPr>
              <w:fldChar w:fldCharType="begin"/>
            </w:r>
            <w:r>
              <w:rPr>
                <w:noProof/>
                <w:webHidden/>
              </w:rPr>
              <w:instrText xml:space="preserve"> PAGEREF _Toc388205960 \h </w:instrText>
            </w:r>
            <w:r>
              <w:rPr>
                <w:noProof/>
                <w:webHidden/>
              </w:rPr>
            </w:r>
            <w:r>
              <w:rPr>
                <w:noProof/>
                <w:webHidden/>
              </w:rPr>
              <w:fldChar w:fldCharType="separate"/>
            </w:r>
            <w:r>
              <w:rPr>
                <w:noProof/>
                <w:webHidden/>
              </w:rPr>
              <w:t>- 14 -</w:t>
            </w:r>
            <w:r>
              <w:rPr>
                <w:noProof/>
                <w:webHidden/>
              </w:rPr>
              <w:fldChar w:fldCharType="end"/>
            </w:r>
          </w:hyperlink>
        </w:p>
        <w:p w14:paraId="36C9AEDE"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61" w:history="1">
            <w:r w:rsidRPr="000242D6">
              <w:rPr>
                <w:rStyle w:val="Hyperlink"/>
                <w:noProof/>
              </w:rPr>
              <w:t>5.1.1</w:t>
            </w:r>
            <w:r>
              <w:rPr>
                <w:rFonts w:asciiTheme="minorHAnsi" w:eastAsiaTheme="minorEastAsia" w:hAnsiTheme="minorHAnsi"/>
                <w:noProof/>
                <w:lang w:eastAsia="zh-CN"/>
              </w:rPr>
              <w:tab/>
            </w:r>
            <w:r w:rsidRPr="000242D6">
              <w:rPr>
                <w:rStyle w:val="Hyperlink"/>
                <w:noProof/>
              </w:rPr>
              <w:t>Cabin</w:t>
            </w:r>
            <w:r>
              <w:rPr>
                <w:noProof/>
                <w:webHidden/>
              </w:rPr>
              <w:tab/>
            </w:r>
            <w:r>
              <w:rPr>
                <w:noProof/>
                <w:webHidden/>
              </w:rPr>
              <w:fldChar w:fldCharType="begin"/>
            </w:r>
            <w:r>
              <w:rPr>
                <w:noProof/>
                <w:webHidden/>
              </w:rPr>
              <w:instrText xml:space="preserve"> PAGEREF _Toc388205961 \h </w:instrText>
            </w:r>
            <w:r>
              <w:rPr>
                <w:noProof/>
                <w:webHidden/>
              </w:rPr>
            </w:r>
            <w:r>
              <w:rPr>
                <w:noProof/>
                <w:webHidden/>
              </w:rPr>
              <w:fldChar w:fldCharType="separate"/>
            </w:r>
            <w:r>
              <w:rPr>
                <w:noProof/>
                <w:webHidden/>
              </w:rPr>
              <w:t>- 14 -</w:t>
            </w:r>
            <w:r>
              <w:rPr>
                <w:noProof/>
                <w:webHidden/>
              </w:rPr>
              <w:fldChar w:fldCharType="end"/>
            </w:r>
          </w:hyperlink>
        </w:p>
        <w:p w14:paraId="724650D0"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62" w:history="1">
            <w:r w:rsidRPr="000242D6">
              <w:rPr>
                <w:rStyle w:val="Hyperlink"/>
                <w:noProof/>
              </w:rPr>
              <w:t>5.1.2</w:t>
            </w:r>
            <w:r>
              <w:rPr>
                <w:rFonts w:asciiTheme="minorHAnsi" w:eastAsiaTheme="minorEastAsia" w:hAnsiTheme="minorHAnsi"/>
                <w:noProof/>
                <w:lang w:eastAsia="zh-CN"/>
              </w:rPr>
              <w:tab/>
            </w:r>
            <w:r w:rsidRPr="000242D6">
              <w:rPr>
                <w:rStyle w:val="Hyperlink"/>
                <w:noProof/>
              </w:rPr>
              <w:t>Heat Exchanger</w:t>
            </w:r>
            <w:r>
              <w:rPr>
                <w:noProof/>
                <w:webHidden/>
              </w:rPr>
              <w:tab/>
            </w:r>
            <w:r>
              <w:rPr>
                <w:noProof/>
                <w:webHidden/>
              </w:rPr>
              <w:fldChar w:fldCharType="begin"/>
            </w:r>
            <w:r>
              <w:rPr>
                <w:noProof/>
                <w:webHidden/>
              </w:rPr>
              <w:instrText xml:space="preserve"> PAGEREF _Toc388205962 \h </w:instrText>
            </w:r>
            <w:r>
              <w:rPr>
                <w:noProof/>
                <w:webHidden/>
              </w:rPr>
            </w:r>
            <w:r>
              <w:rPr>
                <w:noProof/>
                <w:webHidden/>
              </w:rPr>
              <w:fldChar w:fldCharType="separate"/>
            </w:r>
            <w:r>
              <w:rPr>
                <w:noProof/>
                <w:webHidden/>
              </w:rPr>
              <w:t>- 18 -</w:t>
            </w:r>
            <w:r>
              <w:rPr>
                <w:noProof/>
                <w:webHidden/>
              </w:rPr>
              <w:fldChar w:fldCharType="end"/>
            </w:r>
          </w:hyperlink>
        </w:p>
        <w:p w14:paraId="0E97376C"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63" w:history="1">
            <w:r w:rsidRPr="000242D6">
              <w:rPr>
                <w:rStyle w:val="Hyperlink"/>
                <w:noProof/>
              </w:rPr>
              <w:t>5.1.3</w:t>
            </w:r>
            <w:r>
              <w:rPr>
                <w:rFonts w:asciiTheme="minorHAnsi" w:eastAsiaTheme="minorEastAsia" w:hAnsiTheme="minorHAnsi"/>
                <w:noProof/>
                <w:lang w:eastAsia="zh-CN"/>
              </w:rPr>
              <w:tab/>
            </w:r>
            <w:r w:rsidRPr="000242D6">
              <w:rPr>
                <w:rStyle w:val="Hyperlink"/>
                <w:noProof/>
              </w:rPr>
              <w:t>Mixing Junction</w:t>
            </w:r>
            <w:r>
              <w:rPr>
                <w:noProof/>
                <w:webHidden/>
              </w:rPr>
              <w:tab/>
            </w:r>
            <w:r>
              <w:rPr>
                <w:noProof/>
                <w:webHidden/>
              </w:rPr>
              <w:fldChar w:fldCharType="begin"/>
            </w:r>
            <w:r>
              <w:rPr>
                <w:noProof/>
                <w:webHidden/>
              </w:rPr>
              <w:instrText xml:space="preserve"> PAGEREF _Toc388205963 \h </w:instrText>
            </w:r>
            <w:r>
              <w:rPr>
                <w:noProof/>
                <w:webHidden/>
              </w:rPr>
            </w:r>
            <w:r>
              <w:rPr>
                <w:noProof/>
                <w:webHidden/>
              </w:rPr>
              <w:fldChar w:fldCharType="separate"/>
            </w:r>
            <w:r>
              <w:rPr>
                <w:noProof/>
                <w:webHidden/>
              </w:rPr>
              <w:t>- 23 -</w:t>
            </w:r>
            <w:r>
              <w:rPr>
                <w:noProof/>
                <w:webHidden/>
              </w:rPr>
              <w:fldChar w:fldCharType="end"/>
            </w:r>
          </w:hyperlink>
        </w:p>
        <w:p w14:paraId="5A35E773"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64" w:history="1">
            <w:r w:rsidRPr="000242D6">
              <w:rPr>
                <w:rStyle w:val="Hyperlink"/>
                <w:noProof/>
              </w:rPr>
              <w:t>5.1.4</w:t>
            </w:r>
            <w:r>
              <w:rPr>
                <w:rFonts w:asciiTheme="minorHAnsi" w:eastAsiaTheme="minorEastAsia" w:hAnsiTheme="minorHAnsi"/>
                <w:noProof/>
                <w:lang w:eastAsia="zh-CN"/>
              </w:rPr>
              <w:tab/>
            </w:r>
            <w:r w:rsidRPr="000242D6">
              <w:rPr>
                <w:rStyle w:val="Hyperlink"/>
                <w:noProof/>
              </w:rPr>
              <w:t>Turbocharger</w:t>
            </w:r>
            <w:r>
              <w:rPr>
                <w:noProof/>
                <w:webHidden/>
              </w:rPr>
              <w:tab/>
            </w:r>
            <w:r>
              <w:rPr>
                <w:noProof/>
                <w:webHidden/>
              </w:rPr>
              <w:fldChar w:fldCharType="begin"/>
            </w:r>
            <w:r>
              <w:rPr>
                <w:noProof/>
                <w:webHidden/>
              </w:rPr>
              <w:instrText xml:space="preserve"> PAGEREF _Toc388205964 \h </w:instrText>
            </w:r>
            <w:r>
              <w:rPr>
                <w:noProof/>
                <w:webHidden/>
              </w:rPr>
            </w:r>
            <w:r>
              <w:rPr>
                <w:noProof/>
                <w:webHidden/>
              </w:rPr>
              <w:fldChar w:fldCharType="separate"/>
            </w:r>
            <w:r>
              <w:rPr>
                <w:noProof/>
                <w:webHidden/>
              </w:rPr>
              <w:t>- 26 -</w:t>
            </w:r>
            <w:r>
              <w:rPr>
                <w:noProof/>
                <w:webHidden/>
              </w:rPr>
              <w:fldChar w:fldCharType="end"/>
            </w:r>
          </w:hyperlink>
        </w:p>
        <w:p w14:paraId="60FD0FFA"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65" w:history="1">
            <w:r w:rsidRPr="000242D6">
              <w:rPr>
                <w:rStyle w:val="Hyperlink"/>
                <w:noProof/>
              </w:rPr>
              <w:t>5.1.5</w:t>
            </w:r>
            <w:r>
              <w:rPr>
                <w:rFonts w:asciiTheme="minorHAnsi" w:eastAsiaTheme="minorEastAsia" w:hAnsiTheme="minorHAnsi"/>
                <w:noProof/>
                <w:lang w:eastAsia="zh-CN"/>
              </w:rPr>
              <w:tab/>
            </w:r>
            <w:r w:rsidRPr="000242D6">
              <w:rPr>
                <w:rStyle w:val="Hyperlink"/>
                <w:noProof/>
              </w:rPr>
              <w:t>Valve</w:t>
            </w:r>
            <w:r>
              <w:rPr>
                <w:noProof/>
                <w:webHidden/>
              </w:rPr>
              <w:tab/>
            </w:r>
            <w:r>
              <w:rPr>
                <w:noProof/>
                <w:webHidden/>
              </w:rPr>
              <w:fldChar w:fldCharType="begin"/>
            </w:r>
            <w:r>
              <w:rPr>
                <w:noProof/>
                <w:webHidden/>
              </w:rPr>
              <w:instrText xml:space="preserve"> PAGEREF _Toc388205965 \h </w:instrText>
            </w:r>
            <w:r>
              <w:rPr>
                <w:noProof/>
                <w:webHidden/>
              </w:rPr>
            </w:r>
            <w:r>
              <w:rPr>
                <w:noProof/>
                <w:webHidden/>
              </w:rPr>
              <w:fldChar w:fldCharType="separate"/>
            </w:r>
            <w:r>
              <w:rPr>
                <w:noProof/>
                <w:webHidden/>
              </w:rPr>
              <w:t>- 30 -</w:t>
            </w:r>
            <w:r>
              <w:rPr>
                <w:noProof/>
                <w:webHidden/>
              </w:rPr>
              <w:fldChar w:fldCharType="end"/>
            </w:r>
          </w:hyperlink>
        </w:p>
        <w:p w14:paraId="675AC48E"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66" w:history="1">
            <w:r w:rsidRPr="000242D6">
              <w:rPr>
                <w:rStyle w:val="Hyperlink"/>
                <w:noProof/>
              </w:rPr>
              <w:t>5.1.6</w:t>
            </w:r>
            <w:r>
              <w:rPr>
                <w:rFonts w:asciiTheme="minorHAnsi" w:eastAsiaTheme="minorEastAsia" w:hAnsiTheme="minorHAnsi"/>
                <w:noProof/>
                <w:lang w:eastAsia="zh-CN"/>
              </w:rPr>
              <w:tab/>
            </w:r>
            <w:r w:rsidRPr="000242D6">
              <w:rPr>
                <w:rStyle w:val="Hyperlink"/>
                <w:noProof/>
              </w:rPr>
              <w:t>Fan</w:t>
            </w:r>
            <w:r>
              <w:rPr>
                <w:noProof/>
                <w:webHidden/>
              </w:rPr>
              <w:tab/>
            </w:r>
            <w:r>
              <w:rPr>
                <w:noProof/>
                <w:webHidden/>
              </w:rPr>
              <w:fldChar w:fldCharType="begin"/>
            </w:r>
            <w:r>
              <w:rPr>
                <w:noProof/>
                <w:webHidden/>
              </w:rPr>
              <w:instrText xml:space="preserve"> PAGEREF _Toc388205966 \h </w:instrText>
            </w:r>
            <w:r>
              <w:rPr>
                <w:noProof/>
                <w:webHidden/>
              </w:rPr>
            </w:r>
            <w:r>
              <w:rPr>
                <w:noProof/>
                <w:webHidden/>
              </w:rPr>
              <w:fldChar w:fldCharType="separate"/>
            </w:r>
            <w:r>
              <w:rPr>
                <w:noProof/>
                <w:webHidden/>
              </w:rPr>
              <w:t>- 33 -</w:t>
            </w:r>
            <w:r>
              <w:rPr>
                <w:noProof/>
                <w:webHidden/>
              </w:rPr>
              <w:fldChar w:fldCharType="end"/>
            </w:r>
          </w:hyperlink>
        </w:p>
        <w:p w14:paraId="20337A84" w14:textId="77777777" w:rsidR="00124338" w:rsidRDefault="00124338">
          <w:pPr>
            <w:pStyle w:val="TOC2"/>
            <w:tabs>
              <w:tab w:val="left" w:pos="880"/>
              <w:tab w:val="right" w:leader="dot" w:pos="9350"/>
            </w:tabs>
            <w:rPr>
              <w:rFonts w:asciiTheme="minorHAnsi" w:eastAsiaTheme="minorEastAsia" w:hAnsiTheme="minorHAnsi"/>
              <w:noProof/>
              <w:lang w:eastAsia="zh-CN"/>
            </w:rPr>
          </w:pPr>
          <w:hyperlink w:anchor="_Toc388205967" w:history="1">
            <w:r w:rsidRPr="000242D6">
              <w:rPr>
                <w:rStyle w:val="Hyperlink"/>
                <w:noProof/>
              </w:rPr>
              <w:t>5.2</w:t>
            </w:r>
            <w:r>
              <w:rPr>
                <w:rFonts w:asciiTheme="minorHAnsi" w:eastAsiaTheme="minorEastAsia" w:hAnsiTheme="minorHAnsi"/>
                <w:noProof/>
                <w:lang w:eastAsia="zh-CN"/>
              </w:rPr>
              <w:tab/>
            </w:r>
            <w:r w:rsidRPr="000242D6">
              <w:rPr>
                <w:rStyle w:val="Hyperlink"/>
                <w:noProof/>
              </w:rPr>
              <w:t>Fuel and Oil Thermal Management System</w:t>
            </w:r>
            <w:r>
              <w:rPr>
                <w:noProof/>
                <w:webHidden/>
              </w:rPr>
              <w:tab/>
            </w:r>
            <w:r>
              <w:rPr>
                <w:noProof/>
                <w:webHidden/>
              </w:rPr>
              <w:fldChar w:fldCharType="begin"/>
            </w:r>
            <w:r>
              <w:rPr>
                <w:noProof/>
                <w:webHidden/>
              </w:rPr>
              <w:instrText xml:space="preserve"> PAGEREF _Toc388205967 \h </w:instrText>
            </w:r>
            <w:r>
              <w:rPr>
                <w:noProof/>
                <w:webHidden/>
              </w:rPr>
            </w:r>
            <w:r>
              <w:rPr>
                <w:noProof/>
                <w:webHidden/>
              </w:rPr>
              <w:fldChar w:fldCharType="separate"/>
            </w:r>
            <w:r>
              <w:rPr>
                <w:noProof/>
                <w:webHidden/>
              </w:rPr>
              <w:t>- 36 -</w:t>
            </w:r>
            <w:r>
              <w:rPr>
                <w:noProof/>
                <w:webHidden/>
              </w:rPr>
              <w:fldChar w:fldCharType="end"/>
            </w:r>
          </w:hyperlink>
        </w:p>
        <w:p w14:paraId="71EFE840"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68" w:history="1">
            <w:r w:rsidRPr="000242D6">
              <w:rPr>
                <w:rStyle w:val="Hyperlink"/>
                <w:noProof/>
              </w:rPr>
              <w:t>5.2.1</w:t>
            </w:r>
            <w:r>
              <w:rPr>
                <w:rFonts w:asciiTheme="minorHAnsi" w:eastAsiaTheme="minorEastAsia" w:hAnsiTheme="minorHAnsi"/>
                <w:noProof/>
                <w:lang w:eastAsia="zh-CN"/>
              </w:rPr>
              <w:tab/>
            </w:r>
            <w:r w:rsidRPr="000242D6">
              <w:rPr>
                <w:rStyle w:val="Hyperlink"/>
                <w:noProof/>
              </w:rPr>
              <w:t>Fuel Tank</w:t>
            </w:r>
            <w:r>
              <w:rPr>
                <w:noProof/>
                <w:webHidden/>
              </w:rPr>
              <w:tab/>
            </w:r>
            <w:r>
              <w:rPr>
                <w:noProof/>
                <w:webHidden/>
              </w:rPr>
              <w:fldChar w:fldCharType="begin"/>
            </w:r>
            <w:r>
              <w:rPr>
                <w:noProof/>
                <w:webHidden/>
              </w:rPr>
              <w:instrText xml:space="preserve"> PAGEREF _Toc388205968 \h </w:instrText>
            </w:r>
            <w:r>
              <w:rPr>
                <w:noProof/>
                <w:webHidden/>
              </w:rPr>
            </w:r>
            <w:r>
              <w:rPr>
                <w:noProof/>
                <w:webHidden/>
              </w:rPr>
              <w:fldChar w:fldCharType="separate"/>
            </w:r>
            <w:r>
              <w:rPr>
                <w:noProof/>
                <w:webHidden/>
              </w:rPr>
              <w:t>- 36 -</w:t>
            </w:r>
            <w:r>
              <w:rPr>
                <w:noProof/>
                <w:webHidden/>
              </w:rPr>
              <w:fldChar w:fldCharType="end"/>
            </w:r>
          </w:hyperlink>
        </w:p>
        <w:p w14:paraId="1BADD856"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69" w:history="1">
            <w:r w:rsidRPr="000242D6">
              <w:rPr>
                <w:rStyle w:val="Hyperlink"/>
                <w:noProof/>
              </w:rPr>
              <w:t>5.2.2</w:t>
            </w:r>
            <w:r>
              <w:rPr>
                <w:rFonts w:asciiTheme="minorHAnsi" w:eastAsiaTheme="minorEastAsia" w:hAnsiTheme="minorHAnsi"/>
                <w:noProof/>
                <w:lang w:eastAsia="zh-CN"/>
              </w:rPr>
              <w:tab/>
            </w:r>
            <w:r w:rsidRPr="000242D6">
              <w:rPr>
                <w:rStyle w:val="Hyperlink"/>
                <w:noProof/>
              </w:rPr>
              <w:t>Fuel Pump</w:t>
            </w:r>
            <w:r>
              <w:rPr>
                <w:noProof/>
                <w:webHidden/>
              </w:rPr>
              <w:tab/>
            </w:r>
            <w:r>
              <w:rPr>
                <w:noProof/>
                <w:webHidden/>
              </w:rPr>
              <w:fldChar w:fldCharType="begin"/>
            </w:r>
            <w:r>
              <w:rPr>
                <w:noProof/>
                <w:webHidden/>
              </w:rPr>
              <w:instrText xml:space="preserve"> PAGEREF _Toc388205969 \h </w:instrText>
            </w:r>
            <w:r>
              <w:rPr>
                <w:noProof/>
                <w:webHidden/>
              </w:rPr>
            </w:r>
            <w:r>
              <w:rPr>
                <w:noProof/>
                <w:webHidden/>
              </w:rPr>
              <w:fldChar w:fldCharType="separate"/>
            </w:r>
            <w:r>
              <w:rPr>
                <w:noProof/>
                <w:webHidden/>
              </w:rPr>
              <w:t>- 41 -</w:t>
            </w:r>
            <w:r>
              <w:rPr>
                <w:noProof/>
                <w:webHidden/>
              </w:rPr>
              <w:fldChar w:fldCharType="end"/>
            </w:r>
          </w:hyperlink>
        </w:p>
        <w:p w14:paraId="77512318"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70" w:history="1">
            <w:r w:rsidRPr="000242D6">
              <w:rPr>
                <w:rStyle w:val="Hyperlink"/>
                <w:noProof/>
              </w:rPr>
              <w:t>5.2.3</w:t>
            </w:r>
            <w:r>
              <w:rPr>
                <w:rFonts w:asciiTheme="minorHAnsi" w:eastAsiaTheme="minorEastAsia" w:hAnsiTheme="minorHAnsi"/>
                <w:noProof/>
                <w:lang w:eastAsia="zh-CN"/>
              </w:rPr>
              <w:tab/>
            </w:r>
            <w:r w:rsidRPr="000242D6">
              <w:rPr>
                <w:rStyle w:val="Hyperlink"/>
                <w:noProof/>
              </w:rPr>
              <w:t>Oil Tank</w:t>
            </w:r>
            <w:r>
              <w:rPr>
                <w:noProof/>
                <w:webHidden/>
              </w:rPr>
              <w:tab/>
            </w:r>
            <w:r>
              <w:rPr>
                <w:noProof/>
                <w:webHidden/>
              </w:rPr>
              <w:fldChar w:fldCharType="begin"/>
            </w:r>
            <w:r>
              <w:rPr>
                <w:noProof/>
                <w:webHidden/>
              </w:rPr>
              <w:instrText xml:space="preserve"> PAGEREF _Toc388205970 \h </w:instrText>
            </w:r>
            <w:r>
              <w:rPr>
                <w:noProof/>
                <w:webHidden/>
              </w:rPr>
            </w:r>
            <w:r>
              <w:rPr>
                <w:noProof/>
                <w:webHidden/>
              </w:rPr>
              <w:fldChar w:fldCharType="separate"/>
            </w:r>
            <w:r>
              <w:rPr>
                <w:noProof/>
                <w:webHidden/>
              </w:rPr>
              <w:t>- 45 -</w:t>
            </w:r>
            <w:r>
              <w:rPr>
                <w:noProof/>
                <w:webHidden/>
              </w:rPr>
              <w:fldChar w:fldCharType="end"/>
            </w:r>
          </w:hyperlink>
        </w:p>
        <w:p w14:paraId="7EBC5756"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71" w:history="1">
            <w:r w:rsidRPr="000242D6">
              <w:rPr>
                <w:rStyle w:val="Hyperlink"/>
                <w:noProof/>
              </w:rPr>
              <w:t>5.2.4</w:t>
            </w:r>
            <w:r>
              <w:rPr>
                <w:rFonts w:asciiTheme="minorHAnsi" w:eastAsiaTheme="minorEastAsia" w:hAnsiTheme="minorHAnsi"/>
                <w:noProof/>
                <w:lang w:eastAsia="zh-CN"/>
              </w:rPr>
              <w:tab/>
            </w:r>
            <w:r w:rsidRPr="000242D6">
              <w:rPr>
                <w:rStyle w:val="Hyperlink"/>
                <w:noProof/>
              </w:rPr>
              <w:t>Oil Pump</w:t>
            </w:r>
            <w:r>
              <w:rPr>
                <w:noProof/>
                <w:webHidden/>
              </w:rPr>
              <w:tab/>
            </w:r>
            <w:r>
              <w:rPr>
                <w:noProof/>
                <w:webHidden/>
              </w:rPr>
              <w:fldChar w:fldCharType="begin"/>
            </w:r>
            <w:r>
              <w:rPr>
                <w:noProof/>
                <w:webHidden/>
              </w:rPr>
              <w:instrText xml:space="preserve"> PAGEREF _Toc388205971 \h </w:instrText>
            </w:r>
            <w:r>
              <w:rPr>
                <w:noProof/>
                <w:webHidden/>
              </w:rPr>
            </w:r>
            <w:r>
              <w:rPr>
                <w:noProof/>
                <w:webHidden/>
              </w:rPr>
              <w:fldChar w:fldCharType="separate"/>
            </w:r>
            <w:r>
              <w:rPr>
                <w:noProof/>
                <w:webHidden/>
              </w:rPr>
              <w:t>- 45 -</w:t>
            </w:r>
            <w:r>
              <w:rPr>
                <w:noProof/>
                <w:webHidden/>
              </w:rPr>
              <w:fldChar w:fldCharType="end"/>
            </w:r>
          </w:hyperlink>
        </w:p>
        <w:p w14:paraId="1A6F759B"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72" w:history="1">
            <w:r w:rsidRPr="000242D6">
              <w:rPr>
                <w:rStyle w:val="Hyperlink"/>
                <w:noProof/>
              </w:rPr>
              <w:t>5.2.5</w:t>
            </w:r>
            <w:r>
              <w:rPr>
                <w:rFonts w:asciiTheme="minorHAnsi" w:eastAsiaTheme="minorEastAsia" w:hAnsiTheme="minorHAnsi"/>
                <w:noProof/>
                <w:lang w:eastAsia="zh-CN"/>
              </w:rPr>
              <w:tab/>
            </w:r>
            <w:r w:rsidRPr="000242D6">
              <w:rPr>
                <w:rStyle w:val="Hyperlink"/>
                <w:noProof/>
              </w:rPr>
              <w:t>Air Cooled Oil Cooler</w:t>
            </w:r>
            <w:r>
              <w:rPr>
                <w:noProof/>
                <w:webHidden/>
              </w:rPr>
              <w:tab/>
            </w:r>
            <w:r>
              <w:rPr>
                <w:noProof/>
                <w:webHidden/>
              </w:rPr>
              <w:fldChar w:fldCharType="begin"/>
            </w:r>
            <w:r>
              <w:rPr>
                <w:noProof/>
                <w:webHidden/>
              </w:rPr>
              <w:instrText xml:space="preserve"> PAGEREF _Toc388205972 \h </w:instrText>
            </w:r>
            <w:r>
              <w:rPr>
                <w:noProof/>
                <w:webHidden/>
              </w:rPr>
            </w:r>
            <w:r>
              <w:rPr>
                <w:noProof/>
                <w:webHidden/>
              </w:rPr>
              <w:fldChar w:fldCharType="separate"/>
            </w:r>
            <w:r>
              <w:rPr>
                <w:noProof/>
                <w:webHidden/>
              </w:rPr>
              <w:t>- 45 -</w:t>
            </w:r>
            <w:r>
              <w:rPr>
                <w:noProof/>
                <w:webHidden/>
              </w:rPr>
              <w:fldChar w:fldCharType="end"/>
            </w:r>
          </w:hyperlink>
        </w:p>
        <w:p w14:paraId="40FF7C6C"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73" w:history="1">
            <w:r w:rsidRPr="000242D6">
              <w:rPr>
                <w:rStyle w:val="Hyperlink"/>
                <w:noProof/>
              </w:rPr>
              <w:t>5.2.6</w:t>
            </w:r>
            <w:r>
              <w:rPr>
                <w:rFonts w:asciiTheme="minorHAnsi" w:eastAsiaTheme="minorEastAsia" w:hAnsiTheme="minorHAnsi"/>
                <w:noProof/>
                <w:lang w:eastAsia="zh-CN"/>
              </w:rPr>
              <w:tab/>
            </w:r>
            <w:r w:rsidRPr="000242D6">
              <w:rPr>
                <w:rStyle w:val="Hyperlink"/>
                <w:noProof/>
              </w:rPr>
              <w:t>Stochastic Heat Loads</w:t>
            </w:r>
            <w:r>
              <w:rPr>
                <w:noProof/>
                <w:webHidden/>
              </w:rPr>
              <w:tab/>
            </w:r>
            <w:r>
              <w:rPr>
                <w:noProof/>
                <w:webHidden/>
              </w:rPr>
              <w:fldChar w:fldCharType="begin"/>
            </w:r>
            <w:r>
              <w:rPr>
                <w:noProof/>
                <w:webHidden/>
              </w:rPr>
              <w:instrText xml:space="preserve"> PAGEREF _Toc388205973 \h </w:instrText>
            </w:r>
            <w:r>
              <w:rPr>
                <w:noProof/>
                <w:webHidden/>
              </w:rPr>
            </w:r>
            <w:r>
              <w:rPr>
                <w:noProof/>
                <w:webHidden/>
              </w:rPr>
              <w:fldChar w:fldCharType="separate"/>
            </w:r>
            <w:r>
              <w:rPr>
                <w:noProof/>
                <w:webHidden/>
              </w:rPr>
              <w:t>- 48 -</w:t>
            </w:r>
            <w:r>
              <w:rPr>
                <w:noProof/>
                <w:webHidden/>
              </w:rPr>
              <w:fldChar w:fldCharType="end"/>
            </w:r>
          </w:hyperlink>
        </w:p>
        <w:p w14:paraId="24550F28" w14:textId="77777777" w:rsidR="00124338" w:rsidRDefault="00124338">
          <w:pPr>
            <w:pStyle w:val="TOC2"/>
            <w:tabs>
              <w:tab w:val="left" w:pos="880"/>
              <w:tab w:val="right" w:leader="dot" w:pos="9350"/>
            </w:tabs>
            <w:rPr>
              <w:rFonts w:asciiTheme="minorHAnsi" w:eastAsiaTheme="minorEastAsia" w:hAnsiTheme="minorHAnsi"/>
              <w:noProof/>
              <w:lang w:eastAsia="zh-CN"/>
            </w:rPr>
          </w:pPr>
          <w:hyperlink w:anchor="_Toc388205974" w:history="1">
            <w:r w:rsidRPr="000242D6">
              <w:rPr>
                <w:rStyle w:val="Hyperlink"/>
                <w:noProof/>
              </w:rPr>
              <w:t>5.3</w:t>
            </w:r>
            <w:r>
              <w:rPr>
                <w:rFonts w:asciiTheme="minorHAnsi" w:eastAsiaTheme="minorEastAsia" w:hAnsiTheme="minorHAnsi"/>
                <w:noProof/>
                <w:lang w:eastAsia="zh-CN"/>
              </w:rPr>
              <w:tab/>
            </w:r>
            <w:r w:rsidRPr="000242D6">
              <w:rPr>
                <w:rStyle w:val="Hyperlink"/>
                <w:noProof/>
              </w:rPr>
              <w:t>Electrical Power System</w:t>
            </w:r>
            <w:r>
              <w:rPr>
                <w:noProof/>
                <w:webHidden/>
              </w:rPr>
              <w:tab/>
            </w:r>
            <w:r>
              <w:rPr>
                <w:noProof/>
                <w:webHidden/>
              </w:rPr>
              <w:fldChar w:fldCharType="begin"/>
            </w:r>
            <w:r>
              <w:rPr>
                <w:noProof/>
                <w:webHidden/>
              </w:rPr>
              <w:instrText xml:space="preserve"> PAGEREF _Toc388205974 \h </w:instrText>
            </w:r>
            <w:r>
              <w:rPr>
                <w:noProof/>
                <w:webHidden/>
              </w:rPr>
            </w:r>
            <w:r>
              <w:rPr>
                <w:noProof/>
                <w:webHidden/>
              </w:rPr>
              <w:fldChar w:fldCharType="separate"/>
            </w:r>
            <w:r>
              <w:rPr>
                <w:noProof/>
                <w:webHidden/>
              </w:rPr>
              <w:t>- 50 -</w:t>
            </w:r>
            <w:r>
              <w:rPr>
                <w:noProof/>
                <w:webHidden/>
              </w:rPr>
              <w:fldChar w:fldCharType="end"/>
            </w:r>
          </w:hyperlink>
        </w:p>
        <w:p w14:paraId="6E3335CA"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75" w:history="1">
            <w:r w:rsidRPr="000242D6">
              <w:rPr>
                <w:rStyle w:val="Hyperlink"/>
                <w:noProof/>
              </w:rPr>
              <w:t>5.3.1</w:t>
            </w:r>
            <w:r>
              <w:rPr>
                <w:rFonts w:asciiTheme="minorHAnsi" w:eastAsiaTheme="minorEastAsia" w:hAnsiTheme="minorHAnsi"/>
                <w:noProof/>
                <w:lang w:eastAsia="zh-CN"/>
              </w:rPr>
              <w:tab/>
            </w:r>
            <w:r w:rsidRPr="000242D6">
              <w:rPr>
                <w:rStyle w:val="Hyperlink"/>
                <w:noProof/>
              </w:rPr>
              <w:t>Generator</w:t>
            </w:r>
            <w:r>
              <w:rPr>
                <w:noProof/>
                <w:webHidden/>
              </w:rPr>
              <w:tab/>
            </w:r>
            <w:r>
              <w:rPr>
                <w:noProof/>
                <w:webHidden/>
              </w:rPr>
              <w:fldChar w:fldCharType="begin"/>
            </w:r>
            <w:r>
              <w:rPr>
                <w:noProof/>
                <w:webHidden/>
              </w:rPr>
              <w:instrText xml:space="preserve"> PAGEREF _Toc388205975 \h </w:instrText>
            </w:r>
            <w:r>
              <w:rPr>
                <w:noProof/>
                <w:webHidden/>
              </w:rPr>
            </w:r>
            <w:r>
              <w:rPr>
                <w:noProof/>
                <w:webHidden/>
              </w:rPr>
              <w:fldChar w:fldCharType="separate"/>
            </w:r>
            <w:r>
              <w:rPr>
                <w:noProof/>
                <w:webHidden/>
              </w:rPr>
              <w:t>- 50 -</w:t>
            </w:r>
            <w:r>
              <w:rPr>
                <w:noProof/>
                <w:webHidden/>
              </w:rPr>
              <w:fldChar w:fldCharType="end"/>
            </w:r>
          </w:hyperlink>
        </w:p>
        <w:p w14:paraId="3DA3726E"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76" w:history="1">
            <w:r w:rsidRPr="000242D6">
              <w:rPr>
                <w:rStyle w:val="Hyperlink"/>
                <w:noProof/>
              </w:rPr>
              <w:t>5.3.2</w:t>
            </w:r>
            <w:r>
              <w:rPr>
                <w:rFonts w:asciiTheme="minorHAnsi" w:eastAsiaTheme="minorEastAsia" w:hAnsiTheme="minorHAnsi"/>
                <w:noProof/>
                <w:lang w:eastAsia="zh-CN"/>
              </w:rPr>
              <w:tab/>
            </w:r>
            <w:r w:rsidRPr="000242D6">
              <w:rPr>
                <w:rStyle w:val="Hyperlink"/>
                <w:noProof/>
              </w:rPr>
              <w:t>Exciter System</w:t>
            </w:r>
            <w:r>
              <w:rPr>
                <w:noProof/>
                <w:webHidden/>
              </w:rPr>
              <w:tab/>
            </w:r>
            <w:r>
              <w:rPr>
                <w:noProof/>
                <w:webHidden/>
              </w:rPr>
              <w:fldChar w:fldCharType="begin"/>
            </w:r>
            <w:r>
              <w:rPr>
                <w:noProof/>
                <w:webHidden/>
              </w:rPr>
              <w:instrText xml:space="preserve"> PAGEREF _Toc388205976 \h </w:instrText>
            </w:r>
            <w:r>
              <w:rPr>
                <w:noProof/>
                <w:webHidden/>
              </w:rPr>
            </w:r>
            <w:r>
              <w:rPr>
                <w:noProof/>
                <w:webHidden/>
              </w:rPr>
              <w:fldChar w:fldCharType="separate"/>
            </w:r>
            <w:r>
              <w:rPr>
                <w:noProof/>
                <w:webHidden/>
              </w:rPr>
              <w:t>- 53 -</w:t>
            </w:r>
            <w:r>
              <w:rPr>
                <w:noProof/>
                <w:webHidden/>
              </w:rPr>
              <w:fldChar w:fldCharType="end"/>
            </w:r>
          </w:hyperlink>
        </w:p>
        <w:p w14:paraId="4269BCF4"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77" w:history="1">
            <w:r w:rsidRPr="000242D6">
              <w:rPr>
                <w:rStyle w:val="Hyperlink"/>
                <w:noProof/>
              </w:rPr>
              <w:t>5.3.3</w:t>
            </w:r>
            <w:r>
              <w:rPr>
                <w:rFonts w:asciiTheme="minorHAnsi" w:eastAsiaTheme="minorEastAsia" w:hAnsiTheme="minorHAnsi"/>
                <w:noProof/>
                <w:lang w:eastAsia="zh-CN"/>
              </w:rPr>
              <w:tab/>
            </w:r>
            <w:r w:rsidRPr="000242D6">
              <w:rPr>
                <w:rStyle w:val="Hyperlink"/>
                <w:noProof/>
              </w:rPr>
              <w:t>Generator System</w:t>
            </w:r>
            <w:r>
              <w:rPr>
                <w:noProof/>
                <w:webHidden/>
              </w:rPr>
              <w:tab/>
            </w:r>
            <w:r>
              <w:rPr>
                <w:noProof/>
                <w:webHidden/>
              </w:rPr>
              <w:fldChar w:fldCharType="begin"/>
            </w:r>
            <w:r>
              <w:rPr>
                <w:noProof/>
                <w:webHidden/>
              </w:rPr>
              <w:instrText xml:space="preserve"> PAGEREF _Toc388205977 \h </w:instrText>
            </w:r>
            <w:r>
              <w:rPr>
                <w:noProof/>
                <w:webHidden/>
              </w:rPr>
            </w:r>
            <w:r>
              <w:rPr>
                <w:noProof/>
                <w:webHidden/>
              </w:rPr>
              <w:fldChar w:fldCharType="separate"/>
            </w:r>
            <w:r>
              <w:rPr>
                <w:noProof/>
                <w:webHidden/>
              </w:rPr>
              <w:t>- 55 -</w:t>
            </w:r>
            <w:r>
              <w:rPr>
                <w:noProof/>
                <w:webHidden/>
              </w:rPr>
              <w:fldChar w:fldCharType="end"/>
            </w:r>
          </w:hyperlink>
        </w:p>
        <w:p w14:paraId="6D82B20E"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78" w:history="1">
            <w:r w:rsidRPr="000242D6">
              <w:rPr>
                <w:rStyle w:val="Hyperlink"/>
                <w:noProof/>
              </w:rPr>
              <w:t>5.3.4</w:t>
            </w:r>
            <w:r>
              <w:rPr>
                <w:rFonts w:asciiTheme="minorHAnsi" w:eastAsiaTheme="minorEastAsia" w:hAnsiTheme="minorHAnsi"/>
                <w:noProof/>
                <w:lang w:eastAsia="zh-CN"/>
              </w:rPr>
              <w:tab/>
            </w:r>
            <w:r w:rsidRPr="000242D6">
              <w:rPr>
                <w:rStyle w:val="Hyperlink"/>
                <w:noProof/>
              </w:rPr>
              <w:t>Battery</w:t>
            </w:r>
            <w:r>
              <w:rPr>
                <w:noProof/>
                <w:webHidden/>
              </w:rPr>
              <w:tab/>
            </w:r>
            <w:r>
              <w:rPr>
                <w:noProof/>
                <w:webHidden/>
              </w:rPr>
              <w:fldChar w:fldCharType="begin"/>
            </w:r>
            <w:r>
              <w:rPr>
                <w:noProof/>
                <w:webHidden/>
              </w:rPr>
              <w:instrText xml:space="preserve"> PAGEREF _Toc388205978 \h </w:instrText>
            </w:r>
            <w:r>
              <w:rPr>
                <w:noProof/>
                <w:webHidden/>
              </w:rPr>
            </w:r>
            <w:r>
              <w:rPr>
                <w:noProof/>
                <w:webHidden/>
              </w:rPr>
              <w:fldChar w:fldCharType="separate"/>
            </w:r>
            <w:r>
              <w:rPr>
                <w:noProof/>
                <w:webHidden/>
              </w:rPr>
              <w:t>- 57 -</w:t>
            </w:r>
            <w:r>
              <w:rPr>
                <w:noProof/>
                <w:webHidden/>
              </w:rPr>
              <w:fldChar w:fldCharType="end"/>
            </w:r>
          </w:hyperlink>
        </w:p>
        <w:p w14:paraId="49F5C5FC"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79" w:history="1">
            <w:r w:rsidRPr="000242D6">
              <w:rPr>
                <w:rStyle w:val="Hyperlink"/>
                <w:noProof/>
              </w:rPr>
              <w:t>5.3.5</w:t>
            </w:r>
            <w:r>
              <w:rPr>
                <w:rFonts w:asciiTheme="minorHAnsi" w:eastAsiaTheme="minorEastAsia" w:hAnsiTheme="minorHAnsi"/>
                <w:noProof/>
                <w:lang w:eastAsia="zh-CN"/>
              </w:rPr>
              <w:tab/>
            </w:r>
            <w:r w:rsidRPr="000242D6">
              <w:rPr>
                <w:rStyle w:val="Hyperlink"/>
                <w:noProof/>
              </w:rPr>
              <w:t>Inverter</w:t>
            </w:r>
            <w:r>
              <w:rPr>
                <w:noProof/>
                <w:webHidden/>
              </w:rPr>
              <w:tab/>
            </w:r>
            <w:r>
              <w:rPr>
                <w:noProof/>
                <w:webHidden/>
              </w:rPr>
              <w:fldChar w:fldCharType="begin"/>
            </w:r>
            <w:r>
              <w:rPr>
                <w:noProof/>
                <w:webHidden/>
              </w:rPr>
              <w:instrText xml:space="preserve"> PAGEREF _Toc388205979 \h </w:instrText>
            </w:r>
            <w:r>
              <w:rPr>
                <w:noProof/>
                <w:webHidden/>
              </w:rPr>
            </w:r>
            <w:r>
              <w:rPr>
                <w:noProof/>
                <w:webHidden/>
              </w:rPr>
              <w:fldChar w:fldCharType="separate"/>
            </w:r>
            <w:r>
              <w:rPr>
                <w:noProof/>
                <w:webHidden/>
              </w:rPr>
              <w:t>- 60 -</w:t>
            </w:r>
            <w:r>
              <w:rPr>
                <w:noProof/>
                <w:webHidden/>
              </w:rPr>
              <w:fldChar w:fldCharType="end"/>
            </w:r>
          </w:hyperlink>
        </w:p>
        <w:p w14:paraId="74B93AF9"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80" w:history="1">
            <w:r w:rsidRPr="000242D6">
              <w:rPr>
                <w:rStyle w:val="Hyperlink"/>
                <w:noProof/>
              </w:rPr>
              <w:t>5.3.6</w:t>
            </w:r>
            <w:r>
              <w:rPr>
                <w:rFonts w:asciiTheme="minorHAnsi" w:eastAsiaTheme="minorEastAsia" w:hAnsiTheme="minorHAnsi"/>
                <w:noProof/>
                <w:lang w:eastAsia="zh-CN"/>
              </w:rPr>
              <w:tab/>
            </w:r>
            <w:r w:rsidRPr="000242D6">
              <w:rPr>
                <w:rStyle w:val="Hyperlink"/>
                <w:noProof/>
              </w:rPr>
              <w:t>AC Loads</w:t>
            </w:r>
            <w:r>
              <w:rPr>
                <w:noProof/>
                <w:webHidden/>
              </w:rPr>
              <w:tab/>
            </w:r>
            <w:r>
              <w:rPr>
                <w:noProof/>
                <w:webHidden/>
              </w:rPr>
              <w:fldChar w:fldCharType="begin"/>
            </w:r>
            <w:r>
              <w:rPr>
                <w:noProof/>
                <w:webHidden/>
              </w:rPr>
              <w:instrText xml:space="preserve"> PAGEREF _Toc388205980 \h </w:instrText>
            </w:r>
            <w:r>
              <w:rPr>
                <w:noProof/>
                <w:webHidden/>
              </w:rPr>
            </w:r>
            <w:r>
              <w:rPr>
                <w:noProof/>
                <w:webHidden/>
              </w:rPr>
              <w:fldChar w:fldCharType="separate"/>
            </w:r>
            <w:r>
              <w:rPr>
                <w:noProof/>
                <w:webHidden/>
              </w:rPr>
              <w:t>- 61 -</w:t>
            </w:r>
            <w:r>
              <w:rPr>
                <w:noProof/>
                <w:webHidden/>
              </w:rPr>
              <w:fldChar w:fldCharType="end"/>
            </w:r>
          </w:hyperlink>
        </w:p>
        <w:p w14:paraId="011847EA"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81" w:history="1">
            <w:r w:rsidRPr="000242D6">
              <w:rPr>
                <w:rStyle w:val="Hyperlink"/>
                <w:noProof/>
              </w:rPr>
              <w:t>5.3.7</w:t>
            </w:r>
            <w:r>
              <w:rPr>
                <w:rFonts w:asciiTheme="minorHAnsi" w:eastAsiaTheme="minorEastAsia" w:hAnsiTheme="minorHAnsi"/>
                <w:noProof/>
                <w:lang w:eastAsia="zh-CN"/>
              </w:rPr>
              <w:tab/>
            </w:r>
            <w:r w:rsidRPr="000242D6">
              <w:rPr>
                <w:rStyle w:val="Hyperlink"/>
                <w:noProof/>
              </w:rPr>
              <w:t>Transformer</w:t>
            </w:r>
            <w:r>
              <w:rPr>
                <w:noProof/>
                <w:webHidden/>
              </w:rPr>
              <w:tab/>
            </w:r>
            <w:r>
              <w:rPr>
                <w:noProof/>
                <w:webHidden/>
              </w:rPr>
              <w:fldChar w:fldCharType="begin"/>
            </w:r>
            <w:r>
              <w:rPr>
                <w:noProof/>
                <w:webHidden/>
              </w:rPr>
              <w:instrText xml:space="preserve"> PAGEREF _Toc388205981 \h </w:instrText>
            </w:r>
            <w:r>
              <w:rPr>
                <w:noProof/>
                <w:webHidden/>
              </w:rPr>
            </w:r>
            <w:r>
              <w:rPr>
                <w:noProof/>
                <w:webHidden/>
              </w:rPr>
              <w:fldChar w:fldCharType="separate"/>
            </w:r>
            <w:r>
              <w:rPr>
                <w:noProof/>
                <w:webHidden/>
              </w:rPr>
              <w:t>- 63 -</w:t>
            </w:r>
            <w:r>
              <w:rPr>
                <w:noProof/>
                <w:webHidden/>
              </w:rPr>
              <w:fldChar w:fldCharType="end"/>
            </w:r>
          </w:hyperlink>
        </w:p>
        <w:p w14:paraId="1B8B8D3D"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82" w:history="1">
            <w:r w:rsidRPr="000242D6">
              <w:rPr>
                <w:rStyle w:val="Hyperlink"/>
                <w:noProof/>
              </w:rPr>
              <w:t>5.3.8</w:t>
            </w:r>
            <w:r>
              <w:rPr>
                <w:rFonts w:asciiTheme="minorHAnsi" w:eastAsiaTheme="minorEastAsia" w:hAnsiTheme="minorHAnsi"/>
                <w:noProof/>
                <w:lang w:eastAsia="zh-CN"/>
              </w:rPr>
              <w:tab/>
            </w:r>
            <w:r w:rsidRPr="000242D6">
              <w:rPr>
                <w:rStyle w:val="Hyperlink"/>
                <w:noProof/>
              </w:rPr>
              <w:t>Rectifier</w:t>
            </w:r>
            <w:r>
              <w:rPr>
                <w:noProof/>
                <w:webHidden/>
              </w:rPr>
              <w:tab/>
            </w:r>
            <w:r>
              <w:rPr>
                <w:noProof/>
                <w:webHidden/>
              </w:rPr>
              <w:fldChar w:fldCharType="begin"/>
            </w:r>
            <w:r>
              <w:rPr>
                <w:noProof/>
                <w:webHidden/>
              </w:rPr>
              <w:instrText xml:space="preserve"> PAGEREF _Toc388205982 \h </w:instrText>
            </w:r>
            <w:r>
              <w:rPr>
                <w:noProof/>
                <w:webHidden/>
              </w:rPr>
            </w:r>
            <w:r>
              <w:rPr>
                <w:noProof/>
                <w:webHidden/>
              </w:rPr>
              <w:fldChar w:fldCharType="separate"/>
            </w:r>
            <w:r>
              <w:rPr>
                <w:noProof/>
                <w:webHidden/>
              </w:rPr>
              <w:t>- 65 -</w:t>
            </w:r>
            <w:r>
              <w:rPr>
                <w:noProof/>
                <w:webHidden/>
              </w:rPr>
              <w:fldChar w:fldCharType="end"/>
            </w:r>
          </w:hyperlink>
        </w:p>
        <w:p w14:paraId="53B61D99" w14:textId="77777777" w:rsidR="00124338" w:rsidRDefault="00124338">
          <w:pPr>
            <w:pStyle w:val="TOC2"/>
            <w:tabs>
              <w:tab w:val="left" w:pos="880"/>
              <w:tab w:val="right" w:leader="dot" w:pos="9350"/>
            </w:tabs>
            <w:rPr>
              <w:rFonts w:asciiTheme="minorHAnsi" w:eastAsiaTheme="minorEastAsia" w:hAnsiTheme="minorHAnsi"/>
              <w:noProof/>
              <w:lang w:eastAsia="zh-CN"/>
            </w:rPr>
          </w:pPr>
          <w:hyperlink w:anchor="_Toc388205983" w:history="1">
            <w:r w:rsidRPr="000242D6">
              <w:rPr>
                <w:rStyle w:val="Hyperlink"/>
                <w:noProof/>
              </w:rPr>
              <w:t>5.4</w:t>
            </w:r>
            <w:r>
              <w:rPr>
                <w:rFonts w:asciiTheme="minorHAnsi" w:eastAsiaTheme="minorEastAsia" w:hAnsiTheme="minorHAnsi"/>
                <w:noProof/>
                <w:lang w:eastAsia="zh-CN"/>
              </w:rPr>
              <w:tab/>
            </w:r>
            <w:r w:rsidRPr="000242D6">
              <w:rPr>
                <w:rStyle w:val="Hyperlink"/>
                <w:noProof/>
              </w:rPr>
              <w:t>Hydraulic Power System</w:t>
            </w:r>
            <w:r>
              <w:rPr>
                <w:noProof/>
                <w:webHidden/>
              </w:rPr>
              <w:tab/>
            </w:r>
            <w:r>
              <w:rPr>
                <w:noProof/>
                <w:webHidden/>
              </w:rPr>
              <w:fldChar w:fldCharType="begin"/>
            </w:r>
            <w:r>
              <w:rPr>
                <w:noProof/>
                <w:webHidden/>
              </w:rPr>
              <w:instrText xml:space="preserve"> PAGEREF _Toc388205983 \h </w:instrText>
            </w:r>
            <w:r>
              <w:rPr>
                <w:noProof/>
                <w:webHidden/>
              </w:rPr>
            </w:r>
            <w:r>
              <w:rPr>
                <w:noProof/>
                <w:webHidden/>
              </w:rPr>
              <w:fldChar w:fldCharType="separate"/>
            </w:r>
            <w:r>
              <w:rPr>
                <w:noProof/>
                <w:webHidden/>
              </w:rPr>
              <w:t>- 67 -</w:t>
            </w:r>
            <w:r>
              <w:rPr>
                <w:noProof/>
                <w:webHidden/>
              </w:rPr>
              <w:fldChar w:fldCharType="end"/>
            </w:r>
          </w:hyperlink>
        </w:p>
        <w:p w14:paraId="0C9A6405"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84" w:history="1">
            <w:r w:rsidRPr="000242D6">
              <w:rPr>
                <w:rStyle w:val="Hyperlink"/>
                <w:noProof/>
              </w:rPr>
              <w:t>5.4.1</w:t>
            </w:r>
            <w:r>
              <w:rPr>
                <w:rFonts w:asciiTheme="minorHAnsi" w:eastAsiaTheme="minorEastAsia" w:hAnsiTheme="minorHAnsi"/>
                <w:noProof/>
                <w:lang w:eastAsia="zh-CN"/>
              </w:rPr>
              <w:tab/>
            </w:r>
            <w:r w:rsidRPr="000242D6">
              <w:rPr>
                <w:rStyle w:val="Hyperlink"/>
                <w:noProof/>
              </w:rPr>
              <w:t>Engine Driven Pump</w:t>
            </w:r>
            <w:r>
              <w:rPr>
                <w:noProof/>
                <w:webHidden/>
              </w:rPr>
              <w:tab/>
            </w:r>
            <w:r>
              <w:rPr>
                <w:noProof/>
                <w:webHidden/>
              </w:rPr>
              <w:fldChar w:fldCharType="begin"/>
            </w:r>
            <w:r>
              <w:rPr>
                <w:noProof/>
                <w:webHidden/>
              </w:rPr>
              <w:instrText xml:space="preserve"> PAGEREF _Toc388205984 \h </w:instrText>
            </w:r>
            <w:r>
              <w:rPr>
                <w:noProof/>
                <w:webHidden/>
              </w:rPr>
            </w:r>
            <w:r>
              <w:rPr>
                <w:noProof/>
                <w:webHidden/>
              </w:rPr>
              <w:fldChar w:fldCharType="separate"/>
            </w:r>
            <w:r>
              <w:rPr>
                <w:noProof/>
                <w:webHidden/>
              </w:rPr>
              <w:t>- 67 -</w:t>
            </w:r>
            <w:r>
              <w:rPr>
                <w:noProof/>
                <w:webHidden/>
              </w:rPr>
              <w:fldChar w:fldCharType="end"/>
            </w:r>
          </w:hyperlink>
        </w:p>
        <w:p w14:paraId="19FBBF21"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85" w:history="1">
            <w:r w:rsidRPr="000242D6">
              <w:rPr>
                <w:rStyle w:val="Hyperlink"/>
                <w:noProof/>
              </w:rPr>
              <w:t>5.4.2</w:t>
            </w:r>
            <w:r>
              <w:rPr>
                <w:rFonts w:asciiTheme="minorHAnsi" w:eastAsiaTheme="minorEastAsia" w:hAnsiTheme="minorHAnsi"/>
                <w:noProof/>
                <w:lang w:eastAsia="zh-CN"/>
              </w:rPr>
              <w:tab/>
            </w:r>
            <w:r w:rsidRPr="000242D6">
              <w:rPr>
                <w:rStyle w:val="Hyperlink"/>
                <w:noProof/>
              </w:rPr>
              <w:t>Fluid Reservoir</w:t>
            </w:r>
            <w:r>
              <w:rPr>
                <w:noProof/>
                <w:webHidden/>
              </w:rPr>
              <w:tab/>
            </w:r>
            <w:r>
              <w:rPr>
                <w:noProof/>
                <w:webHidden/>
              </w:rPr>
              <w:fldChar w:fldCharType="begin"/>
            </w:r>
            <w:r>
              <w:rPr>
                <w:noProof/>
                <w:webHidden/>
              </w:rPr>
              <w:instrText xml:space="preserve"> PAGEREF _Toc388205985 \h </w:instrText>
            </w:r>
            <w:r>
              <w:rPr>
                <w:noProof/>
                <w:webHidden/>
              </w:rPr>
            </w:r>
            <w:r>
              <w:rPr>
                <w:noProof/>
                <w:webHidden/>
              </w:rPr>
              <w:fldChar w:fldCharType="separate"/>
            </w:r>
            <w:r>
              <w:rPr>
                <w:noProof/>
                <w:webHidden/>
              </w:rPr>
              <w:t>- 70 -</w:t>
            </w:r>
            <w:r>
              <w:rPr>
                <w:noProof/>
                <w:webHidden/>
              </w:rPr>
              <w:fldChar w:fldCharType="end"/>
            </w:r>
          </w:hyperlink>
        </w:p>
        <w:p w14:paraId="69E00803"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86" w:history="1">
            <w:r w:rsidRPr="000242D6">
              <w:rPr>
                <w:rStyle w:val="Hyperlink"/>
                <w:noProof/>
              </w:rPr>
              <w:t>5.4.3</w:t>
            </w:r>
            <w:r>
              <w:rPr>
                <w:rFonts w:asciiTheme="minorHAnsi" w:eastAsiaTheme="minorEastAsia" w:hAnsiTheme="minorHAnsi"/>
                <w:noProof/>
                <w:lang w:eastAsia="zh-CN"/>
              </w:rPr>
              <w:tab/>
            </w:r>
            <w:r w:rsidRPr="000242D6">
              <w:rPr>
                <w:rStyle w:val="Hyperlink"/>
                <w:noProof/>
              </w:rPr>
              <w:t>Bypass Valve</w:t>
            </w:r>
            <w:r>
              <w:rPr>
                <w:noProof/>
                <w:webHidden/>
              </w:rPr>
              <w:tab/>
            </w:r>
            <w:r>
              <w:rPr>
                <w:noProof/>
                <w:webHidden/>
              </w:rPr>
              <w:fldChar w:fldCharType="begin"/>
            </w:r>
            <w:r>
              <w:rPr>
                <w:noProof/>
                <w:webHidden/>
              </w:rPr>
              <w:instrText xml:space="preserve"> PAGEREF _Toc388205986 \h </w:instrText>
            </w:r>
            <w:r>
              <w:rPr>
                <w:noProof/>
                <w:webHidden/>
              </w:rPr>
            </w:r>
            <w:r>
              <w:rPr>
                <w:noProof/>
                <w:webHidden/>
              </w:rPr>
              <w:fldChar w:fldCharType="separate"/>
            </w:r>
            <w:r>
              <w:rPr>
                <w:noProof/>
                <w:webHidden/>
              </w:rPr>
              <w:t>- 73 -</w:t>
            </w:r>
            <w:r>
              <w:rPr>
                <w:noProof/>
                <w:webHidden/>
              </w:rPr>
              <w:fldChar w:fldCharType="end"/>
            </w:r>
          </w:hyperlink>
        </w:p>
        <w:p w14:paraId="52A04FAD"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87" w:history="1">
            <w:r w:rsidRPr="000242D6">
              <w:rPr>
                <w:rStyle w:val="Hyperlink"/>
                <w:noProof/>
              </w:rPr>
              <w:t>5.4.4</w:t>
            </w:r>
            <w:r>
              <w:rPr>
                <w:rFonts w:asciiTheme="minorHAnsi" w:eastAsiaTheme="minorEastAsia" w:hAnsiTheme="minorHAnsi"/>
                <w:noProof/>
                <w:lang w:eastAsia="zh-CN"/>
              </w:rPr>
              <w:tab/>
            </w:r>
            <w:r w:rsidRPr="000242D6">
              <w:rPr>
                <w:rStyle w:val="Hyperlink"/>
                <w:noProof/>
              </w:rPr>
              <w:t>Hydraulic Load</w:t>
            </w:r>
            <w:r>
              <w:rPr>
                <w:noProof/>
                <w:webHidden/>
              </w:rPr>
              <w:tab/>
            </w:r>
            <w:r>
              <w:rPr>
                <w:noProof/>
                <w:webHidden/>
              </w:rPr>
              <w:fldChar w:fldCharType="begin"/>
            </w:r>
            <w:r>
              <w:rPr>
                <w:noProof/>
                <w:webHidden/>
              </w:rPr>
              <w:instrText xml:space="preserve"> PAGEREF _Toc388205987 \h </w:instrText>
            </w:r>
            <w:r>
              <w:rPr>
                <w:noProof/>
                <w:webHidden/>
              </w:rPr>
            </w:r>
            <w:r>
              <w:rPr>
                <w:noProof/>
                <w:webHidden/>
              </w:rPr>
              <w:fldChar w:fldCharType="separate"/>
            </w:r>
            <w:r>
              <w:rPr>
                <w:noProof/>
                <w:webHidden/>
              </w:rPr>
              <w:t>- 73 -</w:t>
            </w:r>
            <w:r>
              <w:rPr>
                <w:noProof/>
                <w:webHidden/>
              </w:rPr>
              <w:fldChar w:fldCharType="end"/>
            </w:r>
          </w:hyperlink>
        </w:p>
        <w:p w14:paraId="6B1D91F6" w14:textId="77777777" w:rsidR="00124338" w:rsidRDefault="00124338">
          <w:pPr>
            <w:pStyle w:val="TOC2"/>
            <w:tabs>
              <w:tab w:val="left" w:pos="880"/>
              <w:tab w:val="right" w:leader="dot" w:pos="9350"/>
            </w:tabs>
            <w:rPr>
              <w:rFonts w:asciiTheme="minorHAnsi" w:eastAsiaTheme="minorEastAsia" w:hAnsiTheme="minorHAnsi"/>
              <w:noProof/>
              <w:lang w:eastAsia="zh-CN"/>
            </w:rPr>
          </w:pPr>
          <w:hyperlink w:anchor="_Toc388205988" w:history="1">
            <w:r w:rsidRPr="000242D6">
              <w:rPr>
                <w:rStyle w:val="Hyperlink"/>
                <w:noProof/>
              </w:rPr>
              <w:t>5.5</w:t>
            </w:r>
            <w:r>
              <w:rPr>
                <w:rFonts w:asciiTheme="minorHAnsi" w:eastAsiaTheme="minorEastAsia" w:hAnsiTheme="minorHAnsi"/>
                <w:noProof/>
                <w:lang w:eastAsia="zh-CN"/>
              </w:rPr>
              <w:tab/>
            </w:r>
            <w:r w:rsidRPr="000242D6">
              <w:rPr>
                <w:rStyle w:val="Hyperlink"/>
                <w:noProof/>
              </w:rPr>
              <w:t>Auxiliary Loads and Systems</w:t>
            </w:r>
            <w:r>
              <w:rPr>
                <w:noProof/>
                <w:webHidden/>
              </w:rPr>
              <w:tab/>
            </w:r>
            <w:r>
              <w:rPr>
                <w:noProof/>
                <w:webHidden/>
              </w:rPr>
              <w:fldChar w:fldCharType="begin"/>
            </w:r>
            <w:r>
              <w:rPr>
                <w:noProof/>
                <w:webHidden/>
              </w:rPr>
              <w:instrText xml:space="preserve"> PAGEREF _Toc388205988 \h </w:instrText>
            </w:r>
            <w:r>
              <w:rPr>
                <w:noProof/>
                <w:webHidden/>
              </w:rPr>
            </w:r>
            <w:r>
              <w:rPr>
                <w:noProof/>
                <w:webHidden/>
              </w:rPr>
              <w:fldChar w:fldCharType="separate"/>
            </w:r>
            <w:r>
              <w:rPr>
                <w:noProof/>
                <w:webHidden/>
              </w:rPr>
              <w:t>- 74 -</w:t>
            </w:r>
            <w:r>
              <w:rPr>
                <w:noProof/>
                <w:webHidden/>
              </w:rPr>
              <w:fldChar w:fldCharType="end"/>
            </w:r>
          </w:hyperlink>
        </w:p>
        <w:p w14:paraId="68757CB5" w14:textId="77777777" w:rsidR="00124338" w:rsidRDefault="00124338">
          <w:pPr>
            <w:pStyle w:val="TOC1"/>
            <w:tabs>
              <w:tab w:val="left" w:pos="440"/>
              <w:tab w:val="right" w:leader="dot" w:pos="9350"/>
            </w:tabs>
            <w:rPr>
              <w:rFonts w:asciiTheme="minorHAnsi" w:eastAsiaTheme="minorEastAsia" w:hAnsiTheme="minorHAnsi"/>
              <w:noProof/>
              <w:lang w:eastAsia="zh-CN"/>
            </w:rPr>
          </w:pPr>
          <w:hyperlink w:anchor="_Toc388205989" w:history="1">
            <w:r w:rsidRPr="000242D6">
              <w:rPr>
                <w:rStyle w:val="Hyperlink"/>
                <w:noProof/>
              </w:rPr>
              <w:t>6.</w:t>
            </w:r>
            <w:r>
              <w:rPr>
                <w:rFonts w:asciiTheme="minorHAnsi" w:eastAsiaTheme="minorEastAsia" w:hAnsiTheme="minorHAnsi"/>
                <w:noProof/>
                <w:lang w:eastAsia="zh-CN"/>
              </w:rPr>
              <w:tab/>
            </w:r>
            <w:r w:rsidRPr="000242D6">
              <w:rPr>
                <w:rStyle w:val="Hyperlink"/>
                <w:noProof/>
              </w:rPr>
              <w:t>System Modeling</w:t>
            </w:r>
            <w:r>
              <w:rPr>
                <w:noProof/>
                <w:webHidden/>
              </w:rPr>
              <w:tab/>
            </w:r>
            <w:r>
              <w:rPr>
                <w:noProof/>
                <w:webHidden/>
              </w:rPr>
              <w:fldChar w:fldCharType="begin"/>
            </w:r>
            <w:r>
              <w:rPr>
                <w:noProof/>
                <w:webHidden/>
              </w:rPr>
              <w:instrText xml:space="preserve"> PAGEREF _Toc388205989 \h </w:instrText>
            </w:r>
            <w:r>
              <w:rPr>
                <w:noProof/>
                <w:webHidden/>
              </w:rPr>
            </w:r>
            <w:r>
              <w:rPr>
                <w:noProof/>
                <w:webHidden/>
              </w:rPr>
              <w:fldChar w:fldCharType="separate"/>
            </w:r>
            <w:r>
              <w:rPr>
                <w:noProof/>
                <w:webHidden/>
              </w:rPr>
              <w:t>- 76 -</w:t>
            </w:r>
            <w:r>
              <w:rPr>
                <w:noProof/>
                <w:webHidden/>
              </w:rPr>
              <w:fldChar w:fldCharType="end"/>
            </w:r>
          </w:hyperlink>
        </w:p>
        <w:p w14:paraId="7E3E0CA2" w14:textId="77777777" w:rsidR="00124338" w:rsidRDefault="00124338">
          <w:pPr>
            <w:pStyle w:val="TOC2"/>
            <w:tabs>
              <w:tab w:val="left" w:pos="880"/>
              <w:tab w:val="right" w:leader="dot" w:pos="9350"/>
            </w:tabs>
            <w:rPr>
              <w:rFonts w:asciiTheme="minorHAnsi" w:eastAsiaTheme="minorEastAsia" w:hAnsiTheme="minorHAnsi"/>
              <w:noProof/>
              <w:lang w:eastAsia="zh-CN"/>
            </w:rPr>
          </w:pPr>
          <w:hyperlink w:anchor="_Toc388205990" w:history="1">
            <w:r w:rsidRPr="000242D6">
              <w:rPr>
                <w:rStyle w:val="Hyperlink"/>
                <w:noProof/>
              </w:rPr>
              <w:t>6.1</w:t>
            </w:r>
            <w:r>
              <w:rPr>
                <w:rFonts w:asciiTheme="minorHAnsi" w:eastAsiaTheme="minorEastAsia" w:hAnsiTheme="minorHAnsi"/>
                <w:noProof/>
                <w:lang w:eastAsia="zh-CN"/>
              </w:rPr>
              <w:tab/>
            </w:r>
            <w:r w:rsidRPr="000242D6">
              <w:rPr>
                <w:rStyle w:val="Hyperlink"/>
                <w:noProof/>
              </w:rPr>
              <w:t>Engines System</w:t>
            </w:r>
            <w:r>
              <w:rPr>
                <w:noProof/>
                <w:webHidden/>
              </w:rPr>
              <w:tab/>
            </w:r>
            <w:r>
              <w:rPr>
                <w:noProof/>
                <w:webHidden/>
              </w:rPr>
              <w:fldChar w:fldCharType="begin"/>
            </w:r>
            <w:r>
              <w:rPr>
                <w:noProof/>
                <w:webHidden/>
              </w:rPr>
              <w:instrText xml:space="preserve"> PAGEREF _Toc388205990 \h </w:instrText>
            </w:r>
            <w:r>
              <w:rPr>
                <w:noProof/>
                <w:webHidden/>
              </w:rPr>
            </w:r>
            <w:r>
              <w:rPr>
                <w:noProof/>
                <w:webHidden/>
              </w:rPr>
              <w:fldChar w:fldCharType="separate"/>
            </w:r>
            <w:r>
              <w:rPr>
                <w:noProof/>
                <w:webHidden/>
              </w:rPr>
              <w:t>- 76 -</w:t>
            </w:r>
            <w:r>
              <w:rPr>
                <w:noProof/>
                <w:webHidden/>
              </w:rPr>
              <w:fldChar w:fldCharType="end"/>
            </w:r>
          </w:hyperlink>
        </w:p>
        <w:p w14:paraId="2D779DBC"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91" w:history="1">
            <w:r w:rsidRPr="000242D6">
              <w:rPr>
                <w:rStyle w:val="Hyperlink"/>
                <w:noProof/>
              </w:rPr>
              <w:t>6.1.1</w:t>
            </w:r>
            <w:r>
              <w:rPr>
                <w:rFonts w:asciiTheme="minorHAnsi" w:eastAsiaTheme="minorEastAsia" w:hAnsiTheme="minorHAnsi"/>
                <w:noProof/>
                <w:lang w:eastAsia="zh-CN"/>
              </w:rPr>
              <w:tab/>
            </w:r>
            <w:r w:rsidRPr="000242D6">
              <w:rPr>
                <w:rStyle w:val="Hyperlink"/>
                <w:noProof/>
              </w:rPr>
              <w:t>Engine Output Signal</w:t>
            </w:r>
            <w:r>
              <w:rPr>
                <w:noProof/>
                <w:webHidden/>
              </w:rPr>
              <w:tab/>
            </w:r>
            <w:r>
              <w:rPr>
                <w:noProof/>
                <w:webHidden/>
              </w:rPr>
              <w:fldChar w:fldCharType="begin"/>
            </w:r>
            <w:r>
              <w:rPr>
                <w:noProof/>
                <w:webHidden/>
              </w:rPr>
              <w:instrText xml:space="preserve"> PAGEREF _Toc388205991 \h </w:instrText>
            </w:r>
            <w:r>
              <w:rPr>
                <w:noProof/>
                <w:webHidden/>
              </w:rPr>
            </w:r>
            <w:r>
              <w:rPr>
                <w:noProof/>
                <w:webHidden/>
              </w:rPr>
              <w:fldChar w:fldCharType="separate"/>
            </w:r>
            <w:r>
              <w:rPr>
                <w:noProof/>
                <w:webHidden/>
              </w:rPr>
              <w:t>- 76 -</w:t>
            </w:r>
            <w:r>
              <w:rPr>
                <w:noProof/>
                <w:webHidden/>
              </w:rPr>
              <w:fldChar w:fldCharType="end"/>
            </w:r>
          </w:hyperlink>
        </w:p>
        <w:p w14:paraId="60EB0AF0"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92" w:history="1">
            <w:r w:rsidRPr="000242D6">
              <w:rPr>
                <w:rStyle w:val="Hyperlink"/>
                <w:noProof/>
              </w:rPr>
              <w:t>6.1.2</w:t>
            </w:r>
            <w:r>
              <w:rPr>
                <w:rFonts w:asciiTheme="minorHAnsi" w:eastAsiaTheme="minorEastAsia" w:hAnsiTheme="minorHAnsi"/>
                <w:noProof/>
                <w:lang w:eastAsia="zh-CN"/>
              </w:rPr>
              <w:tab/>
            </w:r>
            <w:r w:rsidRPr="000242D6">
              <w:rPr>
                <w:rStyle w:val="Hyperlink"/>
                <w:noProof/>
              </w:rPr>
              <w:t>NPSS Model</w:t>
            </w:r>
            <w:r>
              <w:rPr>
                <w:noProof/>
                <w:webHidden/>
              </w:rPr>
              <w:tab/>
            </w:r>
            <w:r>
              <w:rPr>
                <w:noProof/>
                <w:webHidden/>
              </w:rPr>
              <w:fldChar w:fldCharType="begin"/>
            </w:r>
            <w:r>
              <w:rPr>
                <w:noProof/>
                <w:webHidden/>
              </w:rPr>
              <w:instrText xml:space="preserve"> PAGEREF _Toc388205992 \h </w:instrText>
            </w:r>
            <w:r>
              <w:rPr>
                <w:noProof/>
                <w:webHidden/>
              </w:rPr>
            </w:r>
            <w:r>
              <w:rPr>
                <w:noProof/>
                <w:webHidden/>
              </w:rPr>
              <w:fldChar w:fldCharType="separate"/>
            </w:r>
            <w:r>
              <w:rPr>
                <w:noProof/>
                <w:webHidden/>
              </w:rPr>
              <w:t>- 77 -</w:t>
            </w:r>
            <w:r>
              <w:rPr>
                <w:noProof/>
                <w:webHidden/>
              </w:rPr>
              <w:fldChar w:fldCharType="end"/>
            </w:r>
          </w:hyperlink>
        </w:p>
        <w:p w14:paraId="340F8AA1" w14:textId="77777777" w:rsidR="00124338" w:rsidRDefault="00124338">
          <w:pPr>
            <w:pStyle w:val="TOC2"/>
            <w:tabs>
              <w:tab w:val="left" w:pos="880"/>
              <w:tab w:val="right" w:leader="dot" w:pos="9350"/>
            </w:tabs>
            <w:rPr>
              <w:rFonts w:asciiTheme="minorHAnsi" w:eastAsiaTheme="minorEastAsia" w:hAnsiTheme="minorHAnsi"/>
              <w:noProof/>
              <w:lang w:eastAsia="zh-CN"/>
            </w:rPr>
          </w:pPr>
          <w:hyperlink w:anchor="_Toc388205993" w:history="1">
            <w:r w:rsidRPr="000242D6">
              <w:rPr>
                <w:rStyle w:val="Hyperlink"/>
                <w:noProof/>
              </w:rPr>
              <w:t>6.2</w:t>
            </w:r>
            <w:r>
              <w:rPr>
                <w:rFonts w:asciiTheme="minorHAnsi" w:eastAsiaTheme="minorEastAsia" w:hAnsiTheme="minorHAnsi"/>
                <w:noProof/>
                <w:lang w:eastAsia="zh-CN"/>
              </w:rPr>
              <w:tab/>
            </w:r>
            <w:r w:rsidRPr="000242D6">
              <w:rPr>
                <w:rStyle w:val="Hyperlink"/>
                <w:noProof/>
              </w:rPr>
              <w:t>Environment Control System</w:t>
            </w:r>
            <w:r>
              <w:rPr>
                <w:noProof/>
                <w:webHidden/>
              </w:rPr>
              <w:tab/>
            </w:r>
            <w:r>
              <w:rPr>
                <w:noProof/>
                <w:webHidden/>
              </w:rPr>
              <w:fldChar w:fldCharType="begin"/>
            </w:r>
            <w:r>
              <w:rPr>
                <w:noProof/>
                <w:webHidden/>
              </w:rPr>
              <w:instrText xml:space="preserve"> PAGEREF _Toc388205993 \h </w:instrText>
            </w:r>
            <w:r>
              <w:rPr>
                <w:noProof/>
                <w:webHidden/>
              </w:rPr>
            </w:r>
            <w:r>
              <w:rPr>
                <w:noProof/>
                <w:webHidden/>
              </w:rPr>
              <w:fldChar w:fldCharType="separate"/>
            </w:r>
            <w:r>
              <w:rPr>
                <w:noProof/>
                <w:webHidden/>
              </w:rPr>
              <w:t>- 78 -</w:t>
            </w:r>
            <w:r>
              <w:rPr>
                <w:noProof/>
                <w:webHidden/>
              </w:rPr>
              <w:fldChar w:fldCharType="end"/>
            </w:r>
          </w:hyperlink>
        </w:p>
        <w:p w14:paraId="53461C7A"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94" w:history="1">
            <w:r w:rsidRPr="000242D6">
              <w:rPr>
                <w:rStyle w:val="Hyperlink"/>
                <w:noProof/>
              </w:rPr>
              <w:t>6.2.1</w:t>
            </w:r>
            <w:r>
              <w:rPr>
                <w:rFonts w:asciiTheme="minorHAnsi" w:eastAsiaTheme="minorEastAsia" w:hAnsiTheme="minorHAnsi"/>
                <w:noProof/>
                <w:lang w:eastAsia="zh-CN"/>
              </w:rPr>
              <w:tab/>
            </w:r>
            <w:r w:rsidRPr="000242D6">
              <w:rPr>
                <w:rStyle w:val="Hyperlink"/>
                <w:noProof/>
              </w:rPr>
              <w:t>Overall System</w:t>
            </w:r>
            <w:r>
              <w:rPr>
                <w:noProof/>
                <w:webHidden/>
              </w:rPr>
              <w:tab/>
            </w:r>
            <w:r>
              <w:rPr>
                <w:noProof/>
                <w:webHidden/>
              </w:rPr>
              <w:fldChar w:fldCharType="begin"/>
            </w:r>
            <w:r>
              <w:rPr>
                <w:noProof/>
                <w:webHidden/>
              </w:rPr>
              <w:instrText xml:space="preserve"> PAGEREF _Toc388205994 \h </w:instrText>
            </w:r>
            <w:r>
              <w:rPr>
                <w:noProof/>
                <w:webHidden/>
              </w:rPr>
            </w:r>
            <w:r>
              <w:rPr>
                <w:noProof/>
                <w:webHidden/>
              </w:rPr>
              <w:fldChar w:fldCharType="separate"/>
            </w:r>
            <w:r>
              <w:rPr>
                <w:noProof/>
                <w:webHidden/>
              </w:rPr>
              <w:t>- 78 -</w:t>
            </w:r>
            <w:r>
              <w:rPr>
                <w:noProof/>
                <w:webHidden/>
              </w:rPr>
              <w:fldChar w:fldCharType="end"/>
            </w:r>
          </w:hyperlink>
        </w:p>
        <w:p w14:paraId="43BF53EE"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95" w:history="1">
            <w:r w:rsidRPr="000242D6">
              <w:rPr>
                <w:rStyle w:val="Hyperlink"/>
                <w:noProof/>
              </w:rPr>
              <w:t>6.2.2</w:t>
            </w:r>
            <w:r>
              <w:rPr>
                <w:rFonts w:asciiTheme="minorHAnsi" w:eastAsiaTheme="minorEastAsia" w:hAnsiTheme="minorHAnsi"/>
                <w:noProof/>
                <w:lang w:eastAsia="zh-CN"/>
              </w:rPr>
              <w:tab/>
            </w:r>
            <w:r w:rsidRPr="000242D6">
              <w:rPr>
                <w:rStyle w:val="Hyperlink"/>
                <w:noProof/>
              </w:rPr>
              <w:t>PACK Components</w:t>
            </w:r>
            <w:r>
              <w:rPr>
                <w:noProof/>
                <w:webHidden/>
              </w:rPr>
              <w:tab/>
            </w:r>
            <w:r>
              <w:rPr>
                <w:noProof/>
                <w:webHidden/>
              </w:rPr>
              <w:fldChar w:fldCharType="begin"/>
            </w:r>
            <w:r>
              <w:rPr>
                <w:noProof/>
                <w:webHidden/>
              </w:rPr>
              <w:instrText xml:space="preserve"> PAGEREF _Toc388205995 \h </w:instrText>
            </w:r>
            <w:r>
              <w:rPr>
                <w:noProof/>
                <w:webHidden/>
              </w:rPr>
            </w:r>
            <w:r>
              <w:rPr>
                <w:noProof/>
                <w:webHidden/>
              </w:rPr>
              <w:fldChar w:fldCharType="separate"/>
            </w:r>
            <w:r>
              <w:rPr>
                <w:noProof/>
                <w:webHidden/>
              </w:rPr>
              <w:t>- 79 -</w:t>
            </w:r>
            <w:r>
              <w:rPr>
                <w:noProof/>
                <w:webHidden/>
              </w:rPr>
              <w:fldChar w:fldCharType="end"/>
            </w:r>
          </w:hyperlink>
        </w:p>
        <w:p w14:paraId="1E03A29C" w14:textId="77777777" w:rsidR="00124338" w:rsidRDefault="00124338">
          <w:pPr>
            <w:pStyle w:val="TOC2"/>
            <w:tabs>
              <w:tab w:val="left" w:pos="880"/>
              <w:tab w:val="right" w:leader="dot" w:pos="9350"/>
            </w:tabs>
            <w:rPr>
              <w:rFonts w:asciiTheme="minorHAnsi" w:eastAsiaTheme="minorEastAsia" w:hAnsiTheme="minorHAnsi"/>
              <w:noProof/>
              <w:lang w:eastAsia="zh-CN"/>
            </w:rPr>
          </w:pPr>
          <w:hyperlink w:anchor="_Toc388205996" w:history="1">
            <w:r w:rsidRPr="000242D6">
              <w:rPr>
                <w:rStyle w:val="Hyperlink"/>
                <w:noProof/>
              </w:rPr>
              <w:t>6.3</w:t>
            </w:r>
            <w:r>
              <w:rPr>
                <w:rFonts w:asciiTheme="minorHAnsi" w:eastAsiaTheme="minorEastAsia" w:hAnsiTheme="minorHAnsi"/>
                <w:noProof/>
                <w:lang w:eastAsia="zh-CN"/>
              </w:rPr>
              <w:tab/>
            </w:r>
            <w:r w:rsidRPr="000242D6">
              <w:rPr>
                <w:rStyle w:val="Hyperlink"/>
                <w:noProof/>
              </w:rPr>
              <w:t>Fuel and Oil System</w:t>
            </w:r>
            <w:r>
              <w:rPr>
                <w:noProof/>
                <w:webHidden/>
              </w:rPr>
              <w:tab/>
            </w:r>
            <w:r>
              <w:rPr>
                <w:noProof/>
                <w:webHidden/>
              </w:rPr>
              <w:fldChar w:fldCharType="begin"/>
            </w:r>
            <w:r>
              <w:rPr>
                <w:noProof/>
                <w:webHidden/>
              </w:rPr>
              <w:instrText xml:space="preserve"> PAGEREF _Toc388205996 \h </w:instrText>
            </w:r>
            <w:r>
              <w:rPr>
                <w:noProof/>
                <w:webHidden/>
              </w:rPr>
            </w:r>
            <w:r>
              <w:rPr>
                <w:noProof/>
                <w:webHidden/>
              </w:rPr>
              <w:fldChar w:fldCharType="separate"/>
            </w:r>
            <w:r>
              <w:rPr>
                <w:noProof/>
                <w:webHidden/>
              </w:rPr>
              <w:t>- 81 -</w:t>
            </w:r>
            <w:r>
              <w:rPr>
                <w:noProof/>
                <w:webHidden/>
              </w:rPr>
              <w:fldChar w:fldCharType="end"/>
            </w:r>
          </w:hyperlink>
        </w:p>
        <w:p w14:paraId="0C8209A6"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97" w:history="1">
            <w:r w:rsidRPr="000242D6">
              <w:rPr>
                <w:rStyle w:val="Hyperlink"/>
                <w:noProof/>
              </w:rPr>
              <w:t>6.3.1</w:t>
            </w:r>
            <w:r>
              <w:rPr>
                <w:rFonts w:asciiTheme="minorHAnsi" w:eastAsiaTheme="minorEastAsia" w:hAnsiTheme="minorHAnsi"/>
                <w:noProof/>
                <w:lang w:eastAsia="zh-CN"/>
              </w:rPr>
              <w:tab/>
            </w:r>
            <w:r w:rsidRPr="000242D6">
              <w:rPr>
                <w:rStyle w:val="Hyperlink"/>
                <w:noProof/>
              </w:rPr>
              <w:t>Oil Tank and Pump Subsystem</w:t>
            </w:r>
            <w:r>
              <w:rPr>
                <w:noProof/>
                <w:webHidden/>
              </w:rPr>
              <w:tab/>
            </w:r>
            <w:r>
              <w:rPr>
                <w:noProof/>
                <w:webHidden/>
              </w:rPr>
              <w:fldChar w:fldCharType="begin"/>
            </w:r>
            <w:r>
              <w:rPr>
                <w:noProof/>
                <w:webHidden/>
              </w:rPr>
              <w:instrText xml:space="preserve"> PAGEREF _Toc388205997 \h </w:instrText>
            </w:r>
            <w:r>
              <w:rPr>
                <w:noProof/>
                <w:webHidden/>
              </w:rPr>
            </w:r>
            <w:r>
              <w:rPr>
                <w:noProof/>
                <w:webHidden/>
              </w:rPr>
              <w:fldChar w:fldCharType="separate"/>
            </w:r>
            <w:r>
              <w:rPr>
                <w:noProof/>
                <w:webHidden/>
              </w:rPr>
              <w:t>- 82 -</w:t>
            </w:r>
            <w:r>
              <w:rPr>
                <w:noProof/>
                <w:webHidden/>
              </w:rPr>
              <w:fldChar w:fldCharType="end"/>
            </w:r>
          </w:hyperlink>
        </w:p>
        <w:p w14:paraId="73B8EA03"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5998" w:history="1">
            <w:r w:rsidRPr="000242D6">
              <w:rPr>
                <w:rStyle w:val="Hyperlink"/>
                <w:noProof/>
              </w:rPr>
              <w:t>6.3.2</w:t>
            </w:r>
            <w:r>
              <w:rPr>
                <w:rFonts w:asciiTheme="minorHAnsi" w:eastAsiaTheme="minorEastAsia" w:hAnsiTheme="minorHAnsi"/>
                <w:noProof/>
                <w:lang w:eastAsia="zh-CN"/>
              </w:rPr>
              <w:tab/>
            </w:r>
            <w:r w:rsidRPr="000242D6">
              <w:rPr>
                <w:rStyle w:val="Hyperlink"/>
                <w:noProof/>
              </w:rPr>
              <w:t>Fuel Tank and Pump Subsystem</w:t>
            </w:r>
            <w:r>
              <w:rPr>
                <w:noProof/>
                <w:webHidden/>
              </w:rPr>
              <w:tab/>
            </w:r>
            <w:r>
              <w:rPr>
                <w:noProof/>
                <w:webHidden/>
              </w:rPr>
              <w:fldChar w:fldCharType="begin"/>
            </w:r>
            <w:r>
              <w:rPr>
                <w:noProof/>
                <w:webHidden/>
              </w:rPr>
              <w:instrText xml:space="preserve"> PAGEREF _Toc388205998 \h </w:instrText>
            </w:r>
            <w:r>
              <w:rPr>
                <w:noProof/>
                <w:webHidden/>
              </w:rPr>
            </w:r>
            <w:r>
              <w:rPr>
                <w:noProof/>
                <w:webHidden/>
              </w:rPr>
              <w:fldChar w:fldCharType="separate"/>
            </w:r>
            <w:r>
              <w:rPr>
                <w:noProof/>
                <w:webHidden/>
              </w:rPr>
              <w:t>- 82 -</w:t>
            </w:r>
            <w:r>
              <w:rPr>
                <w:noProof/>
                <w:webHidden/>
              </w:rPr>
              <w:fldChar w:fldCharType="end"/>
            </w:r>
          </w:hyperlink>
        </w:p>
        <w:p w14:paraId="17F66496" w14:textId="77777777" w:rsidR="00124338" w:rsidRDefault="00124338">
          <w:pPr>
            <w:pStyle w:val="TOC2"/>
            <w:tabs>
              <w:tab w:val="left" w:pos="880"/>
              <w:tab w:val="right" w:leader="dot" w:pos="9350"/>
            </w:tabs>
            <w:rPr>
              <w:rFonts w:asciiTheme="minorHAnsi" w:eastAsiaTheme="minorEastAsia" w:hAnsiTheme="minorHAnsi"/>
              <w:noProof/>
              <w:lang w:eastAsia="zh-CN"/>
            </w:rPr>
          </w:pPr>
          <w:hyperlink w:anchor="_Toc388205999" w:history="1">
            <w:r w:rsidRPr="000242D6">
              <w:rPr>
                <w:rStyle w:val="Hyperlink"/>
                <w:noProof/>
              </w:rPr>
              <w:t>6.4</w:t>
            </w:r>
            <w:r>
              <w:rPr>
                <w:rFonts w:asciiTheme="minorHAnsi" w:eastAsiaTheme="minorEastAsia" w:hAnsiTheme="minorHAnsi"/>
                <w:noProof/>
                <w:lang w:eastAsia="zh-CN"/>
              </w:rPr>
              <w:tab/>
            </w:r>
            <w:r w:rsidRPr="000242D6">
              <w:rPr>
                <w:rStyle w:val="Hyperlink"/>
                <w:noProof/>
              </w:rPr>
              <w:t>Electrical System</w:t>
            </w:r>
            <w:r>
              <w:rPr>
                <w:noProof/>
                <w:webHidden/>
              </w:rPr>
              <w:tab/>
            </w:r>
            <w:r>
              <w:rPr>
                <w:noProof/>
                <w:webHidden/>
              </w:rPr>
              <w:fldChar w:fldCharType="begin"/>
            </w:r>
            <w:r>
              <w:rPr>
                <w:noProof/>
                <w:webHidden/>
              </w:rPr>
              <w:instrText xml:space="preserve"> PAGEREF _Toc388205999 \h </w:instrText>
            </w:r>
            <w:r>
              <w:rPr>
                <w:noProof/>
                <w:webHidden/>
              </w:rPr>
            </w:r>
            <w:r>
              <w:rPr>
                <w:noProof/>
                <w:webHidden/>
              </w:rPr>
              <w:fldChar w:fldCharType="separate"/>
            </w:r>
            <w:r>
              <w:rPr>
                <w:noProof/>
                <w:webHidden/>
              </w:rPr>
              <w:t>- 83 -</w:t>
            </w:r>
            <w:r>
              <w:rPr>
                <w:noProof/>
                <w:webHidden/>
              </w:rPr>
              <w:fldChar w:fldCharType="end"/>
            </w:r>
          </w:hyperlink>
        </w:p>
        <w:p w14:paraId="627D8CC1"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6000" w:history="1">
            <w:r w:rsidRPr="000242D6">
              <w:rPr>
                <w:rStyle w:val="Hyperlink"/>
                <w:noProof/>
              </w:rPr>
              <w:t>6.4.1</w:t>
            </w:r>
            <w:r>
              <w:rPr>
                <w:rFonts w:asciiTheme="minorHAnsi" w:eastAsiaTheme="minorEastAsia" w:hAnsiTheme="minorHAnsi"/>
                <w:noProof/>
                <w:lang w:eastAsia="zh-CN"/>
              </w:rPr>
              <w:tab/>
            </w:r>
            <w:r w:rsidRPr="000242D6">
              <w:rPr>
                <w:rStyle w:val="Hyperlink"/>
                <w:noProof/>
              </w:rPr>
              <w:t>AC Subsystem</w:t>
            </w:r>
            <w:r>
              <w:rPr>
                <w:noProof/>
                <w:webHidden/>
              </w:rPr>
              <w:tab/>
            </w:r>
            <w:r>
              <w:rPr>
                <w:noProof/>
                <w:webHidden/>
              </w:rPr>
              <w:fldChar w:fldCharType="begin"/>
            </w:r>
            <w:r>
              <w:rPr>
                <w:noProof/>
                <w:webHidden/>
              </w:rPr>
              <w:instrText xml:space="preserve"> PAGEREF _Toc388206000 \h </w:instrText>
            </w:r>
            <w:r>
              <w:rPr>
                <w:noProof/>
                <w:webHidden/>
              </w:rPr>
            </w:r>
            <w:r>
              <w:rPr>
                <w:noProof/>
                <w:webHidden/>
              </w:rPr>
              <w:fldChar w:fldCharType="separate"/>
            </w:r>
            <w:r>
              <w:rPr>
                <w:noProof/>
                <w:webHidden/>
              </w:rPr>
              <w:t>- 84 -</w:t>
            </w:r>
            <w:r>
              <w:rPr>
                <w:noProof/>
                <w:webHidden/>
              </w:rPr>
              <w:fldChar w:fldCharType="end"/>
            </w:r>
          </w:hyperlink>
        </w:p>
        <w:p w14:paraId="058DC626"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6001" w:history="1">
            <w:r w:rsidRPr="000242D6">
              <w:rPr>
                <w:rStyle w:val="Hyperlink"/>
                <w:noProof/>
              </w:rPr>
              <w:t>6.4.2</w:t>
            </w:r>
            <w:r>
              <w:rPr>
                <w:rFonts w:asciiTheme="minorHAnsi" w:eastAsiaTheme="minorEastAsia" w:hAnsiTheme="minorHAnsi"/>
                <w:noProof/>
                <w:lang w:eastAsia="zh-CN"/>
              </w:rPr>
              <w:tab/>
            </w:r>
            <w:r w:rsidRPr="000242D6">
              <w:rPr>
                <w:rStyle w:val="Hyperlink"/>
                <w:noProof/>
              </w:rPr>
              <w:t>DC Subsystem</w:t>
            </w:r>
            <w:r>
              <w:rPr>
                <w:noProof/>
                <w:webHidden/>
              </w:rPr>
              <w:tab/>
            </w:r>
            <w:r>
              <w:rPr>
                <w:noProof/>
                <w:webHidden/>
              </w:rPr>
              <w:fldChar w:fldCharType="begin"/>
            </w:r>
            <w:r>
              <w:rPr>
                <w:noProof/>
                <w:webHidden/>
              </w:rPr>
              <w:instrText xml:space="preserve"> PAGEREF _Toc388206001 \h </w:instrText>
            </w:r>
            <w:r>
              <w:rPr>
                <w:noProof/>
                <w:webHidden/>
              </w:rPr>
            </w:r>
            <w:r>
              <w:rPr>
                <w:noProof/>
                <w:webHidden/>
              </w:rPr>
              <w:fldChar w:fldCharType="separate"/>
            </w:r>
            <w:r>
              <w:rPr>
                <w:noProof/>
                <w:webHidden/>
              </w:rPr>
              <w:t>- 85 -</w:t>
            </w:r>
            <w:r>
              <w:rPr>
                <w:noProof/>
                <w:webHidden/>
              </w:rPr>
              <w:fldChar w:fldCharType="end"/>
            </w:r>
          </w:hyperlink>
        </w:p>
        <w:p w14:paraId="2AF740DA" w14:textId="77777777" w:rsidR="00124338" w:rsidRDefault="00124338">
          <w:pPr>
            <w:pStyle w:val="TOC3"/>
            <w:tabs>
              <w:tab w:val="left" w:pos="1320"/>
              <w:tab w:val="right" w:leader="dot" w:pos="9350"/>
            </w:tabs>
            <w:rPr>
              <w:rFonts w:asciiTheme="minorHAnsi" w:eastAsiaTheme="minorEastAsia" w:hAnsiTheme="minorHAnsi"/>
              <w:noProof/>
              <w:lang w:eastAsia="zh-CN"/>
            </w:rPr>
          </w:pPr>
          <w:hyperlink w:anchor="_Toc388206002" w:history="1">
            <w:r w:rsidRPr="000242D6">
              <w:rPr>
                <w:rStyle w:val="Hyperlink"/>
                <w:noProof/>
              </w:rPr>
              <w:t>6.4.3</w:t>
            </w:r>
            <w:r>
              <w:rPr>
                <w:rFonts w:asciiTheme="minorHAnsi" w:eastAsiaTheme="minorEastAsia" w:hAnsiTheme="minorHAnsi"/>
                <w:noProof/>
                <w:lang w:eastAsia="zh-CN"/>
              </w:rPr>
              <w:tab/>
            </w:r>
            <w:r w:rsidRPr="000242D6">
              <w:rPr>
                <w:rStyle w:val="Hyperlink"/>
                <w:noProof/>
              </w:rPr>
              <w:t>AC-DC Connections</w:t>
            </w:r>
            <w:r>
              <w:rPr>
                <w:noProof/>
                <w:webHidden/>
              </w:rPr>
              <w:tab/>
            </w:r>
            <w:r>
              <w:rPr>
                <w:noProof/>
                <w:webHidden/>
              </w:rPr>
              <w:fldChar w:fldCharType="begin"/>
            </w:r>
            <w:r>
              <w:rPr>
                <w:noProof/>
                <w:webHidden/>
              </w:rPr>
              <w:instrText xml:space="preserve"> PAGEREF _Toc388206002 \h </w:instrText>
            </w:r>
            <w:r>
              <w:rPr>
                <w:noProof/>
                <w:webHidden/>
              </w:rPr>
            </w:r>
            <w:r>
              <w:rPr>
                <w:noProof/>
                <w:webHidden/>
              </w:rPr>
              <w:fldChar w:fldCharType="separate"/>
            </w:r>
            <w:r>
              <w:rPr>
                <w:noProof/>
                <w:webHidden/>
              </w:rPr>
              <w:t>- 86 -</w:t>
            </w:r>
            <w:r>
              <w:rPr>
                <w:noProof/>
                <w:webHidden/>
              </w:rPr>
              <w:fldChar w:fldCharType="end"/>
            </w:r>
          </w:hyperlink>
        </w:p>
        <w:p w14:paraId="6A7FA2A4" w14:textId="77777777" w:rsidR="00124338" w:rsidRDefault="00124338">
          <w:pPr>
            <w:pStyle w:val="TOC2"/>
            <w:tabs>
              <w:tab w:val="left" w:pos="880"/>
              <w:tab w:val="right" w:leader="dot" w:pos="9350"/>
            </w:tabs>
            <w:rPr>
              <w:rFonts w:asciiTheme="minorHAnsi" w:eastAsiaTheme="minorEastAsia" w:hAnsiTheme="minorHAnsi"/>
              <w:noProof/>
              <w:lang w:eastAsia="zh-CN"/>
            </w:rPr>
          </w:pPr>
          <w:hyperlink w:anchor="_Toc388206003" w:history="1">
            <w:r w:rsidRPr="000242D6">
              <w:rPr>
                <w:rStyle w:val="Hyperlink"/>
                <w:noProof/>
              </w:rPr>
              <w:t>6.5</w:t>
            </w:r>
            <w:r>
              <w:rPr>
                <w:rFonts w:asciiTheme="minorHAnsi" w:eastAsiaTheme="minorEastAsia" w:hAnsiTheme="minorHAnsi"/>
                <w:noProof/>
                <w:lang w:eastAsia="zh-CN"/>
              </w:rPr>
              <w:tab/>
            </w:r>
            <w:r w:rsidRPr="000242D6">
              <w:rPr>
                <w:rStyle w:val="Hyperlink"/>
                <w:noProof/>
              </w:rPr>
              <w:t>Hydraulics System</w:t>
            </w:r>
            <w:r>
              <w:rPr>
                <w:noProof/>
                <w:webHidden/>
              </w:rPr>
              <w:tab/>
            </w:r>
            <w:r>
              <w:rPr>
                <w:noProof/>
                <w:webHidden/>
              </w:rPr>
              <w:fldChar w:fldCharType="begin"/>
            </w:r>
            <w:r>
              <w:rPr>
                <w:noProof/>
                <w:webHidden/>
              </w:rPr>
              <w:instrText xml:space="preserve"> PAGEREF _Toc388206003 \h </w:instrText>
            </w:r>
            <w:r>
              <w:rPr>
                <w:noProof/>
                <w:webHidden/>
              </w:rPr>
            </w:r>
            <w:r>
              <w:rPr>
                <w:noProof/>
                <w:webHidden/>
              </w:rPr>
              <w:fldChar w:fldCharType="separate"/>
            </w:r>
            <w:r>
              <w:rPr>
                <w:noProof/>
                <w:webHidden/>
              </w:rPr>
              <w:t>- 87 -</w:t>
            </w:r>
            <w:r>
              <w:rPr>
                <w:noProof/>
                <w:webHidden/>
              </w:rPr>
              <w:fldChar w:fldCharType="end"/>
            </w:r>
          </w:hyperlink>
        </w:p>
        <w:p w14:paraId="3D8F574D" w14:textId="77777777" w:rsidR="00124338" w:rsidRDefault="00124338">
          <w:pPr>
            <w:pStyle w:val="TOC1"/>
            <w:tabs>
              <w:tab w:val="left" w:pos="440"/>
              <w:tab w:val="right" w:leader="dot" w:pos="9350"/>
            </w:tabs>
            <w:rPr>
              <w:rFonts w:asciiTheme="minorHAnsi" w:eastAsiaTheme="minorEastAsia" w:hAnsiTheme="minorHAnsi"/>
              <w:noProof/>
              <w:lang w:eastAsia="zh-CN"/>
            </w:rPr>
          </w:pPr>
          <w:hyperlink w:anchor="_Toc388206004" w:history="1">
            <w:r w:rsidRPr="000242D6">
              <w:rPr>
                <w:rStyle w:val="Hyperlink"/>
                <w:noProof/>
              </w:rPr>
              <w:t>7.</w:t>
            </w:r>
            <w:r>
              <w:rPr>
                <w:rFonts w:asciiTheme="minorHAnsi" w:eastAsiaTheme="minorEastAsia" w:hAnsiTheme="minorHAnsi"/>
                <w:noProof/>
                <w:lang w:eastAsia="zh-CN"/>
              </w:rPr>
              <w:tab/>
            </w:r>
            <w:r w:rsidRPr="000242D6">
              <w:rPr>
                <w:rStyle w:val="Hyperlink"/>
                <w:noProof/>
              </w:rPr>
              <w:t>References</w:t>
            </w:r>
            <w:r>
              <w:rPr>
                <w:noProof/>
                <w:webHidden/>
              </w:rPr>
              <w:tab/>
            </w:r>
            <w:r>
              <w:rPr>
                <w:noProof/>
                <w:webHidden/>
              </w:rPr>
              <w:fldChar w:fldCharType="begin"/>
            </w:r>
            <w:r>
              <w:rPr>
                <w:noProof/>
                <w:webHidden/>
              </w:rPr>
              <w:instrText xml:space="preserve"> PAGEREF _Toc388206004 \h </w:instrText>
            </w:r>
            <w:r>
              <w:rPr>
                <w:noProof/>
                <w:webHidden/>
              </w:rPr>
            </w:r>
            <w:r>
              <w:rPr>
                <w:noProof/>
                <w:webHidden/>
              </w:rPr>
              <w:fldChar w:fldCharType="separate"/>
            </w:r>
            <w:r>
              <w:rPr>
                <w:noProof/>
                <w:webHidden/>
              </w:rPr>
              <w:t>- 89 -</w:t>
            </w:r>
            <w:r>
              <w:rPr>
                <w:noProof/>
                <w:webHidden/>
              </w:rPr>
              <w:fldChar w:fldCharType="end"/>
            </w:r>
          </w:hyperlink>
        </w:p>
        <w:p w14:paraId="6058B05D" w14:textId="77777777" w:rsidR="00F07BED" w:rsidRDefault="009D1C19">
          <w:r>
            <w:rPr>
              <w:b/>
              <w:bCs/>
              <w:noProof/>
            </w:rPr>
            <w:lastRenderedPageBreak/>
            <w:fldChar w:fldCharType="end"/>
          </w:r>
        </w:p>
      </w:sdtContent>
    </w:sdt>
    <w:p w14:paraId="4572DA71" w14:textId="77777777" w:rsidR="00C004CA" w:rsidRDefault="00C004CA" w:rsidP="00C004CA"/>
    <w:p w14:paraId="62330826" w14:textId="77777777" w:rsidR="00C004CA" w:rsidRDefault="00C004CA">
      <w:pPr>
        <w:spacing w:after="160"/>
      </w:pPr>
      <w:r>
        <w:br w:type="page"/>
      </w:r>
    </w:p>
    <w:p w14:paraId="75E11489" w14:textId="77777777" w:rsidR="00022EF3" w:rsidRDefault="00022EF3" w:rsidP="00022EF3"/>
    <w:p w14:paraId="56DDB5F1" w14:textId="77777777" w:rsidR="00022EF3" w:rsidRDefault="00022EF3" w:rsidP="003F4E06">
      <w:pPr>
        <w:pStyle w:val="FrontMatterHeading2"/>
      </w:pPr>
      <w:bookmarkStart w:id="3" w:name="_Toc388205941"/>
      <w:r>
        <w:t>Acronyms</w:t>
      </w:r>
      <w:bookmarkEnd w:id="3"/>
    </w:p>
    <w:p w14:paraId="1299C73B" w14:textId="77777777" w:rsidR="00022EF3" w:rsidRDefault="00022EF3" w:rsidP="00022EF3"/>
    <w:tbl>
      <w:tblPr>
        <w:tblStyle w:val="ListTable1Light1"/>
        <w:tblW w:w="0" w:type="auto"/>
        <w:tblLook w:val="04A0" w:firstRow="1" w:lastRow="0" w:firstColumn="1" w:lastColumn="0" w:noHBand="0" w:noVBand="1"/>
      </w:tblPr>
      <w:tblGrid>
        <w:gridCol w:w="2430"/>
        <w:gridCol w:w="6920"/>
      </w:tblGrid>
      <w:tr w:rsidR="008C4880" w14:paraId="02ADFDB5" w14:textId="77777777" w:rsidTr="008C48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307CCC65" w14:textId="77777777" w:rsidR="008C4880" w:rsidRDefault="008C4880" w:rsidP="00022EF3">
            <w:r>
              <w:t xml:space="preserve">Acronym </w:t>
            </w:r>
          </w:p>
        </w:tc>
        <w:tc>
          <w:tcPr>
            <w:tcW w:w="6920" w:type="dxa"/>
          </w:tcPr>
          <w:p w14:paraId="3EBA0DBE" w14:textId="77777777" w:rsidR="008C4880" w:rsidRDefault="008C4880" w:rsidP="00022EF3">
            <w:pPr>
              <w:cnfStyle w:val="100000000000" w:firstRow="1" w:lastRow="0" w:firstColumn="0" w:lastColumn="0" w:oddVBand="0" w:evenVBand="0" w:oddHBand="0" w:evenHBand="0" w:firstRowFirstColumn="0" w:firstRowLastColumn="0" w:lastRowFirstColumn="0" w:lastRowLastColumn="0"/>
            </w:pPr>
            <w:r>
              <w:t>Meaning</w:t>
            </w:r>
          </w:p>
        </w:tc>
      </w:tr>
      <w:tr w:rsidR="008C4880" w14:paraId="10A7FF9A" w14:textId="77777777" w:rsidTr="008C4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67EAA766" w14:textId="77777777" w:rsidR="008C4880" w:rsidRDefault="008C4880" w:rsidP="00022EF3">
            <w:r>
              <w:t>ACM</w:t>
            </w:r>
          </w:p>
        </w:tc>
        <w:tc>
          <w:tcPr>
            <w:tcW w:w="6920" w:type="dxa"/>
          </w:tcPr>
          <w:p w14:paraId="3024D910" w14:textId="77777777" w:rsidR="008C4880" w:rsidRDefault="008C4880" w:rsidP="00022EF3">
            <w:pPr>
              <w:cnfStyle w:val="000000100000" w:firstRow="0" w:lastRow="0" w:firstColumn="0" w:lastColumn="0" w:oddVBand="0" w:evenVBand="0" w:oddHBand="1" w:evenHBand="0" w:firstRowFirstColumn="0" w:firstRowLastColumn="0" w:lastRowFirstColumn="0" w:lastRowLastColumn="0"/>
            </w:pPr>
            <w:r>
              <w:t>Air Cycle Machine</w:t>
            </w:r>
          </w:p>
        </w:tc>
      </w:tr>
      <w:tr w:rsidR="008C4880" w14:paraId="347911E3" w14:textId="77777777" w:rsidTr="008C4880">
        <w:tc>
          <w:tcPr>
            <w:cnfStyle w:val="001000000000" w:firstRow="0" w:lastRow="0" w:firstColumn="1" w:lastColumn="0" w:oddVBand="0" w:evenVBand="0" w:oddHBand="0" w:evenHBand="0" w:firstRowFirstColumn="0" w:firstRowLastColumn="0" w:lastRowFirstColumn="0" w:lastRowLastColumn="0"/>
            <w:tcW w:w="2430" w:type="dxa"/>
          </w:tcPr>
          <w:p w14:paraId="180560AF" w14:textId="77777777" w:rsidR="008C4880" w:rsidRDefault="008C4880" w:rsidP="00022EF3">
            <w:r>
              <w:t>APU</w:t>
            </w:r>
          </w:p>
        </w:tc>
        <w:tc>
          <w:tcPr>
            <w:tcW w:w="6920" w:type="dxa"/>
          </w:tcPr>
          <w:p w14:paraId="215AD3B9" w14:textId="77777777" w:rsidR="008C4880" w:rsidRDefault="008C4880" w:rsidP="00022EF3">
            <w:pPr>
              <w:cnfStyle w:val="000000000000" w:firstRow="0" w:lastRow="0" w:firstColumn="0" w:lastColumn="0" w:oddVBand="0" w:evenVBand="0" w:oddHBand="0" w:evenHBand="0" w:firstRowFirstColumn="0" w:firstRowLastColumn="0" w:lastRowFirstColumn="0" w:lastRowLastColumn="0"/>
            </w:pPr>
            <w:r>
              <w:t>Auxiliary Power Unit</w:t>
            </w:r>
          </w:p>
        </w:tc>
      </w:tr>
      <w:tr w:rsidR="008C4880" w14:paraId="1200D128" w14:textId="77777777" w:rsidTr="008C4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23AFF55A" w14:textId="77777777" w:rsidR="008C4880" w:rsidRDefault="008C4880" w:rsidP="00022EF3">
            <w:r>
              <w:t>TMS</w:t>
            </w:r>
          </w:p>
        </w:tc>
        <w:tc>
          <w:tcPr>
            <w:tcW w:w="6920" w:type="dxa"/>
          </w:tcPr>
          <w:p w14:paraId="306446E7" w14:textId="77777777" w:rsidR="008C4880" w:rsidRDefault="008C4880" w:rsidP="00022EF3">
            <w:pPr>
              <w:cnfStyle w:val="000000100000" w:firstRow="0" w:lastRow="0" w:firstColumn="0" w:lastColumn="0" w:oddVBand="0" w:evenVBand="0" w:oddHBand="1" w:evenHBand="0" w:firstRowFirstColumn="0" w:firstRowLastColumn="0" w:lastRowFirstColumn="0" w:lastRowLastColumn="0"/>
            </w:pPr>
            <w:r>
              <w:t>Thermal Management System</w:t>
            </w:r>
          </w:p>
        </w:tc>
      </w:tr>
      <w:tr w:rsidR="008C4880" w14:paraId="4F9D20A1" w14:textId="77777777" w:rsidTr="008C4880">
        <w:tc>
          <w:tcPr>
            <w:cnfStyle w:val="001000000000" w:firstRow="0" w:lastRow="0" w:firstColumn="1" w:lastColumn="0" w:oddVBand="0" w:evenVBand="0" w:oddHBand="0" w:evenHBand="0" w:firstRowFirstColumn="0" w:firstRowLastColumn="0" w:lastRowFirstColumn="0" w:lastRowLastColumn="0"/>
            <w:tcW w:w="2430" w:type="dxa"/>
          </w:tcPr>
          <w:p w14:paraId="446498B7" w14:textId="77777777" w:rsidR="008C4880" w:rsidRDefault="007F1FCC" w:rsidP="00022EF3">
            <w:r>
              <w:t>RAM</w:t>
            </w:r>
          </w:p>
        </w:tc>
        <w:tc>
          <w:tcPr>
            <w:tcW w:w="6920" w:type="dxa"/>
          </w:tcPr>
          <w:p w14:paraId="62436C43" w14:textId="77777777" w:rsidR="008C4880" w:rsidRDefault="007F1FCC" w:rsidP="00022EF3">
            <w:pPr>
              <w:cnfStyle w:val="000000000000" w:firstRow="0" w:lastRow="0" w:firstColumn="0" w:lastColumn="0" w:oddVBand="0" w:evenVBand="0" w:oddHBand="0" w:evenHBand="0" w:firstRowFirstColumn="0" w:firstRowLastColumn="0" w:lastRowFirstColumn="0" w:lastRowLastColumn="0"/>
            </w:pPr>
            <w:r>
              <w:t>Random Access Memory</w:t>
            </w:r>
          </w:p>
        </w:tc>
      </w:tr>
      <w:tr w:rsidR="00F24388" w14:paraId="6716ADB7" w14:textId="77777777" w:rsidTr="008C4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59F9959B" w14:textId="77777777" w:rsidR="00F24388" w:rsidRDefault="007F1FCC" w:rsidP="00022EF3">
            <w:r>
              <w:t>GUI</w:t>
            </w:r>
          </w:p>
        </w:tc>
        <w:tc>
          <w:tcPr>
            <w:tcW w:w="6920" w:type="dxa"/>
          </w:tcPr>
          <w:p w14:paraId="56ED4255" w14:textId="77777777" w:rsidR="00F24388" w:rsidRDefault="007F1FCC" w:rsidP="00022EF3">
            <w:pPr>
              <w:cnfStyle w:val="000000100000" w:firstRow="0" w:lastRow="0" w:firstColumn="0" w:lastColumn="0" w:oddVBand="0" w:evenVBand="0" w:oddHBand="1" w:evenHBand="0" w:firstRowFirstColumn="0" w:firstRowLastColumn="0" w:lastRowFirstColumn="0" w:lastRowLastColumn="0"/>
            </w:pPr>
            <w:r>
              <w:t>Graphical User Interface</w:t>
            </w:r>
          </w:p>
        </w:tc>
      </w:tr>
      <w:tr w:rsidR="00F24388" w14:paraId="5EB30DAA" w14:textId="77777777" w:rsidTr="008C4880">
        <w:tc>
          <w:tcPr>
            <w:cnfStyle w:val="001000000000" w:firstRow="0" w:lastRow="0" w:firstColumn="1" w:lastColumn="0" w:oddVBand="0" w:evenVBand="0" w:oddHBand="0" w:evenHBand="0" w:firstRowFirstColumn="0" w:firstRowLastColumn="0" w:lastRowFirstColumn="0" w:lastRowLastColumn="0"/>
            <w:tcW w:w="2430" w:type="dxa"/>
          </w:tcPr>
          <w:p w14:paraId="6C132277" w14:textId="77777777" w:rsidR="00F24388" w:rsidRDefault="005400F9" w:rsidP="00022EF3">
            <w:r>
              <w:t>FOCS</w:t>
            </w:r>
          </w:p>
        </w:tc>
        <w:tc>
          <w:tcPr>
            <w:tcW w:w="6920" w:type="dxa"/>
          </w:tcPr>
          <w:p w14:paraId="351E1908" w14:textId="77777777" w:rsidR="00F24388" w:rsidRDefault="005400F9" w:rsidP="005400F9">
            <w:pPr>
              <w:cnfStyle w:val="000000000000" w:firstRow="0" w:lastRow="0" w:firstColumn="0" w:lastColumn="0" w:oddVBand="0" w:evenVBand="0" w:oddHBand="0" w:evenHBand="0" w:firstRowFirstColumn="0" w:firstRowLastColumn="0" w:lastRowFirstColumn="0" w:lastRowLastColumn="0"/>
            </w:pPr>
            <w:r>
              <w:t>Fuel/Oil Cooling System</w:t>
            </w:r>
          </w:p>
        </w:tc>
      </w:tr>
      <w:tr w:rsidR="00F24388" w14:paraId="729325FD" w14:textId="77777777" w:rsidTr="008C4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162010B9" w14:textId="77777777" w:rsidR="00F24388" w:rsidRDefault="005400F9" w:rsidP="00022EF3">
            <w:r>
              <w:t>ECS</w:t>
            </w:r>
          </w:p>
        </w:tc>
        <w:tc>
          <w:tcPr>
            <w:tcW w:w="6920" w:type="dxa"/>
          </w:tcPr>
          <w:p w14:paraId="672E3424" w14:textId="77777777" w:rsidR="00F24388" w:rsidRDefault="005400F9" w:rsidP="00022EF3">
            <w:pPr>
              <w:cnfStyle w:val="000000100000" w:firstRow="0" w:lastRow="0" w:firstColumn="0" w:lastColumn="0" w:oddVBand="0" w:evenVBand="0" w:oddHBand="1" w:evenHBand="0" w:firstRowFirstColumn="0" w:firstRowLastColumn="0" w:lastRowFirstColumn="0" w:lastRowLastColumn="0"/>
            </w:pPr>
            <w:r>
              <w:t>Environmental Control System</w:t>
            </w:r>
          </w:p>
        </w:tc>
      </w:tr>
      <w:tr w:rsidR="00F24388" w14:paraId="59413A5F" w14:textId="77777777" w:rsidTr="008C4880">
        <w:tc>
          <w:tcPr>
            <w:cnfStyle w:val="001000000000" w:firstRow="0" w:lastRow="0" w:firstColumn="1" w:lastColumn="0" w:oddVBand="0" w:evenVBand="0" w:oddHBand="0" w:evenHBand="0" w:firstRowFirstColumn="0" w:firstRowLastColumn="0" w:lastRowFirstColumn="0" w:lastRowLastColumn="0"/>
            <w:tcW w:w="2430" w:type="dxa"/>
          </w:tcPr>
          <w:p w14:paraId="12253DBE" w14:textId="77777777" w:rsidR="00F24388" w:rsidRDefault="005400F9" w:rsidP="00022EF3">
            <w:r>
              <w:t>ACOC</w:t>
            </w:r>
          </w:p>
        </w:tc>
        <w:tc>
          <w:tcPr>
            <w:tcW w:w="6920" w:type="dxa"/>
          </w:tcPr>
          <w:p w14:paraId="39BE6BFA" w14:textId="77777777" w:rsidR="00F24388" w:rsidRDefault="005400F9" w:rsidP="005400F9">
            <w:pPr>
              <w:cnfStyle w:val="000000000000" w:firstRow="0" w:lastRow="0" w:firstColumn="0" w:lastColumn="0" w:oddVBand="0" w:evenVBand="0" w:oddHBand="0" w:evenHBand="0" w:firstRowFirstColumn="0" w:firstRowLastColumn="0" w:lastRowFirstColumn="0" w:lastRowLastColumn="0"/>
            </w:pPr>
            <w:r>
              <w:t>Air Cooled Oil Cooler</w:t>
            </w:r>
          </w:p>
        </w:tc>
      </w:tr>
      <w:tr w:rsidR="00F24388" w14:paraId="0D9AFEE6" w14:textId="77777777" w:rsidTr="008C4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36694593" w14:textId="77777777" w:rsidR="00F24388" w:rsidRDefault="005400F9" w:rsidP="00022EF3">
            <w:r>
              <w:t>DC</w:t>
            </w:r>
          </w:p>
        </w:tc>
        <w:tc>
          <w:tcPr>
            <w:tcW w:w="6920" w:type="dxa"/>
          </w:tcPr>
          <w:p w14:paraId="7F9EE3ED" w14:textId="77777777" w:rsidR="00F24388" w:rsidRDefault="005400F9" w:rsidP="00022EF3">
            <w:pPr>
              <w:cnfStyle w:val="000000100000" w:firstRow="0" w:lastRow="0" w:firstColumn="0" w:lastColumn="0" w:oddVBand="0" w:evenVBand="0" w:oddHBand="1" w:evenHBand="0" w:firstRowFirstColumn="0" w:firstRowLastColumn="0" w:lastRowFirstColumn="0" w:lastRowLastColumn="0"/>
            </w:pPr>
            <w:r>
              <w:t>Direct Current</w:t>
            </w:r>
          </w:p>
        </w:tc>
      </w:tr>
      <w:tr w:rsidR="005400F9" w14:paraId="7794BFB9" w14:textId="77777777" w:rsidTr="008C4880">
        <w:tc>
          <w:tcPr>
            <w:cnfStyle w:val="001000000000" w:firstRow="0" w:lastRow="0" w:firstColumn="1" w:lastColumn="0" w:oddVBand="0" w:evenVBand="0" w:oddHBand="0" w:evenHBand="0" w:firstRowFirstColumn="0" w:firstRowLastColumn="0" w:lastRowFirstColumn="0" w:lastRowLastColumn="0"/>
            <w:tcW w:w="2430" w:type="dxa"/>
          </w:tcPr>
          <w:p w14:paraId="0E318484" w14:textId="77777777" w:rsidR="005400F9" w:rsidRDefault="005400F9" w:rsidP="00022EF3">
            <w:r>
              <w:t>AC</w:t>
            </w:r>
          </w:p>
        </w:tc>
        <w:tc>
          <w:tcPr>
            <w:tcW w:w="6920" w:type="dxa"/>
          </w:tcPr>
          <w:p w14:paraId="1CB56FF5" w14:textId="77777777" w:rsidR="005400F9" w:rsidRDefault="005400F9" w:rsidP="00022EF3">
            <w:pPr>
              <w:cnfStyle w:val="000000000000" w:firstRow="0" w:lastRow="0" w:firstColumn="0" w:lastColumn="0" w:oddVBand="0" w:evenVBand="0" w:oddHBand="0" w:evenHBand="0" w:firstRowFirstColumn="0" w:firstRowLastColumn="0" w:lastRowFirstColumn="0" w:lastRowLastColumn="0"/>
            </w:pPr>
            <w:r>
              <w:t>Alternating Current</w:t>
            </w:r>
          </w:p>
        </w:tc>
      </w:tr>
    </w:tbl>
    <w:p w14:paraId="208C257A" w14:textId="77777777" w:rsidR="00022EF3" w:rsidRDefault="00022EF3" w:rsidP="00022EF3"/>
    <w:p w14:paraId="3B868A2B" w14:textId="77777777" w:rsidR="00022EF3" w:rsidRDefault="00022EF3" w:rsidP="00022EF3"/>
    <w:p w14:paraId="336F6D16" w14:textId="77777777" w:rsidR="00022EF3" w:rsidRDefault="00022EF3" w:rsidP="00D332A7">
      <w:pPr>
        <w:pStyle w:val="ListParagraph"/>
        <w:numPr>
          <w:ilvl w:val="0"/>
          <w:numId w:val="19"/>
        </w:numPr>
        <w:sectPr w:rsidR="00022EF3" w:rsidSect="00F07BED">
          <w:headerReference w:type="default" r:id="rId9"/>
          <w:footerReference w:type="default" r:id="rId10"/>
          <w:headerReference w:type="first" r:id="rId11"/>
          <w:pgSz w:w="12240" w:h="15840"/>
          <w:pgMar w:top="1440" w:right="1440" w:bottom="1440" w:left="1440" w:header="720" w:footer="720" w:gutter="0"/>
          <w:pgNumType w:fmt="lowerRoman"/>
          <w:cols w:space="720"/>
          <w:titlePg/>
          <w:docGrid w:linePitch="360"/>
        </w:sectPr>
      </w:pPr>
    </w:p>
    <w:p w14:paraId="54B8BA2F" w14:textId="77777777" w:rsidR="00D332A7" w:rsidRPr="00D332A7" w:rsidRDefault="007219AE" w:rsidP="00E95159">
      <w:pPr>
        <w:pStyle w:val="Heading1"/>
        <w:numPr>
          <w:ilvl w:val="0"/>
          <w:numId w:val="32"/>
        </w:numPr>
      </w:pPr>
      <w:bookmarkStart w:id="4" w:name="_Toc388205942"/>
      <w:r>
        <w:lastRenderedPageBreak/>
        <w:t>Toolset</w:t>
      </w:r>
      <w:r w:rsidR="00D332A7">
        <w:t xml:space="preserve"> </w:t>
      </w:r>
      <w:r w:rsidR="00DE2312">
        <w:t>Development</w:t>
      </w:r>
      <w:bookmarkEnd w:id="4"/>
    </w:p>
    <w:p w14:paraId="4DCB8B12" w14:textId="77777777" w:rsidR="00D332A7" w:rsidRDefault="00D332A7" w:rsidP="00D332A7"/>
    <w:p w14:paraId="14A2FDE5" w14:textId="77777777" w:rsidR="00D3181A" w:rsidRDefault="007219AE">
      <w:pPr>
        <w:spacing w:after="160"/>
      </w:pPr>
      <w:r>
        <w:t>Development goals for the Rolls-Royce PowerFlow toolset focused on</w:t>
      </w:r>
      <w:r w:rsidR="000975A7">
        <w:t xml:space="preserve"> the following nine key areas:</w:t>
      </w:r>
    </w:p>
    <w:p w14:paraId="4BF2F130" w14:textId="77777777" w:rsidR="000975A7" w:rsidRPr="000975A7" w:rsidRDefault="000975A7" w:rsidP="000975A7">
      <w:pPr>
        <w:pStyle w:val="ListParagraph"/>
        <w:numPr>
          <w:ilvl w:val="0"/>
          <w:numId w:val="27"/>
        </w:numPr>
        <w:spacing w:line="240" w:lineRule="auto"/>
        <w:ind w:left="360"/>
        <w:rPr>
          <w:szCs w:val="28"/>
        </w:rPr>
      </w:pPr>
      <w:r w:rsidRPr="000975A7">
        <w:rPr>
          <w:szCs w:val="28"/>
        </w:rPr>
        <w:t>Multi-physics</w:t>
      </w:r>
    </w:p>
    <w:p w14:paraId="421BA4B7" w14:textId="77777777" w:rsidR="000975A7" w:rsidRPr="00042773" w:rsidRDefault="000975A7" w:rsidP="000975A7">
      <w:pPr>
        <w:pStyle w:val="ListParagraph"/>
        <w:numPr>
          <w:ilvl w:val="1"/>
          <w:numId w:val="27"/>
        </w:numPr>
        <w:spacing w:line="240" w:lineRule="auto"/>
        <w:ind w:left="1080"/>
        <w:rPr>
          <w:szCs w:val="28"/>
        </w:rPr>
      </w:pPr>
      <w:r w:rsidRPr="00042773">
        <w:rPr>
          <w:szCs w:val="28"/>
        </w:rPr>
        <w:t>capture dynamics in four primary energy domains</w:t>
      </w:r>
      <w:r>
        <w:rPr>
          <w:szCs w:val="28"/>
        </w:rPr>
        <w:t xml:space="preserve">: </w:t>
      </w:r>
      <w:r w:rsidRPr="00042773">
        <w:rPr>
          <w:szCs w:val="28"/>
        </w:rPr>
        <w:t>electrical,</w:t>
      </w:r>
      <w:r>
        <w:rPr>
          <w:szCs w:val="28"/>
        </w:rPr>
        <w:t xml:space="preserve"> hydraulic, pneumatic, thermal</w:t>
      </w:r>
    </w:p>
    <w:p w14:paraId="398AD7FF" w14:textId="77777777" w:rsidR="000975A7" w:rsidRPr="000975A7" w:rsidRDefault="000975A7" w:rsidP="000975A7">
      <w:pPr>
        <w:pStyle w:val="ListParagraph"/>
        <w:numPr>
          <w:ilvl w:val="0"/>
          <w:numId w:val="27"/>
        </w:numPr>
        <w:spacing w:line="240" w:lineRule="auto"/>
        <w:ind w:left="360"/>
        <w:rPr>
          <w:szCs w:val="28"/>
        </w:rPr>
      </w:pPr>
      <w:r w:rsidRPr="000975A7">
        <w:rPr>
          <w:szCs w:val="28"/>
        </w:rPr>
        <w:t>Modularity</w:t>
      </w:r>
    </w:p>
    <w:p w14:paraId="1E8D3179" w14:textId="77777777" w:rsidR="000975A7" w:rsidRPr="00042773" w:rsidRDefault="000975A7" w:rsidP="000975A7">
      <w:pPr>
        <w:pStyle w:val="ListParagraph"/>
        <w:numPr>
          <w:ilvl w:val="1"/>
          <w:numId w:val="27"/>
        </w:numPr>
        <w:spacing w:line="240" w:lineRule="auto"/>
        <w:ind w:left="1080"/>
        <w:rPr>
          <w:szCs w:val="28"/>
        </w:rPr>
      </w:pPr>
      <w:r w:rsidRPr="00042773">
        <w:rPr>
          <w:szCs w:val="28"/>
        </w:rPr>
        <w:t>adaptable interfaces with well-defined I/O that can easily be swapped in and out for di</w:t>
      </w:r>
      <w:r>
        <w:rPr>
          <w:szCs w:val="28"/>
        </w:rPr>
        <w:t>fferent aircraft configurations</w:t>
      </w:r>
    </w:p>
    <w:p w14:paraId="29AFAEA6" w14:textId="77777777" w:rsidR="000975A7" w:rsidRPr="000975A7" w:rsidRDefault="000975A7" w:rsidP="000975A7">
      <w:pPr>
        <w:pStyle w:val="ListParagraph"/>
        <w:numPr>
          <w:ilvl w:val="0"/>
          <w:numId w:val="27"/>
        </w:numPr>
        <w:spacing w:line="240" w:lineRule="auto"/>
        <w:ind w:left="360"/>
        <w:rPr>
          <w:szCs w:val="28"/>
        </w:rPr>
      </w:pPr>
      <w:r w:rsidRPr="000975A7">
        <w:rPr>
          <w:szCs w:val="28"/>
        </w:rPr>
        <w:t>Multi-Fidelity</w:t>
      </w:r>
    </w:p>
    <w:p w14:paraId="53CBD8EA" w14:textId="77777777" w:rsidR="000975A7" w:rsidRPr="00042773" w:rsidRDefault="000975A7" w:rsidP="000975A7">
      <w:pPr>
        <w:pStyle w:val="ListParagraph"/>
        <w:numPr>
          <w:ilvl w:val="1"/>
          <w:numId w:val="27"/>
        </w:numPr>
        <w:spacing w:line="240" w:lineRule="auto"/>
        <w:ind w:left="1080"/>
        <w:rPr>
          <w:szCs w:val="28"/>
        </w:rPr>
      </w:pPr>
      <w:r w:rsidRPr="00042773">
        <w:rPr>
          <w:szCs w:val="28"/>
        </w:rPr>
        <w:t>high fidelity plugins with tolerance to multiple levels of fidelity, stochastic simulation events, d</w:t>
      </w:r>
      <w:r>
        <w:rPr>
          <w:szCs w:val="28"/>
        </w:rPr>
        <w:t>ialable resolution and accuracy</w:t>
      </w:r>
    </w:p>
    <w:p w14:paraId="4E4D7534" w14:textId="77777777" w:rsidR="000975A7" w:rsidRPr="000975A7" w:rsidRDefault="000975A7" w:rsidP="000975A7">
      <w:pPr>
        <w:pStyle w:val="ListParagraph"/>
        <w:numPr>
          <w:ilvl w:val="0"/>
          <w:numId w:val="27"/>
        </w:numPr>
        <w:spacing w:line="240" w:lineRule="auto"/>
        <w:ind w:left="360"/>
        <w:rPr>
          <w:szCs w:val="28"/>
        </w:rPr>
      </w:pPr>
      <w:r w:rsidRPr="000975A7">
        <w:rPr>
          <w:szCs w:val="28"/>
        </w:rPr>
        <w:t>Scalability</w:t>
      </w:r>
    </w:p>
    <w:p w14:paraId="0C9630D3" w14:textId="77777777" w:rsidR="000975A7" w:rsidRPr="00042773" w:rsidRDefault="000975A7" w:rsidP="000975A7">
      <w:pPr>
        <w:pStyle w:val="ListParagraph"/>
        <w:numPr>
          <w:ilvl w:val="1"/>
          <w:numId w:val="27"/>
        </w:numPr>
        <w:spacing w:line="240" w:lineRule="auto"/>
        <w:ind w:left="1080"/>
        <w:rPr>
          <w:szCs w:val="28"/>
        </w:rPr>
      </w:pPr>
      <w:r w:rsidRPr="00042773">
        <w:rPr>
          <w:szCs w:val="28"/>
        </w:rPr>
        <w:t>extend, expand, and adapt to new plat</w:t>
      </w:r>
      <w:r>
        <w:rPr>
          <w:szCs w:val="28"/>
        </w:rPr>
        <w:t>forms and system configurations</w:t>
      </w:r>
    </w:p>
    <w:p w14:paraId="78DBB576" w14:textId="77777777" w:rsidR="000975A7" w:rsidRPr="000975A7" w:rsidRDefault="000975A7" w:rsidP="000975A7">
      <w:pPr>
        <w:pStyle w:val="ListParagraph"/>
        <w:numPr>
          <w:ilvl w:val="0"/>
          <w:numId w:val="27"/>
        </w:numPr>
        <w:spacing w:after="240" w:line="240" w:lineRule="auto"/>
        <w:ind w:left="360"/>
        <w:rPr>
          <w:szCs w:val="28"/>
        </w:rPr>
      </w:pPr>
      <w:r w:rsidRPr="000975A7">
        <w:rPr>
          <w:szCs w:val="28"/>
        </w:rPr>
        <w:t>Static and dynamic</w:t>
      </w:r>
    </w:p>
    <w:p w14:paraId="1FCD7385" w14:textId="77777777" w:rsidR="000975A7" w:rsidRDefault="000975A7" w:rsidP="000975A7">
      <w:pPr>
        <w:pStyle w:val="ListParagraph"/>
        <w:numPr>
          <w:ilvl w:val="1"/>
          <w:numId w:val="27"/>
        </w:numPr>
        <w:spacing w:after="240" w:line="240" w:lineRule="auto"/>
        <w:ind w:left="1080"/>
        <w:rPr>
          <w:szCs w:val="28"/>
        </w:rPr>
      </w:pPr>
      <w:r w:rsidRPr="00042773">
        <w:rPr>
          <w:szCs w:val="28"/>
        </w:rPr>
        <w:t>modules with static and/or dynamic demands allowing for stea</w:t>
      </w:r>
      <w:r>
        <w:rPr>
          <w:szCs w:val="28"/>
        </w:rPr>
        <w:t>dy-state or dynamic exploration</w:t>
      </w:r>
    </w:p>
    <w:p w14:paraId="27D56E57" w14:textId="77777777" w:rsidR="000975A7" w:rsidRPr="000975A7" w:rsidRDefault="000975A7" w:rsidP="000975A7">
      <w:pPr>
        <w:pStyle w:val="ListParagraph"/>
        <w:numPr>
          <w:ilvl w:val="0"/>
          <w:numId w:val="27"/>
        </w:numPr>
        <w:spacing w:line="240" w:lineRule="auto"/>
        <w:ind w:left="360"/>
        <w:rPr>
          <w:szCs w:val="28"/>
        </w:rPr>
      </w:pPr>
      <w:r w:rsidRPr="000975A7">
        <w:rPr>
          <w:szCs w:val="28"/>
        </w:rPr>
        <w:t>User-Interface</w:t>
      </w:r>
    </w:p>
    <w:p w14:paraId="41F6BBD9" w14:textId="77777777" w:rsidR="000975A7" w:rsidRPr="000975A7" w:rsidRDefault="000975A7" w:rsidP="000975A7">
      <w:pPr>
        <w:pStyle w:val="ListParagraph"/>
        <w:numPr>
          <w:ilvl w:val="1"/>
          <w:numId w:val="27"/>
        </w:numPr>
        <w:spacing w:line="240" w:lineRule="auto"/>
        <w:ind w:left="1080"/>
        <w:rPr>
          <w:szCs w:val="28"/>
        </w:rPr>
      </w:pPr>
      <w:r w:rsidRPr="00042773">
        <w:rPr>
          <w:szCs w:val="28"/>
        </w:rPr>
        <w:t>user friendly and intuitive components with written documentation that can be effecti</w:t>
      </w:r>
      <w:r>
        <w:rPr>
          <w:szCs w:val="28"/>
        </w:rPr>
        <w:t>vely used by a large population</w:t>
      </w:r>
    </w:p>
    <w:p w14:paraId="31914F2C" w14:textId="77777777" w:rsidR="000975A7" w:rsidRPr="000975A7" w:rsidRDefault="000975A7" w:rsidP="000975A7">
      <w:pPr>
        <w:pStyle w:val="ListParagraph"/>
        <w:numPr>
          <w:ilvl w:val="0"/>
          <w:numId w:val="27"/>
        </w:numPr>
        <w:spacing w:line="240" w:lineRule="auto"/>
        <w:ind w:left="360"/>
        <w:rPr>
          <w:szCs w:val="28"/>
        </w:rPr>
      </w:pPr>
      <w:r w:rsidRPr="000975A7">
        <w:rPr>
          <w:szCs w:val="28"/>
        </w:rPr>
        <w:t>Performance</w:t>
      </w:r>
    </w:p>
    <w:p w14:paraId="2E970E92" w14:textId="77777777" w:rsidR="000975A7" w:rsidRPr="00042773" w:rsidRDefault="000975A7" w:rsidP="000975A7">
      <w:pPr>
        <w:pStyle w:val="ListParagraph"/>
        <w:numPr>
          <w:ilvl w:val="1"/>
          <w:numId w:val="27"/>
        </w:numPr>
        <w:spacing w:line="240" w:lineRule="auto"/>
        <w:ind w:left="1080"/>
        <w:rPr>
          <w:szCs w:val="28"/>
        </w:rPr>
      </w:pPr>
      <w:r w:rsidRPr="00042773">
        <w:rPr>
          <w:szCs w:val="28"/>
        </w:rPr>
        <w:t>require only workstation level of computational resources, computationally efficie</w:t>
      </w:r>
      <w:r>
        <w:rPr>
          <w:szCs w:val="28"/>
        </w:rPr>
        <w:t>nt, and execute at 3x real time</w:t>
      </w:r>
    </w:p>
    <w:p w14:paraId="7416CABB" w14:textId="77777777" w:rsidR="000975A7" w:rsidRPr="000975A7" w:rsidRDefault="000975A7" w:rsidP="000975A7">
      <w:pPr>
        <w:pStyle w:val="ListParagraph"/>
        <w:numPr>
          <w:ilvl w:val="0"/>
          <w:numId w:val="27"/>
        </w:numPr>
        <w:spacing w:line="240" w:lineRule="auto"/>
        <w:ind w:left="360"/>
        <w:rPr>
          <w:szCs w:val="28"/>
        </w:rPr>
      </w:pPr>
      <w:r w:rsidRPr="000975A7">
        <w:rPr>
          <w:szCs w:val="28"/>
        </w:rPr>
        <w:t>Software</w:t>
      </w:r>
    </w:p>
    <w:p w14:paraId="296C6404" w14:textId="77777777" w:rsidR="000975A7" w:rsidRPr="00042773" w:rsidRDefault="000975A7" w:rsidP="000975A7">
      <w:pPr>
        <w:pStyle w:val="ListParagraph"/>
        <w:numPr>
          <w:ilvl w:val="1"/>
          <w:numId w:val="27"/>
        </w:numPr>
        <w:spacing w:line="240" w:lineRule="auto"/>
        <w:ind w:left="1080"/>
        <w:rPr>
          <w:szCs w:val="28"/>
        </w:rPr>
      </w:pPr>
      <w:r w:rsidRPr="00042773">
        <w:rPr>
          <w:szCs w:val="28"/>
        </w:rPr>
        <w:t xml:space="preserve">ability to handle multiple time scales with efficiency, withstand updates in software and platforms, recyclable components and code, heavily documented with consistent </w:t>
      </w:r>
      <w:r>
        <w:rPr>
          <w:szCs w:val="28"/>
        </w:rPr>
        <w:t>interfaces and coding practices</w:t>
      </w:r>
    </w:p>
    <w:p w14:paraId="3E45BF80" w14:textId="77777777" w:rsidR="000975A7" w:rsidRPr="000975A7" w:rsidRDefault="000975A7" w:rsidP="000975A7">
      <w:pPr>
        <w:pStyle w:val="ListParagraph"/>
        <w:numPr>
          <w:ilvl w:val="0"/>
          <w:numId w:val="27"/>
        </w:numPr>
        <w:spacing w:line="240" w:lineRule="auto"/>
        <w:ind w:left="360"/>
        <w:rPr>
          <w:szCs w:val="28"/>
        </w:rPr>
      </w:pPr>
      <w:r w:rsidRPr="000975A7">
        <w:rPr>
          <w:szCs w:val="28"/>
        </w:rPr>
        <w:t>Platform</w:t>
      </w:r>
    </w:p>
    <w:p w14:paraId="14D0675F" w14:textId="77777777" w:rsidR="000975A7" w:rsidRPr="00042773" w:rsidRDefault="000975A7" w:rsidP="000975A7">
      <w:pPr>
        <w:pStyle w:val="ListParagraph"/>
        <w:numPr>
          <w:ilvl w:val="1"/>
          <w:numId w:val="27"/>
        </w:numPr>
        <w:spacing w:line="240" w:lineRule="auto"/>
        <w:ind w:left="1080"/>
        <w:rPr>
          <w:szCs w:val="28"/>
        </w:rPr>
      </w:pPr>
      <w:r w:rsidRPr="00042773">
        <w:rPr>
          <w:szCs w:val="28"/>
        </w:rPr>
        <w:t>capable of running on Windows/Simulink machines and interfacing with a variety of simu</w:t>
      </w:r>
      <w:r>
        <w:rPr>
          <w:szCs w:val="28"/>
        </w:rPr>
        <w:t>lation tools, specifically Numerical Propulsion System Simulation (NPSS)</w:t>
      </w:r>
    </w:p>
    <w:p w14:paraId="1A1A6122" w14:textId="77777777" w:rsidR="00D3181A" w:rsidRDefault="00D3181A">
      <w:pPr>
        <w:spacing w:after="160"/>
      </w:pPr>
    </w:p>
    <w:p w14:paraId="010D22FB" w14:textId="77777777" w:rsidR="000975A7" w:rsidRDefault="000975A7">
      <w:pPr>
        <w:spacing w:after="160"/>
      </w:pPr>
      <w:r>
        <w:t xml:space="preserve">The following chapters of this user manual will address the first five topics at the system and component level.  This user guide is to address </w:t>
      </w:r>
      <w:r w:rsidR="003B242B">
        <w:t xml:space="preserve">the sixth topic.  </w:t>
      </w:r>
      <w:r w:rsidR="005F144A">
        <w:t>Portions of the</w:t>
      </w:r>
      <w:r w:rsidR="003B242B">
        <w:t xml:space="preserve"> final three topics will be discussed in the next two sections.</w:t>
      </w:r>
    </w:p>
    <w:p w14:paraId="7003B18D" w14:textId="77777777" w:rsidR="00D3181A" w:rsidRDefault="00D3181A" w:rsidP="00D3181A">
      <w:pPr>
        <w:pStyle w:val="Heading2"/>
      </w:pPr>
      <w:bookmarkStart w:id="5" w:name="_Toc388205943"/>
      <w:r>
        <w:t>Software</w:t>
      </w:r>
      <w:bookmarkEnd w:id="5"/>
    </w:p>
    <w:p w14:paraId="58BF5B2B" w14:textId="77777777" w:rsidR="00D3181A" w:rsidRDefault="00D3181A" w:rsidP="00D3181A"/>
    <w:p w14:paraId="40196A0C" w14:textId="77777777" w:rsidR="00D3181A" w:rsidRDefault="005F144A" w:rsidP="00D3181A">
      <w:r>
        <w:t xml:space="preserve">Version </w:t>
      </w:r>
      <w:fldSimple w:instr=" DOCPROPERTY  Version#  \* MERGEFORMAT ">
        <w:r w:rsidR="002E4018">
          <w:t>1.0</w:t>
        </w:r>
      </w:fldSimple>
      <w:r>
        <w:t xml:space="preserve"> of the PowerFlow toolset has been developed and verified as functional with the following operating systems and software packages:</w:t>
      </w:r>
    </w:p>
    <w:p w14:paraId="2A0617A4" w14:textId="77777777" w:rsidR="005F144A" w:rsidRDefault="005F144A" w:rsidP="00D3181A"/>
    <w:p w14:paraId="46C5BAC8" w14:textId="77777777" w:rsidR="005F144A" w:rsidRDefault="005F144A" w:rsidP="000104EE">
      <w:pPr>
        <w:pStyle w:val="ListParagraph"/>
        <w:numPr>
          <w:ilvl w:val="0"/>
          <w:numId w:val="28"/>
        </w:numPr>
      </w:pPr>
      <w:r>
        <w:t>Windows 7 and Windows 8.1</w:t>
      </w:r>
    </w:p>
    <w:p w14:paraId="2A9B5A15" w14:textId="77777777" w:rsidR="005F144A" w:rsidRDefault="005F144A" w:rsidP="005F144A">
      <w:pPr>
        <w:pStyle w:val="ListParagraph"/>
        <w:numPr>
          <w:ilvl w:val="0"/>
          <w:numId w:val="28"/>
        </w:numPr>
      </w:pPr>
      <w:r>
        <w:t>MATLAB version 7.11.1 (2010b) with Service Pack 1</w:t>
      </w:r>
    </w:p>
    <w:p w14:paraId="24DB9FC9" w14:textId="77777777" w:rsidR="005F144A" w:rsidRDefault="005F144A" w:rsidP="005F144A">
      <w:pPr>
        <w:pStyle w:val="ListParagraph"/>
        <w:numPr>
          <w:ilvl w:val="0"/>
          <w:numId w:val="28"/>
        </w:numPr>
      </w:pPr>
      <w:r>
        <w:t>Simulink version 7.6.1</w:t>
      </w:r>
    </w:p>
    <w:p w14:paraId="188DB8CA" w14:textId="77777777" w:rsidR="005F144A" w:rsidRDefault="005F144A" w:rsidP="005F144A"/>
    <w:p w14:paraId="0FF6DDE6" w14:textId="77777777" w:rsidR="005F144A" w:rsidRDefault="005F144A" w:rsidP="005F144A">
      <w:r>
        <w:t xml:space="preserve">All Simulink models use native Simulink blocks and require no additional libraries to be installed.  The toolset has been </w:t>
      </w:r>
      <w:r w:rsidR="001F20C6">
        <w:t>tested for functionality in MATLAB 2014a without any issues.</w:t>
      </w:r>
    </w:p>
    <w:p w14:paraId="0CAB8318" w14:textId="77777777" w:rsidR="00D3181A" w:rsidRDefault="00D3181A" w:rsidP="00D3181A">
      <w:pPr>
        <w:pStyle w:val="Heading2"/>
      </w:pPr>
      <w:bookmarkStart w:id="6" w:name="_Toc388205944"/>
      <w:r>
        <w:lastRenderedPageBreak/>
        <w:t>Hardware</w:t>
      </w:r>
      <w:bookmarkEnd w:id="6"/>
    </w:p>
    <w:p w14:paraId="2AD0EE96" w14:textId="77777777" w:rsidR="00D3181A" w:rsidRDefault="00D3181A" w:rsidP="00D3181A"/>
    <w:p w14:paraId="2C5DB32E" w14:textId="77777777" w:rsidR="00D3181A" w:rsidRDefault="005F144A" w:rsidP="00D3181A">
      <w:r>
        <w:t xml:space="preserve">Workstation level computers have been used for the development and execution of models using PowerFlow components.  Components have been upgraded and modifications have been conducted to enable the models to run faster when integrated.  Further details are included in the following chapters.  </w:t>
      </w:r>
    </w:p>
    <w:p w14:paraId="21AFB884" w14:textId="77777777" w:rsidR="005F144A" w:rsidRDefault="005F144A" w:rsidP="00D3181A"/>
    <w:p w14:paraId="6D465A65" w14:textId="77777777" w:rsidR="005F144A" w:rsidRDefault="005F144A" w:rsidP="00D3181A">
      <w:r>
        <w:t xml:space="preserve">Benchmarks for version </w:t>
      </w:r>
      <w:fldSimple w:instr=" DOCPROPERTY  Version#  \* MERGEFORMAT ">
        <w:r w:rsidR="002E4018">
          <w:t>1.0</w:t>
        </w:r>
      </w:fldSimple>
      <w:r>
        <w:t xml:space="preserve"> of the PowerFlow toolset</w:t>
      </w:r>
      <w:r w:rsidR="009A0B48">
        <w:t xml:space="preserve"> were conducted on a workstation with the following configuration:</w:t>
      </w:r>
    </w:p>
    <w:p w14:paraId="3F06C89B" w14:textId="77777777" w:rsidR="009A0B48" w:rsidRDefault="009A0B48" w:rsidP="00D3181A"/>
    <w:p w14:paraId="024ABC27" w14:textId="77777777" w:rsidR="009A0B48" w:rsidRDefault="009A0B48" w:rsidP="009A0B48">
      <w:pPr>
        <w:pStyle w:val="ListParagraph"/>
        <w:numPr>
          <w:ilvl w:val="0"/>
          <w:numId w:val="29"/>
        </w:numPr>
      </w:pPr>
      <w:r>
        <w:t>Processor:</w:t>
      </w:r>
      <w:r>
        <w:tab/>
      </w:r>
      <w:r>
        <w:tab/>
        <w:t>Intel Xeon E31225 at 3.10GHz</w:t>
      </w:r>
    </w:p>
    <w:p w14:paraId="0820CF7B" w14:textId="77777777" w:rsidR="009A0B48" w:rsidRDefault="009A0B48" w:rsidP="009A0B48">
      <w:pPr>
        <w:pStyle w:val="ListParagraph"/>
        <w:numPr>
          <w:ilvl w:val="0"/>
          <w:numId w:val="29"/>
        </w:numPr>
      </w:pPr>
      <w:r>
        <w:t>RAM:</w:t>
      </w:r>
      <w:r>
        <w:tab/>
      </w:r>
      <w:r>
        <w:tab/>
      </w:r>
      <w:r>
        <w:tab/>
        <w:t>8.00 GB</w:t>
      </w:r>
    </w:p>
    <w:p w14:paraId="6DC454B6" w14:textId="77777777" w:rsidR="009A0B48" w:rsidRDefault="009A0B48" w:rsidP="009A0B48">
      <w:pPr>
        <w:pStyle w:val="ListParagraph"/>
        <w:numPr>
          <w:ilvl w:val="0"/>
          <w:numId w:val="29"/>
        </w:numPr>
      </w:pPr>
      <w:r>
        <w:t>System Type:</w:t>
      </w:r>
      <w:r>
        <w:tab/>
      </w:r>
      <w:r>
        <w:tab/>
        <w:t>64-bit Operating System, x64-based processor</w:t>
      </w:r>
    </w:p>
    <w:p w14:paraId="1FF2AF57" w14:textId="77777777" w:rsidR="009A0B48" w:rsidRDefault="009A0B48" w:rsidP="009A0B48">
      <w:pPr>
        <w:pStyle w:val="ListParagraph"/>
        <w:numPr>
          <w:ilvl w:val="0"/>
          <w:numId w:val="29"/>
        </w:numPr>
      </w:pPr>
      <w:r>
        <w:t>Operating System:</w:t>
      </w:r>
      <w:r>
        <w:tab/>
        <w:t>Windows 8.1</w:t>
      </w:r>
    </w:p>
    <w:p w14:paraId="3C3D5015" w14:textId="77777777" w:rsidR="009A0B48" w:rsidRDefault="009A0B48" w:rsidP="009A0B48">
      <w:pPr>
        <w:pStyle w:val="ListParagraph"/>
        <w:numPr>
          <w:ilvl w:val="0"/>
          <w:numId w:val="29"/>
        </w:numPr>
      </w:pPr>
      <w:r>
        <w:t>MATLAB version:</w:t>
      </w:r>
      <w:r>
        <w:tab/>
        <w:t xml:space="preserve">32-bit MATLAB version 7.11.1 with SP1 </w:t>
      </w:r>
    </w:p>
    <w:p w14:paraId="1736074E" w14:textId="77777777" w:rsidR="000104EE" w:rsidRDefault="000104EE" w:rsidP="000104EE"/>
    <w:p w14:paraId="0EC2EE5E" w14:textId="50FA6688" w:rsidR="000104EE" w:rsidRDefault="000104EE" w:rsidP="000104EE">
      <w:r>
        <w:t xml:space="preserve">A sample Boeing 737 model is used for benchmarks.  Details regarding the development of this sample model is given in Chapter </w:t>
      </w:r>
      <w:r w:rsidR="009D1C19">
        <w:fldChar w:fldCharType="begin"/>
      </w:r>
      <w:r>
        <w:instrText xml:space="preserve"> REF _Ref387853453 \r \h </w:instrText>
      </w:r>
      <w:r w:rsidR="009D1C19">
        <w:fldChar w:fldCharType="separate"/>
      </w:r>
      <w:r w:rsidR="00A605B1">
        <w:t>6</w:t>
      </w:r>
      <w:r w:rsidR="009D1C19">
        <w:fldChar w:fldCharType="end"/>
      </w:r>
      <w:r>
        <w:t xml:space="preserve">.  Benchmark results for the sample model run with an NPSS engine model and run without the NPSS model are shown in </w:t>
      </w:r>
      <w:r w:rsidR="009D1C19">
        <w:fldChar w:fldCharType="begin"/>
      </w:r>
      <w:r>
        <w:instrText xml:space="preserve"> REF _Ref387853829 \h </w:instrText>
      </w:r>
      <w:r w:rsidR="009D1C19">
        <w:fldChar w:fldCharType="separate"/>
      </w:r>
      <w:r w:rsidR="00A605B1" w:rsidRPr="00B567AE">
        <w:rPr>
          <w:rFonts w:cs="Times New Roman"/>
        </w:rPr>
        <w:t xml:space="preserve">Figure </w:t>
      </w:r>
      <w:r w:rsidR="00A605B1">
        <w:rPr>
          <w:rFonts w:cs="Times New Roman"/>
          <w:noProof/>
        </w:rPr>
        <w:t>1</w:t>
      </w:r>
      <w:r w:rsidR="00A605B1" w:rsidRPr="00B567AE">
        <w:rPr>
          <w:rFonts w:cs="Times New Roman"/>
        </w:rPr>
        <w:t>.</w:t>
      </w:r>
      <w:r w:rsidR="00A605B1">
        <w:rPr>
          <w:rFonts w:cs="Times New Roman"/>
          <w:noProof/>
        </w:rPr>
        <w:t>1</w:t>
      </w:r>
      <w:r w:rsidR="009D1C19">
        <w:fldChar w:fldCharType="end"/>
      </w:r>
      <w:r>
        <w:t xml:space="preserve">. </w:t>
      </w:r>
    </w:p>
    <w:p w14:paraId="673F3402" w14:textId="77777777" w:rsidR="000104EE" w:rsidRDefault="000104EE" w:rsidP="000104EE"/>
    <w:p w14:paraId="7EBB22D7" w14:textId="77777777" w:rsidR="000104EE" w:rsidRDefault="000104EE" w:rsidP="000104EE">
      <w:pPr>
        <w:jc w:val="center"/>
      </w:pPr>
      <w:r>
        <w:rPr>
          <w:noProof/>
          <w:lang w:eastAsia="zh-CN"/>
        </w:rPr>
        <w:drawing>
          <wp:inline distT="0" distB="0" distL="0" distR="0" wp14:anchorId="07AD4340" wp14:editId="1CF9ACAB">
            <wp:extent cx="5486400" cy="2451370"/>
            <wp:effectExtent l="0" t="0" r="0" b="6350"/>
            <wp:docPr id="176" name="Chart 176"/>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6C348472" w14:textId="77777777" w:rsidR="000104EE" w:rsidRPr="00B567AE" w:rsidRDefault="000104EE" w:rsidP="000104EE">
      <w:pPr>
        <w:pStyle w:val="Caption"/>
        <w:rPr>
          <w:rFonts w:cs="Times New Roman"/>
        </w:rPr>
      </w:pPr>
      <w:bookmarkStart w:id="7" w:name="_Ref387853829"/>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1</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1</w:t>
      </w:r>
      <w:r w:rsidR="009D1C19" w:rsidRPr="00B567AE">
        <w:rPr>
          <w:rFonts w:cs="Times New Roman"/>
        </w:rPr>
        <w:fldChar w:fldCharType="end"/>
      </w:r>
      <w:bookmarkEnd w:id="7"/>
      <w:r w:rsidRPr="00B567AE">
        <w:rPr>
          <w:rFonts w:cs="Times New Roman"/>
        </w:rPr>
        <w:t xml:space="preserve">. </w:t>
      </w:r>
      <w:r>
        <w:rPr>
          <w:rFonts w:cs="Times New Roman"/>
        </w:rPr>
        <w:t>Execution Time Benchmarks for a Boeing 737 Sample Model</w:t>
      </w:r>
    </w:p>
    <w:p w14:paraId="35C9EA72" w14:textId="77777777" w:rsidR="00586518" w:rsidRDefault="00586518" w:rsidP="00E522F3">
      <w:pPr>
        <w:pStyle w:val="Heading2"/>
        <w:numPr>
          <w:ilvl w:val="0"/>
          <w:numId w:val="0"/>
        </w:numPr>
      </w:pPr>
    </w:p>
    <w:p w14:paraId="1E33F9F2" w14:textId="77777777" w:rsidR="00586518" w:rsidRDefault="00586518" w:rsidP="00586518"/>
    <w:p w14:paraId="4B088D48" w14:textId="77777777" w:rsidR="00D332A7" w:rsidRDefault="00D332A7" w:rsidP="00D3181A">
      <w:r>
        <w:br w:type="page"/>
      </w:r>
    </w:p>
    <w:p w14:paraId="2220F13A" w14:textId="77777777" w:rsidR="00D332A7" w:rsidRDefault="00D332A7" w:rsidP="00D332A7">
      <w:pPr>
        <w:pStyle w:val="Heading1"/>
      </w:pPr>
      <w:bookmarkStart w:id="8" w:name="_Toc388205945"/>
      <w:r>
        <w:lastRenderedPageBreak/>
        <w:t>Modeling Standards</w:t>
      </w:r>
      <w:r w:rsidR="00D51A7D">
        <w:t xml:space="preserve"> and Tools</w:t>
      </w:r>
      <w:bookmarkEnd w:id="8"/>
    </w:p>
    <w:p w14:paraId="64D31163" w14:textId="77777777" w:rsidR="001D0344" w:rsidRDefault="001D0344" w:rsidP="001D0344"/>
    <w:p w14:paraId="104F0292" w14:textId="77777777" w:rsidR="001D0344" w:rsidRDefault="005B6FAB" w:rsidP="001D0344">
      <w:r>
        <w:t>With an extensive number of models that can be interconnected, a consistent naming convention and methodology is used to minimize integration time and potential modeling errors.</w:t>
      </w:r>
    </w:p>
    <w:p w14:paraId="42225B54" w14:textId="77777777" w:rsidR="00347555" w:rsidRDefault="00347555" w:rsidP="00347555">
      <w:pPr>
        <w:pStyle w:val="Heading2"/>
      </w:pPr>
      <w:bookmarkStart w:id="9" w:name="_Toc388205946"/>
      <w:r>
        <w:t>Signal Routing and Naming</w:t>
      </w:r>
      <w:bookmarkEnd w:id="9"/>
    </w:p>
    <w:p w14:paraId="3B167983" w14:textId="77777777" w:rsidR="001D0344" w:rsidRDefault="001D0344" w:rsidP="001D0344"/>
    <w:p w14:paraId="684061D1" w14:textId="77777777" w:rsidR="00433E98" w:rsidRPr="009F0357" w:rsidRDefault="005B6FAB" w:rsidP="001D0344">
      <w:r>
        <w:t>Each component that supports interconnections between components follows a bus structure format for routing signals.  Signals are labeled to include the physical variable and appropriate units</w:t>
      </w:r>
      <w:r w:rsidR="009F0357">
        <w:t xml:space="preserve"> and follow the format of </w:t>
      </w:r>
      <w:r w:rsidR="009F0357">
        <w:rPr>
          <w:i/>
        </w:rPr>
        <w:t>variable_unit</w:t>
      </w:r>
      <w:r w:rsidR="009F0357">
        <w:t>.</w:t>
      </w:r>
    </w:p>
    <w:p w14:paraId="08F576DB" w14:textId="77777777" w:rsidR="005B6FAB" w:rsidRDefault="005B6FAB" w:rsidP="001D0344"/>
    <w:p w14:paraId="4BDD6090" w14:textId="77777777" w:rsidR="002B4E4E" w:rsidRDefault="002B4E4E" w:rsidP="002B4E4E">
      <w:pPr>
        <w:pStyle w:val="Caption"/>
        <w:keepNext/>
      </w:pPr>
      <w:r>
        <w:t xml:space="preserve">Table </w:t>
      </w:r>
      <w:r w:rsidR="009D1C19">
        <w:fldChar w:fldCharType="begin"/>
      </w:r>
      <w:r w:rsidR="009F544A">
        <w:instrText xml:space="preserve"> STYLEREF 1 \s </w:instrText>
      </w:r>
      <w:r w:rsidR="009D1C19">
        <w:fldChar w:fldCharType="separate"/>
      </w:r>
      <w:r w:rsidR="00A605B1">
        <w:rPr>
          <w:noProof/>
        </w:rPr>
        <w:t>2</w:t>
      </w:r>
      <w:r w:rsidR="009D1C19">
        <w:rPr>
          <w:noProof/>
        </w:rPr>
        <w:fldChar w:fldCharType="end"/>
      </w:r>
      <w:r>
        <w:t>.</w:t>
      </w:r>
      <w:r w:rsidR="009D1C19">
        <w:fldChar w:fldCharType="begin"/>
      </w:r>
      <w:r w:rsidR="009F544A">
        <w:instrText xml:space="preserve"> SEQ Table \* ARABIC \s 1 </w:instrText>
      </w:r>
      <w:r w:rsidR="009D1C19">
        <w:fldChar w:fldCharType="separate"/>
      </w:r>
      <w:r w:rsidR="00A605B1">
        <w:rPr>
          <w:noProof/>
        </w:rPr>
        <w:t>1</w:t>
      </w:r>
      <w:r w:rsidR="009D1C19">
        <w:rPr>
          <w:noProof/>
        </w:rPr>
        <w:fldChar w:fldCharType="end"/>
      </w:r>
      <w:r>
        <w:t xml:space="preserve">. Signal </w:t>
      </w:r>
      <w:r w:rsidR="00E95159">
        <w:t xml:space="preserve">Naming of Variables </w:t>
      </w:r>
      <w:r>
        <w:t>and Uni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
        <w:gridCol w:w="2340"/>
        <w:gridCol w:w="1800"/>
        <w:gridCol w:w="2610"/>
        <w:gridCol w:w="1705"/>
      </w:tblGrid>
      <w:tr w:rsidR="00D51A7D" w14:paraId="36E93F07" w14:textId="77777777" w:rsidTr="00D51A7D">
        <w:tc>
          <w:tcPr>
            <w:tcW w:w="895" w:type="dxa"/>
            <w:tcBorders>
              <w:bottom w:val="double" w:sz="4" w:space="0" w:color="auto"/>
              <w:right w:val="single" w:sz="4" w:space="0" w:color="auto"/>
            </w:tcBorders>
          </w:tcPr>
          <w:p w14:paraId="06CE4637" w14:textId="77777777" w:rsidR="005B6FAB" w:rsidRDefault="005B6FAB" w:rsidP="001D0344"/>
        </w:tc>
        <w:tc>
          <w:tcPr>
            <w:tcW w:w="2340" w:type="dxa"/>
            <w:tcBorders>
              <w:left w:val="single" w:sz="4" w:space="0" w:color="auto"/>
              <w:bottom w:val="double" w:sz="4" w:space="0" w:color="auto"/>
              <w:right w:val="single" w:sz="4" w:space="0" w:color="auto"/>
            </w:tcBorders>
          </w:tcPr>
          <w:p w14:paraId="32684D8D" w14:textId="77777777" w:rsidR="005B6FAB" w:rsidRPr="00D51A7D" w:rsidRDefault="005B6FAB" w:rsidP="00D51A7D">
            <w:pPr>
              <w:jc w:val="left"/>
              <w:rPr>
                <w:b/>
              </w:rPr>
            </w:pPr>
            <w:r w:rsidRPr="00D51A7D">
              <w:rPr>
                <w:b/>
              </w:rPr>
              <w:t>Variable</w:t>
            </w:r>
          </w:p>
        </w:tc>
        <w:tc>
          <w:tcPr>
            <w:tcW w:w="1800" w:type="dxa"/>
            <w:tcBorders>
              <w:left w:val="single" w:sz="4" w:space="0" w:color="auto"/>
              <w:bottom w:val="double" w:sz="4" w:space="0" w:color="auto"/>
              <w:right w:val="single" w:sz="4" w:space="0" w:color="auto"/>
            </w:tcBorders>
          </w:tcPr>
          <w:p w14:paraId="6673DC15" w14:textId="77777777" w:rsidR="005B6FAB" w:rsidRPr="00D51A7D" w:rsidRDefault="005B6FAB" w:rsidP="00D51A7D">
            <w:pPr>
              <w:jc w:val="left"/>
              <w:rPr>
                <w:b/>
              </w:rPr>
            </w:pPr>
            <w:r w:rsidRPr="00D51A7D">
              <w:rPr>
                <w:b/>
              </w:rPr>
              <w:t>Signal Prefix</w:t>
            </w:r>
          </w:p>
        </w:tc>
        <w:tc>
          <w:tcPr>
            <w:tcW w:w="2610" w:type="dxa"/>
            <w:tcBorders>
              <w:left w:val="single" w:sz="4" w:space="0" w:color="auto"/>
              <w:bottom w:val="double" w:sz="4" w:space="0" w:color="auto"/>
              <w:right w:val="single" w:sz="4" w:space="0" w:color="auto"/>
            </w:tcBorders>
          </w:tcPr>
          <w:p w14:paraId="05CF04DF" w14:textId="77777777" w:rsidR="005B6FAB" w:rsidRPr="00D51A7D" w:rsidRDefault="005B6FAB" w:rsidP="00D51A7D">
            <w:pPr>
              <w:jc w:val="left"/>
              <w:rPr>
                <w:b/>
              </w:rPr>
            </w:pPr>
            <w:r w:rsidRPr="00D51A7D">
              <w:rPr>
                <w:b/>
              </w:rPr>
              <w:t>Units</w:t>
            </w:r>
          </w:p>
        </w:tc>
        <w:tc>
          <w:tcPr>
            <w:tcW w:w="1705" w:type="dxa"/>
            <w:tcBorders>
              <w:left w:val="single" w:sz="4" w:space="0" w:color="auto"/>
              <w:bottom w:val="double" w:sz="4" w:space="0" w:color="auto"/>
            </w:tcBorders>
          </w:tcPr>
          <w:p w14:paraId="71FAA06C" w14:textId="77777777" w:rsidR="005B6FAB" w:rsidRPr="00D51A7D" w:rsidRDefault="005B6FAB" w:rsidP="00D51A7D">
            <w:pPr>
              <w:jc w:val="left"/>
              <w:rPr>
                <w:b/>
              </w:rPr>
            </w:pPr>
            <w:r w:rsidRPr="00D51A7D">
              <w:rPr>
                <w:b/>
              </w:rPr>
              <w:t>Signal Suffix</w:t>
            </w:r>
          </w:p>
        </w:tc>
      </w:tr>
      <w:tr w:rsidR="009F0357" w14:paraId="5396685B" w14:textId="77777777" w:rsidTr="00D51A7D">
        <w:trPr>
          <w:trHeight w:val="298"/>
        </w:trPr>
        <w:tc>
          <w:tcPr>
            <w:tcW w:w="895" w:type="dxa"/>
            <w:vMerge w:val="restart"/>
            <w:tcBorders>
              <w:top w:val="double" w:sz="4" w:space="0" w:color="auto"/>
              <w:right w:val="single" w:sz="4" w:space="0" w:color="auto"/>
            </w:tcBorders>
            <w:textDirection w:val="btLr"/>
          </w:tcPr>
          <w:p w14:paraId="2D23C9AF" w14:textId="77777777" w:rsidR="009F0357" w:rsidRPr="00D51A7D" w:rsidRDefault="009F0357" w:rsidP="00D51A7D">
            <w:pPr>
              <w:ind w:left="113" w:right="113"/>
              <w:jc w:val="center"/>
              <w:rPr>
                <w:b/>
              </w:rPr>
            </w:pPr>
            <w:bookmarkStart w:id="10" w:name="OLE_LINK7"/>
            <w:r w:rsidRPr="00D51A7D">
              <w:rPr>
                <w:b/>
              </w:rPr>
              <w:t>Fluid Variables</w:t>
            </w:r>
            <w:bookmarkEnd w:id="10"/>
          </w:p>
        </w:tc>
        <w:tc>
          <w:tcPr>
            <w:tcW w:w="2340" w:type="dxa"/>
            <w:tcBorders>
              <w:top w:val="double" w:sz="4" w:space="0" w:color="auto"/>
              <w:left w:val="single" w:sz="4" w:space="0" w:color="auto"/>
              <w:right w:val="single" w:sz="4" w:space="0" w:color="auto"/>
            </w:tcBorders>
          </w:tcPr>
          <w:p w14:paraId="50FD05C1" w14:textId="77777777" w:rsidR="009F0357" w:rsidRDefault="009F0357" w:rsidP="00D51A7D">
            <w:pPr>
              <w:jc w:val="left"/>
            </w:pPr>
            <w:r>
              <w:t>Mass Flow Rate</w:t>
            </w:r>
          </w:p>
        </w:tc>
        <w:tc>
          <w:tcPr>
            <w:tcW w:w="1800" w:type="dxa"/>
            <w:tcBorders>
              <w:top w:val="double" w:sz="4" w:space="0" w:color="auto"/>
              <w:left w:val="single" w:sz="4" w:space="0" w:color="auto"/>
              <w:right w:val="single" w:sz="4" w:space="0" w:color="auto"/>
            </w:tcBorders>
          </w:tcPr>
          <w:p w14:paraId="15D2AC62" w14:textId="77777777" w:rsidR="009F0357" w:rsidRDefault="009F0357" w:rsidP="00D51A7D">
            <w:pPr>
              <w:jc w:val="left"/>
            </w:pPr>
            <w:r>
              <w:t>mdot</w:t>
            </w:r>
          </w:p>
        </w:tc>
        <w:tc>
          <w:tcPr>
            <w:tcW w:w="2610" w:type="dxa"/>
            <w:tcBorders>
              <w:top w:val="double" w:sz="4" w:space="0" w:color="auto"/>
              <w:left w:val="single" w:sz="4" w:space="0" w:color="auto"/>
              <w:right w:val="single" w:sz="4" w:space="0" w:color="auto"/>
            </w:tcBorders>
          </w:tcPr>
          <w:p w14:paraId="4E2BFB53" w14:textId="77777777" w:rsidR="009F0357" w:rsidRDefault="009F0357" w:rsidP="00D51A7D">
            <w:pPr>
              <w:jc w:val="left"/>
            </w:pPr>
            <w:r>
              <w:t>Kilograms per second</w:t>
            </w:r>
          </w:p>
        </w:tc>
        <w:tc>
          <w:tcPr>
            <w:tcW w:w="1705" w:type="dxa"/>
            <w:tcBorders>
              <w:top w:val="double" w:sz="4" w:space="0" w:color="auto"/>
              <w:left w:val="single" w:sz="4" w:space="0" w:color="auto"/>
            </w:tcBorders>
          </w:tcPr>
          <w:p w14:paraId="0855832F" w14:textId="77777777" w:rsidR="009F0357" w:rsidRDefault="009F0357" w:rsidP="00D51A7D">
            <w:pPr>
              <w:jc w:val="left"/>
            </w:pPr>
            <w:r>
              <w:t>kgps</w:t>
            </w:r>
          </w:p>
        </w:tc>
      </w:tr>
      <w:tr w:rsidR="009F0357" w14:paraId="769D59C8" w14:textId="77777777" w:rsidTr="00D51A7D">
        <w:trPr>
          <w:trHeight w:val="298"/>
        </w:trPr>
        <w:tc>
          <w:tcPr>
            <w:tcW w:w="895" w:type="dxa"/>
            <w:vMerge/>
            <w:tcBorders>
              <w:right w:val="single" w:sz="4" w:space="0" w:color="auto"/>
            </w:tcBorders>
          </w:tcPr>
          <w:p w14:paraId="4C2E536F" w14:textId="77777777" w:rsidR="009F0357" w:rsidRDefault="009F0357" w:rsidP="001D0344"/>
        </w:tc>
        <w:tc>
          <w:tcPr>
            <w:tcW w:w="2340" w:type="dxa"/>
            <w:tcBorders>
              <w:left w:val="single" w:sz="4" w:space="0" w:color="auto"/>
              <w:right w:val="single" w:sz="4" w:space="0" w:color="auto"/>
            </w:tcBorders>
          </w:tcPr>
          <w:p w14:paraId="2843A424" w14:textId="77777777" w:rsidR="009F0357" w:rsidRDefault="009F0357" w:rsidP="00D51A7D">
            <w:pPr>
              <w:jc w:val="left"/>
            </w:pPr>
            <w:r>
              <w:t>Temperature</w:t>
            </w:r>
          </w:p>
        </w:tc>
        <w:tc>
          <w:tcPr>
            <w:tcW w:w="1800" w:type="dxa"/>
            <w:tcBorders>
              <w:left w:val="single" w:sz="4" w:space="0" w:color="auto"/>
              <w:right w:val="single" w:sz="4" w:space="0" w:color="auto"/>
            </w:tcBorders>
          </w:tcPr>
          <w:p w14:paraId="45FCB240" w14:textId="77777777" w:rsidR="009F0357" w:rsidRDefault="009F0357" w:rsidP="00D51A7D">
            <w:pPr>
              <w:jc w:val="left"/>
            </w:pPr>
            <w:r>
              <w:t>temp</w:t>
            </w:r>
          </w:p>
        </w:tc>
        <w:tc>
          <w:tcPr>
            <w:tcW w:w="2610" w:type="dxa"/>
            <w:tcBorders>
              <w:left w:val="single" w:sz="4" w:space="0" w:color="auto"/>
              <w:right w:val="single" w:sz="4" w:space="0" w:color="auto"/>
            </w:tcBorders>
          </w:tcPr>
          <w:p w14:paraId="0A4F0B6F" w14:textId="77777777" w:rsidR="009F0357" w:rsidRDefault="009F0357" w:rsidP="00D51A7D">
            <w:pPr>
              <w:jc w:val="left"/>
            </w:pPr>
            <w:r>
              <w:t>Kelvin</w:t>
            </w:r>
          </w:p>
        </w:tc>
        <w:tc>
          <w:tcPr>
            <w:tcW w:w="1705" w:type="dxa"/>
            <w:tcBorders>
              <w:left w:val="single" w:sz="4" w:space="0" w:color="auto"/>
            </w:tcBorders>
          </w:tcPr>
          <w:p w14:paraId="15764E0F" w14:textId="77777777" w:rsidR="009F0357" w:rsidRDefault="009F0357" w:rsidP="00D51A7D">
            <w:pPr>
              <w:jc w:val="left"/>
            </w:pPr>
            <w:r>
              <w:t>K</w:t>
            </w:r>
          </w:p>
        </w:tc>
      </w:tr>
      <w:tr w:rsidR="009F0357" w14:paraId="7F6E7182" w14:textId="77777777" w:rsidTr="00D51A7D">
        <w:trPr>
          <w:trHeight w:val="298"/>
        </w:trPr>
        <w:tc>
          <w:tcPr>
            <w:tcW w:w="895" w:type="dxa"/>
            <w:vMerge/>
            <w:tcBorders>
              <w:right w:val="single" w:sz="4" w:space="0" w:color="auto"/>
            </w:tcBorders>
          </w:tcPr>
          <w:p w14:paraId="0D8A40AD" w14:textId="77777777" w:rsidR="009F0357" w:rsidRDefault="009F0357" w:rsidP="001D0344"/>
        </w:tc>
        <w:tc>
          <w:tcPr>
            <w:tcW w:w="2340" w:type="dxa"/>
            <w:tcBorders>
              <w:left w:val="single" w:sz="4" w:space="0" w:color="auto"/>
              <w:right w:val="single" w:sz="4" w:space="0" w:color="auto"/>
            </w:tcBorders>
          </w:tcPr>
          <w:p w14:paraId="0BDFD96F" w14:textId="77777777" w:rsidR="009F0357" w:rsidRDefault="009F0357" w:rsidP="00D51A7D">
            <w:pPr>
              <w:jc w:val="left"/>
            </w:pPr>
            <w:r>
              <w:t>Pressure</w:t>
            </w:r>
          </w:p>
        </w:tc>
        <w:tc>
          <w:tcPr>
            <w:tcW w:w="1800" w:type="dxa"/>
            <w:tcBorders>
              <w:left w:val="single" w:sz="4" w:space="0" w:color="auto"/>
              <w:right w:val="single" w:sz="4" w:space="0" w:color="auto"/>
            </w:tcBorders>
          </w:tcPr>
          <w:p w14:paraId="25A52DB9" w14:textId="77777777" w:rsidR="009F0357" w:rsidRDefault="009F0357" w:rsidP="00D51A7D">
            <w:pPr>
              <w:jc w:val="left"/>
            </w:pPr>
            <w:r>
              <w:t>pres</w:t>
            </w:r>
          </w:p>
        </w:tc>
        <w:tc>
          <w:tcPr>
            <w:tcW w:w="2610" w:type="dxa"/>
            <w:tcBorders>
              <w:left w:val="single" w:sz="4" w:space="0" w:color="auto"/>
              <w:right w:val="single" w:sz="4" w:space="0" w:color="auto"/>
            </w:tcBorders>
          </w:tcPr>
          <w:p w14:paraId="4CD7E71A" w14:textId="77777777" w:rsidR="009F0357" w:rsidRDefault="009F0357" w:rsidP="00D51A7D">
            <w:pPr>
              <w:jc w:val="left"/>
            </w:pPr>
            <w:r>
              <w:t>Kilopascals</w:t>
            </w:r>
          </w:p>
        </w:tc>
        <w:tc>
          <w:tcPr>
            <w:tcW w:w="1705" w:type="dxa"/>
            <w:tcBorders>
              <w:left w:val="single" w:sz="4" w:space="0" w:color="auto"/>
            </w:tcBorders>
          </w:tcPr>
          <w:p w14:paraId="11C9A292" w14:textId="77777777" w:rsidR="009F0357" w:rsidRDefault="00D51A7D" w:rsidP="00D51A7D">
            <w:pPr>
              <w:jc w:val="left"/>
            </w:pPr>
            <w:r>
              <w:t>kPa</w:t>
            </w:r>
          </w:p>
        </w:tc>
      </w:tr>
      <w:tr w:rsidR="009F0357" w14:paraId="3A7AC80E" w14:textId="77777777" w:rsidTr="00D51A7D">
        <w:trPr>
          <w:trHeight w:val="298"/>
        </w:trPr>
        <w:tc>
          <w:tcPr>
            <w:tcW w:w="895" w:type="dxa"/>
            <w:vMerge/>
            <w:tcBorders>
              <w:bottom w:val="single" w:sz="8" w:space="0" w:color="auto"/>
              <w:right w:val="single" w:sz="4" w:space="0" w:color="auto"/>
            </w:tcBorders>
          </w:tcPr>
          <w:p w14:paraId="4B058A74" w14:textId="77777777" w:rsidR="009F0357" w:rsidRDefault="009F0357" w:rsidP="001D0344"/>
        </w:tc>
        <w:tc>
          <w:tcPr>
            <w:tcW w:w="2340" w:type="dxa"/>
            <w:tcBorders>
              <w:left w:val="single" w:sz="4" w:space="0" w:color="auto"/>
              <w:bottom w:val="single" w:sz="8" w:space="0" w:color="auto"/>
              <w:right w:val="single" w:sz="4" w:space="0" w:color="auto"/>
            </w:tcBorders>
          </w:tcPr>
          <w:p w14:paraId="2E9D524B" w14:textId="77777777" w:rsidR="009F0357" w:rsidRDefault="009F0357" w:rsidP="00D51A7D">
            <w:pPr>
              <w:jc w:val="left"/>
            </w:pPr>
            <w:r>
              <w:t>Enthalpy</w:t>
            </w:r>
          </w:p>
        </w:tc>
        <w:tc>
          <w:tcPr>
            <w:tcW w:w="1800" w:type="dxa"/>
            <w:tcBorders>
              <w:left w:val="single" w:sz="4" w:space="0" w:color="auto"/>
              <w:bottom w:val="single" w:sz="8" w:space="0" w:color="auto"/>
              <w:right w:val="single" w:sz="4" w:space="0" w:color="auto"/>
            </w:tcBorders>
          </w:tcPr>
          <w:p w14:paraId="646ACC07" w14:textId="77777777" w:rsidR="009F0357" w:rsidRDefault="009F0357" w:rsidP="00D51A7D">
            <w:pPr>
              <w:jc w:val="left"/>
            </w:pPr>
            <w:r>
              <w:t>H</w:t>
            </w:r>
          </w:p>
        </w:tc>
        <w:tc>
          <w:tcPr>
            <w:tcW w:w="2610" w:type="dxa"/>
            <w:tcBorders>
              <w:left w:val="single" w:sz="4" w:space="0" w:color="auto"/>
              <w:bottom w:val="single" w:sz="8" w:space="0" w:color="auto"/>
              <w:right w:val="single" w:sz="4" w:space="0" w:color="auto"/>
            </w:tcBorders>
          </w:tcPr>
          <w:p w14:paraId="70221F01" w14:textId="77777777" w:rsidR="009F0357" w:rsidRDefault="009F0357" w:rsidP="00D51A7D">
            <w:pPr>
              <w:jc w:val="left"/>
            </w:pPr>
            <w:r>
              <w:t>Kilojoules per kilogram</w:t>
            </w:r>
          </w:p>
        </w:tc>
        <w:tc>
          <w:tcPr>
            <w:tcW w:w="1705" w:type="dxa"/>
            <w:tcBorders>
              <w:left w:val="single" w:sz="4" w:space="0" w:color="auto"/>
              <w:bottom w:val="single" w:sz="8" w:space="0" w:color="auto"/>
            </w:tcBorders>
          </w:tcPr>
          <w:p w14:paraId="680C49DE" w14:textId="77777777" w:rsidR="009F0357" w:rsidRDefault="009F0357" w:rsidP="00D51A7D">
            <w:pPr>
              <w:jc w:val="left"/>
            </w:pPr>
            <w:r>
              <w:t>kJpkg</w:t>
            </w:r>
          </w:p>
        </w:tc>
      </w:tr>
      <w:tr w:rsidR="009F0357" w14:paraId="560163CD" w14:textId="77777777" w:rsidTr="007D74EA">
        <w:trPr>
          <w:cantSplit/>
          <w:trHeight w:val="1134"/>
        </w:trPr>
        <w:tc>
          <w:tcPr>
            <w:tcW w:w="895" w:type="dxa"/>
            <w:tcBorders>
              <w:top w:val="single" w:sz="8" w:space="0" w:color="auto"/>
              <w:right w:val="single" w:sz="4" w:space="0" w:color="auto"/>
            </w:tcBorders>
            <w:textDirection w:val="btLr"/>
          </w:tcPr>
          <w:p w14:paraId="135984F9" w14:textId="77777777" w:rsidR="009F0357" w:rsidRPr="002F21E3" w:rsidRDefault="002F21E3" w:rsidP="002F21E3">
            <w:pPr>
              <w:ind w:left="113" w:right="113"/>
              <w:jc w:val="center"/>
              <w:rPr>
                <w:sz w:val="20"/>
                <w:szCs w:val="20"/>
              </w:rPr>
            </w:pPr>
            <w:r w:rsidRPr="002F21E3">
              <w:rPr>
                <w:b/>
                <w:sz w:val="20"/>
                <w:szCs w:val="20"/>
              </w:rPr>
              <w:t>Electro-mechanical variable</w:t>
            </w:r>
            <w:r w:rsidR="007D74EA" w:rsidRPr="002F21E3">
              <w:rPr>
                <w:b/>
                <w:sz w:val="20"/>
                <w:szCs w:val="20"/>
              </w:rPr>
              <w:t>s</w:t>
            </w:r>
          </w:p>
        </w:tc>
        <w:tc>
          <w:tcPr>
            <w:tcW w:w="2340" w:type="dxa"/>
            <w:tcBorders>
              <w:top w:val="single" w:sz="8" w:space="0" w:color="auto"/>
              <w:left w:val="single" w:sz="4" w:space="0" w:color="auto"/>
              <w:right w:val="single" w:sz="4" w:space="0" w:color="auto"/>
            </w:tcBorders>
          </w:tcPr>
          <w:p w14:paraId="6C4F0DA9" w14:textId="77777777" w:rsidR="003B37E2" w:rsidRDefault="007D74EA" w:rsidP="00D51A7D">
            <w:pPr>
              <w:jc w:val="left"/>
            </w:pPr>
            <w:r>
              <w:t>Battery Voltage</w:t>
            </w:r>
          </w:p>
          <w:p w14:paraId="2FCBF7FE" w14:textId="77777777" w:rsidR="007D74EA" w:rsidRDefault="007D74EA" w:rsidP="00D51A7D">
            <w:pPr>
              <w:jc w:val="left"/>
            </w:pPr>
            <w:r>
              <w:t>Generator Voltage</w:t>
            </w:r>
          </w:p>
          <w:p w14:paraId="3EF59ED2" w14:textId="77777777" w:rsidR="00DC60BE" w:rsidRDefault="00C951A8" w:rsidP="00D51A7D">
            <w:pPr>
              <w:jc w:val="left"/>
            </w:pPr>
            <w:r>
              <w:t>Torque</w:t>
            </w:r>
          </w:p>
          <w:p w14:paraId="6FDAA611" w14:textId="77777777" w:rsidR="00DF056F" w:rsidRDefault="00DF056F" w:rsidP="00D51A7D">
            <w:pPr>
              <w:jc w:val="left"/>
            </w:pPr>
            <w:r>
              <w:t>Power Loss</w:t>
            </w:r>
          </w:p>
          <w:p w14:paraId="3221DAD4" w14:textId="77777777" w:rsidR="00B17DE7" w:rsidRDefault="00B17DE7" w:rsidP="00D51A7D">
            <w:pPr>
              <w:jc w:val="left"/>
            </w:pPr>
            <w:r>
              <w:t>Excitation current</w:t>
            </w:r>
          </w:p>
        </w:tc>
        <w:tc>
          <w:tcPr>
            <w:tcW w:w="1800" w:type="dxa"/>
            <w:tcBorders>
              <w:top w:val="single" w:sz="8" w:space="0" w:color="auto"/>
              <w:left w:val="single" w:sz="4" w:space="0" w:color="auto"/>
              <w:right w:val="single" w:sz="4" w:space="0" w:color="auto"/>
            </w:tcBorders>
          </w:tcPr>
          <w:p w14:paraId="57D4CC35" w14:textId="77777777" w:rsidR="009F0357" w:rsidRDefault="007D74EA" w:rsidP="00D51A7D">
            <w:pPr>
              <w:jc w:val="left"/>
            </w:pPr>
            <w:r>
              <w:t>VDC</w:t>
            </w:r>
          </w:p>
          <w:p w14:paraId="19AAFB40" w14:textId="77777777" w:rsidR="003E2334" w:rsidRDefault="003E2334" w:rsidP="00D51A7D">
            <w:pPr>
              <w:jc w:val="left"/>
            </w:pPr>
            <w:r>
              <w:t>vdq0</w:t>
            </w:r>
          </w:p>
          <w:p w14:paraId="4F75929A" w14:textId="77777777" w:rsidR="00C951A8" w:rsidRDefault="00C951A8" w:rsidP="00D51A7D">
            <w:pPr>
              <w:jc w:val="left"/>
            </w:pPr>
            <w:r>
              <w:t>Torque</w:t>
            </w:r>
          </w:p>
          <w:p w14:paraId="6C85FB4E" w14:textId="77777777" w:rsidR="00DF056F" w:rsidRDefault="00DF056F" w:rsidP="00D51A7D">
            <w:pPr>
              <w:jc w:val="left"/>
            </w:pPr>
            <w:r>
              <w:t>Ploss</w:t>
            </w:r>
          </w:p>
          <w:p w14:paraId="6B06C59C" w14:textId="77777777" w:rsidR="00B17DE7" w:rsidRDefault="00B17DE7" w:rsidP="00D51A7D">
            <w:pPr>
              <w:jc w:val="left"/>
            </w:pPr>
            <w:r>
              <w:t>Excit current</w:t>
            </w:r>
          </w:p>
        </w:tc>
        <w:tc>
          <w:tcPr>
            <w:tcW w:w="2610" w:type="dxa"/>
            <w:tcBorders>
              <w:top w:val="single" w:sz="8" w:space="0" w:color="auto"/>
              <w:left w:val="single" w:sz="4" w:space="0" w:color="auto"/>
              <w:right w:val="single" w:sz="4" w:space="0" w:color="auto"/>
            </w:tcBorders>
          </w:tcPr>
          <w:p w14:paraId="7DD7EF9F" w14:textId="77777777" w:rsidR="009F0357" w:rsidRDefault="007D74EA" w:rsidP="00D51A7D">
            <w:pPr>
              <w:jc w:val="left"/>
            </w:pPr>
            <w:r>
              <w:t>Volts</w:t>
            </w:r>
          </w:p>
          <w:p w14:paraId="6010B400" w14:textId="77777777" w:rsidR="00DC60BE" w:rsidRDefault="00DC60BE" w:rsidP="00D51A7D">
            <w:pPr>
              <w:jc w:val="left"/>
            </w:pPr>
            <w:r>
              <w:t>Volts</w:t>
            </w:r>
          </w:p>
          <w:p w14:paraId="7BD64CF9" w14:textId="77777777" w:rsidR="00C951A8" w:rsidRDefault="00DF056F" w:rsidP="00D51A7D">
            <w:pPr>
              <w:jc w:val="left"/>
            </w:pPr>
            <w:r>
              <w:t>Newton-meter</w:t>
            </w:r>
          </w:p>
          <w:p w14:paraId="6753D8A7" w14:textId="77777777" w:rsidR="00DF056F" w:rsidRDefault="00DF056F" w:rsidP="00D51A7D">
            <w:pPr>
              <w:jc w:val="left"/>
            </w:pPr>
            <w:r>
              <w:t>Watts</w:t>
            </w:r>
          </w:p>
          <w:p w14:paraId="16AB6399" w14:textId="77777777" w:rsidR="00B17DE7" w:rsidRDefault="00B17DE7" w:rsidP="00D51A7D">
            <w:pPr>
              <w:jc w:val="left"/>
            </w:pPr>
            <w:r>
              <w:t>Ampere</w:t>
            </w:r>
          </w:p>
        </w:tc>
        <w:tc>
          <w:tcPr>
            <w:tcW w:w="1705" w:type="dxa"/>
            <w:tcBorders>
              <w:top w:val="single" w:sz="8" w:space="0" w:color="auto"/>
              <w:left w:val="single" w:sz="4" w:space="0" w:color="auto"/>
            </w:tcBorders>
          </w:tcPr>
          <w:p w14:paraId="4818B1C2" w14:textId="77777777" w:rsidR="009F0357" w:rsidRDefault="00D22E9B" w:rsidP="00D51A7D">
            <w:pPr>
              <w:jc w:val="left"/>
            </w:pPr>
            <w:r>
              <w:t>V</w:t>
            </w:r>
          </w:p>
          <w:p w14:paraId="76683CC2" w14:textId="77777777" w:rsidR="00D22E9B" w:rsidRDefault="00D22E9B" w:rsidP="00D51A7D">
            <w:pPr>
              <w:jc w:val="left"/>
            </w:pPr>
            <w:r>
              <w:t>V</w:t>
            </w:r>
          </w:p>
          <w:p w14:paraId="17EFE427" w14:textId="77777777" w:rsidR="00D22E9B" w:rsidRDefault="00D22E9B" w:rsidP="00D51A7D">
            <w:pPr>
              <w:jc w:val="left"/>
            </w:pPr>
            <w:r>
              <w:t>Nm</w:t>
            </w:r>
          </w:p>
          <w:p w14:paraId="69106171" w14:textId="77777777" w:rsidR="00D22E9B" w:rsidRDefault="00D22E9B" w:rsidP="00D51A7D">
            <w:pPr>
              <w:jc w:val="left"/>
            </w:pPr>
            <w:r>
              <w:t>W</w:t>
            </w:r>
          </w:p>
          <w:p w14:paraId="34770B83" w14:textId="77777777" w:rsidR="00B17DE7" w:rsidRDefault="00B17DE7" w:rsidP="00D51A7D">
            <w:pPr>
              <w:jc w:val="left"/>
            </w:pPr>
            <w:r>
              <w:t>A</w:t>
            </w:r>
          </w:p>
        </w:tc>
      </w:tr>
    </w:tbl>
    <w:p w14:paraId="0E5E86B1" w14:textId="77777777" w:rsidR="005B6FAB" w:rsidRDefault="005B6FAB" w:rsidP="001D0344"/>
    <w:p w14:paraId="5B61F842" w14:textId="77777777" w:rsidR="0026040D" w:rsidRDefault="0026040D" w:rsidP="0026040D">
      <w:pPr>
        <w:pStyle w:val="Heading2"/>
      </w:pPr>
      <w:bookmarkStart w:id="11" w:name="_Toc388205947"/>
      <w:r>
        <w:t>Modeling Definitions</w:t>
      </w:r>
      <w:bookmarkEnd w:id="11"/>
    </w:p>
    <w:p w14:paraId="587DF283" w14:textId="77777777" w:rsidR="0026040D" w:rsidRDefault="0026040D" w:rsidP="0026040D"/>
    <w:p w14:paraId="72CD7310" w14:textId="77777777" w:rsidR="0026040D" w:rsidRDefault="0026040D" w:rsidP="0026040D">
      <w:r>
        <w:t>A list of definitions for commonly used terms in the PowerFlow toolset:</w:t>
      </w:r>
    </w:p>
    <w:p w14:paraId="4EC42718" w14:textId="77777777" w:rsidR="0026040D" w:rsidRDefault="0026040D" w:rsidP="0026040D">
      <w:pPr>
        <w:pStyle w:val="ListParagraph"/>
        <w:numPr>
          <w:ilvl w:val="0"/>
          <w:numId w:val="33"/>
        </w:numPr>
      </w:pPr>
      <w:r>
        <w:t xml:space="preserve">System – a collection of interconnected subsystems that </w:t>
      </w:r>
      <w:r w:rsidR="002978BC">
        <w:t xml:space="preserve">is </w:t>
      </w:r>
      <w:r>
        <w:t>considered a platform (B737, B787, Emb145, etc.)</w:t>
      </w:r>
      <w:r w:rsidR="002978BC">
        <w:t>.</w:t>
      </w:r>
    </w:p>
    <w:p w14:paraId="561CAE57" w14:textId="77777777" w:rsidR="0026040D" w:rsidRDefault="0026040D" w:rsidP="0026040D">
      <w:pPr>
        <w:pStyle w:val="ListParagraph"/>
        <w:numPr>
          <w:ilvl w:val="0"/>
          <w:numId w:val="33"/>
        </w:numPr>
      </w:pPr>
      <w:r>
        <w:t>Subsystem – a collection of units and components such as the ECS or FOS</w:t>
      </w:r>
      <w:r w:rsidR="002978BC">
        <w:t>.</w:t>
      </w:r>
    </w:p>
    <w:p w14:paraId="25592BA7" w14:textId="77777777" w:rsidR="002978BC" w:rsidRDefault="0026040D" w:rsidP="0026040D">
      <w:pPr>
        <w:pStyle w:val="ListParagraph"/>
        <w:numPr>
          <w:ilvl w:val="0"/>
          <w:numId w:val="33"/>
        </w:numPr>
      </w:pPr>
      <w:r>
        <w:t xml:space="preserve">Unit </w:t>
      </w:r>
      <w:r w:rsidR="002978BC">
        <w:t>–</w:t>
      </w:r>
      <w:r>
        <w:t xml:space="preserve"> </w:t>
      </w:r>
      <w:r w:rsidR="002978BC">
        <w:t>is composed of multiple components but is often packaged and sold as a single unit.  An example of such a unit is the air conditioning PACKs.</w:t>
      </w:r>
    </w:p>
    <w:p w14:paraId="68EC7CA8" w14:textId="77777777" w:rsidR="0026040D" w:rsidRDefault="002978BC" w:rsidP="0026040D">
      <w:pPr>
        <w:pStyle w:val="ListParagraph"/>
        <w:numPr>
          <w:ilvl w:val="0"/>
          <w:numId w:val="33"/>
        </w:numPr>
      </w:pPr>
      <w:r>
        <w:t xml:space="preserve">Component – is a fundamental device that serves a purpose. Examples of components are tanks, pumps, batteries, and motors.  </w:t>
      </w:r>
    </w:p>
    <w:p w14:paraId="537734D0" w14:textId="77777777" w:rsidR="009F172D" w:rsidRDefault="009F172D" w:rsidP="0026040D">
      <w:pPr>
        <w:pStyle w:val="ListParagraph"/>
        <w:numPr>
          <w:ilvl w:val="0"/>
          <w:numId w:val="33"/>
        </w:numPr>
      </w:pPr>
      <w:r>
        <w:t>Parameter/Variable – describes a physical characteristic of a component or unit.</w:t>
      </w:r>
    </w:p>
    <w:p w14:paraId="1F31EC1A" w14:textId="77777777" w:rsidR="009F172D" w:rsidRDefault="009F172D" w:rsidP="009F544A">
      <w:pPr>
        <w:pStyle w:val="ListParagraph"/>
        <w:numPr>
          <w:ilvl w:val="0"/>
          <w:numId w:val="33"/>
        </w:numPr>
      </w:pPr>
      <w:r>
        <w:t>Signal – represents the interconnection and information flow between models.  It can be used to describe physical, electrical, or digital information flow.</w:t>
      </w:r>
    </w:p>
    <w:p w14:paraId="593B616F" w14:textId="77777777" w:rsidR="009F172D" w:rsidRDefault="009F172D" w:rsidP="009F172D"/>
    <w:p w14:paraId="5615BDCF" w14:textId="77777777" w:rsidR="005B6FAB" w:rsidRDefault="005B6FAB" w:rsidP="005B6FAB">
      <w:pPr>
        <w:pStyle w:val="Heading2"/>
      </w:pPr>
      <w:bookmarkStart w:id="12" w:name="_Toc388205948"/>
      <w:r>
        <w:t>Auxiliary Tools</w:t>
      </w:r>
      <w:bookmarkEnd w:id="12"/>
    </w:p>
    <w:p w14:paraId="1B1F89EA" w14:textId="77777777" w:rsidR="005B6FAB" w:rsidRDefault="005B6FAB" w:rsidP="005B6FAB"/>
    <w:p w14:paraId="23FA9613" w14:textId="77777777" w:rsidR="005B6FAB" w:rsidRDefault="00D51A7D" w:rsidP="005B6FAB">
      <w:r>
        <w:t xml:space="preserve">The PowerFlow toolset contains a library of auxiliary tools that can be used to improve integration of components and systems. </w:t>
      </w:r>
      <w:r w:rsidR="009F172D">
        <w:t>Several of these tools are already built into components and units, such as the sources and sinks.  Others exist for the convenience of the user when building models from scratch or analyzing large models.</w:t>
      </w:r>
    </w:p>
    <w:p w14:paraId="5F5C15FE" w14:textId="77777777" w:rsidR="00506408" w:rsidRDefault="00506408" w:rsidP="005B6FAB"/>
    <w:p w14:paraId="6AC488DD" w14:textId="77777777" w:rsidR="00506408" w:rsidRDefault="00506408" w:rsidP="00506408">
      <w:pPr>
        <w:pStyle w:val="Heading3"/>
      </w:pPr>
      <w:bookmarkStart w:id="13" w:name="_Toc388205949"/>
      <w:r>
        <w:t>PowerFlow Data Manager and Data Sink</w:t>
      </w:r>
      <w:bookmarkEnd w:id="13"/>
    </w:p>
    <w:p w14:paraId="10C36D17" w14:textId="77777777" w:rsidR="00506408" w:rsidRDefault="00506408" w:rsidP="00506408"/>
    <w:p w14:paraId="343CC6ED" w14:textId="77777777" w:rsidR="00506408" w:rsidRDefault="00E07A71" w:rsidP="00506408">
      <w:r>
        <w:t xml:space="preserve">The PowerFlow </w:t>
      </w:r>
      <w:r w:rsidR="0051134E">
        <w:t>data manager</w:t>
      </w:r>
      <w:r>
        <w:t xml:space="preserve"> and data sink blocks work together to help capture and record system data during simulation.  The data sink block is located in all components</w:t>
      </w:r>
      <w:r w:rsidR="0051134E">
        <w:t xml:space="preserve">.  Each component sends a bus structure of signals to the data sink block that are then detected by the PowerFlow data manager.  </w:t>
      </w:r>
    </w:p>
    <w:p w14:paraId="1AA83516" w14:textId="77777777" w:rsidR="0051134E" w:rsidRDefault="0051134E" w:rsidP="00506408"/>
    <w:p w14:paraId="42094F4E" w14:textId="46FD01A2" w:rsidR="0051134E" w:rsidRDefault="0051134E" w:rsidP="00506408">
      <w:r>
        <w:t xml:space="preserve">The data manager provides a GUI for the user to select which signals should be tracked during the simulation.  </w:t>
      </w:r>
      <w:r w:rsidR="009D1C19">
        <w:fldChar w:fldCharType="begin"/>
      </w:r>
      <w:r>
        <w:instrText xml:space="preserve"> REF _Ref387921275 \h </w:instrText>
      </w:r>
      <w:r w:rsidR="009D1C19">
        <w:fldChar w:fldCharType="separate"/>
      </w:r>
      <w:r w:rsidR="00A605B1" w:rsidRPr="00B567AE">
        <w:rPr>
          <w:rFonts w:cs="Times New Roman"/>
        </w:rPr>
        <w:t xml:space="preserve">Figure </w:t>
      </w:r>
      <w:r w:rsidR="00A605B1">
        <w:rPr>
          <w:rFonts w:cs="Times New Roman"/>
          <w:noProof/>
        </w:rPr>
        <w:t>2</w:t>
      </w:r>
      <w:r w:rsidR="00A605B1" w:rsidRPr="00B567AE">
        <w:rPr>
          <w:rFonts w:cs="Times New Roman"/>
        </w:rPr>
        <w:t>.</w:t>
      </w:r>
      <w:r w:rsidR="00A605B1">
        <w:rPr>
          <w:rFonts w:cs="Times New Roman"/>
          <w:noProof/>
        </w:rPr>
        <w:t>1</w:t>
      </w:r>
      <w:r w:rsidR="009D1C19">
        <w:fldChar w:fldCharType="end"/>
      </w:r>
      <w:r>
        <w:t xml:space="preserve"> shows an example of the GUI.  The list of signals that can be logged is featured on the left, signals that will be logged a</w:t>
      </w:r>
      <w:r w:rsidR="002B4E4E">
        <w:t xml:space="preserve">re on the right, add/remove and apply buttons are below the selected signal dialogue.  The drop down menu below the </w:t>
      </w:r>
      <w:r w:rsidR="002B4E4E">
        <w:rPr>
          <w:i/>
        </w:rPr>
        <w:t xml:space="preserve">Apply &amp; Exit </w:t>
      </w:r>
      <w:r w:rsidR="002B4E4E">
        <w:t xml:space="preserve">button allows the user to select the output format of the signals as a bus or mux signal.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51134E" w14:paraId="3FAEA972" w14:textId="77777777" w:rsidTr="0051134E">
        <w:trPr>
          <w:trHeight w:val="5454"/>
        </w:trPr>
        <w:tc>
          <w:tcPr>
            <w:tcW w:w="9350" w:type="dxa"/>
          </w:tcPr>
          <w:p w14:paraId="7A3433A8" w14:textId="77777777" w:rsidR="0051134E" w:rsidRDefault="0051134E" w:rsidP="00E95159">
            <w:pPr>
              <w:jc w:val="center"/>
              <w:rPr>
                <w:noProof/>
              </w:rPr>
            </w:pPr>
            <w:r>
              <w:rPr>
                <w:noProof/>
                <w:lang w:eastAsia="zh-CN"/>
              </w:rPr>
              <w:drawing>
                <wp:inline distT="0" distB="0" distL="0" distR="0" wp14:anchorId="3161DB5D" wp14:editId="12293DF4">
                  <wp:extent cx="5943600" cy="3384550"/>
                  <wp:effectExtent l="0" t="0" r="0" b="635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5943600" cy="3384550"/>
                          </a:xfrm>
                          <a:prstGeom prst="rect">
                            <a:avLst/>
                          </a:prstGeom>
                        </pic:spPr>
                      </pic:pic>
                    </a:graphicData>
                  </a:graphic>
                </wp:inline>
              </w:drawing>
            </w:r>
          </w:p>
        </w:tc>
      </w:tr>
      <w:tr w:rsidR="0051134E" w14:paraId="6E3BAB99" w14:textId="77777777" w:rsidTr="00E95159">
        <w:tc>
          <w:tcPr>
            <w:tcW w:w="9350" w:type="dxa"/>
          </w:tcPr>
          <w:p w14:paraId="2AA7462B" w14:textId="77777777" w:rsidR="0051134E" w:rsidRPr="00B567AE" w:rsidRDefault="0051134E" w:rsidP="0051134E">
            <w:pPr>
              <w:pStyle w:val="Caption"/>
              <w:rPr>
                <w:rFonts w:cs="Times New Roman"/>
              </w:rPr>
            </w:pPr>
            <w:bookmarkStart w:id="14" w:name="_Ref387921275"/>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2</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1</w:t>
            </w:r>
            <w:r w:rsidR="009D1C19" w:rsidRPr="00B567AE">
              <w:rPr>
                <w:rFonts w:cs="Times New Roman"/>
              </w:rPr>
              <w:fldChar w:fldCharType="end"/>
            </w:r>
            <w:bookmarkEnd w:id="14"/>
            <w:r w:rsidRPr="00B567AE">
              <w:rPr>
                <w:rFonts w:cs="Times New Roman"/>
              </w:rPr>
              <w:t xml:space="preserve">. </w:t>
            </w:r>
            <w:r>
              <w:rPr>
                <w:rFonts w:cs="Times New Roman"/>
              </w:rPr>
              <w:t>PowerFlow Data Manager</w:t>
            </w:r>
            <w:r w:rsidRPr="00B567AE">
              <w:rPr>
                <w:rFonts w:cs="Times New Roman"/>
              </w:rPr>
              <w:t xml:space="preserve"> GUI</w:t>
            </w:r>
          </w:p>
        </w:tc>
      </w:tr>
    </w:tbl>
    <w:p w14:paraId="0232ED78" w14:textId="77777777" w:rsidR="0051134E" w:rsidRDefault="0051134E" w:rsidP="00506408"/>
    <w:p w14:paraId="76CCC2D2" w14:textId="77777777" w:rsidR="00D51A7D" w:rsidRDefault="00D51A7D" w:rsidP="00D51A7D">
      <w:pPr>
        <w:pStyle w:val="Heading3"/>
      </w:pPr>
      <w:bookmarkStart w:id="15" w:name="_Toc388205950"/>
      <w:r>
        <w:t>Fluid and Component Properties</w:t>
      </w:r>
      <w:bookmarkEnd w:id="15"/>
    </w:p>
    <w:p w14:paraId="285AF545" w14:textId="77777777" w:rsidR="00D51A7D" w:rsidRDefault="00D51A7D" w:rsidP="00D51A7D"/>
    <w:p w14:paraId="44800FBD" w14:textId="77777777" w:rsidR="00D51A7D" w:rsidRDefault="00D51A7D" w:rsidP="00D51A7D">
      <w:r>
        <w:t xml:space="preserve">The fluid and component properties block is responsible for specifying and loading property tables into the MATLAB workspace.  The GUI allows for the specification of </w:t>
      </w:r>
      <w:r w:rsidR="004B6F81">
        <w:t>fuel, oil, and air fluid properties, as well as pump, fan, compressor, and heat exchanger component properties.  All property tables are loaded into the MATLAB workspace prior to simulation of the model where the block is located.</w:t>
      </w:r>
    </w:p>
    <w:p w14:paraId="7FE89DEC" w14:textId="77777777" w:rsidR="002B4E4E" w:rsidRDefault="002B4E4E" w:rsidP="00D51A7D"/>
    <w:p w14:paraId="19FF65E4" w14:textId="77777777" w:rsidR="004B6F81" w:rsidRDefault="004B6F81" w:rsidP="004B6F81">
      <w:pPr>
        <w:pStyle w:val="Heading3"/>
      </w:pPr>
      <w:bookmarkStart w:id="16" w:name="_Toc388205951"/>
      <w:r>
        <w:t>Electrical and Thermal Source/Sink</w:t>
      </w:r>
      <w:bookmarkEnd w:id="16"/>
      <w:r>
        <w:t xml:space="preserve"> </w:t>
      </w:r>
    </w:p>
    <w:p w14:paraId="75F498BE" w14:textId="77777777" w:rsidR="004B6F81" w:rsidRDefault="004B6F81" w:rsidP="004B6F81"/>
    <w:p w14:paraId="4394A4B6" w14:textId="77777777" w:rsidR="004B6F81" w:rsidRDefault="004B6F81" w:rsidP="004B6F81">
      <w:r>
        <w:lastRenderedPageBreak/>
        <w:t>The sink and source blocks for electrical and thermal loads allows for easy tracking of loads throughout the aircraft.  When a component calculates a required electrical power, that signal can be sent to an electrical sink.  The electrical source block tracks all electrical sinks in the model and aggregates the load for the electrical system.  Each block has a location selection so that loads can be tracked by their location in the aircraft.  For components that generate heat due to inefficiency, a thermal sink is used.  The thermal source block will aggregate all of the thermal loads in the model so that they can be handled appropriately.</w:t>
      </w:r>
    </w:p>
    <w:p w14:paraId="387FC557" w14:textId="77777777" w:rsidR="004B6F81" w:rsidRDefault="004B6F81" w:rsidP="004B6F81"/>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4B6F81" w14:paraId="015AD66E" w14:textId="77777777" w:rsidTr="00506408">
        <w:trPr>
          <w:trHeight w:val="4014"/>
        </w:trPr>
        <w:tc>
          <w:tcPr>
            <w:tcW w:w="4680" w:type="dxa"/>
          </w:tcPr>
          <w:p w14:paraId="18C271AD" w14:textId="77777777" w:rsidR="004B6F81" w:rsidRDefault="004B6F81" w:rsidP="004B6F81">
            <w:r>
              <w:rPr>
                <w:noProof/>
                <w:lang w:eastAsia="zh-CN"/>
              </w:rPr>
              <w:drawing>
                <wp:inline distT="0" distB="0" distL="0" distR="0" wp14:anchorId="533A71D6" wp14:editId="042E016D">
                  <wp:extent cx="2926080" cy="1988404"/>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stretch>
                            <a:fillRect/>
                          </a:stretch>
                        </pic:blipFill>
                        <pic:spPr>
                          <a:xfrm>
                            <a:off x="0" y="0"/>
                            <a:ext cx="2926080" cy="1988404"/>
                          </a:xfrm>
                          <a:prstGeom prst="rect">
                            <a:avLst/>
                          </a:prstGeom>
                        </pic:spPr>
                      </pic:pic>
                    </a:graphicData>
                  </a:graphic>
                </wp:inline>
              </w:drawing>
            </w:r>
          </w:p>
        </w:tc>
        <w:tc>
          <w:tcPr>
            <w:tcW w:w="4680" w:type="dxa"/>
          </w:tcPr>
          <w:p w14:paraId="768FAFDE" w14:textId="77777777" w:rsidR="004B6F81" w:rsidRDefault="004B6F81" w:rsidP="004B6F81">
            <w:r>
              <w:rPr>
                <w:noProof/>
                <w:lang w:eastAsia="zh-CN"/>
              </w:rPr>
              <w:drawing>
                <wp:inline distT="0" distB="0" distL="0" distR="0" wp14:anchorId="73F96E8A" wp14:editId="431289F6">
                  <wp:extent cx="2926080" cy="2445192"/>
                  <wp:effectExtent l="0" t="0" r="762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2926080" cy="2445192"/>
                          </a:xfrm>
                          <a:prstGeom prst="rect">
                            <a:avLst/>
                          </a:prstGeom>
                        </pic:spPr>
                      </pic:pic>
                    </a:graphicData>
                  </a:graphic>
                </wp:inline>
              </w:drawing>
            </w:r>
          </w:p>
        </w:tc>
      </w:tr>
      <w:tr w:rsidR="004B6F81" w14:paraId="3799DA82" w14:textId="77777777" w:rsidTr="004B6F81">
        <w:tc>
          <w:tcPr>
            <w:tcW w:w="4680" w:type="dxa"/>
          </w:tcPr>
          <w:p w14:paraId="14E0FA54" w14:textId="77777777" w:rsidR="004B6F81" w:rsidRPr="00B567AE" w:rsidRDefault="004B6F81" w:rsidP="00506408">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2</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2</w:t>
            </w:r>
            <w:r w:rsidR="009D1C19" w:rsidRPr="00B567AE">
              <w:rPr>
                <w:rFonts w:cs="Times New Roman"/>
              </w:rPr>
              <w:fldChar w:fldCharType="end"/>
            </w:r>
            <w:r w:rsidRPr="00B567AE">
              <w:rPr>
                <w:rFonts w:cs="Times New Roman"/>
              </w:rPr>
              <w:t xml:space="preserve">. </w:t>
            </w:r>
            <w:r w:rsidR="00506408">
              <w:rPr>
                <w:rFonts w:cs="Times New Roman"/>
              </w:rPr>
              <w:t>Electrical Sink</w:t>
            </w:r>
            <w:r w:rsidRPr="00B567AE">
              <w:rPr>
                <w:rFonts w:cs="Times New Roman"/>
              </w:rPr>
              <w:t xml:space="preserve"> GUI</w:t>
            </w:r>
          </w:p>
        </w:tc>
        <w:tc>
          <w:tcPr>
            <w:tcW w:w="4680" w:type="dxa"/>
          </w:tcPr>
          <w:p w14:paraId="15F01D1F" w14:textId="77777777" w:rsidR="004B6F81" w:rsidRPr="00B567AE" w:rsidRDefault="004B6F81" w:rsidP="00506408">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2</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w:t>
            </w:r>
            <w:r w:rsidR="009D1C19" w:rsidRPr="00B567AE">
              <w:rPr>
                <w:rFonts w:cs="Times New Roman"/>
              </w:rPr>
              <w:fldChar w:fldCharType="end"/>
            </w:r>
            <w:r w:rsidRPr="00B567AE">
              <w:rPr>
                <w:rFonts w:cs="Times New Roman"/>
              </w:rPr>
              <w:t xml:space="preserve">. </w:t>
            </w:r>
            <w:r w:rsidR="00506408">
              <w:rPr>
                <w:rFonts w:cs="Times New Roman"/>
              </w:rPr>
              <w:t>Electrical Source</w:t>
            </w:r>
            <w:r w:rsidRPr="00B567AE">
              <w:rPr>
                <w:rFonts w:cs="Times New Roman"/>
              </w:rPr>
              <w:t xml:space="preserve"> GUI</w:t>
            </w:r>
          </w:p>
        </w:tc>
      </w:tr>
      <w:tr w:rsidR="004B6F81" w14:paraId="110BA0CB" w14:textId="77777777" w:rsidTr="00506408">
        <w:trPr>
          <w:trHeight w:val="3438"/>
        </w:trPr>
        <w:tc>
          <w:tcPr>
            <w:tcW w:w="4680" w:type="dxa"/>
          </w:tcPr>
          <w:p w14:paraId="24607DD0" w14:textId="77777777" w:rsidR="004B6F81" w:rsidRDefault="004B6F81" w:rsidP="004B6F81">
            <w:r>
              <w:rPr>
                <w:noProof/>
                <w:lang w:eastAsia="zh-CN"/>
              </w:rPr>
              <w:drawing>
                <wp:inline distT="0" distB="0" distL="0" distR="0" wp14:anchorId="39437683" wp14:editId="6C2658C1">
                  <wp:extent cx="2926080" cy="1995055"/>
                  <wp:effectExtent l="0" t="0" r="7620" b="571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stretch>
                            <a:fillRect/>
                          </a:stretch>
                        </pic:blipFill>
                        <pic:spPr>
                          <a:xfrm>
                            <a:off x="0" y="0"/>
                            <a:ext cx="2926080" cy="1995055"/>
                          </a:xfrm>
                          <a:prstGeom prst="rect">
                            <a:avLst/>
                          </a:prstGeom>
                        </pic:spPr>
                      </pic:pic>
                    </a:graphicData>
                  </a:graphic>
                </wp:inline>
              </w:drawing>
            </w:r>
          </w:p>
        </w:tc>
        <w:tc>
          <w:tcPr>
            <w:tcW w:w="4680" w:type="dxa"/>
          </w:tcPr>
          <w:p w14:paraId="24C768C9" w14:textId="77777777" w:rsidR="004B6F81" w:rsidRDefault="004B6F81" w:rsidP="004B6F81">
            <w:r>
              <w:rPr>
                <w:noProof/>
                <w:lang w:eastAsia="zh-CN"/>
              </w:rPr>
              <w:drawing>
                <wp:inline distT="0" distB="0" distL="0" distR="0" wp14:anchorId="1627C3CD" wp14:editId="0E8F414E">
                  <wp:extent cx="2926080" cy="2037660"/>
                  <wp:effectExtent l="0" t="0" r="7620" b="127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stretch>
                            <a:fillRect/>
                          </a:stretch>
                        </pic:blipFill>
                        <pic:spPr>
                          <a:xfrm>
                            <a:off x="0" y="0"/>
                            <a:ext cx="2926080" cy="2037660"/>
                          </a:xfrm>
                          <a:prstGeom prst="rect">
                            <a:avLst/>
                          </a:prstGeom>
                        </pic:spPr>
                      </pic:pic>
                    </a:graphicData>
                  </a:graphic>
                </wp:inline>
              </w:drawing>
            </w:r>
          </w:p>
        </w:tc>
      </w:tr>
      <w:tr w:rsidR="004B6F81" w14:paraId="1BD1C91E" w14:textId="77777777" w:rsidTr="004B6F81">
        <w:tc>
          <w:tcPr>
            <w:tcW w:w="4680" w:type="dxa"/>
          </w:tcPr>
          <w:p w14:paraId="062440F3" w14:textId="77777777" w:rsidR="004B6F81" w:rsidRPr="00B567AE" w:rsidRDefault="004B6F81" w:rsidP="00506408">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2</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4</w:t>
            </w:r>
            <w:r w:rsidR="009D1C19" w:rsidRPr="00B567AE">
              <w:rPr>
                <w:rFonts w:cs="Times New Roman"/>
              </w:rPr>
              <w:fldChar w:fldCharType="end"/>
            </w:r>
            <w:r w:rsidRPr="00B567AE">
              <w:rPr>
                <w:rFonts w:cs="Times New Roman"/>
              </w:rPr>
              <w:t xml:space="preserve">. </w:t>
            </w:r>
            <w:r w:rsidR="00506408">
              <w:rPr>
                <w:rFonts w:cs="Times New Roman"/>
              </w:rPr>
              <w:t>Thermal Sink</w:t>
            </w:r>
            <w:r w:rsidRPr="00B567AE">
              <w:rPr>
                <w:rFonts w:cs="Times New Roman"/>
              </w:rPr>
              <w:t xml:space="preserve"> GUI</w:t>
            </w:r>
          </w:p>
        </w:tc>
        <w:tc>
          <w:tcPr>
            <w:tcW w:w="4680" w:type="dxa"/>
          </w:tcPr>
          <w:p w14:paraId="37DC5C68" w14:textId="77777777" w:rsidR="004B6F81" w:rsidRPr="00B567AE" w:rsidRDefault="004B6F81" w:rsidP="00506408">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2</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 xml:space="preserve">. </w:t>
            </w:r>
            <w:r w:rsidR="00506408">
              <w:rPr>
                <w:rFonts w:cs="Times New Roman"/>
              </w:rPr>
              <w:t>Thermal Source</w:t>
            </w:r>
            <w:r w:rsidRPr="00B567AE">
              <w:rPr>
                <w:rFonts w:cs="Times New Roman"/>
              </w:rPr>
              <w:t xml:space="preserve"> GUI</w:t>
            </w:r>
          </w:p>
        </w:tc>
      </w:tr>
    </w:tbl>
    <w:p w14:paraId="5A1D3460" w14:textId="77777777" w:rsidR="004B6F81" w:rsidRPr="004B6F81" w:rsidRDefault="004B6F81" w:rsidP="004B6F81"/>
    <w:p w14:paraId="2D6F34B9" w14:textId="77777777" w:rsidR="00506408" w:rsidRDefault="00506408" w:rsidP="00506408">
      <w:pPr>
        <w:pStyle w:val="Heading3"/>
      </w:pPr>
      <w:bookmarkStart w:id="17" w:name="_Toc388205952"/>
      <w:r>
        <w:t>Unit Conversion</w:t>
      </w:r>
      <w:bookmarkEnd w:id="17"/>
    </w:p>
    <w:p w14:paraId="1E465BA0" w14:textId="77777777" w:rsidR="00506408" w:rsidRDefault="00506408" w:rsidP="00506408"/>
    <w:p w14:paraId="0C35C85E" w14:textId="77777777" w:rsidR="00506408" w:rsidRDefault="00506408" w:rsidP="00506408">
      <w:r>
        <w:t>A unit conversion block allows the user to convert units of mass, density, energy, power, force, temperature, pressure, length, area, volume, velocity, volumetric flow rate, and mass flow rate.  Conversion is supported between common units in metric and imperial measurement systems.</w:t>
      </w:r>
    </w:p>
    <w:p w14:paraId="06547D51" w14:textId="77777777" w:rsidR="00411C79" w:rsidRPr="00506408" w:rsidRDefault="00411C79" w:rsidP="00411C79">
      <w:pPr>
        <w:pStyle w:val="Heading1"/>
      </w:pPr>
      <w:bookmarkStart w:id="18" w:name="_Toc388205953"/>
      <w:r>
        <w:lastRenderedPageBreak/>
        <w:t>Mission Profile</w:t>
      </w:r>
      <w:bookmarkEnd w:id="18"/>
    </w:p>
    <w:p w14:paraId="7258449F" w14:textId="77777777" w:rsidR="00506408" w:rsidRDefault="00506408">
      <w:pPr>
        <w:spacing w:after="160"/>
        <w:jc w:val="left"/>
      </w:pPr>
    </w:p>
    <w:p w14:paraId="3F4D6A71" w14:textId="77777777" w:rsidR="00411C79" w:rsidRDefault="00411C79" w:rsidP="00411C79">
      <w:pPr>
        <w:spacing w:after="160"/>
        <w:jc w:val="left"/>
      </w:pPr>
      <w:r>
        <w:t>Mission profiles determine the type of mission the engine would experience. This includes time scheduled variables, such as atmospheric conditions and mission phase.  For a custom mission the user defines a set of the previous mission phase that are consistent with the desired mission or segment of a mission.  The individual mission phases for a standard mission are described below.</w:t>
      </w:r>
    </w:p>
    <w:tbl>
      <w:tblPr>
        <w:tblStyle w:val="TableGrid"/>
        <w:tblW w:w="9468" w:type="dxa"/>
        <w:tblLook w:val="04A0" w:firstRow="1" w:lastRow="0" w:firstColumn="1" w:lastColumn="0" w:noHBand="0" w:noVBand="1"/>
      </w:tblPr>
      <w:tblGrid>
        <w:gridCol w:w="1505"/>
        <w:gridCol w:w="1123"/>
        <w:gridCol w:w="6840"/>
      </w:tblGrid>
      <w:tr w:rsidR="00411C79" w14:paraId="7275892A" w14:textId="77777777" w:rsidTr="00C349AF">
        <w:trPr>
          <w:trHeight w:val="257"/>
        </w:trPr>
        <w:tc>
          <w:tcPr>
            <w:tcW w:w="1505" w:type="dxa"/>
            <w:tcBorders>
              <w:top w:val="single" w:sz="4" w:space="0" w:color="auto"/>
              <w:left w:val="single" w:sz="4" w:space="0" w:color="auto"/>
              <w:bottom w:val="single" w:sz="4" w:space="0" w:color="auto"/>
              <w:right w:val="single" w:sz="4" w:space="0" w:color="auto"/>
            </w:tcBorders>
            <w:hideMark/>
          </w:tcPr>
          <w:p w14:paraId="17F9536F" w14:textId="77777777" w:rsidR="00411C79" w:rsidRDefault="00411C79" w:rsidP="00C349AF">
            <w:r>
              <w:t>Start-up</w:t>
            </w:r>
          </w:p>
        </w:tc>
        <w:tc>
          <w:tcPr>
            <w:tcW w:w="1123" w:type="dxa"/>
            <w:tcBorders>
              <w:top w:val="single" w:sz="4" w:space="0" w:color="auto"/>
              <w:left w:val="single" w:sz="4" w:space="0" w:color="auto"/>
              <w:bottom w:val="single" w:sz="4" w:space="0" w:color="auto"/>
              <w:right w:val="single" w:sz="4" w:space="0" w:color="auto"/>
            </w:tcBorders>
          </w:tcPr>
          <w:p w14:paraId="53028FC2" w14:textId="77777777" w:rsidR="00411C79" w:rsidRDefault="00411C79" w:rsidP="00C349AF">
            <w:r>
              <w:t>1</w:t>
            </w:r>
          </w:p>
        </w:tc>
        <w:tc>
          <w:tcPr>
            <w:tcW w:w="6840" w:type="dxa"/>
            <w:tcBorders>
              <w:top w:val="single" w:sz="4" w:space="0" w:color="auto"/>
              <w:left w:val="single" w:sz="4" w:space="0" w:color="auto"/>
              <w:bottom w:val="single" w:sz="4" w:space="0" w:color="auto"/>
              <w:right w:val="single" w:sz="4" w:space="0" w:color="auto"/>
            </w:tcBorders>
            <w:hideMark/>
          </w:tcPr>
          <w:p w14:paraId="2451D56D" w14:textId="77777777" w:rsidR="00411C79" w:rsidRDefault="00411C79" w:rsidP="00C349AF">
            <w:r>
              <w:t>This includes the APU running the systems while docked at the gate</w:t>
            </w:r>
          </w:p>
        </w:tc>
      </w:tr>
      <w:tr w:rsidR="00411C79" w14:paraId="10C1193D" w14:textId="77777777" w:rsidTr="00C349AF">
        <w:trPr>
          <w:trHeight w:val="257"/>
        </w:trPr>
        <w:tc>
          <w:tcPr>
            <w:tcW w:w="1505" w:type="dxa"/>
            <w:tcBorders>
              <w:top w:val="single" w:sz="4" w:space="0" w:color="auto"/>
              <w:left w:val="single" w:sz="4" w:space="0" w:color="auto"/>
              <w:bottom w:val="single" w:sz="4" w:space="0" w:color="auto"/>
              <w:right w:val="single" w:sz="4" w:space="0" w:color="auto"/>
            </w:tcBorders>
            <w:hideMark/>
          </w:tcPr>
          <w:p w14:paraId="221C16E8" w14:textId="77777777" w:rsidR="00411C79" w:rsidRDefault="00411C79" w:rsidP="00C349AF">
            <w:r>
              <w:t>Taxi</w:t>
            </w:r>
          </w:p>
        </w:tc>
        <w:tc>
          <w:tcPr>
            <w:tcW w:w="1123" w:type="dxa"/>
            <w:tcBorders>
              <w:top w:val="single" w:sz="4" w:space="0" w:color="auto"/>
              <w:left w:val="single" w:sz="4" w:space="0" w:color="auto"/>
              <w:bottom w:val="single" w:sz="4" w:space="0" w:color="auto"/>
              <w:right w:val="single" w:sz="4" w:space="0" w:color="auto"/>
            </w:tcBorders>
          </w:tcPr>
          <w:p w14:paraId="2AA7857E" w14:textId="77777777" w:rsidR="00411C79" w:rsidRDefault="00411C79" w:rsidP="00C349AF">
            <w:r>
              <w:t>2</w:t>
            </w:r>
          </w:p>
        </w:tc>
        <w:tc>
          <w:tcPr>
            <w:tcW w:w="6840" w:type="dxa"/>
            <w:tcBorders>
              <w:top w:val="single" w:sz="4" w:space="0" w:color="auto"/>
              <w:left w:val="single" w:sz="4" w:space="0" w:color="auto"/>
              <w:bottom w:val="single" w:sz="4" w:space="0" w:color="auto"/>
              <w:right w:val="single" w:sz="4" w:space="0" w:color="auto"/>
            </w:tcBorders>
            <w:hideMark/>
          </w:tcPr>
          <w:p w14:paraId="77B909FD" w14:textId="77777777" w:rsidR="00411C79" w:rsidRDefault="00411C79" w:rsidP="00C349AF">
            <w:r>
              <w:t>Describes aircraft states from gate to runway</w:t>
            </w:r>
          </w:p>
        </w:tc>
      </w:tr>
      <w:tr w:rsidR="00411C79" w14:paraId="25F718D5" w14:textId="77777777" w:rsidTr="00C349AF">
        <w:trPr>
          <w:trHeight w:val="257"/>
        </w:trPr>
        <w:tc>
          <w:tcPr>
            <w:tcW w:w="1505" w:type="dxa"/>
            <w:tcBorders>
              <w:top w:val="single" w:sz="4" w:space="0" w:color="auto"/>
              <w:left w:val="single" w:sz="4" w:space="0" w:color="auto"/>
              <w:bottom w:val="single" w:sz="4" w:space="0" w:color="auto"/>
              <w:right w:val="single" w:sz="4" w:space="0" w:color="auto"/>
            </w:tcBorders>
            <w:hideMark/>
          </w:tcPr>
          <w:p w14:paraId="5AF1E30B" w14:textId="77777777" w:rsidR="00411C79" w:rsidRDefault="00411C79" w:rsidP="00C349AF">
            <w:r>
              <w:t>Takeoff</w:t>
            </w:r>
          </w:p>
        </w:tc>
        <w:tc>
          <w:tcPr>
            <w:tcW w:w="1123" w:type="dxa"/>
            <w:tcBorders>
              <w:top w:val="single" w:sz="4" w:space="0" w:color="auto"/>
              <w:left w:val="single" w:sz="4" w:space="0" w:color="auto"/>
              <w:bottom w:val="single" w:sz="4" w:space="0" w:color="auto"/>
              <w:right w:val="single" w:sz="4" w:space="0" w:color="auto"/>
            </w:tcBorders>
          </w:tcPr>
          <w:p w14:paraId="0CA00B72" w14:textId="77777777" w:rsidR="00411C79" w:rsidRDefault="00411C79" w:rsidP="00C349AF">
            <w:r>
              <w:t>3</w:t>
            </w:r>
          </w:p>
        </w:tc>
        <w:tc>
          <w:tcPr>
            <w:tcW w:w="6840" w:type="dxa"/>
            <w:tcBorders>
              <w:top w:val="single" w:sz="4" w:space="0" w:color="auto"/>
              <w:left w:val="single" w:sz="4" w:space="0" w:color="auto"/>
              <w:bottom w:val="single" w:sz="4" w:space="0" w:color="auto"/>
              <w:right w:val="single" w:sz="4" w:space="0" w:color="auto"/>
            </w:tcBorders>
            <w:hideMark/>
          </w:tcPr>
          <w:p w14:paraId="72E3BDD9" w14:textId="77777777" w:rsidR="00411C79" w:rsidRDefault="00411C79" w:rsidP="00C349AF">
            <w:r>
              <w:t>Shows aircrafts states during the takeoff run</w:t>
            </w:r>
          </w:p>
        </w:tc>
      </w:tr>
      <w:tr w:rsidR="00411C79" w14:paraId="5C786D9E" w14:textId="77777777" w:rsidTr="00C349AF">
        <w:trPr>
          <w:trHeight w:val="257"/>
        </w:trPr>
        <w:tc>
          <w:tcPr>
            <w:tcW w:w="1505" w:type="dxa"/>
            <w:tcBorders>
              <w:top w:val="single" w:sz="4" w:space="0" w:color="auto"/>
              <w:left w:val="single" w:sz="4" w:space="0" w:color="auto"/>
              <w:bottom w:val="single" w:sz="4" w:space="0" w:color="auto"/>
              <w:right w:val="single" w:sz="4" w:space="0" w:color="auto"/>
            </w:tcBorders>
            <w:hideMark/>
          </w:tcPr>
          <w:p w14:paraId="1380658B" w14:textId="77777777" w:rsidR="00411C79" w:rsidRDefault="00411C79" w:rsidP="00C349AF">
            <w:r>
              <w:t>Climb</w:t>
            </w:r>
          </w:p>
        </w:tc>
        <w:tc>
          <w:tcPr>
            <w:tcW w:w="1123" w:type="dxa"/>
            <w:tcBorders>
              <w:top w:val="single" w:sz="4" w:space="0" w:color="auto"/>
              <w:left w:val="single" w:sz="4" w:space="0" w:color="auto"/>
              <w:bottom w:val="single" w:sz="4" w:space="0" w:color="auto"/>
              <w:right w:val="single" w:sz="4" w:space="0" w:color="auto"/>
            </w:tcBorders>
          </w:tcPr>
          <w:p w14:paraId="3FC447E2" w14:textId="77777777" w:rsidR="00411C79" w:rsidRDefault="00411C79" w:rsidP="00C349AF">
            <w:r>
              <w:t>4</w:t>
            </w:r>
          </w:p>
        </w:tc>
        <w:tc>
          <w:tcPr>
            <w:tcW w:w="6840" w:type="dxa"/>
            <w:tcBorders>
              <w:top w:val="single" w:sz="4" w:space="0" w:color="auto"/>
              <w:left w:val="single" w:sz="4" w:space="0" w:color="auto"/>
              <w:bottom w:val="single" w:sz="4" w:space="0" w:color="auto"/>
              <w:right w:val="single" w:sz="4" w:space="0" w:color="auto"/>
            </w:tcBorders>
            <w:hideMark/>
          </w:tcPr>
          <w:p w14:paraId="68068064" w14:textId="77777777" w:rsidR="00411C79" w:rsidRDefault="00411C79" w:rsidP="00C349AF">
            <w:r>
              <w:t xml:space="preserve">Describes aircraft states immediately after takeoff until cruise.  Or from one phase to another phase at a higher altitude (ex: Loiter </w:t>
            </w:r>
            <w:r>
              <w:sym w:font="Wingdings" w:char="F0E0"/>
            </w:r>
            <w:r>
              <w:t xml:space="preserve"> Climb </w:t>
            </w:r>
            <w:r>
              <w:sym w:font="Wingdings" w:char="F0E0"/>
            </w:r>
            <w:r>
              <w:t xml:space="preserve"> Cruise)</w:t>
            </w:r>
          </w:p>
        </w:tc>
      </w:tr>
      <w:tr w:rsidR="00411C79" w14:paraId="06C5474E" w14:textId="77777777" w:rsidTr="00C349AF">
        <w:trPr>
          <w:trHeight w:val="257"/>
        </w:trPr>
        <w:tc>
          <w:tcPr>
            <w:tcW w:w="1505" w:type="dxa"/>
            <w:tcBorders>
              <w:top w:val="single" w:sz="4" w:space="0" w:color="auto"/>
              <w:left w:val="single" w:sz="4" w:space="0" w:color="auto"/>
              <w:bottom w:val="single" w:sz="4" w:space="0" w:color="auto"/>
              <w:right w:val="single" w:sz="4" w:space="0" w:color="auto"/>
            </w:tcBorders>
            <w:hideMark/>
          </w:tcPr>
          <w:p w14:paraId="131238D1" w14:textId="77777777" w:rsidR="00411C79" w:rsidRDefault="00411C79" w:rsidP="00C349AF">
            <w:r>
              <w:t>Cruise</w:t>
            </w:r>
          </w:p>
        </w:tc>
        <w:tc>
          <w:tcPr>
            <w:tcW w:w="1123" w:type="dxa"/>
            <w:tcBorders>
              <w:top w:val="single" w:sz="4" w:space="0" w:color="auto"/>
              <w:left w:val="single" w:sz="4" w:space="0" w:color="auto"/>
              <w:bottom w:val="single" w:sz="4" w:space="0" w:color="auto"/>
              <w:right w:val="single" w:sz="4" w:space="0" w:color="auto"/>
            </w:tcBorders>
          </w:tcPr>
          <w:p w14:paraId="3D1A6B6A" w14:textId="77777777" w:rsidR="00411C79" w:rsidRDefault="00411C79" w:rsidP="00C349AF">
            <w:r>
              <w:t>5</w:t>
            </w:r>
          </w:p>
        </w:tc>
        <w:tc>
          <w:tcPr>
            <w:tcW w:w="6840" w:type="dxa"/>
            <w:tcBorders>
              <w:top w:val="single" w:sz="4" w:space="0" w:color="auto"/>
              <w:left w:val="single" w:sz="4" w:space="0" w:color="auto"/>
              <w:bottom w:val="single" w:sz="4" w:space="0" w:color="auto"/>
              <w:right w:val="single" w:sz="4" w:space="0" w:color="auto"/>
            </w:tcBorders>
            <w:hideMark/>
          </w:tcPr>
          <w:p w14:paraId="399791E8" w14:textId="77777777" w:rsidR="00411C79" w:rsidRDefault="00411C79" w:rsidP="00C349AF">
            <w:r>
              <w:t>Shows aircraft states in sustained level flight</w:t>
            </w:r>
          </w:p>
        </w:tc>
      </w:tr>
      <w:tr w:rsidR="00411C79" w14:paraId="11F53444" w14:textId="77777777" w:rsidTr="00C349AF">
        <w:trPr>
          <w:trHeight w:val="257"/>
        </w:trPr>
        <w:tc>
          <w:tcPr>
            <w:tcW w:w="1505" w:type="dxa"/>
            <w:tcBorders>
              <w:top w:val="single" w:sz="4" w:space="0" w:color="auto"/>
              <w:left w:val="single" w:sz="4" w:space="0" w:color="auto"/>
              <w:bottom w:val="single" w:sz="4" w:space="0" w:color="auto"/>
              <w:right w:val="single" w:sz="4" w:space="0" w:color="auto"/>
            </w:tcBorders>
            <w:hideMark/>
          </w:tcPr>
          <w:p w14:paraId="594D1C87" w14:textId="77777777" w:rsidR="00411C79" w:rsidRDefault="00411C79" w:rsidP="00C349AF">
            <w:r>
              <w:t>Descent</w:t>
            </w:r>
          </w:p>
        </w:tc>
        <w:tc>
          <w:tcPr>
            <w:tcW w:w="1123" w:type="dxa"/>
            <w:tcBorders>
              <w:top w:val="single" w:sz="4" w:space="0" w:color="auto"/>
              <w:left w:val="single" w:sz="4" w:space="0" w:color="auto"/>
              <w:bottom w:val="single" w:sz="4" w:space="0" w:color="auto"/>
              <w:right w:val="single" w:sz="4" w:space="0" w:color="auto"/>
            </w:tcBorders>
          </w:tcPr>
          <w:p w14:paraId="7E4C52C9" w14:textId="77777777" w:rsidR="00411C79" w:rsidRDefault="00411C79" w:rsidP="00C349AF">
            <w:r>
              <w:t>6</w:t>
            </w:r>
          </w:p>
        </w:tc>
        <w:tc>
          <w:tcPr>
            <w:tcW w:w="6840" w:type="dxa"/>
            <w:tcBorders>
              <w:top w:val="single" w:sz="4" w:space="0" w:color="auto"/>
              <w:left w:val="single" w:sz="4" w:space="0" w:color="auto"/>
              <w:bottom w:val="single" w:sz="4" w:space="0" w:color="auto"/>
              <w:right w:val="single" w:sz="4" w:space="0" w:color="auto"/>
            </w:tcBorders>
            <w:hideMark/>
          </w:tcPr>
          <w:p w14:paraId="5110F0DD" w14:textId="77777777" w:rsidR="00411C79" w:rsidRDefault="00411C79" w:rsidP="00C349AF">
            <w:r>
              <w:t xml:space="preserve">Describes aircraft states from one phase to another phase at a lower altitude (ex: Cruise </w:t>
            </w:r>
            <w:r>
              <w:sym w:font="Wingdings" w:char="F0E0"/>
            </w:r>
            <w:r>
              <w:t xml:space="preserve"> Descent </w:t>
            </w:r>
            <w:r>
              <w:sym w:font="Wingdings" w:char="F0E0"/>
            </w:r>
            <w:r>
              <w:t xml:space="preserve"> Loiter)</w:t>
            </w:r>
          </w:p>
        </w:tc>
      </w:tr>
      <w:tr w:rsidR="00411C79" w14:paraId="32673A9A" w14:textId="77777777" w:rsidTr="00C349AF">
        <w:trPr>
          <w:trHeight w:val="257"/>
        </w:trPr>
        <w:tc>
          <w:tcPr>
            <w:tcW w:w="1505" w:type="dxa"/>
            <w:tcBorders>
              <w:top w:val="single" w:sz="4" w:space="0" w:color="auto"/>
              <w:left w:val="single" w:sz="4" w:space="0" w:color="auto"/>
              <w:bottom w:val="single" w:sz="4" w:space="0" w:color="auto"/>
              <w:right w:val="single" w:sz="4" w:space="0" w:color="auto"/>
            </w:tcBorders>
            <w:hideMark/>
          </w:tcPr>
          <w:p w14:paraId="06E2D05A" w14:textId="77777777" w:rsidR="00411C79" w:rsidRDefault="00411C79" w:rsidP="00C349AF">
            <w:r>
              <w:t>Loiter</w:t>
            </w:r>
          </w:p>
        </w:tc>
        <w:tc>
          <w:tcPr>
            <w:tcW w:w="1123" w:type="dxa"/>
            <w:tcBorders>
              <w:top w:val="single" w:sz="4" w:space="0" w:color="auto"/>
              <w:left w:val="single" w:sz="4" w:space="0" w:color="auto"/>
              <w:bottom w:val="single" w:sz="4" w:space="0" w:color="auto"/>
              <w:right w:val="single" w:sz="4" w:space="0" w:color="auto"/>
            </w:tcBorders>
          </w:tcPr>
          <w:p w14:paraId="465FB049" w14:textId="77777777" w:rsidR="00411C79" w:rsidRDefault="00411C79" w:rsidP="00C349AF">
            <w:r>
              <w:t>7</w:t>
            </w:r>
          </w:p>
        </w:tc>
        <w:tc>
          <w:tcPr>
            <w:tcW w:w="6840" w:type="dxa"/>
            <w:tcBorders>
              <w:top w:val="single" w:sz="4" w:space="0" w:color="auto"/>
              <w:left w:val="single" w:sz="4" w:space="0" w:color="auto"/>
              <w:bottom w:val="single" w:sz="4" w:space="0" w:color="auto"/>
              <w:right w:val="single" w:sz="4" w:space="0" w:color="auto"/>
            </w:tcBorders>
            <w:hideMark/>
          </w:tcPr>
          <w:p w14:paraId="5FFAC512" w14:textId="77777777" w:rsidR="00411C79" w:rsidRDefault="00411C79" w:rsidP="00C349AF">
            <w:r>
              <w:t>Shows aircraft states in sustained flight at lower altitude usually before approach</w:t>
            </w:r>
          </w:p>
        </w:tc>
      </w:tr>
      <w:tr w:rsidR="00411C79" w14:paraId="50FD6BCC" w14:textId="77777777" w:rsidTr="00C349AF">
        <w:trPr>
          <w:trHeight w:val="277"/>
        </w:trPr>
        <w:tc>
          <w:tcPr>
            <w:tcW w:w="1505" w:type="dxa"/>
            <w:tcBorders>
              <w:top w:val="single" w:sz="4" w:space="0" w:color="auto"/>
              <w:left w:val="single" w:sz="4" w:space="0" w:color="auto"/>
              <w:bottom w:val="single" w:sz="4" w:space="0" w:color="auto"/>
              <w:right w:val="single" w:sz="4" w:space="0" w:color="auto"/>
            </w:tcBorders>
            <w:hideMark/>
          </w:tcPr>
          <w:p w14:paraId="3D3FF179" w14:textId="77777777" w:rsidR="00411C79" w:rsidRDefault="00411C79" w:rsidP="00C349AF">
            <w:r>
              <w:t>Approach</w:t>
            </w:r>
          </w:p>
        </w:tc>
        <w:tc>
          <w:tcPr>
            <w:tcW w:w="1123" w:type="dxa"/>
            <w:tcBorders>
              <w:top w:val="single" w:sz="4" w:space="0" w:color="auto"/>
              <w:left w:val="single" w:sz="4" w:space="0" w:color="auto"/>
              <w:bottom w:val="single" w:sz="4" w:space="0" w:color="auto"/>
              <w:right w:val="single" w:sz="4" w:space="0" w:color="auto"/>
            </w:tcBorders>
          </w:tcPr>
          <w:p w14:paraId="591F8C64" w14:textId="77777777" w:rsidR="00411C79" w:rsidRDefault="00411C79" w:rsidP="00C349AF">
            <w:r>
              <w:t>8</w:t>
            </w:r>
          </w:p>
        </w:tc>
        <w:tc>
          <w:tcPr>
            <w:tcW w:w="6840" w:type="dxa"/>
            <w:tcBorders>
              <w:top w:val="single" w:sz="4" w:space="0" w:color="auto"/>
              <w:left w:val="single" w:sz="4" w:space="0" w:color="auto"/>
              <w:bottom w:val="single" w:sz="4" w:space="0" w:color="auto"/>
              <w:right w:val="single" w:sz="4" w:space="0" w:color="auto"/>
            </w:tcBorders>
            <w:hideMark/>
          </w:tcPr>
          <w:p w14:paraId="2A59C593" w14:textId="77777777" w:rsidR="00411C79" w:rsidRDefault="00411C79" w:rsidP="00C349AF">
            <w:r>
              <w:t>Describes the aircraft states in the time just before landing</w:t>
            </w:r>
          </w:p>
        </w:tc>
      </w:tr>
      <w:tr w:rsidR="00411C79" w14:paraId="34ED2BBB" w14:textId="77777777" w:rsidTr="00C349AF">
        <w:trPr>
          <w:trHeight w:val="277"/>
        </w:trPr>
        <w:tc>
          <w:tcPr>
            <w:tcW w:w="1505" w:type="dxa"/>
            <w:tcBorders>
              <w:top w:val="single" w:sz="4" w:space="0" w:color="auto"/>
              <w:left w:val="single" w:sz="4" w:space="0" w:color="auto"/>
              <w:bottom w:val="single" w:sz="4" w:space="0" w:color="auto"/>
              <w:right w:val="single" w:sz="4" w:space="0" w:color="auto"/>
            </w:tcBorders>
            <w:hideMark/>
          </w:tcPr>
          <w:p w14:paraId="251D5152" w14:textId="77777777" w:rsidR="00411C79" w:rsidRDefault="00411C79" w:rsidP="00C349AF">
            <w:r>
              <w:t>Landing</w:t>
            </w:r>
          </w:p>
        </w:tc>
        <w:tc>
          <w:tcPr>
            <w:tcW w:w="1123" w:type="dxa"/>
            <w:tcBorders>
              <w:top w:val="single" w:sz="4" w:space="0" w:color="auto"/>
              <w:left w:val="single" w:sz="4" w:space="0" w:color="auto"/>
              <w:bottom w:val="single" w:sz="4" w:space="0" w:color="auto"/>
              <w:right w:val="single" w:sz="4" w:space="0" w:color="auto"/>
            </w:tcBorders>
          </w:tcPr>
          <w:p w14:paraId="70C572F4" w14:textId="77777777" w:rsidR="00411C79" w:rsidRDefault="00411C79" w:rsidP="00C349AF">
            <w:r>
              <w:t>9</w:t>
            </w:r>
          </w:p>
        </w:tc>
        <w:tc>
          <w:tcPr>
            <w:tcW w:w="6840" w:type="dxa"/>
            <w:tcBorders>
              <w:top w:val="single" w:sz="4" w:space="0" w:color="auto"/>
              <w:left w:val="single" w:sz="4" w:space="0" w:color="auto"/>
              <w:bottom w:val="single" w:sz="4" w:space="0" w:color="auto"/>
              <w:right w:val="single" w:sz="4" w:space="0" w:color="auto"/>
            </w:tcBorders>
            <w:hideMark/>
          </w:tcPr>
          <w:p w14:paraId="61D7F55F" w14:textId="77777777" w:rsidR="00411C79" w:rsidRDefault="00411C79" w:rsidP="00C349AF">
            <w:r>
              <w:t>Shows aircrafts states during the landing run</w:t>
            </w:r>
          </w:p>
        </w:tc>
      </w:tr>
      <w:tr w:rsidR="00411C79" w14:paraId="4D6E698A" w14:textId="77777777" w:rsidTr="00C349AF">
        <w:trPr>
          <w:trHeight w:val="277"/>
        </w:trPr>
        <w:tc>
          <w:tcPr>
            <w:tcW w:w="1505" w:type="dxa"/>
            <w:tcBorders>
              <w:top w:val="single" w:sz="4" w:space="0" w:color="auto"/>
              <w:left w:val="single" w:sz="4" w:space="0" w:color="auto"/>
              <w:bottom w:val="single" w:sz="4" w:space="0" w:color="auto"/>
              <w:right w:val="single" w:sz="4" w:space="0" w:color="auto"/>
            </w:tcBorders>
            <w:hideMark/>
          </w:tcPr>
          <w:p w14:paraId="09B38632" w14:textId="77777777" w:rsidR="00411C79" w:rsidRDefault="00411C79" w:rsidP="00C349AF">
            <w:r>
              <w:t>Taxi</w:t>
            </w:r>
          </w:p>
        </w:tc>
        <w:tc>
          <w:tcPr>
            <w:tcW w:w="1123" w:type="dxa"/>
            <w:tcBorders>
              <w:top w:val="single" w:sz="4" w:space="0" w:color="auto"/>
              <w:left w:val="single" w:sz="4" w:space="0" w:color="auto"/>
              <w:bottom w:val="single" w:sz="4" w:space="0" w:color="auto"/>
              <w:right w:val="single" w:sz="4" w:space="0" w:color="auto"/>
            </w:tcBorders>
          </w:tcPr>
          <w:p w14:paraId="472FD6CC" w14:textId="77777777" w:rsidR="00411C79" w:rsidRDefault="00411C79" w:rsidP="00C349AF">
            <w:r>
              <w:t>2</w:t>
            </w:r>
          </w:p>
        </w:tc>
        <w:tc>
          <w:tcPr>
            <w:tcW w:w="6840" w:type="dxa"/>
            <w:tcBorders>
              <w:top w:val="single" w:sz="4" w:space="0" w:color="auto"/>
              <w:left w:val="single" w:sz="4" w:space="0" w:color="auto"/>
              <w:bottom w:val="single" w:sz="4" w:space="0" w:color="auto"/>
              <w:right w:val="single" w:sz="4" w:space="0" w:color="auto"/>
            </w:tcBorders>
            <w:hideMark/>
          </w:tcPr>
          <w:p w14:paraId="11503783" w14:textId="77777777" w:rsidR="00411C79" w:rsidRDefault="00411C79" w:rsidP="00C349AF">
            <w:r>
              <w:t>Describes aircraft states from runway to gate</w:t>
            </w:r>
          </w:p>
        </w:tc>
      </w:tr>
      <w:tr w:rsidR="00411C79" w14:paraId="29D88D09" w14:textId="77777777" w:rsidTr="00C349AF">
        <w:trPr>
          <w:trHeight w:val="277"/>
        </w:trPr>
        <w:tc>
          <w:tcPr>
            <w:tcW w:w="1505" w:type="dxa"/>
            <w:tcBorders>
              <w:top w:val="single" w:sz="4" w:space="0" w:color="auto"/>
              <w:left w:val="single" w:sz="4" w:space="0" w:color="auto"/>
              <w:bottom w:val="single" w:sz="4" w:space="0" w:color="auto"/>
              <w:right w:val="single" w:sz="4" w:space="0" w:color="auto"/>
            </w:tcBorders>
            <w:hideMark/>
          </w:tcPr>
          <w:p w14:paraId="1FD3C1E1" w14:textId="77777777" w:rsidR="00411C79" w:rsidRDefault="00411C79" w:rsidP="00C349AF">
            <w:r>
              <w:t>Shutdown</w:t>
            </w:r>
          </w:p>
        </w:tc>
        <w:tc>
          <w:tcPr>
            <w:tcW w:w="1123" w:type="dxa"/>
            <w:tcBorders>
              <w:top w:val="single" w:sz="4" w:space="0" w:color="auto"/>
              <w:left w:val="single" w:sz="4" w:space="0" w:color="auto"/>
              <w:bottom w:val="single" w:sz="4" w:space="0" w:color="auto"/>
              <w:right w:val="single" w:sz="4" w:space="0" w:color="auto"/>
            </w:tcBorders>
          </w:tcPr>
          <w:p w14:paraId="19C19A0D" w14:textId="77777777" w:rsidR="00411C79" w:rsidRDefault="00411C79" w:rsidP="00C349AF">
            <w:r>
              <w:t>10</w:t>
            </w:r>
          </w:p>
        </w:tc>
        <w:tc>
          <w:tcPr>
            <w:tcW w:w="6840" w:type="dxa"/>
            <w:tcBorders>
              <w:top w:val="single" w:sz="4" w:space="0" w:color="auto"/>
              <w:left w:val="single" w:sz="4" w:space="0" w:color="auto"/>
              <w:bottom w:val="single" w:sz="4" w:space="0" w:color="auto"/>
              <w:right w:val="single" w:sz="4" w:space="0" w:color="auto"/>
            </w:tcBorders>
            <w:hideMark/>
          </w:tcPr>
          <w:p w14:paraId="333F98E0" w14:textId="77777777" w:rsidR="00411C79" w:rsidRDefault="00411C79" w:rsidP="00C349AF">
            <w:r>
              <w:t>This includes the APU running the systems while docked at the gate</w:t>
            </w:r>
          </w:p>
        </w:tc>
      </w:tr>
    </w:tbl>
    <w:p w14:paraId="73A76CEE" w14:textId="77777777" w:rsidR="00411C79" w:rsidRDefault="00411C79" w:rsidP="00411C79">
      <w:pPr>
        <w:rPr>
          <w:rFonts w:eastAsiaTheme="minorEastAsia"/>
        </w:rPr>
      </w:pPr>
    </w:p>
    <w:p w14:paraId="790ADE6B" w14:textId="77777777" w:rsidR="00411C79" w:rsidRDefault="00411C79" w:rsidP="00411C79">
      <w:r>
        <w:t>The mission profile function generates a structured variable with six categories these categories and the associated variables are shown below.  This structured variables only report when a change in a variable occurred in time. This reduces the data size and made the data easier to use.  Each phase function builds a structured variable for each desired phase.  When each phase function has run, a separate function is run to concatenate the structured variables from each phase function.</w:t>
      </w:r>
    </w:p>
    <w:p w14:paraId="3103A7BB" w14:textId="77777777" w:rsidR="00411C79" w:rsidRDefault="00411C79" w:rsidP="00411C79">
      <w:pPr>
        <w:spacing w:after="160"/>
      </w:pPr>
      <w:r>
        <w:br w:type="page"/>
      </w:r>
    </w:p>
    <w:p w14:paraId="74468A52" w14:textId="77777777" w:rsidR="00411C79" w:rsidRDefault="00411C79" w:rsidP="00411C79"/>
    <w:tbl>
      <w:tblPr>
        <w:tblStyle w:val="TableGrid"/>
        <w:tblW w:w="9445" w:type="dxa"/>
        <w:tblLook w:val="04A0" w:firstRow="1" w:lastRow="0" w:firstColumn="1" w:lastColumn="0" w:noHBand="0" w:noVBand="1"/>
      </w:tblPr>
      <w:tblGrid>
        <w:gridCol w:w="1499"/>
        <w:gridCol w:w="1563"/>
        <w:gridCol w:w="1803"/>
        <w:gridCol w:w="1563"/>
        <w:gridCol w:w="1387"/>
        <w:gridCol w:w="1630"/>
      </w:tblGrid>
      <w:tr w:rsidR="00411C79" w14:paraId="7F2E9C1B" w14:textId="77777777" w:rsidTr="00C349AF">
        <w:trPr>
          <w:trHeight w:val="257"/>
        </w:trPr>
        <w:tc>
          <w:tcPr>
            <w:tcW w:w="149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1356060" w14:textId="77777777" w:rsidR="00411C79" w:rsidRDefault="00411C79" w:rsidP="00C349AF">
            <w:r>
              <w:t>MSSN.gen</w:t>
            </w:r>
          </w:p>
        </w:tc>
        <w:tc>
          <w:tcPr>
            <w:tcW w:w="156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7BF34FF" w14:textId="77777777" w:rsidR="00411C79" w:rsidRDefault="00411C79" w:rsidP="00C349AF">
            <w:r>
              <w:t>MSSN.cond</w:t>
            </w:r>
          </w:p>
        </w:tc>
        <w:tc>
          <w:tcPr>
            <w:tcW w:w="180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D60C040" w14:textId="77777777" w:rsidR="00411C79" w:rsidRDefault="00411C79" w:rsidP="00C349AF">
            <w:r>
              <w:t>MSSN.eng</w:t>
            </w:r>
          </w:p>
        </w:tc>
        <w:tc>
          <w:tcPr>
            <w:tcW w:w="156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3BC3823" w14:textId="77777777" w:rsidR="00411C79" w:rsidRDefault="00411C79" w:rsidP="00C349AF">
            <w:r>
              <w:t>MSSN.el</w:t>
            </w:r>
          </w:p>
        </w:tc>
        <w:tc>
          <w:tcPr>
            <w:tcW w:w="138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6C244DF" w14:textId="77777777" w:rsidR="00411C79" w:rsidRDefault="00411C79" w:rsidP="00C349AF">
            <w:r>
              <w:t>MSSN.hyd</w:t>
            </w:r>
          </w:p>
        </w:tc>
        <w:tc>
          <w:tcPr>
            <w:tcW w:w="16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5D8F4A7" w14:textId="77777777" w:rsidR="00411C79" w:rsidRDefault="00411C79" w:rsidP="00C349AF">
            <w:r>
              <w:t>MSSN.pnu</w:t>
            </w:r>
          </w:p>
        </w:tc>
      </w:tr>
      <w:tr w:rsidR="00411C79" w14:paraId="5B5533D4" w14:textId="77777777" w:rsidTr="00C349AF">
        <w:trPr>
          <w:trHeight w:val="257"/>
        </w:trPr>
        <w:tc>
          <w:tcPr>
            <w:tcW w:w="149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A27B829" w14:textId="77777777" w:rsidR="00411C79" w:rsidRDefault="00411C79" w:rsidP="00C349AF">
            <w:pPr>
              <w:rPr>
                <w:i/>
              </w:rPr>
            </w:pPr>
            <w:r>
              <w:rPr>
                <w:i/>
              </w:rPr>
              <w:t>General data</w:t>
            </w:r>
          </w:p>
        </w:tc>
        <w:tc>
          <w:tcPr>
            <w:tcW w:w="156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0D0DC95" w14:textId="77777777" w:rsidR="00411C79" w:rsidRDefault="00411C79" w:rsidP="00C349AF">
            <w:pPr>
              <w:rPr>
                <w:i/>
              </w:rPr>
            </w:pPr>
            <w:r>
              <w:rPr>
                <w:i/>
              </w:rPr>
              <w:t>Exterior conditions</w:t>
            </w:r>
          </w:p>
        </w:tc>
        <w:tc>
          <w:tcPr>
            <w:tcW w:w="180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7AAF1E3" w14:textId="77777777" w:rsidR="00411C79" w:rsidRDefault="00411C79" w:rsidP="00C349AF">
            <w:pPr>
              <w:rPr>
                <w:i/>
              </w:rPr>
            </w:pPr>
            <w:r>
              <w:rPr>
                <w:i/>
              </w:rPr>
              <w:t>Engine and APU</w:t>
            </w:r>
          </w:p>
        </w:tc>
        <w:tc>
          <w:tcPr>
            <w:tcW w:w="156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40E35F4" w14:textId="77777777" w:rsidR="00411C79" w:rsidRDefault="00411C79" w:rsidP="00C349AF">
            <w:pPr>
              <w:rPr>
                <w:i/>
              </w:rPr>
            </w:pPr>
            <w:r>
              <w:rPr>
                <w:i/>
              </w:rPr>
              <w:t>Electrical</w:t>
            </w:r>
          </w:p>
        </w:tc>
        <w:tc>
          <w:tcPr>
            <w:tcW w:w="138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038BD16" w14:textId="77777777" w:rsidR="00411C79" w:rsidRDefault="00411C79" w:rsidP="00C349AF">
            <w:pPr>
              <w:rPr>
                <w:i/>
              </w:rPr>
            </w:pPr>
            <w:r>
              <w:rPr>
                <w:i/>
              </w:rPr>
              <w:t>Hydraulic</w:t>
            </w:r>
          </w:p>
        </w:tc>
        <w:tc>
          <w:tcPr>
            <w:tcW w:w="16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BBAE0F7" w14:textId="77777777" w:rsidR="00411C79" w:rsidRDefault="00411C79" w:rsidP="00C349AF">
            <w:pPr>
              <w:rPr>
                <w:i/>
              </w:rPr>
            </w:pPr>
            <w:r>
              <w:rPr>
                <w:i/>
              </w:rPr>
              <w:t>Pneumatic</w:t>
            </w:r>
          </w:p>
        </w:tc>
      </w:tr>
      <w:tr w:rsidR="00411C79" w14:paraId="39994FC0" w14:textId="77777777" w:rsidTr="00C349AF">
        <w:trPr>
          <w:trHeight w:val="257"/>
        </w:trPr>
        <w:tc>
          <w:tcPr>
            <w:tcW w:w="1499" w:type="dxa"/>
            <w:tcBorders>
              <w:top w:val="single" w:sz="4" w:space="0" w:color="auto"/>
              <w:left w:val="single" w:sz="4" w:space="0" w:color="auto"/>
              <w:bottom w:val="single" w:sz="4" w:space="0" w:color="auto"/>
              <w:right w:val="single" w:sz="4" w:space="0" w:color="auto"/>
            </w:tcBorders>
            <w:hideMark/>
          </w:tcPr>
          <w:p w14:paraId="6EB22C85" w14:textId="77777777" w:rsidR="00411C79" w:rsidRDefault="00411C79" w:rsidP="00C349AF">
            <w:r>
              <w:t>TIME</w:t>
            </w:r>
          </w:p>
        </w:tc>
        <w:tc>
          <w:tcPr>
            <w:tcW w:w="1563" w:type="dxa"/>
            <w:tcBorders>
              <w:top w:val="single" w:sz="4" w:space="0" w:color="auto"/>
              <w:left w:val="single" w:sz="4" w:space="0" w:color="auto"/>
              <w:bottom w:val="single" w:sz="4" w:space="0" w:color="auto"/>
              <w:right w:val="single" w:sz="4" w:space="0" w:color="auto"/>
            </w:tcBorders>
            <w:hideMark/>
          </w:tcPr>
          <w:p w14:paraId="4462E8B8" w14:textId="77777777" w:rsidR="00411C79" w:rsidRDefault="00411C79" w:rsidP="00C349AF">
            <w:r>
              <w:t>TIME</w:t>
            </w:r>
          </w:p>
        </w:tc>
        <w:tc>
          <w:tcPr>
            <w:tcW w:w="1803" w:type="dxa"/>
            <w:tcBorders>
              <w:top w:val="single" w:sz="4" w:space="0" w:color="auto"/>
              <w:left w:val="single" w:sz="4" w:space="0" w:color="auto"/>
              <w:bottom w:val="single" w:sz="4" w:space="0" w:color="auto"/>
              <w:right w:val="single" w:sz="4" w:space="0" w:color="auto"/>
            </w:tcBorders>
            <w:hideMark/>
          </w:tcPr>
          <w:p w14:paraId="2186C52B" w14:textId="77777777" w:rsidR="00411C79" w:rsidRDefault="00411C79" w:rsidP="00C349AF">
            <w:r>
              <w:t>TIME</w:t>
            </w:r>
          </w:p>
        </w:tc>
        <w:tc>
          <w:tcPr>
            <w:tcW w:w="1563" w:type="dxa"/>
            <w:tcBorders>
              <w:top w:val="single" w:sz="4" w:space="0" w:color="auto"/>
              <w:left w:val="single" w:sz="4" w:space="0" w:color="auto"/>
              <w:bottom w:val="single" w:sz="4" w:space="0" w:color="auto"/>
              <w:right w:val="single" w:sz="4" w:space="0" w:color="auto"/>
            </w:tcBorders>
            <w:hideMark/>
          </w:tcPr>
          <w:p w14:paraId="4A46D2CB" w14:textId="77777777" w:rsidR="00411C79" w:rsidRDefault="00411C79" w:rsidP="00C349AF">
            <w:r>
              <w:t>TIME</w:t>
            </w:r>
          </w:p>
        </w:tc>
        <w:tc>
          <w:tcPr>
            <w:tcW w:w="1387" w:type="dxa"/>
            <w:tcBorders>
              <w:top w:val="single" w:sz="4" w:space="0" w:color="auto"/>
              <w:left w:val="single" w:sz="4" w:space="0" w:color="auto"/>
              <w:bottom w:val="single" w:sz="4" w:space="0" w:color="auto"/>
              <w:right w:val="single" w:sz="4" w:space="0" w:color="auto"/>
            </w:tcBorders>
            <w:hideMark/>
          </w:tcPr>
          <w:p w14:paraId="1A119D3A" w14:textId="77777777" w:rsidR="00411C79" w:rsidRDefault="00411C79" w:rsidP="00C349AF">
            <w:r>
              <w:t>TIME</w:t>
            </w:r>
          </w:p>
        </w:tc>
        <w:tc>
          <w:tcPr>
            <w:tcW w:w="1630" w:type="dxa"/>
            <w:tcBorders>
              <w:top w:val="single" w:sz="4" w:space="0" w:color="auto"/>
              <w:left w:val="single" w:sz="4" w:space="0" w:color="auto"/>
              <w:bottom w:val="single" w:sz="4" w:space="0" w:color="auto"/>
              <w:right w:val="single" w:sz="4" w:space="0" w:color="auto"/>
            </w:tcBorders>
            <w:hideMark/>
          </w:tcPr>
          <w:p w14:paraId="30C967A1" w14:textId="77777777" w:rsidR="00411C79" w:rsidRDefault="00411C79" w:rsidP="00C349AF">
            <w:r>
              <w:t>TIME</w:t>
            </w:r>
          </w:p>
        </w:tc>
      </w:tr>
      <w:tr w:rsidR="00411C79" w14:paraId="1627DF72" w14:textId="77777777" w:rsidTr="00C349AF">
        <w:trPr>
          <w:trHeight w:val="257"/>
        </w:trPr>
        <w:tc>
          <w:tcPr>
            <w:tcW w:w="1499" w:type="dxa"/>
            <w:tcBorders>
              <w:top w:val="single" w:sz="4" w:space="0" w:color="auto"/>
              <w:left w:val="single" w:sz="4" w:space="0" w:color="auto"/>
              <w:bottom w:val="single" w:sz="4" w:space="0" w:color="auto"/>
              <w:right w:val="single" w:sz="4" w:space="0" w:color="auto"/>
            </w:tcBorders>
            <w:hideMark/>
          </w:tcPr>
          <w:p w14:paraId="49953E6F" w14:textId="77777777" w:rsidR="00411C79" w:rsidRDefault="00411C79" w:rsidP="00C349AF">
            <w:r>
              <w:t>MISSION STATE</w:t>
            </w:r>
          </w:p>
        </w:tc>
        <w:tc>
          <w:tcPr>
            <w:tcW w:w="1563" w:type="dxa"/>
            <w:tcBorders>
              <w:top w:val="single" w:sz="4" w:space="0" w:color="auto"/>
              <w:left w:val="single" w:sz="4" w:space="0" w:color="auto"/>
              <w:bottom w:val="single" w:sz="4" w:space="0" w:color="auto"/>
              <w:right w:val="single" w:sz="4" w:space="0" w:color="auto"/>
            </w:tcBorders>
            <w:hideMark/>
          </w:tcPr>
          <w:p w14:paraId="7D88FF50" w14:textId="77777777" w:rsidR="00411C79" w:rsidRDefault="00411C79" w:rsidP="00C349AF">
            <w:r>
              <w:t>ALTITUDE</w:t>
            </w:r>
          </w:p>
        </w:tc>
        <w:tc>
          <w:tcPr>
            <w:tcW w:w="1803" w:type="dxa"/>
            <w:tcBorders>
              <w:top w:val="single" w:sz="4" w:space="0" w:color="auto"/>
              <w:left w:val="single" w:sz="4" w:space="0" w:color="auto"/>
              <w:bottom w:val="single" w:sz="4" w:space="0" w:color="auto"/>
              <w:right w:val="single" w:sz="4" w:space="0" w:color="auto"/>
            </w:tcBorders>
            <w:hideMark/>
          </w:tcPr>
          <w:p w14:paraId="0BB79BD9" w14:textId="77777777" w:rsidR="00411C79" w:rsidRDefault="00411C79" w:rsidP="00C349AF">
            <w:r>
              <w:t>APU</w:t>
            </w:r>
          </w:p>
        </w:tc>
        <w:tc>
          <w:tcPr>
            <w:tcW w:w="1563" w:type="dxa"/>
            <w:tcBorders>
              <w:top w:val="single" w:sz="4" w:space="0" w:color="auto"/>
              <w:left w:val="single" w:sz="4" w:space="0" w:color="auto"/>
              <w:bottom w:val="single" w:sz="4" w:space="0" w:color="auto"/>
              <w:right w:val="single" w:sz="4" w:space="0" w:color="auto"/>
            </w:tcBorders>
            <w:hideMark/>
          </w:tcPr>
          <w:p w14:paraId="1DE28A02" w14:textId="77777777" w:rsidR="00411C79" w:rsidRDefault="00411C79" w:rsidP="00C349AF">
            <w:r>
              <w:t>NAV/COMM</w:t>
            </w:r>
          </w:p>
        </w:tc>
        <w:tc>
          <w:tcPr>
            <w:tcW w:w="1387" w:type="dxa"/>
            <w:tcBorders>
              <w:top w:val="single" w:sz="4" w:space="0" w:color="auto"/>
              <w:left w:val="single" w:sz="4" w:space="0" w:color="auto"/>
              <w:bottom w:val="single" w:sz="4" w:space="0" w:color="auto"/>
              <w:right w:val="single" w:sz="4" w:space="0" w:color="auto"/>
            </w:tcBorders>
            <w:hideMark/>
          </w:tcPr>
          <w:p w14:paraId="16D52EB8" w14:textId="77777777" w:rsidR="00411C79" w:rsidRDefault="00411C79" w:rsidP="00C349AF">
            <w:r>
              <w:t>LANDING GEAR</w:t>
            </w:r>
          </w:p>
        </w:tc>
        <w:tc>
          <w:tcPr>
            <w:tcW w:w="1630" w:type="dxa"/>
            <w:tcBorders>
              <w:top w:val="single" w:sz="4" w:space="0" w:color="auto"/>
              <w:left w:val="single" w:sz="4" w:space="0" w:color="auto"/>
              <w:bottom w:val="single" w:sz="4" w:space="0" w:color="auto"/>
              <w:right w:val="single" w:sz="4" w:space="0" w:color="auto"/>
            </w:tcBorders>
            <w:hideMark/>
          </w:tcPr>
          <w:p w14:paraId="0B6E00F8" w14:textId="77777777" w:rsidR="00411C79" w:rsidRDefault="00411C79" w:rsidP="00C349AF">
            <w:r>
              <w:t>PRESSURIZE</w:t>
            </w:r>
          </w:p>
        </w:tc>
      </w:tr>
      <w:tr w:rsidR="00411C79" w14:paraId="781D4B75" w14:textId="77777777" w:rsidTr="00C349AF">
        <w:trPr>
          <w:trHeight w:val="257"/>
        </w:trPr>
        <w:tc>
          <w:tcPr>
            <w:tcW w:w="1499" w:type="dxa"/>
            <w:vMerge w:val="restart"/>
            <w:tcBorders>
              <w:top w:val="single" w:sz="4" w:space="0" w:color="auto"/>
              <w:left w:val="single" w:sz="4" w:space="0" w:color="auto"/>
              <w:bottom w:val="single" w:sz="4" w:space="0" w:color="auto"/>
              <w:right w:val="single" w:sz="4" w:space="0" w:color="auto"/>
            </w:tcBorders>
          </w:tcPr>
          <w:p w14:paraId="12B3D87B" w14:textId="77777777" w:rsidR="00411C79" w:rsidRDefault="00411C79" w:rsidP="00C349AF"/>
        </w:tc>
        <w:tc>
          <w:tcPr>
            <w:tcW w:w="1563" w:type="dxa"/>
            <w:tcBorders>
              <w:top w:val="single" w:sz="4" w:space="0" w:color="auto"/>
              <w:left w:val="single" w:sz="4" w:space="0" w:color="auto"/>
              <w:bottom w:val="single" w:sz="4" w:space="0" w:color="auto"/>
              <w:right w:val="single" w:sz="4" w:space="0" w:color="auto"/>
            </w:tcBorders>
            <w:hideMark/>
          </w:tcPr>
          <w:p w14:paraId="1884A5C7" w14:textId="77777777" w:rsidR="00411C79" w:rsidRDefault="00411C79" w:rsidP="00C349AF">
            <w:r>
              <w:t>MACH NO</w:t>
            </w:r>
          </w:p>
        </w:tc>
        <w:tc>
          <w:tcPr>
            <w:tcW w:w="1803" w:type="dxa"/>
            <w:tcBorders>
              <w:top w:val="single" w:sz="4" w:space="0" w:color="auto"/>
              <w:left w:val="single" w:sz="4" w:space="0" w:color="auto"/>
              <w:bottom w:val="single" w:sz="4" w:space="0" w:color="auto"/>
              <w:right w:val="single" w:sz="4" w:space="0" w:color="auto"/>
            </w:tcBorders>
            <w:hideMark/>
          </w:tcPr>
          <w:p w14:paraId="33D87486" w14:textId="77777777" w:rsidR="00411C79" w:rsidRDefault="00411C79" w:rsidP="00C349AF">
            <w:r>
              <w:t>APU GEN.</w:t>
            </w:r>
          </w:p>
        </w:tc>
        <w:tc>
          <w:tcPr>
            <w:tcW w:w="1563" w:type="dxa"/>
            <w:tcBorders>
              <w:top w:val="single" w:sz="4" w:space="0" w:color="auto"/>
              <w:left w:val="single" w:sz="4" w:space="0" w:color="auto"/>
              <w:bottom w:val="single" w:sz="4" w:space="0" w:color="auto"/>
              <w:right w:val="single" w:sz="4" w:space="0" w:color="auto"/>
            </w:tcBorders>
            <w:hideMark/>
          </w:tcPr>
          <w:p w14:paraId="11FAF91F" w14:textId="77777777" w:rsidR="00411C79" w:rsidRDefault="00411C79" w:rsidP="00C349AF">
            <w:r>
              <w:t>AUTOPILOT</w:t>
            </w:r>
          </w:p>
        </w:tc>
        <w:tc>
          <w:tcPr>
            <w:tcW w:w="1387" w:type="dxa"/>
            <w:vMerge w:val="restart"/>
            <w:tcBorders>
              <w:top w:val="single" w:sz="4" w:space="0" w:color="auto"/>
              <w:left w:val="single" w:sz="4" w:space="0" w:color="auto"/>
              <w:bottom w:val="single" w:sz="4" w:space="0" w:color="auto"/>
              <w:right w:val="single" w:sz="4" w:space="0" w:color="auto"/>
            </w:tcBorders>
          </w:tcPr>
          <w:p w14:paraId="6433D5D4" w14:textId="77777777" w:rsidR="00411C79" w:rsidRDefault="00411C79" w:rsidP="00C349AF"/>
        </w:tc>
        <w:tc>
          <w:tcPr>
            <w:tcW w:w="1630" w:type="dxa"/>
            <w:vMerge w:val="restart"/>
            <w:tcBorders>
              <w:top w:val="single" w:sz="4" w:space="0" w:color="auto"/>
              <w:left w:val="single" w:sz="4" w:space="0" w:color="auto"/>
              <w:bottom w:val="single" w:sz="4" w:space="0" w:color="auto"/>
              <w:right w:val="single" w:sz="4" w:space="0" w:color="auto"/>
            </w:tcBorders>
          </w:tcPr>
          <w:p w14:paraId="339F0F5E" w14:textId="77777777" w:rsidR="00411C79" w:rsidRDefault="00411C79" w:rsidP="00C349AF"/>
        </w:tc>
      </w:tr>
      <w:tr w:rsidR="00411C79" w14:paraId="382B454E" w14:textId="77777777" w:rsidTr="00C349AF">
        <w:trPr>
          <w:trHeight w:val="25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E4BE31" w14:textId="77777777" w:rsidR="00411C79" w:rsidRDefault="00411C79" w:rsidP="00C349AF">
            <w:pPr>
              <w:rPr>
                <w:rFonts w:eastAsiaTheme="minorEastAsia"/>
                <w:sz w:val="24"/>
              </w:rPr>
            </w:pPr>
          </w:p>
        </w:tc>
        <w:tc>
          <w:tcPr>
            <w:tcW w:w="1563" w:type="dxa"/>
            <w:vMerge w:val="restart"/>
            <w:tcBorders>
              <w:top w:val="single" w:sz="4" w:space="0" w:color="auto"/>
              <w:left w:val="single" w:sz="4" w:space="0" w:color="auto"/>
              <w:bottom w:val="single" w:sz="4" w:space="0" w:color="auto"/>
              <w:right w:val="single" w:sz="4" w:space="0" w:color="auto"/>
            </w:tcBorders>
          </w:tcPr>
          <w:p w14:paraId="60612CD9" w14:textId="77777777" w:rsidR="00411C79" w:rsidRDefault="00411C79" w:rsidP="00C349AF"/>
        </w:tc>
        <w:tc>
          <w:tcPr>
            <w:tcW w:w="1803" w:type="dxa"/>
            <w:tcBorders>
              <w:top w:val="single" w:sz="4" w:space="0" w:color="auto"/>
              <w:left w:val="single" w:sz="4" w:space="0" w:color="auto"/>
              <w:bottom w:val="single" w:sz="4" w:space="0" w:color="auto"/>
              <w:right w:val="single" w:sz="4" w:space="0" w:color="auto"/>
            </w:tcBorders>
            <w:hideMark/>
          </w:tcPr>
          <w:p w14:paraId="0B0272E0" w14:textId="77777777" w:rsidR="00411C79" w:rsidRDefault="00411C79" w:rsidP="00C349AF">
            <w:r>
              <w:t>APU THERMAL</w:t>
            </w:r>
          </w:p>
        </w:tc>
        <w:tc>
          <w:tcPr>
            <w:tcW w:w="1563" w:type="dxa"/>
            <w:tcBorders>
              <w:top w:val="single" w:sz="4" w:space="0" w:color="auto"/>
              <w:left w:val="single" w:sz="4" w:space="0" w:color="auto"/>
              <w:bottom w:val="single" w:sz="4" w:space="0" w:color="auto"/>
              <w:right w:val="single" w:sz="4" w:space="0" w:color="auto"/>
            </w:tcBorders>
            <w:hideMark/>
          </w:tcPr>
          <w:p w14:paraId="77FDC062" w14:textId="77777777" w:rsidR="00411C79" w:rsidRDefault="00411C79" w:rsidP="00C349AF">
            <w:r>
              <w:t>TAXI LIGHT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CA549A" w14:textId="77777777" w:rsidR="00411C79" w:rsidRDefault="00411C79" w:rsidP="00C349AF">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1C9274" w14:textId="77777777" w:rsidR="00411C79" w:rsidRDefault="00411C79" w:rsidP="00C349AF">
            <w:pPr>
              <w:rPr>
                <w:rFonts w:eastAsiaTheme="minorEastAsia"/>
                <w:sz w:val="24"/>
              </w:rPr>
            </w:pPr>
          </w:p>
        </w:tc>
      </w:tr>
      <w:tr w:rsidR="00411C79" w14:paraId="5D0B2B8F" w14:textId="77777777" w:rsidTr="00C349AF">
        <w:trPr>
          <w:trHeight w:val="25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0EA104" w14:textId="77777777" w:rsidR="00411C79" w:rsidRDefault="00411C79" w:rsidP="00C349AF">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4414EF" w14:textId="77777777" w:rsidR="00411C79" w:rsidRDefault="00411C79" w:rsidP="00C349AF">
            <w:pPr>
              <w:rPr>
                <w:rFonts w:eastAsiaTheme="minorEastAsia"/>
                <w:sz w:val="24"/>
              </w:rPr>
            </w:pPr>
          </w:p>
        </w:tc>
        <w:tc>
          <w:tcPr>
            <w:tcW w:w="1803" w:type="dxa"/>
            <w:tcBorders>
              <w:top w:val="single" w:sz="4" w:space="0" w:color="auto"/>
              <w:left w:val="single" w:sz="4" w:space="0" w:color="auto"/>
              <w:bottom w:val="single" w:sz="4" w:space="0" w:color="auto"/>
              <w:right w:val="single" w:sz="4" w:space="0" w:color="auto"/>
            </w:tcBorders>
            <w:hideMark/>
          </w:tcPr>
          <w:p w14:paraId="11E3DFAE" w14:textId="77777777" w:rsidR="00411C79" w:rsidRDefault="00411C79" w:rsidP="00C349AF">
            <w:pPr>
              <w:rPr>
                <w:vertAlign w:val="subscript"/>
              </w:rPr>
            </w:pPr>
            <w:r>
              <w:t>ENGINES (1—4)</w:t>
            </w:r>
          </w:p>
        </w:tc>
        <w:tc>
          <w:tcPr>
            <w:tcW w:w="1563" w:type="dxa"/>
            <w:tcBorders>
              <w:top w:val="single" w:sz="4" w:space="0" w:color="auto"/>
              <w:left w:val="single" w:sz="4" w:space="0" w:color="auto"/>
              <w:bottom w:val="single" w:sz="4" w:space="0" w:color="auto"/>
              <w:right w:val="single" w:sz="4" w:space="0" w:color="auto"/>
            </w:tcBorders>
            <w:hideMark/>
          </w:tcPr>
          <w:p w14:paraId="6E08DB4B" w14:textId="77777777" w:rsidR="00411C79" w:rsidRDefault="00411C79" w:rsidP="00C349AF">
            <w:r>
              <w:t>LANDING LIGHT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D1B837" w14:textId="77777777" w:rsidR="00411C79" w:rsidRDefault="00411C79" w:rsidP="00C349AF">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950C71" w14:textId="77777777" w:rsidR="00411C79" w:rsidRDefault="00411C79" w:rsidP="00C349AF">
            <w:pPr>
              <w:rPr>
                <w:rFonts w:eastAsiaTheme="minorEastAsia"/>
                <w:sz w:val="24"/>
              </w:rPr>
            </w:pPr>
          </w:p>
        </w:tc>
      </w:tr>
      <w:tr w:rsidR="00411C79" w14:paraId="7DFBFE77" w14:textId="77777777" w:rsidTr="00C349AF">
        <w:trPr>
          <w:trHeight w:val="25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92E4FE" w14:textId="77777777" w:rsidR="00411C79" w:rsidRDefault="00411C79" w:rsidP="00C349AF">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67A828" w14:textId="77777777" w:rsidR="00411C79" w:rsidRDefault="00411C79" w:rsidP="00C349AF">
            <w:pPr>
              <w:rPr>
                <w:rFonts w:eastAsiaTheme="minorEastAsia"/>
                <w:sz w:val="24"/>
              </w:rPr>
            </w:pPr>
          </w:p>
        </w:tc>
        <w:tc>
          <w:tcPr>
            <w:tcW w:w="1803" w:type="dxa"/>
            <w:tcBorders>
              <w:top w:val="single" w:sz="4" w:space="0" w:color="auto"/>
              <w:left w:val="single" w:sz="4" w:space="0" w:color="auto"/>
              <w:bottom w:val="single" w:sz="4" w:space="0" w:color="auto"/>
              <w:right w:val="single" w:sz="4" w:space="0" w:color="auto"/>
            </w:tcBorders>
            <w:hideMark/>
          </w:tcPr>
          <w:p w14:paraId="19AAF61A" w14:textId="77777777" w:rsidR="00411C79" w:rsidRDefault="00411C79" w:rsidP="00C349AF">
            <w:r>
              <w:t>ENGINE THRUST (1—4)</w:t>
            </w:r>
          </w:p>
        </w:tc>
        <w:tc>
          <w:tcPr>
            <w:tcW w:w="1563" w:type="dxa"/>
            <w:tcBorders>
              <w:top w:val="single" w:sz="4" w:space="0" w:color="auto"/>
              <w:left w:val="single" w:sz="4" w:space="0" w:color="auto"/>
              <w:bottom w:val="single" w:sz="4" w:space="0" w:color="auto"/>
              <w:right w:val="single" w:sz="4" w:space="0" w:color="auto"/>
            </w:tcBorders>
            <w:hideMark/>
          </w:tcPr>
          <w:p w14:paraId="4EB008C1" w14:textId="77777777" w:rsidR="00411C79" w:rsidRDefault="00411C79" w:rsidP="00C349AF">
            <w:r>
              <w:t>FLAP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4CAEA0" w14:textId="77777777" w:rsidR="00411C79" w:rsidRDefault="00411C79" w:rsidP="00C349AF">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D41A26" w14:textId="77777777" w:rsidR="00411C79" w:rsidRDefault="00411C79" w:rsidP="00C349AF">
            <w:pPr>
              <w:rPr>
                <w:rFonts w:eastAsiaTheme="minorEastAsia"/>
                <w:sz w:val="24"/>
              </w:rPr>
            </w:pPr>
          </w:p>
        </w:tc>
      </w:tr>
      <w:tr w:rsidR="00411C79" w14:paraId="34749814" w14:textId="77777777" w:rsidTr="00C349AF">
        <w:trPr>
          <w:trHeight w:val="25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5E1331" w14:textId="77777777" w:rsidR="00411C79" w:rsidRDefault="00411C79" w:rsidP="00C349AF">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13114B" w14:textId="77777777" w:rsidR="00411C79" w:rsidRDefault="00411C79" w:rsidP="00C349AF">
            <w:pPr>
              <w:rPr>
                <w:rFonts w:eastAsiaTheme="minorEastAsia"/>
                <w:sz w:val="24"/>
              </w:rPr>
            </w:pPr>
          </w:p>
        </w:tc>
        <w:tc>
          <w:tcPr>
            <w:tcW w:w="1803" w:type="dxa"/>
            <w:tcBorders>
              <w:top w:val="single" w:sz="4" w:space="0" w:color="auto"/>
              <w:left w:val="single" w:sz="4" w:space="0" w:color="auto"/>
              <w:bottom w:val="single" w:sz="4" w:space="0" w:color="auto"/>
              <w:right w:val="single" w:sz="4" w:space="0" w:color="auto"/>
            </w:tcBorders>
            <w:hideMark/>
          </w:tcPr>
          <w:p w14:paraId="198B69ED" w14:textId="77777777" w:rsidR="00411C79" w:rsidRDefault="00411C79" w:rsidP="00C349AF">
            <w:pPr>
              <w:rPr>
                <w:vertAlign w:val="subscript"/>
              </w:rPr>
            </w:pPr>
            <w:r>
              <w:t>GENERATORS (1—8)</w:t>
            </w:r>
          </w:p>
        </w:tc>
        <w:tc>
          <w:tcPr>
            <w:tcW w:w="1563" w:type="dxa"/>
            <w:vMerge w:val="restart"/>
            <w:tcBorders>
              <w:top w:val="single" w:sz="4" w:space="0" w:color="auto"/>
              <w:left w:val="single" w:sz="4" w:space="0" w:color="auto"/>
              <w:bottom w:val="single" w:sz="4" w:space="0" w:color="auto"/>
              <w:right w:val="single" w:sz="4" w:space="0" w:color="auto"/>
            </w:tcBorders>
          </w:tcPr>
          <w:p w14:paraId="146B705C" w14:textId="77777777" w:rsidR="00411C79" w:rsidRDefault="00411C79" w:rsidP="00C349AF"/>
        </w:tc>
        <w:tc>
          <w:tcPr>
            <w:tcW w:w="0" w:type="auto"/>
            <w:vMerge/>
            <w:tcBorders>
              <w:top w:val="single" w:sz="4" w:space="0" w:color="auto"/>
              <w:left w:val="single" w:sz="4" w:space="0" w:color="auto"/>
              <w:bottom w:val="single" w:sz="4" w:space="0" w:color="auto"/>
              <w:right w:val="single" w:sz="4" w:space="0" w:color="auto"/>
            </w:tcBorders>
            <w:vAlign w:val="center"/>
            <w:hideMark/>
          </w:tcPr>
          <w:p w14:paraId="78C222EE" w14:textId="77777777" w:rsidR="00411C79" w:rsidRDefault="00411C79" w:rsidP="00C349AF">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C2F66D" w14:textId="77777777" w:rsidR="00411C79" w:rsidRDefault="00411C79" w:rsidP="00C349AF">
            <w:pPr>
              <w:rPr>
                <w:rFonts w:eastAsiaTheme="minorEastAsia"/>
                <w:sz w:val="24"/>
              </w:rPr>
            </w:pPr>
          </w:p>
        </w:tc>
      </w:tr>
      <w:tr w:rsidR="00411C79" w14:paraId="73CA29FC" w14:textId="77777777" w:rsidTr="00C349AF">
        <w:trPr>
          <w:trHeight w:val="25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FB00FE" w14:textId="77777777" w:rsidR="00411C79" w:rsidRDefault="00411C79" w:rsidP="00C349AF">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620648" w14:textId="77777777" w:rsidR="00411C79" w:rsidRDefault="00411C79" w:rsidP="00C349AF">
            <w:pPr>
              <w:rPr>
                <w:rFonts w:eastAsiaTheme="minorEastAsia"/>
                <w:sz w:val="24"/>
              </w:rPr>
            </w:pPr>
          </w:p>
        </w:tc>
        <w:tc>
          <w:tcPr>
            <w:tcW w:w="1803" w:type="dxa"/>
            <w:tcBorders>
              <w:top w:val="single" w:sz="4" w:space="0" w:color="auto"/>
              <w:left w:val="single" w:sz="4" w:space="0" w:color="auto"/>
              <w:bottom w:val="single" w:sz="4" w:space="0" w:color="auto"/>
              <w:right w:val="single" w:sz="4" w:space="0" w:color="auto"/>
            </w:tcBorders>
            <w:hideMark/>
          </w:tcPr>
          <w:p w14:paraId="1297FBA9" w14:textId="77777777" w:rsidR="00411C79" w:rsidRDefault="00411C79" w:rsidP="00C349AF">
            <w:r>
              <w:t>ENGINE BLEE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E2D7A" w14:textId="77777777" w:rsidR="00411C79" w:rsidRDefault="00411C79" w:rsidP="00C349AF">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438C2B" w14:textId="77777777" w:rsidR="00411C79" w:rsidRDefault="00411C79" w:rsidP="00C349AF">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65285B" w14:textId="77777777" w:rsidR="00411C79" w:rsidRDefault="00411C79" w:rsidP="00C349AF">
            <w:pPr>
              <w:rPr>
                <w:rFonts w:eastAsiaTheme="minorEastAsia"/>
                <w:sz w:val="24"/>
              </w:rPr>
            </w:pPr>
          </w:p>
        </w:tc>
      </w:tr>
      <w:tr w:rsidR="00411C79" w14:paraId="4A2B1851" w14:textId="77777777" w:rsidTr="00C349AF">
        <w:trPr>
          <w:trHeight w:val="25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B99D5D" w14:textId="77777777" w:rsidR="00411C79" w:rsidRDefault="00411C79" w:rsidP="00C349AF">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D6B328" w14:textId="77777777" w:rsidR="00411C79" w:rsidRDefault="00411C79" w:rsidP="00C349AF">
            <w:pPr>
              <w:rPr>
                <w:rFonts w:eastAsiaTheme="minorEastAsia"/>
                <w:sz w:val="24"/>
              </w:rPr>
            </w:pPr>
          </w:p>
        </w:tc>
        <w:tc>
          <w:tcPr>
            <w:tcW w:w="1803" w:type="dxa"/>
            <w:tcBorders>
              <w:top w:val="single" w:sz="4" w:space="0" w:color="auto"/>
              <w:left w:val="single" w:sz="4" w:space="0" w:color="auto"/>
              <w:bottom w:val="single" w:sz="4" w:space="0" w:color="auto"/>
              <w:right w:val="single" w:sz="4" w:space="0" w:color="auto"/>
            </w:tcBorders>
            <w:hideMark/>
          </w:tcPr>
          <w:p w14:paraId="7BA3CC1C" w14:textId="77777777" w:rsidR="00411C79" w:rsidRDefault="00411C79" w:rsidP="00C349AF">
            <w:r>
              <w:t>ENGINE PACK</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DA526B" w14:textId="77777777" w:rsidR="00411C79" w:rsidRDefault="00411C79" w:rsidP="00C349AF">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98C3A4" w14:textId="77777777" w:rsidR="00411C79" w:rsidRDefault="00411C79" w:rsidP="00C349AF">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962C38" w14:textId="77777777" w:rsidR="00411C79" w:rsidRDefault="00411C79" w:rsidP="00C349AF">
            <w:pPr>
              <w:rPr>
                <w:rFonts w:eastAsiaTheme="minorEastAsia"/>
                <w:sz w:val="24"/>
              </w:rPr>
            </w:pPr>
          </w:p>
        </w:tc>
      </w:tr>
    </w:tbl>
    <w:p w14:paraId="7250A933" w14:textId="77777777" w:rsidR="00411C79" w:rsidRDefault="00411C79" w:rsidP="00411C79">
      <w:pPr>
        <w:rPr>
          <w:rFonts w:eastAsiaTheme="minorEastAsia"/>
        </w:rPr>
      </w:pPr>
    </w:p>
    <w:p w14:paraId="1B77F833" w14:textId="77777777" w:rsidR="00411C79" w:rsidRDefault="00411C79" w:rsidP="00411C79">
      <w:r>
        <w:t>Variable inputs for each phase function are inputted directly from the main function into each phase function as needed.  These inputs are in the function string of the main function.  Each individual phase function has an array of inputs that is inputted into the main function and then given to each respective mission phase function. These arrays are as follows:</w:t>
      </w:r>
    </w:p>
    <w:tbl>
      <w:tblPr>
        <w:tblStyle w:val="TableGrid"/>
        <w:tblW w:w="0" w:type="auto"/>
        <w:tblLook w:val="04A0" w:firstRow="1" w:lastRow="0" w:firstColumn="1" w:lastColumn="0" w:noHBand="0" w:noVBand="1"/>
      </w:tblPr>
      <w:tblGrid>
        <w:gridCol w:w="4675"/>
        <w:gridCol w:w="4675"/>
      </w:tblGrid>
      <w:tr w:rsidR="00411C79" w14:paraId="5AC59EB2" w14:textId="77777777" w:rsidTr="00C349AF">
        <w:tc>
          <w:tcPr>
            <w:tcW w:w="4675" w:type="dxa"/>
            <w:tcBorders>
              <w:top w:val="single" w:sz="4" w:space="0" w:color="auto"/>
              <w:left w:val="single" w:sz="4" w:space="0" w:color="auto"/>
              <w:bottom w:val="single" w:sz="4" w:space="0" w:color="auto"/>
              <w:right w:val="single" w:sz="4" w:space="0" w:color="auto"/>
            </w:tcBorders>
            <w:hideMark/>
          </w:tcPr>
          <w:p w14:paraId="64797AF1" w14:textId="77777777" w:rsidR="00411C79" w:rsidRDefault="00411C79" w:rsidP="00C349AF">
            <w:pPr>
              <w:rPr>
                <w:rStyle w:val="tx"/>
              </w:rPr>
            </w:pPr>
            <w:r>
              <w:rPr>
                <w:rStyle w:val="tx"/>
              </w:rPr>
              <w:t>Startup array</w:t>
            </w:r>
          </w:p>
        </w:tc>
        <w:tc>
          <w:tcPr>
            <w:tcW w:w="4675" w:type="dxa"/>
            <w:tcBorders>
              <w:top w:val="single" w:sz="4" w:space="0" w:color="auto"/>
              <w:left w:val="single" w:sz="4" w:space="0" w:color="auto"/>
              <w:bottom w:val="single" w:sz="4" w:space="0" w:color="auto"/>
              <w:right w:val="single" w:sz="4" w:space="0" w:color="auto"/>
            </w:tcBorders>
            <w:hideMark/>
          </w:tcPr>
          <w:p w14:paraId="236E5528" w14:textId="77777777" w:rsidR="00411C79" w:rsidRDefault="00411C79" w:rsidP="00C349AF">
            <w:pPr>
              <w:rPr>
                <w:rStyle w:val="tx"/>
              </w:rPr>
            </w:pPr>
            <w:r>
              <w:rPr>
                <w:rStyle w:val="tx"/>
              </w:rPr>
              <w:t>Boarding time, ground power (1 vs 0)</w:t>
            </w:r>
          </w:p>
        </w:tc>
      </w:tr>
      <w:tr w:rsidR="00411C79" w14:paraId="3C098A45" w14:textId="77777777" w:rsidTr="00C349AF">
        <w:tc>
          <w:tcPr>
            <w:tcW w:w="4675" w:type="dxa"/>
            <w:tcBorders>
              <w:top w:val="single" w:sz="4" w:space="0" w:color="auto"/>
              <w:left w:val="single" w:sz="4" w:space="0" w:color="auto"/>
              <w:bottom w:val="single" w:sz="4" w:space="0" w:color="auto"/>
              <w:right w:val="single" w:sz="4" w:space="0" w:color="auto"/>
            </w:tcBorders>
            <w:hideMark/>
          </w:tcPr>
          <w:p w14:paraId="6A65F139" w14:textId="77777777" w:rsidR="00411C79" w:rsidRDefault="00411C79" w:rsidP="00C349AF">
            <w:pPr>
              <w:rPr>
                <w:rStyle w:val="tx"/>
              </w:rPr>
            </w:pPr>
            <w:r>
              <w:rPr>
                <w:rStyle w:val="tx"/>
              </w:rPr>
              <w:t>Taxi array</w:t>
            </w:r>
          </w:p>
        </w:tc>
        <w:tc>
          <w:tcPr>
            <w:tcW w:w="4675" w:type="dxa"/>
            <w:tcBorders>
              <w:top w:val="single" w:sz="4" w:space="0" w:color="auto"/>
              <w:left w:val="single" w:sz="4" w:space="0" w:color="auto"/>
              <w:bottom w:val="single" w:sz="4" w:space="0" w:color="auto"/>
              <w:right w:val="single" w:sz="4" w:space="0" w:color="auto"/>
            </w:tcBorders>
            <w:hideMark/>
          </w:tcPr>
          <w:p w14:paraId="63E3FA63" w14:textId="77777777" w:rsidR="00411C79" w:rsidRDefault="00411C79" w:rsidP="00C349AF">
            <w:pPr>
              <w:rPr>
                <w:rStyle w:val="tx"/>
              </w:rPr>
            </w:pPr>
            <w:r>
              <w:rPr>
                <w:rStyle w:val="tx"/>
              </w:rPr>
              <w:t>Taxi time, half engine taxi vs full engine (1 vs 0)</w:t>
            </w:r>
          </w:p>
        </w:tc>
      </w:tr>
      <w:tr w:rsidR="00411C79" w14:paraId="093F1B8A" w14:textId="77777777" w:rsidTr="00C349AF">
        <w:tc>
          <w:tcPr>
            <w:tcW w:w="4675" w:type="dxa"/>
            <w:tcBorders>
              <w:top w:val="single" w:sz="4" w:space="0" w:color="auto"/>
              <w:left w:val="single" w:sz="4" w:space="0" w:color="auto"/>
              <w:bottom w:val="single" w:sz="4" w:space="0" w:color="auto"/>
              <w:right w:val="single" w:sz="4" w:space="0" w:color="auto"/>
            </w:tcBorders>
            <w:hideMark/>
          </w:tcPr>
          <w:p w14:paraId="550A5EE5" w14:textId="77777777" w:rsidR="00411C79" w:rsidRDefault="00411C79" w:rsidP="00C349AF">
            <w:pPr>
              <w:rPr>
                <w:rStyle w:val="tx"/>
              </w:rPr>
            </w:pPr>
            <w:r>
              <w:rPr>
                <w:rStyle w:val="tx"/>
              </w:rPr>
              <w:t>Takeoff array</w:t>
            </w:r>
          </w:p>
        </w:tc>
        <w:tc>
          <w:tcPr>
            <w:tcW w:w="4675" w:type="dxa"/>
            <w:tcBorders>
              <w:top w:val="single" w:sz="4" w:space="0" w:color="auto"/>
              <w:left w:val="single" w:sz="4" w:space="0" w:color="auto"/>
              <w:bottom w:val="single" w:sz="4" w:space="0" w:color="auto"/>
              <w:right w:val="single" w:sz="4" w:space="0" w:color="auto"/>
            </w:tcBorders>
            <w:hideMark/>
          </w:tcPr>
          <w:p w14:paraId="09E74B44" w14:textId="77777777" w:rsidR="00411C79" w:rsidRDefault="00411C79" w:rsidP="00C349AF">
            <w:pPr>
              <w:rPr>
                <w:rStyle w:val="tx"/>
              </w:rPr>
            </w:pPr>
            <w:r>
              <w:rPr>
                <w:rStyle w:val="tx"/>
              </w:rPr>
              <w:t>Flaps setting (degrees)</w:t>
            </w:r>
          </w:p>
        </w:tc>
      </w:tr>
      <w:tr w:rsidR="00411C79" w14:paraId="2E66E6D1" w14:textId="77777777" w:rsidTr="00C349AF">
        <w:tc>
          <w:tcPr>
            <w:tcW w:w="4675" w:type="dxa"/>
            <w:tcBorders>
              <w:top w:val="single" w:sz="4" w:space="0" w:color="auto"/>
              <w:left w:val="single" w:sz="4" w:space="0" w:color="auto"/>
              <w:bottom w:val="single" w:sz="4" w:space="0" w:color="auto"/>
              <w:right w:val="single" w:sz="4" w:space="0" w:color="auto"/>
            </w:tcBorders>
            <w:hideMark/>
          </w:tcPr>
          <w:p w14:paraId="55103A93" w14:textId="77777777" w:rsidR="00411C79" w:rsidRDefault="00411C79" w:rsidP="00C349AF">
            <w:pPr>
              <w:rPr>
                <w:rStyle w:val="tx"/>
              </w:rPr>
            </w:pPr>
            <w:r>
              <w:rPr>
                <w:rStyle w:val="tx"/>
              </w:rPr>
              <w:t>Climb array</w:t>
            </w:r>
          </w:p>
        </w:tc>
        <w:tc>
          <w:tcPr>
            <w:tcW w:w="4675" w:type="dxa"/>
            <w:tcBorders>
              <w:top w:val="single" w:sz="4" w:space="0" w:color="auto"/>
              <w:left w:val="single" w:sz="4" w:space="0" w:color="auto"/>
              <w:bottom w:val="single" w:sz="4" w:space="0" w:color="auto"/>
              <w:right w:val="single" w:sz="4" w:space="0" w:color="auto"/>
            </w:tcBorders>
            <w:hideMark/>
          </w:tcPr>
          <w:p w14:paraId="6AA3F124" w14:textId="77777777" w:rsidR="00411C79" w:rsidRDefault="00411C79" w:rsidP="00C349AF">
            <w:pPr>
              <w:rPr>
                <w:rStyle w:val="tx"/>
              </w:rPr>
            </w:pPr>
            <w:r>
              <w:rPr>
                <w:rStyle w:val="tx"/>
              </w:rPr>
              <w:t>TO pack setting (1 vs 0), Flaps setting (degrees), climb rate, autopilot or not (1 vs 0)</w:t>
            </w:r>
          </w:p>
        </w:tc>
      </w:tr>
      <w:tr w:rsidR="00411C79" w14:paraId="443447FC" w14:textId="77777777" w:rsidTr="00C349AF">
        <w:tc>
          <w:tcPr>
            <w:tcW w:w="4675" w:type="dxa"/>
            <w:tcBorders>
              <w:top w:val="single" w:sz="4" w:space="0" w:color="auto"/>
              <w:left w:val="single" w:sz="4" w:space="0" w:color="auto"/>
              <w:bottom w:val="single" w:sz="4" w:space="0" w:color="auto"/>
              <w:right w:val="single" w:sz="4" w:space="0" w:color="auto"/>
            </w:tcBorders>
            <w:hideMark/>
          </w:tcPr>
          <w:p w14:paraId="3CB1B99E" w14:textId="77777777" w:rsidR="00411C79" w:rsidRDefault="00411C79" w:rsidP="00C349AF">
            <w:pPr>
              <w:rPr>
                <w:rStyle w:val="tx"/>
              </w:rPr>
            </w:pPr>
            <w:r>
              <w:rPr>
                <w:rStyle w:val="tx"/>
              </w:rPr>
              <w:t>Cruise array</w:t>
            </w:r>
          </w:p>
        </w:tc>
        <w:tc>
          <w:tcPr>
            <w:tcW w:w="4675" w:type="dxa"/>
            <w:tcBorders>
              <w:top w:val="single" w:sz="4" w:space="0" w:color="auto"/>
              <w:left w:val="single" w:sz="4" w:space="0" w:color="auto"/>
              <w:bottom w:val="single" w:sz="4" w:space="0" w:color="auto"/>
              <w:right w:val="single" w:sz="4" w:space="0" w:color="auto"/>
            </w:tcBorders>
            <w:hideMark/>
          </w:tcPr>
          <w:p w14:paraId="092AA623" w14:textId="77777777" w:rsidR="00411C79" w:rsidRDefault="00411C79" w:rsidP="00C349AF">
            <w:pPr>
              <w:rPr>
                <w:rStyle w:val="tx"/>
              </w:rPr>
            </w:pPr>
            <w:r>
              <w:rPr>
                <w:rStyle w:val="tx"/>
              </w:rPr>
              <w:t>cruise time</w:t>
            </w:r>
          </w:p>
        </w:tc>
      </w:tr>
      <w:tr w:rsidR="00411C79" w14:paraId="08BC59A6" w14:textId="77777777" w:rsidTr="00C349AF">
        <w:tc>
          <w:tcPr>
            <w:tcW w:w="4675" w:type="dxa"/>
            <w:tcBorders>
              <w:top w:val="single" w:sz="4" w:space="0" w:color="auto"/>
              <w:left w:val="single" w:sz="4" w:space="0" w:color="auto"/>
              <w:bottom w:val="single" w:sz="4" w:space="0" w:color="auto"/>
              <w:right w:val="single" w:sz="4" w:space="0" w:color="auto"/>
            </w:tcBorders>
            <w:hideMark/>
          </w:tcPr>
          <w:p w14:paraId="24BA5C06" w14:textId="77777777" w:rsidR="00411C79" w:rsidRDefault="00411C79" w:rsidP="00C349AF">
            <w:pPr>
              <w:rPr>
                <w:rStyle w:val="tx"/>
              </w:rPr>
            </w:pPr>
            <w:r>
              <w:rPr>
                <w:rStyle w:val="tx"/>
              </w:rPr>
              <w:t>Descent array</w:t>
            </w:r>
          </w:p>
        </w:tc>
        <w:tc>
          <w:tcPr>
            <w:tcW w:w="4675" w:type="dxa"/>
            <w:tcBorders>
              <w:top w:val="single" w:sz="4" w:space="0" w:color="auto"/>
              <w:left w:val="single" w:sz="4" w:space="0" w:color="auto"/>
              <w:bottom w:val="single" w:sz="4" w:space="0" w:color="auto"/>
              <w:right w:val="single" w:sz="4" w:space="0" w:color="auto"/>
            </w:tcBorders>
            <w:hideMark/>
          </w:tcPr>
          <w:p w14:paraId="1C6924FA" w14:textId="77777777" w:rsidR="00411C79" w:rsidRDefault="00411C79" w:rsidP="00C349AF">
            <w:pPr>
              <w:rPr>
                <w:rStyle w:val="tx"/>
              </w:rPr>
            </w:pPr>
            <w:r>
              <w:rPr>
                <w:rStyle w:val="tx"/>
              </w:rPr>
              <w:t>descent rate</w:t>
            </w:r>
          </w:p>
        </w:tc>
      </w:tr>
      <w:tr w:rsidR="00411C79" w14:paraId="2EF82D18" w14:textId="77777777" w:rsidTr="00C349AF">
        <w:tc>
          <w:tcPr>
            <w:tcW w:w="4675" w:type="dxa"/>
            <w:tcBorders>
              <w:top w:val="single" w:sz="4" w:space="0" w:color="auto"/>
              <w:left w:val="single" w:sz="4" w:space="0" w:color="auto"/>
              <w:bottom w:val="single" w:sz="4" w:space="0" w:color="auto"/>
              <w:right w:val="single" w:sz="4" w:space="0" w:color="auto"/>
            </w:tcBorders>
            <w:hideMark/>
          </w:tcPr>
          <w:p w14:paraId="3CC7EC14" w14:textId="77777777" w:rsidR="00411C79" w:rsidRDefault="00411C79" w:rsidP="00C349AF">
            <w:pPr>
              <w:rPr>
                <w:rStyle w:val="tx"/>
              </w:rPr>
            </w:pPr>
            <w:r>
              <w:rPr>
                <w:rStyle w:val="tx"/>
              </w:rPr>
              <w:t>Loiter array</w:t>
            </w:r>
          </w:p>
        </w:tc>
        <w:tc>
          <w:tcPr>
            <w:tcW w:w="4675" w:type="dxa"/>
            <w:tcBorders>
              <w:top w:val="single" w:sz="4" w:space="0" w:color="auto"/>
              <w:left w:val="single" w:sz="4" w:space="0" w:color="auto"/>
              <w:bottom w:val="single" w:sz="4" w:space="0" w:color="auto"/>
              <w:right w:val="single" w:sz="4" w:space="0" w:color="auto"/>
            </w:tcBorders>
            <w:hideMark/>
          </w:tcPr>
          <w:p w14:paraId="5CB88CA3" w14:textId="77777777" w:rsidR="00411C79" w:rsidRDefault="00411C79" w:rsidP="00C349AF">
            <w:pPr>
              <w:rPr>
                <w:rStyle w:val="tx"/>
              </w:rPr>
            </w:pPr>
            <w:r>
              <w:rPr>
                <w:rStyle w:val="tx"/>
              </w:rPr>
              <w:t>loiter time</w:t>
            </w:r>
          </w:p>
        </w:tc>
      </w:tr>
      <w:tr w:rsidR="00411C79" w14:paraId="62E4D60B" w14:textId="77777777" w:rsidTr="00C349AF">
        <w:tc>
          <w:tcPr>
            <w:tcW w:w="4675" w:type="dxa"/>
            <w:tcBorders>
              <w:top w:val="single" w:sz="4" w:space="0" w:color="auto"/>
              <w:left w:val="single" w:sz="4" w:space="0" w:color="auto"/>
              <w:bottom w:val="single" w:sz="4" w:space="0" w:color="auto"/>
              <w:right w:val="single" w:sz="4" w:space="0" w:color="auto"/>
            </w:tcBorders>
            <w:hideMark/>
          </w:tcPr>
          <w:p w14:paraId="01E6D06F" w14:textId="77777777" w:rsidR="00411C79" w:rsidRDefault="00411C79" w:rsidP="00C349AF">
            <w:pPr>
              <w:rPr>
                <w:rStyle w:val="tx"/>
              </w:rPr>
            </w:pPr>
            <w:r>
              <w:rPr>
                <w:rStyle w:val="tx"/>
              </w:rPr>
              <w:t>Approach array</w:t>
            </w:r>
          </w:p>
        </w:tc>
        <w:tc>
          <w:tcPr>
            <w:tcW w:w="4675" w:type="dxa"/>
            <w:tcBorders>
              <w:top w:val="single" w:sz="4" w:space="0" w:color="auto"/>
              <w:left w:val="single" w:sz="4" w:space="0" w:color="auto"/>
              <w:bottom w:val="single" w:sz="4" w:space="0" w:color="auto"/>
              <w:right w:val="single" w:sz="4" w:space="0" w:color="auto"/>
            </w:tcBorders>
            <w:hideMark/>
          </w:tcPr>
          <w:p w14:paraId="0ED6D638" w14:textId="77777777" w:rsidR="00411C79" w:rsidRDefault="00411C79" w:rsidP="00C349AF">
            <w:pPr>
              <w:rPr>
                <w:rStyle w:val="tx"/>
              </w:rPr>
            </w:pPr>
            <w:r>
              <w:rPr>
                <w:rStyle w:val="tx"/>
              </w:rPr>
              <w:t>Approach descent rate, flap setting 1, flap setting 2</w:t>
            </w:r>
          </w:p>
        </w:tc>
      </w:tr>
      <w:tr w:rsidR="00411C79" w14:paraId="681D65D1" w14:textId="77777777" w:rsidTr="00C349AF">
        <w:tc>
          <w:tcPr>
            <w:tcW w:w="4675" w:type="dxa"/>
            <w:tcBorders>
              <w:top w:val="single" w:sz="4" w:space="0" w:color="auto"/>
              <w:left w:val="single" w:sz="4" w:space="0" w:color="auto"/>
              <w:bottom w:val="single" w:sz="4" w:space="0" w:color="auto"/>
              <w:right w:val="single" w:sz="4" w:space="0" w:color="auto"/>
            </w:tcBorders>
            <w:hideMark/>
          </w:tcPr>
          <w:p w14:paraId="7FF46193" w14:textId="77777777" w:rsidR="00411C79" w:rsidRDefault="00411C79" w:rsidP="00C349AF">
            <w:pPr>
              <w:rPr>
                <w:rStyle w:val="tx"/>
              </w:rPr>
            </w:pPr>
            <w:r>
              <w:rPr>
                <w:rStyle w:val="tx"/>
              </w:rPr>
              <w:t>Landing array</w:t>
            </w:r>
          </w:p>
        </w:tc>
        <w:tc>
          <w:tcPr>
            <w:tcW w:w="4675" w:type="dxa"/>
            <w:tcBorders>
              <w:top w:val="single" w:sz="4" w:space="0" w:color="auto"/>
              <w:left w:val="single" w:sz="4" w:space="0" w:color="auto"/>
              <w:bottom w:val="single" w:sz="4" w:space="0" w:color="auto"/>
              <w:right w:val="single" w:sz="4" w:space="0" w:color="auto"/>
            </w:tcBorders>
            <w:hideMark/>
          </w:tcPr>
          <w:p w14:paraId="5D502EB9" w14:textId="77777777" w:rsidR="00411C79" w:rsidRDefault="00411C79" w:rsidP="00C349AF">
            <w:pPr>
              <w:rPr>
                <w:rStyle w:val="tx"/>
              </w:rPr>
            </w:pPr>
            <w:r>
              <w:rPr>
                <w:rStyle w:val="tx"/>
              </w:rPr>
              <w:t>Flaps setting (degrees)</w:t>
            </w:r>
          </w:p>
        </w:tc>
      </w:tr>
      <w:tr w:rsidR="00411C79" w14:paraId="772D56B2" w14:textId="77777777" w:rsidTr="00C349AF">
        <w:tc>
          <w:tcPr>
            <w:tcW w:w="4675" w:type="dxa"/>
            <w:tcBorders>
              <w:top w:val="single" w:sz="4" w:space="0" w:color="auto"/>
              <w:left w:val="single" w:sz="4" w:space="0" w:color="auto"/>
              <w:bottom w:val="single" w:sz="4" w:space="0" w:color="auto"/>
              <w:right w:val="single" w:sz="4" w:space="0" w:color="auto"/>
            </w:tcBorders>
            <w:hideMark/>
          </w:tcPr>
          <w:p w14:paraId="4AD7F15F" w14:textId="77777777" w:rsidR="00411C79" w:rsidRDefault="00411C79" w:rsidP="00C349AF">
            <w:pPr>
              <w:rPr>
                <w:rStyle w:val="tx"/>
              </w:rPr>
            </w:pPr>
            <w:r>
              <w:rPr>
                <w:rStyle w:val="tx"/>
              </w:rPr>
              <w:t>Shutdown array</w:t>
            </w:r>
          </w:p>
        </w:tc>
        <w:tc>
          <w:tcPr>
            <w:tcW w:w="4675" w:type="dxa"/>
            <w:tcBorders>
              <w:top w:val="single" w:sz="4" w:space="0" w:color="auto"/>
              <w:left w:val="single" w:sz="4" w:space="0" w:color="auto"/>
              <w:bottom w:val="single" w:sz="4" w:space="0" w:color="auto"/>
              <w:right w:val="single" w:sz="4" w:space="0" w:color="auto"/>
            </w:tcBorders>
            <w:hideMark/>
          </w:tcPr>
          <w:p w14:paraId="5953994F" w14:textId="77777777" w:rsidR="00411C79" w:rsidRDefault="00411C79" w:rsidP="00C349AF">
            <w:pPr>
              <w:rPr>
                <w:rStyle w:val="tx"/>
              </w:rPr>
            </w:pPr>
            <w:r>
              <w:rPr>
                <w:rStyle w:val="tx"/>
              </w:rPr>
              <w:t>Deboarding time, ground power</w:t>
            </w:r>
          </w:p>
        </w:tc>
      </w:tr>
    </w:tbl>
    <w:p w14:paraId="2163D331" w14:textId="77777777" w:rsidR="00411C79" w:rsidRDefault="00411C79" w:rsidP="00411C79">
      <w:pPr>
        <w:rPr>
          <w:rStyle w:val="tx"/>
          <w:rFonts w:eastAsiaTheme="minorEastAsia"/>
        </w:rPr>
      </w:pPr>
    </w:p>
    <w:p w14:paraId="0DA9C144" w14:textId="77777777" w:rsidR="00411C79" w:rsidRDefault="00411C79" w:rsidP="00411C79">
      <w:pPr>
        <w:rPr>
          <w:rStyle w:val="tx"/>
        </w:rPr>
      </w:pPr>
      <w:r>
        <w:rPr>
          <w:rStyle w:val="tx"/>
        </w:rPr>
        <w:t>In addition to the arrays the main function also takes a structure variable called “Genstrct” which is there to input the data that spans more than a single phase. The current variables in Genstrct are:</w:t>
      </w:r>
    </w:p>
    <w:tbl>
      <w:tblPr>
        <w:tblStyle w:val="TableGrid"/>
        <w:tblW w:w="0" w:type="auto"/>
        <w:tblLook w:val="04A0" w:firstRow="1" w:lastRow="0" w:firstColumn="1" w:lastColumn="0" w:noHBand="0" w:noVBand="1"/>
      </w:tblPr>
      <w:tblGrid>
        <w:gridCol w:w="4675"/>
        <w:gridCol w:w="4675"/>
      </w:tblGrid>
      <w:tr w:rsidR="00411C79" w14:paraId="05E8D78B" w14:textId="77777777" w:rsidTr="00C349AF">
        <w:tc>
          <w:tcPr>
            <w:tcW w:w="4675" w:type="dxa"/>
            <w:tcBorders>
              <w:top w:val="single" w:sz="4" w:space="0" w:color="auto"/>
              <w:left w:val="single" w:sz="4" w:space="0" w:color="auto"/>
              <w:bottom w:val="single" w:sz="4" w:space="0" w:color="auto"/>
              <w:right w:val="single" w:sz="4" w:space="0" w:color="auto"/>
            </w:tcBorders>
            <w:hideMark/>
          </w:tcPr>
          <w:p w14:paraId="4468059A" w14:textId="77777777" w:rsidR="00411C79" w:rsidRDefault="00411C79" w:rsidP="00C349AF">
            <w:pPr>
              <w:rPr>
                <w:rStyle w:val="tx"/>
              </w:rPr>
            </w:pPr>
            <w:r>
              <w:rPr>
                <w:rStyle w:val="tx"/>
              </w:rPr>
              <w:t>Genstrct.alt</w:t>
            </w:r>
          </w:p>
        </w:tc>
        <w:tc>
          <w:tcPr>
            <w:tcW w:w="4675" w:type="dxa"/>
            <w:tcBorders>
              <w:top w:val="single" w:sz="4" w:space="0" w:color="auto"/>
              <w:left w:val="single" w:sz="4" w:space="0" w:color="auto"/>
              <w:bottom w:val="single" w:sz="4" w:space="0" w:color="auto"/>
              <w:right w:val="single" w:sz="4" w:space="0" w:color="auto"/>
            </w:tcBorders>
            <w:hideMark/>
          </w:tcPr>
          <w:p w14:paraId="65ABABC0" w14:textId="77777777" w:rsidR="00411C79" w:rsidRDefault="00411C79" w:rsidP="00C349AF">
            <w:pPr>
              <w:rPr>
                <w:rStyle w:val="tx"/>
              </w:rPr>
            </w:pPr>
            <w:r>
              <w:rPr>
                <w:rStyle w:val="tx"/>
              </w:rPr>
              <w:t>takeoff alt, Cruise alt, Loiter alt, Landing Alt</w:t>
            </w:r>
          </w:p>
        </w:tc>
      </w:tr>
      <w:tr w:rsidR="00411C79" w14:paraId="3D584012" w14:textId="77777777" w:rsidTr="00C349AF">
        <w:tc>
          <w:tcPr>
            <w:tcW w:w="4675" w:type="dxa"/>
            <w:tcBorders>
              <w:top w:val="single" w:sz="4" w:space="0" w:color="auto"/>
              <w:left w:val="single" w:sz="4" w:space="0" w:color="auto"/>
              <w:bottom w:val="single" w:sz="4" w:space="0" w:color="auto"/>
              <w:right w:val="single" w:sz="4" w:space="0" w:color="auto"/>
            </w:tcBorders>
            <w:hideMark/>
          </w:tcPr>
          <w:p w14:paraId="50A1AD76" w14:textId="77777777" w:rsidR="00411C79" w:rsidRDefault="00411C79" w:rsidP="00C349AF">
            <w:pPr>
              <w:rPr>
                <w:rStyle w:val="tx"/>
              </w:rPr>
            </w:pPr>
            <w:r>
              <w:rPr>
                <w:rStyle w:val="tx"/>
              </w:rPr>
              <w:t>Genstrct.eng.num</w:t>
            </w:r>
          </w:p>
        </w:tc>
        <w:tc>
          <w:tcPr>
            <w:tcW w:w="4675" w:type="dxa"/>
            <w:tcBorders>
              <w:top w:val="single" w:sz="4" w:space="0" w:color="auto"/>
              <w:left w:val="single" w:sz="4" w:space="0" w:color="auto"/>
              <w:bottom w:val="single" w:sz="4" w:space="0" w:color="auto"/>
              <w:right w:val="single" w:sz="4" w:space="0" w:color="auto"/>
            </w:tcBorders>
            <w:hideMark/>
          </w:tcPr>
          <w:p w14:paraId="65886A05" w14:textId="77777777" w:rsidR="00411C79" w:rsidRDefault="00411C79" w:rsidP="00C349AF">
            <w:pPr>
              <w:rPr>
                <w:rStyle w:val="tx"/>
              </w:rPr>
            </w:pPr>
            <w:r>
              <w:rPr>
                <w:rStyle w:val="tx"/>
              </w:rPr>
              <w:t>number of engines*</w:t>
            </w:r>
          </w:p>
        </w:tc>
      </w:tr>
    </w:tbl>
    <w:p w14:paraId="7D9ECED9" w14:textId="77777777" w:rsidR="00411C79" w:rsidRPr="00B26946" w:rsidRDefault="00411C79" w:rsidP="00411C79">
      <w:pPr>
        <w:ind w:firstLine="720"/>
        <w:rPr>
          <w:rFonts w:eastAsiaTheme="minorEastAsia"/>
          <w:i/>
        </w:rPr>
      </w:pPr>
      <w:r>
        <w:rPr>
          <w:i/>
        </w:rPr>
        <w:t>*</w:t>
      </w:r>
      <w:r w:rsidRPr="00B26946">
        <w:rPr>
          <w:i/>
        </w:rPr>
        <w:t>The mission profile function currently allows for two, three, and four engine configurations.</w:t>
      </w:r>
    </w:p>
    <w:p w14:paraId="507252A4" w14:textId="77777777" w:rsidR="00411C79" w:rsidRDefault="00411C79" w:rsidP="00411C79">
      <w:r>
        <w:t>Once running the mission profile main function the resulting output is a concatenation of all the mission phases named: “MSSN”.  Some of the plots of the output are displayed below:</w:t>
      </w:r>
    </w:p>
    <w:p w14:paraId="4CD94880" w14:textId="77777777" w:rsidR="00411C79" w:rsidRDefault="00411C79" w:rsidP="00411C79"/>
    <w:p w14:paraId="46BF380E" w14:textId="77777777" w:rsidR="00411C79" w:rsidRDefault="00411C79" w:rsidP="00411C79">
      <w:pPr>
        <w:spacing w:after="160"/>
      </w:pPr>
      <w:r>
        <w:br w:type="page"/>
      </w:r>
    </w:p>
    <w:p w14:paraId="30D65DF5" w14:textId="77777777" w:rsidR="00411C79" w:rsidRDefault="00411C79" w:rsidP="00411C79">
      <w:r w:rsidRPr="00011597">
        <w:rPr>
          <w:noProof/>
          <w:lang w:eastAsia="zh-CN"/>
        </w:rPr>
        <w:lastRenderedPageBreak/>
        <w:drawing>
          <wp:inline distT="0" distB="0" distL="0" distR="0" wp14:anchorId="28C8F8CC" wp14:editId="40FD6B13">
            <wp:extent cx="5943600" cy="2817508"/>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43600" cy="2817508"/>
                    </a:xfrm>
                    <a:prstGeom prst="rect">
                      <a:avLst/>
                    </a:prstGeom>
                    <a:noFill/>
                    <a:ln>
                      <a:noFill/>
                    </a:ln>
                  </pic:spPr>
                </pic:pic>
              </a:graphicData>
            </a:graphic>
          </wp:inline>
        </w:drawing>
      </w:r>
    </w:p>
    <w:p w14:paraId="2ADF56EC" w14:textId="77777777" w:rsidR="00411C79" w:rsidRDefault="00411C79" w:rsidP="00411C79">
      <w:r w:rsidRPr="00521FF0">
        <w:rPr>
          <w:noProof/>
          <w:lang w:eastAsia="zh-CN"/>
        </w:rPr>
        <w:drawing>
          <wp:inline distT="0" distB="0" distL="0" distR="0" wp14:anchorId="55017DE2" wp14:editId="354739F8">
            <wp:extent cx="5943600" cy="2562949"/>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943600" cy="2562949"/>
                    </a:xfrm>
                    <a:prstGeom prst="rect">
                      <a:avLst/>
                    </a:prstGeom>
                    <a:noFill/>
                    <a:ln>
                      <a:noFill/>
                    </a:ln>
                  </pic:spPr>
                </pic:pic>
              </a:graphicData>
            </a:graphic>
          </wp:inline>
        </w:drawing>
      </w:r>
    </w:p>
    <w:p w14:paraId="55166A2F" w14:textId="77777777" w:rsidR="00411C79" w:rsidRDefault="00411C79" w:rsidP="00411C79">
      <w:r w:rsidRPr="00521FF0">
        <w:rPr>
          <w:noProof/>
          <w:lang w:eastAsia="zh-CN"/>
        </w:rPr>
        <w:drawing>
          <wp:inline distT="0" distB="0" distL="0" distR="0" wp14:anchorId="0887A408" wp14:editId="56AC7E94">
            <wp:extent cx="5943600" cy="2544661"/>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43600" cy="2544661"/>
                    </a:xfrm>
                    <a:prstGeom prst="rect">
                      <a:avLst/>
                    </a:prstGeom>
                    <a:noFill/>
                    <a:ln>
                      <a:noFill/>
                    </a:ln>
                  </pic:spPr>
                </pic:pic>
              </a:graphicData>
            </a:graphic>
          </wp:inline>
        </w:drawing>
      </w:r>
    </w:p>
    <w:p w14:paraId="57F46DBB" w14:textId="77777777" w:rsidR="00411C79" w:rsidRDefault="00411C79" w:rsidP="00411C79">
      <w:r>
        <w:lastRenderedPageBreak/>
        <w:t>MSSN structure variable is sent to a Simulink block for each variable to be sent as a signal to the parts of the model. The model below does not yet utilize all the variables in the mission profile.  The atmospheric conditions are determined by using a standard atmosphere approximation from the given altitude and then allowing for an offset to be applied to the signal.  The signals read the data from the MSSN variable through the use of look-up table that use linear interpolation for some variable, such as altitude, and step input tables for on/off switch variables like landing lights.</w:t>
      </w:r>
    </w:p>
    <w:p w14:paraId="572284E9" w14:textId="77777777" w:rsidR="00411C79" w:rsidRDefault="00411C79" w:rsidP="00411C79"/>
    <w:p w14:paraId="6251C0A6" w14:textId="77777777" w:rsidR="00411C79" w:rsidRDefault="00411C79" w:rsidP="00411C79">
      <w:r>
        <w:rPr>
          <w:i/>
          <w:noProof/>
          <w:u w:val="single"/>
          <w:lang w:eastAsia="zh-CN"/>
        </w:rPr>
        <w:drawing>
          <wp:inline distT="0" distB="0" distL="0" distR="0" wp14:anchorId="3280CC08" wp14:editId="122027B3">
            <wp:extent cx="5934075" cy="3333750"/>
            <wp:effectExtent l="19050" t="0" r="952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1" cstate="print"/>
                    <a:srcRect/>
                    <a:stretch>
                      <a:fillRect/>
                    </a:stretch>
                  </pic:blipFill>
                  <pic:spPr bwMode="auto">
                    <a:xfrm>
                      <a:off x="0" y="0"/>
                      <a:ext cx="5934075" cy="3333750"/>
                    </a:xfrm>
                    <a:prstGeom prst="rect">
                      <a:avLst/>
                    </a:prstGeom>
                    <a:noFill/>
                    <a:ln w="9525">
                      <a:noFill/>
                      <a:miter lim="800000"/>
                      <a:headEnd/>
                      <a:tailEnd/>
                    </a:ln>
                  </pic:spPr>
                </pic:pic>
              </a:graphicData>
            </a:graphic>
          </wp:inline>
        </w:drawing>
      </w:r>
    </w:p>
    <w:p w14:paraId="7558909F" w14:textId="77777777" w:rsidR="00411C79" w:rsidRDefault="00411C79" w:rsidP="00411C79"/>
    <w:p w14:paraId="61B10850" w14:textId="77777777" w:rsidR="00411C79" w:rsidRDefault="00411C79" w:rsidP="00411C79">
      <w:r>
        <w:rPr>
          <w:noProof/>
          <w:lang w:eastAsia="zh-CN"/>
        </w:rPr>
        <w:drawing>
          <wp:inline distT="0" distB="0" distL="0" distR="0" wp14:anchorId="769FBADE" wp14:editId="68D0C35E">
            <wp:extent cx="5943600" cy="3341643"/>
            <wp:effectExtent l="1905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2" cstate="print"/>
                    <a:srcRect/>
                    <a:stretch>
                      <a:fillRect/>
                    </a:stretch>
                  </pic:blipFill>
                  <pic:spPr bwMode="auto">
                    <a:xfrm>
                      <a:off x="0" y="0"/>
                      <a:ext cx="5943600" cy="3341643"/>
                    </a:xfrm>
                    <a:prstGeom prst="rect">
                      <a:avLst/>
                    </a:prstGeom>
                    <a:noFill/>
                    <a:ln w="9525">
                      <a:noFill/>
                      <a:miter lim="800000"/>
                      <a:headEnd/>
                      <a:tailEnd/>
                    </a:ln>
                  </pic:spPr>
                </pic:pic>
              </a:graphicData>
            </a:graphic>
          </wp:inline>
        </w:drawing>
      </w:r>
    </w:p>
    <w:p w14:paraId="5F98DC46" w14:textId="77777777" w:rsidR="00411C79" w:rsidRDefault="00411C79" w:rsidP="00411C79">
      <w:r>
        <w:lastRenderedPageBreak/>
        <w:t>The Mission function is set up to take inputs from a GUI currently being developed.  A picture of the GUI is displayed below</w:t>
      </w:r>
    </w:p>
    <w:p w14:paraId="064742E6" w14:textId="77777777" w:rsidR="00411C79" w:rsidRPr="009C660D" w:rsidRDefault="00411C79" w:rsidP="00411C79">
      <w:r w:rsidRPr="007F1FCC">
        <w:rPr>
          <w:noProof/>
          <w:lang w:eastAsia="zh-CN"/>
        </w:rPr>
        <w:drawing>
          <wp:inline distT="0" distB="0" distL="0" distR="0" wp14:anchorId="2BE3DC91" wp14:editId="5F918456">
            <wp:extent cx="5943600" cy="3188627"/>
            <wp:effectExtent l="19050" t="0" r="0" b="0"/>
            <wp:docPr id="4" name="Picture 4" descr="C:\Users\mwillms4\Downloads\GU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willms4\Downloads\GUI.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943600" cy="3188627"/>
                    </a:xfrm>
                    <a:prstGeom prst="rect">
                      <a:avLst/>
                    </a:prstGeom>
                    <a:noFill/>
                    <a:ln>
                      <a:noFill/>
                    </a:ln>
                  </pic:spPr>
                </pic:pic>
              </a:graphicData>
            </a:graphic>
          </wp:inline>
        </w:drawing>
      </w:r>
    </w:p>
    <w:p w14:paraId="76DE2062" w14:textId="77777777" w:rsidR="00411C79" w:rsidRDefault="00411C79" w:rsidP="00411C79"/>
    <w:p w14:paraId="428D3D99" w14:textId="77777777" w:rsidR="00411C79" w:rsidRDefault="00411C79" w:rsidP="00411C79">
      <w:r>
        <w:t>The steps to create a Profile are described below.</w:t>
      </w:r>
    </w:p>
    <w:p w14:paraId="3F80E2EF" w14:textId="77777777" w:rsidR="00411C79" w:rsidRDefault="00411C79" w:rsidP="00411C79">
      <w:pPr>
        <w:pStyle w:val="ListParagraph"/>
        <w:numPr>
          <w:ilvl w:val="0"/>
          <w:numId w:val="36"/>
        </w:numPr>
      </w:pPr>
      <w:r>
        <w:t>Load in mission setups or define a standard mission with the options panel. (opt.)</w:t>
      </w:r>
    </w:p>
    <w:p w14:paraId="4E8EC82F" w14:textId="77777777" w:rsidR="00411C79" w:rsidRDefault="00411C79" w:rsidP="00411C79">
      <w:pPr>
        <w:pStyle w:val="ListParagraph"/>
        <w:numPr>
          <w:ilvl w:val="0"/>
          <w:numId w:val="36"/>
        </w:numPr>
      </w:pPr>
      <w:r>
        <w:t>Put together the phases of the mission and define the number of engines in the mission description panel.</w:t>
      </w:r>
    </w:p>
    <w:p w14:paraId="56A2995A" w14:textId="77777777" w:rsidR="00411C79" w:rsidRDefault="00411C79" w:rsidP="00411C79">
      <w:pPr>
        <w:pStyle w:val="ListParagraph"/>
        <w:numPr>
          <w:ilvl w:val="0"/>
          <w:numId w:val="36"/>
        </w:numPr>
      </w:pPr>
      <w:r>
        <w:t>Use the define panel to define variables for each mission phase.</w:t>
      </w:r>
    </w:p>
    <w:p w14:paraId="36E1E936" w14:textId="77777777" w:rsidR="00411C79" w:rsidRDefault="00411C79" w:rsidP="00411C79">
      <w:pPr>
        <w:pStyle w:val="ListParagraph"/>
        <w:numPr>
          <w:ilvl w:val="0"/>
          <w:numId w:val="36"/>
        </w:numPr>
      </w:pPr>
      <w:r>
        <w:t>Press the Build button</w:t>
      </w:r>
    </w:p>
    <w:p w14:paraId="13BC9C74" w14:textId="77777777" w:rsidR="00411C79" w:rsidRDefault="00411C79" w:rsidP="00411C79"/>
    <w:p w14:paraId="45CACDD4" w14:textId="77777777" w:rsidR="00411C79" w:rsidRDefault="00411C79" w:rsidP="00411C79">
      <w:r>
        <w:t>The code works by taking the inputs of the user through the GUI and passing them to a Main function that calls individual sub-functions that correspond to the mission phases.  Then a concatenation function combines the individual sub-function outputs into one variable that is the output.  The graphic below shows the general process.</w:t>
      </w:r>
    </w:p>
    <w:p w14:paraId="104726FE" w14:textId="77777777" w:rsidR="00411C79" w:rsidRDefault="00411C79" w:rsidP="00411C79">
      <w:r w:rsidRPr="00A805D6">
        <w:rPr>
          <w:noProof/>
          <w:lang w:eastAsia="zh-CN"/>
        </w:rPr>
        <w:drawing>
          <wp:inline distT="0" distB="0" distL="0" distR="0" wp14:anchorId="6C8EB307" wp14:editId="397700F0">
            <wp:extent cx="4362450" cy="1833867"/>
            <wp:effectExtent l="0" t="0" r="0" b="0"/>
            <wp:docPr id="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473929" cy="1880730"/>
                    </a:xfrm>
                    <a:prstGeom prst="rect">
                      <a:avLst/>
                    </a:prstGeom>
                    <a:noFill/>
                  </pic:spPr>
                </pic:pic>
              </a:graphicData>
            </a:graphic>
          </wp:inline>
        </w:drawing>
      </w:r>
    </w:p>
    <w:p w14:paraId="14AFA41C" w14:textId="77777777" w:rsidR="00411C79" w:rsidRDefault="00411C79" w:rsidP="00411C79"/>
    <w:p w14:paraId="313784BD" w14:textId="77777777" w:rsidR="00D332A7" w:rsidRDefault="00D332A7">
      <w:pPr>
        <w:spacing w:after="160"/>
      </w:pPr>
      <w:r>
        <w:br w:type="page"/>
      </w:r>
    </w:p>
    <w:p w14:paraId="39EC13D6" w14:textId="77777777" w:rsidR="00D332A7" w:rsidRDefault="00D332A7" w:rsidP="00D332A7">
      <w:pPr>
        <w:pStyle w:val="Heading1"/>
      </w:pPr>
      <w:bookmarkStart w:id="19" w:name="_Toc388205954"/>
      <w:r>
        <w:lastRenderedPageBreak/>
        <w:t>System Architecture</w:t>
      </w:r>
      <w:bookmarkEnd w:id="19"/>
    </w:p>
    <w:p w14:paraId="30C1D607" w14:textId="77777777" w:rsidR="00D332A7" w:rsidRDefault="00F24388" w:rsidP="008C4880">
      <w:pPr>
        <w:pStyle w:val="Heading2"/>
      </w:pPr>
      <w:bookmarkStart w:id="20" w:name="OLE_LINK1"/>
      <w:bookmarkStart w:id="21" w:name="_Toc388205955"/>
      <w:r>
        <w:t>Thermal Management System</w:t>
      </w:r>
      <w:bookmarkEnd w:id="21"/>
    </w:p>
    <w:p w14:paraId="173CA9DB" w14:textId="77777777" w:rsidR="00F24388" w:rsidRDefault="00F24388" w:rsidP="00F24388"/>
    <w:p w14:paraId="0D4CEBD6" w14:textId="77777777" w:rsidR="001D03E6" w:rsidRPr="00075272" w:rsidRDefault="001D03E6" w:rsidP="001D03E6">
      <w:pPr>
        <w:jc w:val="center"/>
      </w:pPr>
      <w:r>
        <w:rPr>
          <w:noProof/>
          <w:lang w:eastAsia="zh-CN"/>
        </w:rPr>
        <w:drawing>
          <wp:inline distT="0" distB="0" distL="0" distR="0" wp14:anchorId="256BD885" wp14:editId="355E3E48">
            <wp:extent cx="5730949" cy="2036271"/>
            <wp:effectExtent l="0" t="0" r="0" b="254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750215" cy="2043117"/>
                    </a:xfrm>
                    <a:prstGeom prst="rect">
                      <a:avLst/>
                    </a:prstGeom>
                    <a:noFill/>
                  </pic:spPr>
                </pic:pic>
              </a:graphicData>
            </a:graphic>
          </wp:inline>
        </w:drawing>
      </w:r>
    </w:p>
    <w:p w14:paraId="5B0029D6" w14:textId="77777777" w:rsidR="001D03E6" w:rsidRDefault="001D03E6" w:rsidP="001D03E6">
      <w:pPr>
        <w:pStyle w:val="Caption"/>
      </w:pPr>
      <w:r>
        <w:t xml:space="preserve">Figure </w:t>
      </w:r>
      <w:r w:rsidR="009D1C19">
        <w:fldChar w:fldCharType="begin"/>
      </w:r>
      <w:r w:rsidR="009F544A">
        <w:instrText xml:space="preserve"> STYLEREF 1 \s </w:instrText>
      </w:r>
      <w:r w:rsidR="009D1C19">
        <w:fldChar w:fldCharType="separate"/>
      </w:r>
      <w:r w:rsidR="00A605B1">
        <w:rPr>
          <w:noProof/>
        </w:rPr>
        <w:t>4</w:t>
      </w:r>
      <w:r w:rsidR="009D1C19">
        <w:rPr>
          <w:noProof/>
        </w:rPr>
        <w:fldChar w:fldCharType="end"/>
      </w:r>
      <w:r>
        <w:t>.</w:t>
      </w:r>
      <w:r w:rsidR="009D1C19">
        <w:fldChar w:fldCharType="begin"/>
      </w:r>
      <w:r w:rsidR="009F544A">
        <w:instrText xml:space="preserve"> SEQ Figure \* ARABIC \s 1 </w:instrText>
      </w:r>
      <w:r w:rsidR="009D1C19">
        <w:fldChar w:fldCharType="separate"/>
      </w:r>
      <w:r w:rsidR="00A605B1">
        <w:rPr>
          <w:noProof/>
        </w:rPr>
        <w:t>1</w:t>
      </w:r>
      <w:r w:rsidR="009D1C19">
        <w:rPr>
          <w:noProof/>
        </w:rPr>
        <w:fldChar w:fldCharType="end"/>
      </w:r>
      <w:r>
        <w:t xml:space="preserve">. </w:t>
      </w:r>
      <w:r w:rsidRPr="00B567AE">
        <w:rPr>
          <w:rFonts w:cs="Times New Roman"/>
        </w:rPr>
        <w:t xml:space="preserve">Thermal Management </w:t>
      </w:r>
      <w:r>
        <w:rPr>
          <w:rFonts w:cs="Times New Roman"/>
        </w:rPr>
        <w:t>System Diagram</w:t>
      </w:r>
    </w:p>
    <w:p w14:paraId="3051E051" w14:textId="77777777" w:rsidR="001D03E6" w:rsidRDefault="001D03E6" w:rsidP="001D03E6"/>
    <w:p w14:paraId="50175AA4" w14:textId="77777777" w:rsidR="001D03E6" w:rsidRDefault="001D03E6" w:rsidP="001D03E6">
      <w:r>
        <w:t xml:space="preserve">The thermal management system contains air-air heat exchangers, bleed valves, turbine-compressor (turbocharger), 1-D passenger cabin model, re-circulation fans and mixing junctions. The purpose of the thermal management system is to model the environmental control system (ECS) in aircrafts (The PACKS are essentially air-cycle machines). The models have the capability to be scaled/ modified according to different aircraft component specifications through GUI interface and performance maps. Some of the components (fans, cabin) are linked to the electrical system through thermal/electrical sinks and sources. </w:t>
      </w:r>
    </w:p>
    <w:p w14:paraId="2AFD2FE7" w14:textId="77777777" w:rsidR="00F24388" w:rsidRDefault="00F24388" w:rsidP="00F24388">
      <w:pPr>
        <w:pStyle w:val="Heading2"/>
      </w:pPr>
      <w:bookmarkStart w:id="22" w:name="_Toc388205956"/>
      <w:r>
        <w:t xml:space="preserve">Fuel </w:t>
      </w:r>
      <w:r w:rsidR="00B60AA5">
        <w:t xml:space="preserve">and Oil </w:t>
      </w:r>
      <w:r>
        <w:t>Thermal Management System</w:t>
      </w:r>
      <w:bookmarkEnd w:id="22"/>
    </w:p>
    <w:p w14:paraId="4E238117" w14:textId="77777777" w:rsidR="002E4B4C" w:rsidRDefault="002E4B4C" w:rsidP="002E4B4C"/>
    <w:p w14:paraId="431C36D5" w14:textId="77777777" w:rsidR="002B21E4" w:rsidRPr="002E4B4C" w:rsidRDefault="002E4B4C" w:rsidP="002E4B4C">
      <w:r>
        <w:t xml:space="preserve">The fuel thermal management </w:t>
      </w:r>
      <w:r w:rsidR="00D3181A">
        <w:t>system contains tanks, pumps, and heat exchangers to move heat from one fluid to another.  The fuel system supplies fuel to the engine in addition to acting as a thermal sink f</w:t>
      </w:r>
      <w:r w:rsidR="002B21E4">
        <w:t>or heat loads.  Recirculated engine fuel can be dumped back into the tanks where the time varying mass and temperature are tracked.  A similar configuration can be achieved with the oil system.  Additionally, all AC driven pumps send their electrical loads to the electrical power system.</w:t>
      </w:r>
    </w:p>
    <w:p w14:paraId="2C705D4D" w14:textId="77777777" w:rsidR="00F24388" w:rsidRDefault="00F24388" w:rsidP="00F24388"/>
    <w:p w14:paraId="6DB8173B" w14:textId="77777777" w:rsidR="00B60AA5" w:rsidRDefault="00994AFB" w:rsidP="00B60AA5">
      <w:pPr>
        <w:keepNext/>
      </w:pPr>
      <w:r>
        <w:rPr>
          <w:noProof/>
          <w:lang w:eastAsia="zh-CN"/>
        </w:rPr>
        <w:lastRenderedPageBreak/>
        <w:drawing>
          <wp:inline distT="0" distB="0" distL="0" distR="0" wp14:anchorId="7B88336F" wp14:editId="332A1D04">
            <wp:extent cx="5943600" cy="2374265"/>
            <wp:effectExtent l="0" t="0" r="0" b="698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stretch>
                      <a:fillRect/>
                    </a:stretch>
                  </pic:blipFill>
                  <pic:spPr>
                    <a:xfrm>
                      <a:off x="0" y="0"/>
                      <a:ext cx="5943600" cy="2374265"/>
                    </a:xfrm>
                    <a:prstGeom prst="rect">
                      <a:avLst/>
                    </a:prstGeom>
                  </pic:spPr>
                </pic:pic>
              </a:graphicData>
            </a:graphic>
          </wp:inline>
        </w:drawing>
      </w:r>
    </w:p>
    <w:p w14:paraId="4A601E7B" w14:textId="77777777" w:rsidR="00B60AA5" w:rsidRPr="00B567AE" w:rsidRDefault="00B60AA5" w:rsidP="00B60AA5">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4</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2</w:t>
      </w:r>
      <w:r w:rsidR="009D1C19" w:rsidRPr="00B567AE">
        <w:rPr>
          <w:rFonts w:cs="Times New Roman"/>
        </w:rPr>
        <w:fldChar w:fldCharType="end"/>
      </w:r>
      <w:r w:rsidRPr="00B567AE">
        <w:rPr>
          <w:rFonts w:cs="Times New Roman"/>
        </w:rPr>
        <w:t>. Fuel and Oil Thermal Management Diagram</w:t>
      </w:r>
    </w:p>
    <w:p w14:paraId="647E2BD3" w14:textId="77777777" w:rsidR="00F24388" w:rsidRDefault="00F24388" w:rsidP="00F24388">
      <w:pPr>
        <w:pStyle w:val="Heading2"/>
      </w:pPr>
      <w:bookmarkStart w:id="23" w:name="_Toc388205957"/>
      <w:r>
        <w:t>Electrical Power System</w:t>
      </w:r>
      <w:bookmarkEnd w:id="23"/>
    </w:p>
    <w:p w14:paraId="57642102" w14:textId="77777777" w:rsidR="00F24388" w:rsidRDefault="00F24388" w:rsidP="00F24388"/>
    <w:p w14:paraId="37531E06" w14:textId="77777777" w:rsidR="00734055" w:rsidRDefault="00734055" w:rsidP="00734055">
      <w:r>
        <w:t>The electrical power system contains the exciter/generator and dc power systems connected to the electrical distribution system, which interfaces the 28V dc bus, 115V ac bus and provides power to the fans, actuators and other generic loads. Each component has power loss models interfacing with ECS to track the total rejected heat within the aircraft thermal model. Engine models provide the low-pressure spool speed and APU speeds and receive the load torque from the generators. Electrical pumps, actuators and other generic loads can be based on constant voltage, current or power.</w:t>
      </w:r>
    </w:p>
    <w:p w14:paraId="0AB38CEC" w14:textId="77777777" w:rsidR="00734055" w:rsidRDefault="00734055" w:rsidP="00734055"/>
    <w:p w14:paraId="2531EAD0" w14:textId="77777777" w:rsidR="00734055" w:rsidRDefault="00B60AA5" w:rsidP="00B60AA5">
      <w:pPr>
        <w:jc w:val="center"/>
      </w:pPr>
      <w:r>
        <w:rPr>
          <w:noProof/>
          <w:lang w:eastAsia="zh-CN"/>
        </w:rPr>
        <w:drawing>
          <wp:inline distT="0" distB="0" distL="0" distR="0" wp14:anchorId="71A7E74F" wp14:editId="5161BF21">
            <wp:extent cx="5410200" cy="1771650"/>
            <wp:effectExtent l="0" t="0" r="0" b="0"/>
            <wp:docPr id="150" name="Picture 150" descr="Macintosh HD:Users:veyselbuyukdegirmenci:Desktop:Electrical System.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veyselbuyukdegirmenci:Desktop:Electrical System.tiff"/>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1" b="-4887"/>
                    <a:stretch/>
                  </pic:blipFill>
                  <pic:spPr bwMode="auto">
                    <a:xfrm>
                      <a:off x="0" y="0"/>
                      <a:ext cx="5410200" cy="1771650"/>
                    </a:xfrm>
                    <a:prstGeom prst="rect">
                      <a:avLst/>
                    </a:prstGeom>
                    <a:noFill/>
                    <a:ln>
                      <a:noFill/>
                    </a:ln>
                    <a:extLst>
                      <a:ext uri="{53640926-AAD7-44D8-BBD7-CCE9431645EC}">
                        <a14:shadowObscured xmlns:a14="http://schemas.microsoft.com/office/drawing/2010/main"/>
                      </a:ext>
                    </a:extLst>
                  </pic:spPr>
                </pic:pic>
              </a:graphicData>
            </a:graphic>
          </wp:inline>
        </w:drawing>
      </w:r>
    </w:p>
    <w:p w14:paraId="070A066E" w14:textId="77777777" w:rsidR="00B60AA5" w:rsidRPr="00B567AE" w:rsidRDefault="00B60AA5" w:rsidP="00B60AA5">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4</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w:t>
      </w:r>
      <w:r w:rsidR="009D1C19" w:rsidRPr="00B567AE">
        <w:rPr>
          <w:rFonts w:cs="Times New Roman"/>
        </w:rPr>
        <w:fldChar w:fldCharType="end"/>
      </w:r>
      <w:r w:rsidRPr="00B567AE">
        <w:rPr>
          <w:rFonts w:cs="Times New Roman"/>
        </w:rPr>
        <w:t>. Electrical Power System Diagram</w:t>
      </w:r>
    </w:p>
    <w:p w14:paraId="26A56DC6" w14:textId="77777777" w:rsidR="00F24388" w:rsidRDefault="00F24388" w:rsidP="00F24388">
      <w:pPr>
        <w:pStyle w:val="Heading2"/>
      </w:pPr>
      <w:bookmarkStart w:id="24" w:name="_Toc388205958"/>
      <w:r>
        <w:t>Hydraulic Power System</w:t>
      </w:r>
      <w:bookmarkEnd w:id="24"/>
    </w:p>
    <w:p w14:paraId="3371072B" w14:textId="77777777" w:rsidR="001D0344" w:rsidRDefault="001D0344" w:rsidP="001D0344"/>
    <w:p w14:paraId="122CC5FB" w14:textId="77777777" w:rsidR="001D0344" w:rsidRDefault="008D2A2E" w:rsidP="001D0344">
      <w:r>
        <w:t xml:space="preserve">The hydraulic power system manages the </w:t>
      </w:r>
      <w:r w:rsidR="002A03A7">
        <w:t xml:space="preserve">generation and consumption of hydraulic power.  Hydraulic tanks, valves, engine-driven pumps, and </w:t>
      </w:r>
      <w:r w:rsidR="00182B15">
        <w:t>electrical-driven pumps allow for the creation of custom hydraulic fluid systems.  Hydraulic load modules operate on mass flow rate maps that determine the average power consumption for given stages of flight.  Due to inefficiencies, thermal loads are generated in the hydraulic bays.  Power for the pumps is taken from the engine gear box or electrical motors.</w:t>
      </w:r>
    </w:p>
    <w:p w14:paraId="5AB3DAFD" w14:textId="77777777" w:rsidR="008E3A79" w:rsidRDefault="008E3A79" w:rsidP="001D0344"/>
    <w:p w14:paraId="40E50D94" w14:textId="77777777" w:rsidR="008E3A79" w:rsidRDefault="008D2A2E" w:rsidP="001D0344">
      <w:r>
        <w:rPr>
          <w:noProof/>
          <w:lang w:eastAsia="zh-CN"/>
        </w:rPr>
        <w:lastRenderedPageBreak/>
        <w:drawing>
          <wp:inline distT="0" distB="0" distL="0" distR="0" wp14:anchorId="2DEE3187" wp14:editId="25EEC809">
            <wp:extent cx="5943600" cy="2298065"/>
            <wp:effectExtent l="0" t="0" r="0" b="6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stretch>
                      <a:fillRect/>
                    </a:stretch>
                  </pic:blipFill>
                  <pic:spPr>
                    <a:xfrm>
                      <a:off x="0" y="0"/>
                      <a:ext cx="5943600" cy="2298065"/>
                    </a:xfrm>
                    <a:prstGeom prst="rect">
                      <a:avLst/>
                    </a:prstGeom>
                  </pic:spPr>
                </pic:pic>
              </a:graphicData>
            </a:graphic>
          </wp:inline>
        </w:drawing>
      </w:r>
    </w:p>
    <w:p w14:paraId="2E46AF4C" w14:textId="77777777" w:rsidR="001D0344" w:rsidRPr="007219AE" w:rsidRDefault="00B60AA5" w:rsidP="007219AE">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4</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4</w:t>
      </w:r>
      <w:r w:rsidR="009D1C19" w:rsidRPr="00B567AE">
        <w:rPr>
          <w:rFonts w:cs="Times New Roman"/>
        </w:rPr>
        <w:fldChar w:fldCharType="end"/>
      </w:r>
      <w:r w:rsidRPr="00B567AE">
        <w:rPr>
          <w:rFonts w:cs="Times New Roman"/>
        </w:rPr>
        <w:t>.</w:t>
      </w:r>
      <w:r w:rsidR="007219AE">
        <w:rPr>
          <w:rFonts w:cs="Times New Roman"/>
        </w:rPr>
        <w:t xml:space="preserve"> Hydraulic Power System Diagram</w:t>
      </w:r>
    </w:p>
    <w:p w14:paraId="68BFC9DA" w14:textId="77777777" w:rsidR="001D0344" w:rsidRPr="001D0344" w:rsidRDefault="001D0344" w:rsidP="001D0344"/>
    <w:p w14:paraId="20AFA8D5" w14:textId="77777777" w:rsidR="00D332A7" w:rsidRDefault="00D332A7">
      <w:pPr>
        <w:spacing w:after="160"/>
      </w:pPr>
      <w:r>
        <w:br w:type="page"/>
      </w:r>
    </w:p>
    <w:p w14:paraId="0DECB7CB" w14:textId="77777777" w:rsidR="00D332A7" w:rsidRDefault="00D332A7" w:rsidP="00D332A7">
      <w:pPr>
        <w:pStyle w:val="Heading1"/>
      </w:pPr>
      <w:bookmarkStart w:id="25" w:name="_Toc388205959"/>
      <w:bookmarkEnd w:id="20"/>
      <w:r>
        <w:lastRenderedPageBreak/>
        <w:t>Subsystem Modeling</w:t>
      </w:r>
      <w:bookmarkEnd w:id="25"/>
    </w:p>
    <w:p w14:paraId="4D539401" w14:textId="77777777" w:rsidR="00D332A7" w:rsidRDefault="00D332A7" w:rsidP="00D332A7"/>
    <w:p w14:paraId="1A61B91E" w14:textId="77777777" w:rsidR="002F688F" w:rsidRDefault="002F688F" w:rsidP="002F688F">
      <w:r>
        <w:t>The primary power-flow systems in an aircraft system can be broadly classified as:</w:t>
      </w:r>
    </w:p>
    <w:p w14:paraId="320763B4" w14:textId="77777777" w:rsidR="002F688F" w:rsidRDefault="002F688F" w:rsidP="002F688F">
      <w:pPr>
        <w:pStyle w:val="ListParagraph"/>
        <w:numPr>
          <w:ilvl w:val="0"/>
          <w:numId w:val="34"/>
        </w:numPr>
      </w:pPr>
      <w:r>
        <w:t xml:space="preserve">Thermal management system </w:t>
      </w:r>
    </w:p>
    <w:p w14:paraId="6088C5E2" w14:textId="77777777" w:rsidR="002F688F" w:rsidRDefault="002F688F" w:rsidP="002F688F">
      <w:pPr>
        <w:pStyle w:val="ListParagraph"/>
        <w:numPr>
          <w:ilvl w:val="0"/>
          <w:numId w:val="34"/>
        </w:numPr>
      </w:pPr>
      <w:r>
        <w:t>Fuel and oil thermal management system</w:t>
      </w:r>
    </w:p>
    <w:p w14:paraId="7A1C529A" w14:textId="77777777" w:rsidR="002F688F" w:rsidRDefault="002F688F" w:rsidP="002F688F">
      <w:pPr>
        <w:pStyle w:val="ListParagraph"/>
        <w:numPr>
          <w:ilvl w:val="0"/>
          <w:numId w:val="34"/>
        </w:numPr>
      </w:pPr>
      <w:r>
        <w:t>Hydraulic system</w:t>
      </w:r>
    </w:p>
    <w:p w14:paraId="2B99E68B" w14:textId="77777777" w:rsidR="002F688F" w:rsidRDefault="002F688F" w:rsidP="002F688F">
      <w:pPr>
        <w:pStyle w:val="ListParagraph"/>
        <w:numPr>
          <w:ilvl w:val="0"/>
          <w:numId w:val="34"/>
        </w:numPr>
      </w:pPr>
      <w:r>
        <w:t xml:space="preserve">Electrical system </w:t>
      </w:r>
    </w:p>
    <w:p w14:paraId="4A2E1B11" w14:textId="77777777" w:rsidR="002F688F" w:rsidRDefault="002F688F" w:rsidP="002F688F">
      <w:r>
        <w:t>In a typical aircraft architecture, the energy generation/consumption for non-propulsion operations occurs mainly through the above mentioned systems. These systems model the air-condition and cabin pressurization, the fuel-oil consumptions, the hydraulic and the electrical loads for operating various power consuming devices. A brief overview of each system, the mathematical modeling and simulink implementation of each component is presented below.</w:t>
      </w:r>
    </w:p>
    <w:p w14:paraId="65D13A55" w14:textId="77777777" w:rsidR="00AE7FC3" w:rsidRDefault="00AE7FC3" w:rsidP="00AE7FC3">
      <w:pPr>
        <w:pStyle w:val="Heading2"/>
      </w:pPr>
      <w:bookmarkStart w:id="26" w:name="_Toc388205960"/>
      <w:r>
        <w:t>Thermal Management System</w:t>
      </w:r>
      <w:bookmarkEnd w:id="26"/>
    </w:p>
    <w:p w14:paraId="26B7C2F2" w14:textId="77777777" w:rsidR="00AE7FC3" w:rsidRDefault="00AE7FC3" w:rsidP="00AE7FC3"/>
    <w:p w14:paraId="72BE7F40" w14:textId="77777777" w:rsidR="002F688F" w:rsidRPr="00B81C0B" w:rsidRDefault="002F688F" w:rsidP="002F688F">
      <w:r>
        <w:t xml:space="preserve">The thermal management system consist of the Environmental control system (ECS) and the </w:t>
      </w:r>
      <w:bookmarkStart w:id="27" w:name="OLE_LINK15"/>
      <w:r>
        <w:t>fuel/oil cooling system (FOCS)</w:t>
      </w:r>
      <w:bookmarkEnd w:id="27"/>
      <w:r>
        <w:t>. Apart from the thrust required to propel the aircraft, the ECS is the most energy consuming system. The primary function of the ECS is to condition, de-humidify, and appropriately pressurize the engine bleed air into the passenger cabin and the cargo hold. The air from the ECS is also used for cooling auxiliary systems such as electrical systems. The ECS usually consists of heat exchangers, control valves, turbocharger, fans, evaporator, water-separator and mixing junctions, where bleed air at high temperature (~400-500</w:t>
      </w:r>
      <w:r w:rsidRPr="00B81C0B">
        <w:rPr>
          <w:vertAlign w:val="superscript"/>
        </w:rPr>
        <w:t>o</w:t>
      </w:r>
      <w:r>
        <w:t xml:space="preserve">C) and pressure (~300-400 kPa) goes through an </w:t>
      </w:r>
      <w:r w:rsidRPr="00B81C0B">
        <w:rPr>
          <w:i/>
        </w:rPr>
        <w:t>air-cycle</w:t>
      </w:r>
      <w:r>
        <w:rPr>
          <w:i/>
        </w:rPr>
        <w:t xml:space="preserve"> </w:t>
      </w:r>
      <w:r>
        <w:t xml:space="preserve">such that the desired pressure conditions are achieved inside the cabin. Usually, ram air is used as the cold fluid in the heat exchangers. The FOCS is primarily concerned with the fuel metering and heat transfer between the fuel and coolant. The FOCS consists of fuel tank, heat exchangers (air-cooled/oil-cooled), pumps, junctions, pipe/tubings </w:t>
      </w:r>
      <w:r w:rsidRPr="00B46589">
        <w:rPr>
          <w:i/>
        </w:rPr>
        <w:t>etc</w:t>
      </w:r>
      <w:r>
        <w:t xml:space="preserve">. In Simulink, 1-D transient/steady state models for these components are developed. </w:t>
      </w:r>
    </w:p>
    <w:p w14:paraId="1124A314" w14:textId="77777777" w:rsidR="002F688F" w:rsidRDefault="002F688F" w:rsidP="002F688F">
      <w:pPr>
        <w:pStyle w:val="Heading3"/>
        <w:jc w:val="left"/>
      </w:pPr>
      <w:bookmarkStart w:id="28" w:name="_Toc372547538"/>
      <w:bookmarkStart w:id="29" w:name="_Toc386534030"/>
      <w:bookmarkStart w:id="30" w:name="_Toc388205961"/>
      <w:r>
        <w:t>Cabin</w:t>
      </w:r>
      <w:bookmarkEnd w:id="28"/>
      <w:bookmarkEnd w:id="29"/>
      <w:bookmarkEnd w:id="30"/>
    </w:p>
    <w:p w14:paraId="4590EE3D" w14:textId="77777777" w:rsidR="002F688F" w:rsidRDefault="002F688F" w:rsidP="002F688F"/>
    <w:p w14:paraId="641067EF" w14:textId="6FC980F9" w:rsidR="002F688F" w:rsidRDefault="002F688F" w:rsidP="002F688F">
      <w:pPr>
        <w:rPr>
          <w:rFonts w:cs="Times New Roman"/>
        </w:rPr>
      </w:pPr>
      <w:r>
        <w:rPr>
          <w:rFonts w:cs="Times New Roman"/>
        </w:rPr>
        <w:t xml:space="preserve">The passenger cabin model is a 1-D (lumped parameter) model, whereby the properties of the air inside the cabin are considered as uniform throughout the cabin (no spatial dependence). The pressure and the temperature inside the cabin are derived through the conservation of mass and energy inside the control volume (cabin). The passengers inside the cabin are considered as the source of sensible heat. The heat transfer due to radiation and due to kinetic heating is accounted through approximate heat transfer coefficients. In </w:t>
      </w:r>
      <w:r w:rsidR="009D1C19">
        <w:rPr>
          <w:rFonts w:cs="Times New Roman"/>
        </w:rPr>
        <w:fldChar w:fldCharType="begin"/>
      </w:r>
      <w:r>
        <w:rPr>
          <w:rFonts w:cs="Times New Roman"/>
        </w:rPr>
        <w:instrText xml:space="preserve"> REF _Ref386530840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w:t>
      </w:r>
      <w:r w:rsidR="009D1C19">
        <w:rPr>
          <w:rFonts w:cs="Times New Roman"/>
        </w:rPr>
        <w:fldChar w:fldCharType="end"/>
      </w:r>
      <w:r>
        <w:rPr>
          <w:rFonts w:cs="Times New Roman"/>
        </w:rPr>
        <w:t xml:space="preserve">, a typical schematic of the control volume is presented. In most aircraft systems, conditioned air </w:t>
      </w:r>
      <w:r w:rsidRPr="008A6BDE">
        <w:rPr>
          <w:rFonts w:cs="Times New Roman"/>
        </w:rPr>
        <w:t xml:space="preserve">(subscript </w:t>
      </w:r>
      <w:r w:rsidRPr="008A6BDE">
        <w:rPr>
          <w:rFonts w:cs="Times New Roman"/>
          <w:i/>
        </w:rPr>
        <w:t>SA</w:t>
      </w:r>
      <w:r w:rsidRPr="008A6BDE">
        <w:rPr>
          <w:rFonts w:cs="Times New Roman"/>
        </w:rPr>
        <w:t>)</w:t>
      </w:r>
      <w:r>
        <w:rPr>
          <w:rFonts w:cs="Times New Roman"/>
        </w:rPr>
        <w:t xml:space="preserve"> is supplied to the cabin at desired pressure and temperature. A fraction of the supplied air, known as the recirculated air (</w:t>
      </w:r>
      <w:r w:rsidRPr="008A6BDE">
        <w:rPr>
          <w:rFonts w:cs="Times New Roman"/>
          <w:i/>
        </w:rPr>
        <w:t>RA</w:t>
      </w:r>
      <w:r>
        <w:rPr>
          <w:rFonts w:cs="Times New Roman"/>
        </w:rPr>
        <w:t>) is driven out of the cabin by fans and is mixed with the upstream supplied air. The cabin pressurization is maintained by ejecting the rest of the cabin air (</w:t>
      </w:r>
      <w:r w:rsidRPr="008A6BDE">
        <w:rPr>
          <w:rFonts w:cs="Times New Roman"/>
          <w:i/>
        </w:rPr>
        <w:t>EA</w:t>
      </w:r>
      <w:r>
        <w:rPr>
          <w:rFonts w:cs="Times New Roman"/>
        </w:rPr>
        <w:t xml:space="preserve">) to the environment. In </w:t>
      </w:r>
      <w:r w:rsidR="009D1C19">
        <w:rPr>
          <w:rFonts w:cs="Times New Roman"/>
        </w:rPr>
        <w:fldChar w:fldCharType="begin"/>
      </w:r>
      <w:r>
        <w:rPr>
          <w:rFonts w:cs="Times New Roman"/>
        </w:rPr>
        <w:instrText xml:space="preserve"> REF _Ref386530857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2</w:t>
      </w:r>
      <w:r w:rsidR="009D1C19">
        <w:rPr>
          <w:rFonts w:cs="Times New Roman"/>
        </w:rPr>
        <w:fldChar w:fldCharType="end"/>
      </w:r>
      <w:r>
        <w:rPr>
          <w:rFonts w:cs="Times New Roman"/>
        </w:rPr>
        <w:t xml:space="preserve">, the Simulink model of the cabin is presented to illustrate the different input/output parameters. The energy and mass balance inside the cabin is given by Eq. </w:t>
      </w:r>
      <w:r w:rsidR="009D1C19">
        <w:rPr>
          <w:rFonts w:cs="Times New Roman"/>
        </w:rPr>
        <w:fldChar w:fldCharType="begin"/>
      </w:r>
      <w:r>
        <w:rPr>
          <w:rFonts w:cs="Times New Roman"/>
        </w:rPr>
        <w:instrText xml:space="preserve"> REF _Ref386530527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w:t>
      </w:r>
      <w:r w:rsidR="009D1C19">
        <w:rPr>
          <w:rFonts w:cs="Times New Roman"/>
        </w:rPr>
        <w:fldChar w:fldCharType="end"/>
      </w:r>
      <w:r>
        <w:rPr>
          <w:rFonts w:cs="Times New Roman"/>
        </w:rPr>
        <w:t xml:space="preserve"> and Eq. </w:t>
      </w:r>
      <w:r w:rsidR="009D1C19">
        <w:rPr>
          <w:rFonts w:cs="Times New Roman"/>
        </w:rPr>
        <w:fldChar w:fldCharType="begin"/>
      </w:r>
      <w:r>
        <w:rPr>
          <w:rFonts w:cs="Times New Roman"/>
        </w:rPr>
        <w:instrText xml:space="preserve"> REF _Ref386530597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2</w:t>
      </w:r>
      <w:r w:rsidR="009D1C19">
        <w:rPr>
          <w:rFonts w:cs="Times New Roman"/>
        </w:rPr>
        <w:fldChar w:fldCharType="end"/>
      </w:r>
      <w:r>
        <w:rPr>
          <w:rFonts w:cs="Times New Roman"/>
        </w:rPr>
        <w:t>.</w:t>
      </w:r>
    </w:p>
    <w:p w14:paraId="64702A7E"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14:paraId="2E210EF5" w14:textId="77777777" w:rsidTr="009F544A">
        <w:trPr>
          <w:trHeight w:val="3302"/>
        </w:trPr>
        <w:tc>
          <w:tcPr>
            <w:tcW w:w="9576" w:type="dxa"/>
          </w:tcPr>
          <w:p w14:paraId="3E1B087A" w14:textId="477F7D17" w:rsidR="002F688F" w:rsidRDefault="00E522F3" w:rsidP="009F544A">
            <w:pPr>
              <w:jc w:val="center"/>
              <w:rPr>
                <w:noProof/>
              </w:rPr>
            </w:pPr>
            <w:r>
              <w:rPr>
                <w:noProof/>
                <w:lang w:eastAsia="zh-CN"/>
              </w:rPr>
              <w:lastRenderedPageBreak/>
              <mc:AlternateContent>
                <mc:Choice Requires="wpg">
                  <w:drawing>
                    <wp:inline distT="0" distB="0" distL="0" distR="0" wp14:anchorId="547CB964" wp14:editId="76EB99FD">
                      <wp:extent cx="5175885" cy="1887220"/>
                      <wp:effectExtent l="0" t="0" r="0" b="17780"/>
                      <wp:docPr id="88"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175885" cy="1887220"/>
                                <a:chOff x="0" y="0"/>
                                <a:chExt cx="6028512" cy="1933575"/>
                              </a:xfrm>
                            </wpg:grpSpPr>
                            <wpg:grpSp>
                              <wpg:cNvPr id="89" name="Group 89"/>
                              <wpg:cNvGrpSpPr/>
                              <wpg:grpSpPr>
                                <a:xfrm>
                                  <a:off x="633683" y="0"/>
                                  <a:ext cx="5105400" cy="1933575"/>
                                  <a:chOff x="633683" y="0"/>
                                  <a:chExt cx="5105400" cy="1933575"/>
                                </a:xfrm>
                              </wpg:grpSpPr>
                              <wpg:grpSp>
                                <wpg:cNvPr id="90" name="Group 90"/>
                                <wpg:cNvGrpSpPr/>
                                <wpg:grpSpPr>
                                  <a:xfrm>
                                    <a:off x="633683" y="152400"/>
                                    <a:ext cx="5105400" cy="1781175"/>
                                    <a:chOff x="633683" y="152400"/>
                                    <a:chExt cx="5105400" cy="1781175"/>
                                  </a:xfrm>
                                </wpg:grpSpPr>
                                <wps:wsp>
                                  <wps:cNvPr id="91" name="Flowchart: Terminator 91"/>
                                  <wps:cNvSpPr/>
                                  <wps:spPr>
                                    <a:xfrm>
                                      <a:off x="1014565" y="609471"/>
                                      <a:ext cx="4079527" cy="1324104"/>
                                    </a:xfrm>
                                    <a:prstGeom prst="flowChartTerminator">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DBD6B7A" w14:textId="77777777" w:rsidR="007F1FCC" w:rsidRDefault="00DC649D" w:rsidP="002F688F">
                                        <w:pPr>
                                          <w:rPr>
                                            <w:rFonts w:eastAsia="Times New Roman"/>
                                          </w:rPr>
                                        </w:pPr>
                                        <m:oMathPara>
                                          <m:oMath>
                                            <m:sSub>
                                              <m:sSubPr>
                                                <m:ctrlPr>
                                                  <w:rPr>
                                                    <w:rFonts w:ascii="Cambria Math" w:hAnsi="Cambria Math" w:cs="Times New Roman"/>
                                                    <w:b/>
                                                    <w:i/>
                                                  </w:rPr>
                                                </m:ctrlPr>
                                              </m:sSubPr>
                                              <m:e>
                                                <m:r>
                                                  <m:rPr>
                                                    <m:sty m:val="bi"/>
                                                  </m:rPr>
                                                  <w:rPr>
                                                    <w:rFonts w:ascii="Cambria Math" w:hAnsi="Cambria Math" w:cs="Times New Roman"/>
                                                    <w:color w:val="000000" w:themeColor="text1"/>
                                                  </w:rPr>
                                                  <m:t>(m,T, P)</m:t>
                                                </m:r>
                                                <m:r>
                                                  <m:rPr>
                                                    <m:sty m:val="bi"/>
                                                  </m:rPr>
                                                  <w:rPr>
                                                    <w:rFonts w:ascii="Cambria Math" w:hAnsi="Cambria Math" w:cs="Times New Roman"/>
                                                  </w:rPr>
                                                  <m:t>)</m:t>
                                                </m:r>
                                              </m:e>
                                              <m:sub>
                                                <m:r>
                                                  <m:rPr>
                                                    <m:sty m:val="bi"/>
                                                  </m:rPr>
                                                  <w:rPr>
                                                    <w:rFonts w:ascii="Cambria Math" w:hAnsi="Cambria Math" w:cs="Times New Roman"/>
                                                    <w:color w:val="000000" w:themeColor="text1"/>
                                                  </w:rPr>
                                                  <m:t>cabin</m:t>
                                                </m:r>
                                              </m:sub>
                                            </m:sSub>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2" name="Straight Arrow Connector 92"/>
                                  <wps:cNvCnPr/>
                                  <wps:spPr>
                                    <a:xfrm>
                                      <a:off x="2614883" y="152400"/>
                                      <a:ext cx="0" cy="7620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3" name="Straight Arrow Connector 93"/>
                                  <wps:cNvCnPr/>
                                  <wps:spPr>
                                    <a:xfrm>
                                      <a:off x="4900883" y="1371600"/>
                                      <a:ext cx="8382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4" name="Straight Arrow Connector 94"/>
                                  <wps:cNvCnPr/>
                                  <wps:spPr>
                                    <a:xfrm flipH="1">
                                      <a:off x="633683" y="1371600"/>
                                      <a:ext cx="9144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5" name="Curved Connector 95"/>
                                  <wps:cNvCnPr/>
                                  <wps:spPr>
                                    <a:xfrm rot="5400000" flipH="1" flipV="1">
                                      <a:off x="3376883" y="381000"/>
                                      <a:ext cx="762000" cy="762000"/>
                                    </a:xfrm>
                                    <a:prstGeom prst="curvedConnector3">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s:wsp>
                                <wps:cNvPr id="96" name="TextBox 21"/>
                                <wps:cNvSpPr txBox="1"/>
                                <wps:spPr>
                                  <a:xfrm>
                                    <a:off x="3049430" y="0"/>
                                    <a:ext cx="1542286" cy="344170"/>
                                  </a:xfrm>
                                  <a:prstGeom prst="rect">
                                    <a:avLst/>
                                  </a:prstGeom>
                                  <a:noFill/>
                                </wps:spPr>
                                <wps:txbx>
                                  <w:txbxContent>
                                    <w:p w14:paraId="5D3CFB83" w14:textId="77777777" w:rsidR="007F1FCC" w:rsidRDefault="00DC649D"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hAnsi="Cambria Math" w:cstheme="minorBidi"/>
                                                      <w:i/>
                                                      <w:color w:val="000000" w:themeColor="text1"/>
                                                      <w:kern w:val="24"/>
                                                      <w:sz w:val="20"/>
                                                      <w:szCs w:val="20"/>
                                                    </w:rPr>
                                                  </m:ctrlPr>
                                                </m:accPr>
                                                <m:e>
                                                  <m:r>
                                                    <w:rPr>
                                                      <w:rFonts w:ascii="Cambria Math" w:hAnsi="Cambria Math" w:cstheme="minorBidi"/>
                                                      <w:color w:val="000000" w:themeColor="text1"/>
                                                      <w:kern w:val="24"/>
                                                      <w:sz w:val="20"/>
                                                      <w:szCs w:val="20"/>
                                                    </w:rPr>
                                                    <m:t>Q</m:t>
                                                  </m:r>
                                                </m:e>
                                              </m:acc>
                                            </m:e>
                                            <m:sub>
                                              <m:r>
                                                <w:rPr>
                                                  <w:rFonts w:ascii="Cambria Math" w:hAnsi="Cambria Math" w:cstheme="minorBidi"/>
                                                  <w:color w:val="000000" w:themeColor="text1"/>
                                                  <w:kern w:val="24"/>
                                                  <w:sz w:val="20"/>
                                                  <w:szCs w:val="20"/>
                                                </w:rPr>
                                                <m:t>gen</m:t>
                                              </m:r>
                                            </m:sub>
                                          </m:sSub>
                                          <m:r>
                                            <w:rPr>
                                              <w:rFonts w:ascii="Cambria Math" w:hAnsi="Cambria Math" w:cstheme="minorBidi"/>
                                              <w:color w:val="000000" w:themeColor="text1"/>
                                              <w:kern w:val="24"/>
                                              <w:sz w:val="20"/>
                                              <w:szCs w:val="20"/>
                                            </w:rPr>
                                            <m:t>=</m:t>
                                          </m:r>
                                          <m:r>
                                            <w:rPr>
                                              <w:rFonts w:ascii="Cambria Math" w:eastAsiaTheme="minorEastAsia" w:hAnsi="Cambria Math" w:cstheme="minorBidi"/>
                                              <w:color w:val="000000" w:themeColor="text1"/>
                                              <w:kern w:val="24"/>
                                            </w:rPr>
                                            <m:t>n</m:t>
                                          </m:r>
                                          <m:r>
                                            <w:rPr>
                                              <w:rFonts w:ascii="Cambria Math" w:eastAsia="Cambria Math" w:hAnsi="Cambria Math" w:cstheme="minorBidi"/>
                                              <w:color w:val="000000" w:themeColor="text1"/>
                                              <w:kern w:val="24"/>
                                              <w:sz w:val="20"/>
                                              <w:szCs w:val="20"/>
                                            </w:rPr>
                                            <m:t>×</m:t>
                                          </m:r>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q</m:t>
                                                  </m:r>
                                                </m:e>
                                              </m:acc>
                                            </m:e>
                                            <m:sub>
                                              <m:r>
                                                <w:rPr>
                                                  <w:rFonts w:ascii="Cambria Math" w:hAnsi="Cambria Math" w:cstheme="minorBidi"/>
                                                  <w:color w:val="000000" w:themeColor="text1"/>
                                                  <w:kern w:val="24"/>
                                                  <w:sz w:val="20"/>
                                                  <w:szCs w:val="20"/>
                                                </w:rPr>
                                                <m:t>pass</m:t>
                                              </m:r>
                                            </m:sub>
                                          </m:sSub>
                                        </m:oMath>
                                      </m:oMathPara>
                                    </w:p>
                                  </w:txbxContent>
                                </wps:txbx>
                                <wps:bodyPr wrap="square" rtlCol="0">
                                  <a:noAutofit/>
                                </wps:bodyPr>
                              </wps:wsp>
                            </wpg:grpSp>
                            <wps:wsp>
                              <wps:cNvPr id="97" name="TextBox 23"/>
                              <wps:cNvSpPr txBox="1"/>
                              <wps:spPr>
                                <a:xfrm>
                                  <a:off x="1736773" y="110031"/>
                                  <a:ext cx="818515" cy="315595"/>
                                </a:xfrm>
                                <a:prstGeom prst="rect">
                                  <a:avLst/>
                                </a:prstGeom>
                                <a:noFill/>
                              </wps:spPr>
                              <wps:txbx>
                                <w:txbxContent>
                                  <w:p w14:paraId="47678F1E" w14:textId="77777777" w:rsidR="007F1FCC" w:rsidRDefault="00DC649D"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m:t>
                                                </m:r>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SA</m:t>
                                            </m:r>
                                          </m:sub>
                                        </m:sSub>
                                      </m:oMath>
                                    </m:oMathPara>
                                  </w:p>
                                </w:txbxContent>
                              </wps:txbx>
                              <wps:bodyPr wrap="square" rtlCol="0">
                                <a:noAutofit/>
                              </wps:bodyPr>
                            </wps:wsp>
                            <wps:wsp>
                              <wps:cNvPr id="98" name="TextBox 24"/>
                              <wps:cNvSpPr txBox="1"/>
                              <wps:spPr>
                                <a:xfrm>
                                  <a:off x="0" y="1076808"/>
                                  <a:ext cx="828040" cy="314960"/>
                                </a:xfrm>
                                <a:prstGeom prst="rect">
                                  <a:avLst/>
                                </a:prstGeom>
                                <a:noFill/>
                              </wps:spPr>
                              <wps:txbx>
                                <w:txbxContent>
                                  <w:p w14:paraId="36DEC08F" w14:textId="77777777" w:rsidR="007F1FCC" w:rsidRDefault="00DC649D"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m:t>
                                                </m:r>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RA</m:t>
                                            </m:r>
                                          </m:sub>
                                        </m:sSub>
                                      </m:oMath>
                                    </m:oMathPara>
                                  </w:p>
                                </w:txbxContent>
                              </wps:txbx>
                              <wps:bodyPr wrap="square" rtlCol="0">
                                <a:noAutofit/>
                              </wps:bodyPr>
                            </wps:wsp>
                            <wps:wsp>
                              <wps:cNvPr id="99" name="TextBox 25"/>
                              <wps:cNvSpPr txBox="1"/>
                              <wps:spPr>
                                <a:xfrm>
                                  <a:off x="5201107" y="1057944"/>
                                  <a:ext cx="827405" cy="314960"/>
                                </a:xfrm>
                                <a:prstGeom prst="rect">
                                  <a:avLst/>
                                </a:prstGeom>
                                <a:noFill/>
                              </wps:spPr>
                              <wps:txbx>
                                <w:txbxContent>
                                  <w:p w14:paraId="57549077" w14:textId="77777777" w:rsidR="007F1FCC" w:rsidRDefault="00DC649D"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t>
                                                </m:r>
                                                <w:bookmarkStart w:id="31" w:name="_Hlk386580437"/>
                                                <m:r>
                                                  <w:rPr>
                                                    <w:rFonts w:ascii="Cambria Math" w:hAnsi="Cambria Math" w:cstheme="minorBidi"/>
                                                    <w:color w:val="000000" w:themeColor="text1"/>
                                                    <w:kern w:val="24"/>
                                                    <w:sz w:val="20"/>
                                                    <w:szCs w:val="20"/>
                                                  </w:rPr>
                                                  <m:t>m</m:t>
                                                </m:r>
                                                <w:bookmarkEnd w:id="31"/>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EA</m:t>
                                            </m:r>
                                          </m:sub>
                                        </m:sSub>
                                      </m:oMath>
                                    </m:oMathPara>
                                  </w:p>
                                </w:txbxContent>
                              </wps:txbx>
                              <wps:bodyPr wrap="square" rtlCol="0">
                                <a:noAutofit/>
                              </wps:bodyPr>
                            </wps:wsp>
                          </wpg:wgp>
                        </a:graphicData>
                      </a:graphic>
                    </wp:inline>
                  </w:drawing>
                </mc:Choice>
                <mc:Fallback xmlns:w15="http://schemas.microsoft.com/office/word/2012/wordml">
                  <w:pict>
                    <v:group w14:anchorId="547CB964" id="Group 26" o:spid="_x0000_s1026" style="width:407.55pt;height:148.6pt;mso-position-horizontal-relative:char;mso-position-vertical-relative:line" coordsize="60285,19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">
                      <v:group id="Group 89" o:spid="_x0000_s1027" style="position:absolute;left:6336;width:51054;height:19335" coordorigin="6336" coordsize="51054,19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group id="Group 90" o:spid="_x0000_s1028" style="position:absolute;left:6336;top:1524;width:51054;height:17811" coordorigin="6336,1524" coordsize="51054,17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shapetype id="_x0000_t116" coordsize="21600,21600" o:spt="116" path="m3475,qx,10800,3475,21600l18125,21600qx21600,10800,18125,xe">
                            <v:stroke joinstyle="miter"/>
                            <v:path gradientshapeok="t" o:connecttype="rect" textboxrect="1018,3163,20582,18437"/>
                          </v:shapetype>
                          <v:shape id="Flowchart: Terminator 91" o:spid="_x0000_s1029" type="#_x0000_t116" style="position:absolute;left:10145;top:6094;width:40795;height:13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c4jMQA&#10;AADbAAAADwAAAGRycy9kb3ducmV2LnhtbESP0WrCQBRE3wv9h+UWfKubKJSaZiNBUetTqfoB1+xt&#10;Npi9G7Krxn59VxD6OMzMGSafD7YVF+p941hBOk5AEFdON1wrOOxXr+8gfEDW2DomBTfyMC+en3LM&#10;tLvyN112oRYRwj5DBSaELpPSV4Ys+rHriKP343qLIcq+lrrHa4TbVk6S5E1abDguGOxoYag67c5W&#10;Qbmpy6+TGab72W9aLSbLbXJcb5UavQzlB4hAQ/gPP9qfWsEshfuX+AN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nOIzEAAAA2wAAAA8AAAAAAAAAAAAAAAAAmAIAAGRycy9k&#10;b3ducmV2LnhtbFBLBQYAAAAABAAEAPUAAACJAwAAAAA=&#10;" filled="f" strokecolor="black [3213]" strokeweight="1.5pt">
                            <v:textbox>
                              <w:txbxContent>
                                <w:p w14:paraId="5DBD6B7A" w14:textId="77777777" w:rsidR="007F1FCC" w:rsidRDefault="00E56C8B" w:rsidP="002F688F">
                                  <w:pPr>
                                    <w:rPr>
                                      <w:rFonts w:eastAsia="Times New Roman"/>
                                    </w:rPr>
                                  </w:pPr>
                                  <m:oMathPara>
                                    <m:oMath>
                                      <m:sSub>
                                        <m:sSubPr>
                                          <m:ctrlPr>
                                            <w:rPr>
                                              <w:rFonts w:ascii="Cambria Math" w:hAnsi="Cambria Math" w:cs="Times New Roman"/>
                                              <w:b/>
                                              <w:i/>
                                            </w:rPr>
                                          </m:ctrlPr>
                                        </m:sSubPr>
                                        <m:e>
                                          <m:r>
                                            <m:rPr>
                                              <m:sty m:val="bi"/>
                                            </m:rPr>
                                            <w:rPr>
                                              <w:rFonts w:ascii="Cambria Math" w:hAnsi="Cambria Math" w:cs="Times New Roman"/>
                                              <w:color w:val="000000" w:themeColor="text1"/>
                                            </w:rPr>
                                            <m:t>(m,T, P)</m:t>
                                          </m:r>
                                          <m:r>
                                            <m:rPr>
                                              <m:sty m:val="bi"/>
                                            </m:rPr>
                                            <w:rPr>
                                              <w:rFonts w:ascii="Cambria Math" w:hAnsi="Cambria Math" w:cs="Times New Roman"/>
                                            </w:rPr>
                                            <m:t>)</m:t>
                                          </m:r>
                                        </m:e>
                                        <m:sub>
                                          <m:r>
                                            <m:rPr>
                                              <m:sty m:val="bi"/>
                                            </m:rPr>
                                            <w:rPr>
                                              <w:rFonts w:ascii="Cambria Math" w:hAnsi="Cambria Math" w:cs="Times New Roman"/>
                                              <w:color w:val="000000" w:themeColor="text1"/>
                                            </w:rPr>
                                            <m:t>cabin</m:t>
                                          </m:r>
                                        </m:sub>
                                      </m:sSub>
                                    </m:oMath>
                                  </m:oMathPara>
                                </w:p>
                              </w:txbxContent>
                            </v:textbox>
                          </v:shape>
                          <v:shapetype id="_x0000_t32" coordsize="21600,21600" o:spt="32" o:oned="t" path="m,l21600,21600e" filled="f">
                            <v:path arrowok="t" fillok="f" o:connecttype="none"/>
                            <o:lock v:ext="edit" shapetype="t"/>
                          </v:shapetype>
                          <v:shape id="Straight Arrow Connector 92" o:spid="_x0000_s1030" type="#_x0000_t32" style="position:absolute;left:26148;top:1524;width:0;height:7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66BsYAAADbAAAADwAAAGRycy9kb3ducmV2LnhtbESPT2sCMRTE7wW/Q3hCL6LZCkpdjdKW&#10;loogxT8HvT03z92tm5clSXX99kYQehxm5jfMZNaYSpzJ+dKygpdeAoI4s7rkXMF289V9BeEDssbK&#10;Mim4kofZtPU0wVTbC6/ovA65iBD2KSooQqhTKX1WkEHfszVx9I7WGQxRulxqh5cIN5XsJ8lQGiw5&#10;LhRY00dB2Wn9ZxR03v3uevr+HRz2n0v/4xY8X0pW6rndvI1BBGrCf/jRnmsFoz7cv8QfIK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OugbGAAAA2wAAAA8AAAAAAAAA&#10;AAAAAAAAoQIAAGRycy9kb3ducmV2LnhtbFBLBQYAAAAABAAEAPkAAACUAwAAAAA=&#10;" strokecolor="black [3213]" strokeweight=".5pt">
                            <v:stroke endarrow="open" joinstyle="miter"/>
                          </v:shape>
                          <v:shape id="Straight Arrow Connector 93" o:spid="_x0000_s1031" type="#_x0000_t32" style="position:absolute;left:49008;top:13716;width:838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IfncYAAADbAAAADwAAAGRycy9kb3ducmV2LnhtbESPQWsCMRSE7wX/Q3iCF9FsWyp2NYot&#10;loogou2h3p6b5+7q5mVJUl3/fSMIPQ4z8w0znjamEmdyvrSs4LGfgCDOrC45V/D99dEbgvABWWNl&#10;mRRcycN00noYY6rthTd03oZcRAj7FBUUIdSplD4ryKDv25o4egfrDIYoXS61w0uEm0o+JclAGiw5&#10;LhRY03tB2Wn7axR03/zP9fR5fNnv5iu/dkterCQr1Wk3sxGIQE34D9/bC63g9RluX+IPkJ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CH53GAAAA2wAAAA8AAAAAAAAA&#10;AAAAAAAAoQIAAGRycy9kb3ducmV2LnhtbFBLBQYAAAAABAAEAPkAAACUAwAAAAA=&#10;" strokecolor="black [3213]" strokeweight=".5pt">
                            <v:stroke endarrow="open" joinstyle="miter"/>
                          </v:shape>
                          <v:shape id="Straight Arrow Connector 94" o:spid="_x0000_s1032" type="#_x0000_t32" style="position:absolute;left:6336;top:13716;width:914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BhBMUAAADbAAAADwAAAGRycy9kb3ducmV2LnhtbESP0WrCQBRE3wv+w3IFX0rdtBWt0VVK&#10;sVgUC1U/4JK9ZoPZuyG7ifHvXaHg4zAzZ5j5srOlaKn2hWMFr8MEBHHmdMG5guPh++UDhA/IGkvH&#10;pOBKHpaL3tMcU+0u/EftPuQiQtinqMCEUKVS+syQRT90FXH0Tq62GKKsc6lrvES4LeVbkoylxYLj&#10;gsGKvgxl531jFWx+q0mzM36id/Z51LTr7ap83yo16HefMxCBuvAI/7d/tILpCO5f4g+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RBhBMUAAADbAAAADwAAAAAAAAAA&#10;AAAAAAChAgAAZHJzL2Rvd25yZXYueG1sUEsFBgAAAAAEAAQA+QAAAJMDAAAAAA==&#10;" strokecolor="black [3213]" strokeweight=".5pt">
                            <v:stroke endarrow="open" joinstyle="miter"/>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95" o:spid="_x0000_s1033" type="#_x0000_t38" style="position:absolute;left:33768;top:3810;width:7620;height:7620;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e8dcUAAADbAAAADwAAAGRycy9kb3ducmV2LnhtbESPQUvDQBSE70L/w/IK3uxuFdsasyki&#10;Kl6KGr14e2SfybbZtyG7SeO/dwsFj8PMfMPk28m1YqQ+WM8algsFgrjyxnKt4evz+WoDIkRkg61n&#10;0vBLAbbF7CLHzPgjf9BYxlokCIcMNTQxdpmUoWrIYVj4jjh5P753GJPsa2l6PCa4a+W1Uivp0HJa&#10;aLCjx4aqQzk4De/m+2WnBvs2btZPYblW5c2wt1pfzqeHexCRpvgfPrdfjYa7Wzh9ST9AF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Le8dcUAAADbAAAADwAAAAAAAAAA&#10;AAAAAAChAgAAZHJzL2Rvd25yZXYueG1sUEsFBgAAAAAEAAQA+QAAAJMDAAAAAA==&#10;" adj="10800" strokecolor="black [3213]" strokeweight=".5pt">
                            <v:stroke endarrow="open" joinstyle="miter"/>
                          </v:shape>
                        </v:group>
                        <v:shapetype id="_x0000_t202" coordsize="21600,21600" o:spt="202" path="m,l,21600r21600,l21600,xe">
                          <v:stroke joinstyle="miter"/>
                          <v:path gradientshapeok="t" o:connecttype="rect"/>
                        </v:shapetype>
                        <v:shape id="_x0000_s1034" type="#_x0000_t202" style="position:absolute;left:30494;width:15423;height:3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14:paraId="5D3CFB83" w14:textId="77777777" w:rsidR="007F1FCC" w:rsidRDefault="00E56C8B"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hAnsi="Cambria Math" w:cstheme="minorBidi"/>
                                                <w:i/>
                                                <w:color w:val="000000" w:themeColor="text1"/>
                                                <w:kern w:val="24"/>
                                                <w:sz w:val="20"/>
                                                <w:szCs w:val="20"/>
                                              </w:rPr>
                                            </m:ctrlPr>
                                          </m:accPr>
                                          <m:e>
                                            <m:r>
                                              <w:rPr>
                                                <w:rFonts w:ascii="Cambria Math" w:hAnsi="Cambria Math" w:cstheme="minorBidi"/>
                                                <w:color w:val="000000" w:themeColor="text1"/>
                                                <w:kern w:val="24"/>
                                                <w:sz w:val="20"/>
                                                <w:szCs w:val="20"/>
                                              </w:rPr>
                                              <m:t>Q</m:t>
                                            </m:r>
                                          </m:e>
                                        </m:acc>
                                      </m:e>
                                      <m:sub>
                                        <m:r>
                                          <w:rPr>
                                            <w:rFonts w:ascii="Cambria Math" w:hAnsi="Cambria Math" w:cstheme="minorBidi"/>
                                            <w:color w:val="000000" w:themeColor="text1"/>
                                            <w:kern w:val="24"/>
                                            <w:sz w:val="20"/>
                                            <w:szCs w:val="20"/>
                                          </w:rPr>
                                          <m:t>gen</m:t>
                                        </m:r>
                                      </m:sub>
                                    </m:sSub>
                                    <m:r>
                                      <w:rPr>
                                        <w:rFonts w:ascii="Cambria Math" w:hAnsi="Cambria Math" w:cstheme="minorBidi"/>
                                        <w:color w:val="000000" w:themeColor="text1"/>
                                        <w:kern w:val="24"/>
                                        <w:sz w:val="20"/>
                                        <w:szCs w:val="20"/>
                                      </w:rPr>
                                      <m:t>=</m:t>
                                    </m:r>
                                    <m:r>
                                      <w:rPr>
                                        <w:rFonts w:ascii="Cambria Math" w:eastAsiaTheme="minorEastAsia" w:hAnsi="Cambria Math" w:cstheme="minorBidi"/>
                                        <w:color w:val="000000" w:themeColor="text1"/>
                                        <w:kern w:val="24"/>
                                      </w:rPr>
                                      <m:t>n</m:t>
                                    </m:r>
                                    <m:r>
                                      <w:rPr>
                                        <w:rFonts w:ascii="Cambria Math" w:eastAsia="Cambria Math" w:hAnsi="Cambria Math" w:cstheme="minorBidi"/>
                                        <w:color w:val="000000" w:themeColor="text1"/>
                                        <w:kern w:val="24"/>
                                        <w:sz w:val="20"/>
                                        <w:szCs w:val="20"/>
                                      </w:rPr>
                                      <m:t>×</m:t>
                                    </m:r>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q</m:t>
                                            </m:r>
                                          </m:e>
                                        </m:acc>
                                      </m:e>
                                      <m:sub>
                                        <m:r>
                                          <w:rPr>
                                            <w:rFonts w:ascii="Cambria Math" w:hAnsi="Cambria Math" w:cstheme="minorBidi"/>
                                            <w:color w:val="000000" w:themeColor="text1"/>
                                            <w:kern w:val="24"/>
                                            <w:sz w:val="20"/>
                                            <w:szCs w:val="20"/>
                                          </w:rPr>
                                          <m:t>pass</m:t>
                                        </m:r>
                                      </m:sub>
                                    </m:sSub>
                                  </m:oMath>
                                </m:oMathPara>
                              </w:p>
                            </w:txbxContent>
                          </v:textbox>
                        </v:shape>
                      </v:group>
                      <v:shape id="TextBox 23" o:spid="_x0000_s1035" type="#_x0000_t202" style="position:absolute;left:17367;top:1100;width:8185;height:3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14:paraId="47678F1E" w14:textId="77777777" w:rsidR="007F1FCC" w:rsidRDefault="00E56C8B"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m:t>
                                          </m:r>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SA</m:t>
                                      </m:r>
                                    </m:sub>
                                  </m:sSub>
                                </m:oMath>
                              </m:oMathPara>
                            </w:p>
                          </w:txbxContent>
                        </v:textbox>
                      </v:shape>
                      <v:shape id="TextBox 24" o:spid="_x0000_s1036" type="#_x0000_t202" style="position:absolute;top:10768;width:8280;height:3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14:paraId="36DEC08F" w14:textId="77777777" w:rsidR="007F1FCC" w:rsidRDefault="00E56C8B"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m:t>
                                          </m:r>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RA</m:t>
                                      </m:r>
                                    </m:sub>
                                  </m:sSub>
                                </m:oMath>
                              </m:oMathPara>
                            </w:p>
                          </w:txbxContent>
                        </v:textbox>
                      </v:shape>
                      <v:shape id="TextBox 25" o:spid="_x0000_s1037" type="#_x0000_t202" style="position:absolute;left:52011;top:10579;width:8274;height:3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14:paraId="57549077" w14:textId="77777777" w:rsidR="007F1FCC" w:rsidRDefault="00E56C8B"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t>
                                          </m:r>
                                          <w:bookmarkStart w:id="36" w:name="_Hlk386580437"/>
                                          <m:r>
                                            <w:rPr>
                                              <w:rFonts w:ascii="Cambria Math" w:hAnsi="Cambria Math" w:cstheme="minorBidi"/>
                                              <w:color w:val="000000" w:themeColor="text1"/>
                                              <w:kern w:val="24"/>
                                              <w:sz w:val="20"/>
                                              <w:szCs w:val="20"/>
                                            </w:rPr>
                                            <m:t>m</m:t>
                                          </m:r>
                                          <w:bookmarkEnd w:id="36"/>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EA</m:t>
                                      </m:r>
                                    </m:sub>
                                  </m:sSub>
                                </m:oMath>
                              </m:oMathPara>
                            </w:p>
                          </w:txbxContent>
                        </v:textbox>
                      </v:shape>
                      <w10:anchorlock/>
                    </v:group>
                  </w:pict>
                </mc:Fallback>
              </mc:AlternateContent>
            </w:r>
          </w:p>
        </w:tc>
      </w:tr>
      <w:tr w:rsidR="002F688F" w14:paraId="65774511" w14:textId="77777777" w:rsidTr="009F544A">
        <w:trPr>
          <w:trHeight w:val="80"/>
        </w:trPr>
        <w:tc>
          <w:tcPr>
            <w:tcW w:w="9576" w:type="dxa"/>
          </w:tcPr>
          <w:p w14:paraId="4547904A" w14:textId="77777777" w:rsidR="002F688F" w:rsidRDefault="002F688F" w:rsidP="009F544A">
            <w:pPr>
              <w:pStyle w:val="Caption"/>
              <w:rPr>
                <w:noProof/>
              </w:rPr>
            </w:pPr>
            <w:bookmarkStart w:id="32" w:name="_Ref386530840"/>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w:t>
            </w:r>
            <w:r w:rsidR="009D1C19">
              <w:rPr>
                <w:rFonts w:cs="Times New Roman"/>
              </w:rPr>
              <w:fldChar w:fldCharType="end"/>
            </w:r>
            <w:bookmarkEnd w:id="32"/>
            <w:r w:rsidRPr="00B567AE">
              <w:rPr>
                <w:rFonts w:cs="Times New Roman"/>
              </w:rPr>
              <w:t xml:space="preserve">. </w:t>
            </w:r>
            <w:r w:rsidRPr="00B567AE">
              <w:rPr>
                <w:rFonts w:cs="Times New Roman"/>
                <w:noProof/>
              </w:rPr>
              <w:t>Schematic of passenger cabin control volume</w:t>
            </w:r>
          </w:p>
        </w:tc>
      </w:tr>
    </w:tbl>
    <w:p w14:paraId="2BA18361"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2F688F" w:rsidRPr="00181806" w14:paraId="3FD732F9" w14:textId="77777777" w:rsidTr="009F544A">
        <w:tc>
          <w:tcPr>
            <w:tcW w:w="9360" w:type="dxa"/>
          </w:tcPr>
          <w:p w14:paraId="6E39F0C9" w14:textId="72CF3979" w:rsidR="002F688F" w:rsidRPr="00181806" w:rsidRDefault="00E522F3" w:rsidP="009F544A">
            <w:pPr>
              <w:tabs>
                <w:tab w:val="center" w:pos="4680"/>
                <w:tab w:val="left" w:pos="7798"/>
              </w:tabs>
              <w:rPr>
                <w:noProof/>
              </w:rPr>
            </w:pPr>
            <w:r>
              <w:rPr>
                <w:noProof/>
                <w:lang w:eastAsia="zh-CN"/>
              </w:rPr>
              <mc:AlternateContent>
                <mc:Choice Requires="wpg">
                  <w:drawing>
                    <wp:anchor distT="0" distB="0" distL="114300" distR="114300" simplePos="0" relativeHeight="251659264" behindDoc="0" locked="0" layoutInCell="1" allowOverlap="1" wp14:anchorId="07BE1F10" wp14:editId="717A1046">
                      <wp:simplePos x="0" y="0"/>
                      <wp:positionH relativeFrom="column">
                        <wp:posOffset>224155</wp:posOffset>
                      </wp:positionH>
                      <wp:positionV relativeFrom="paragraph">
                        <wp:posOffset>60325</wp:posOffset>
                      </wp:positionV>
                      <wp:extent cx="6245225" cy="1733550"/>
                      <wp:effectExtent l="0" t="0" r="0" b="0"/>
                      <wp:wrapNone/>
                      <wp:docPr id="64"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245225" cy="1733550"/>
                                <a:chOff x="0" y="0"/>
                                <a:chExt cx="6245239" cy="1733646"/>
                              </a:xfrm>
                            </wpg:grpSpPr>
                            <wpg:grpSp>
                              <wpg:cNvPr id="65" name="Group 65"/>
                              <wpg:cNvGrpSpPr/>
                              <wpg:grpSpPr>
                                <a:xfrm>
                                  <a:off x="0" y="0"/>
                                  <a:ext cx="2061849" cy="448335"/>
                                  <a:chOff x="0" y="0"/>
                                  <a:chExt cx="2061849" cy="448335"/>
                                </a:xfrm>
                              </wpg:grpSpPr>
                              <wps:wsp>
                                <wps:cNvPr id="66" name="TextBox 21"/>
                                <wps:cNvSpPr txBox="1"/>
                                <wps:spPr>
                                  <a:xfrm>
                                    <a:off x="0" y="0"/>
                                    <a:ext cx="2061849" cy="448335"/>
                                  </a:xfrm>
                                  <a:prstGeom prst="rect">
                                    <a:avLst/>
                                  </a:prstGeom>
                                  <a:noFill/>
                                </wps:spPr>
                                <wps:txbx>
                                  <w:txbxContent>
                                    <w:p w14:paraId="7511CE1E"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onditioned air from PACK</w:t>
                                      </w:r>
                                    </w:p>
                                    <w:p w14:paraId="471D5ACC"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r w:rsidRPr="00FF5215">
                                        <w:rPr>
                                          <w:rFonts w:asciiTheme="minorHAnsi" w:hAnsi="Calibri" w:cstheme="minorBidi"/>
                                          <w:color w:val="000000" w:themeColor="text1"/>
                                          <w:kern w:val="24"/>
                                          <w:sz w:val="20"/>
                                          <w:szCs w:val="20"/>
                                        </w:rPr>
                                        <w:t>, temp_K, pres_kPa)</w:t>
                                      </w:r>
                                    </w:p>
                                  </w:txbxContent>
                                </wps:txbx>
                                <wps:bodyPr wrap="square" rtlCol="0">
                                  <a:spAutoFit/>
                                </wps:bodyPr>
                              </wps:wsp>
                              <wps:wsp>
                                <wps:cNvPr id="67" name="Straight Arrow Connector 15"/>
                                <wps:cNvCnPr/>
                                <wps:spPr>
                                  <a:xfrm>
                                    <a:off x="129396" y="198407"/>
                                    <a:ext cx="1577975" cy="0"/>
                                  </a:xfrm>
                                  <a:prstGeom prst="straightConnector1">
                                    <a:avLst/>
                                  </a:prstGeom>
                                  <a:noFill/>
                                  <a:ln w="25400" cap="flat" cmpd="sng" algn="ctr">
                                    <a:solidFill>
                                      <a:srgbClr val="FF0000"/>
                                    </a:solidFill>
                                    <a:prstDash val="solid"/>
                                    <a:tailEnd type="triangle" w="lg" len="lg"/>
                                  </a:ln>
                                  <a:effectLst/>
                                </wps:spPr>
                                <wps:bodyPr/>
                              </wps:wsp>
                            </wpg:grpSp>
                            <wpg:grpSp>
                              <wpg:cNvPr id="68" name="Group 68"/>
                              <wpg:cNvGrpSpPr/>
                              <wpg:grpSpPr>
                                <a:xfrm>
                                  <a:off x="0" y="431321"/>
                                  <a:ext cx="2001523" cy="448335"/>
                                  <a:chOff x="0" y="0"/>
                                  <a:chExt cx="2001523" cy="448335"/>
                                </a:xfrm>
                              </wpg:grpSpPr>
                              <wps:wsp>
                                <wps:cNvPr id="69" name="TextBox 21"/>
                                <wps:cNvSpPr txBox="1"/>
                                <wps:spPr>
                                  <a:xfrm>
                                    <a:off x="0" y="0"/>
                                    <a:ext cx="2001523" cy="448335"/>
                                  </a:xfrm>
                                  <a:prstGeom prst="rect">
                                    <a:avLst/>
                                  </a:prstGeom>
                                  <a:noFill/>
                                </wps:spPr>
                                <wps:txbx>
                                  <w:txbxContent>
                                    <w:p w14:paraId="1100DFDA"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mbient air condition</w:t>
                                      </w:r>
                                    </w:p>
                                    <w:p w14:paraId="69986E68"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temp_K)</w:t>
                                      </w:r>
                                    </w:p>
                                  </w:txbxContent>
                                </wps:txbx>
                                <wps:bodyPr wrap="square" rtlCol="0">
                                  <a:spAutoFit/>
                                </wps:bodyPr>
                              </wps:wsp>
                              <wps:wsp>
                                <wps:cNvPr id="70" name="Straight Arrow Connector 15"/>
                                <wps:cNvCnPr/>
                                <wps:spPr>
                                  <a:xfrm>
                                    <a:off x="129396" y="198408"/>
                                    <a:ext cx="1577975" cy="0"/>
                                  </a:xfrm>
                                  <a:prstGeom prst="straightConnector1">
                                    <a:avLst/>
                                  </a:prstGeom>
                                  <a:noFill/>
                                  <a:ln w="25400" cap="flat" cmpd="sng" algn="ctr">
                                    <a:solidFill>
                                      <a:srgbClr val="000066"/>
                                    </a:solidFill>
                                    <a:prstDash val="solid"/>
                                    <a:tailEnd type="triangle" w="lg" len="lg"/>
                                  </a:ln>
                                  <a:effectLst/>
                                </wps:spPr>
                                <wps:bodyPr/>
                              </wps:wsp>
                            </wpg:grpSp>
                            <wpg:grpSp>
                              <wpg:cNvPr id="71" name="Group 71"/>
                              <wpg:cNvGrpSpPr/>
                              <wpg:grpSpPr>
                                <a:xfrm>
                                  <a:off x="0" y="854015"/>
                                  <a:ext cx="2590165" cy="269875"/>
                                  <a:chOff x="0" y="0"/>
                                  <a:chExt cx="2590165" cy="269875"/>
                                </a:xfrm>
                              </wpg:grpSpPr>
                              <wps:wsp>
                                <wps:cNvPr id="72" name="TextBox 21"/>
                                <wps:cNvSpPr txBox="1"/>
                                <wps:spPr>
                                  <a:xfrm>
                                    <a:off x="0" y="0"/>
                                    <a:ext cx="2590165" cy="269875"/>
                                  </a:xfrm>
                                  <a:prstGeom prst="rect">
                                    <a:avLst/>
                                  </a:prstGeom>
                                  <a:noFill/>
                                </wps:spPr>
                                <wps:txbx>
                                  <w:txbxContent>
                                    <w:p w14:paraId="34AB8A56"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Mach number</w:t>
                                      </w:r>
                                    </w:p>
                                  </w:txbxContent>
                                </wps:txbx>
                                <wps:bodyPr wrap="square" rtlCol="0">
                                  <a:spAutoFit/>
                                </wps:bodyPr>
                              </wps:wsp>
                              <wps:wsp>
                                <wps:cNvPr id="73" name="Straight Arrow Connector 15"/>
                                <wps:cNvCnPr/>
                                <wps:spPr>
                                  <a:xfrm>
                                    <a:off x="129396" y="198408"/>
                                    <a:ext cx="1577975" cy="0"/>
                                  </a:xfrm>
                                  <a:prstGeom prst="straightConnector1">
                                    <a:avLst/>
                                  </a:prstGeom>
                                  <a:noFill/>
                                  <a:ln w="25400" cap="flat" cmpd="sng" algn="ctr">
                                    <a:solidFill>
                                      <a:srgbClr val="000066"/>
                                    </a:solidFill>
                                    <a:prstDash val="solid"/>
                                    <a:tailEnd type="triangle" w="lg" len="lg"/>
                                  </a:ln>
                                  <a:effectLst/>
                                </wps:spPr>
                                <wps:bodyPr/>
                              </wps:wsp>
                            </wpg:grpSp>
                            <wpg:grpSp>
                              <wpg:cNvPr id="74" name="Group 74"/>
                              <wpg:cNvGrpSpPr/>
                              <wpg:grpSpPr>
                                <a:xfrm>
                                  <a:off x="0" y="1285336"/>
                                  <a:ext cx="2590165" cy="448310"/>
                                  <a:chOff x="0" y="0"/>
                                  <a:chExt cx="2590165" cy="448310"/>
                                </a:xfrm>
                              </wpg:grpSpPr>
                              <wps:wsp>
                                <wps:cNvPr id="75" name="TextBox 21"/>
                                <wps:cNvSpPr txBox="1"/>
                                <wps:spPr>
                                  <a:xfrm>
                                    <a:off x="0" y="0"/>
                                    <a:ext cx="2590165" cy="448310"/>
                                  </a:xfrm>
                                  <a:prstGeom prst="rect">
                                    <a:avLst/>
                                  </a:prstGeom>
                                  <a:noFill/>
                                </wps:spPr>
                                <wps:txbx>
                                  <w:txbxContent>
                                    <w:p w14:paraId="375744DA"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dditional heat loads</w:t>
                                      </w:r>
                                    </w:p>
                                    <w:p w14:paraId="29F91F56"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w:t>
                                      </w:r>
                                      <w:r>
                                        <w:rPr>
                                          <w:rFonts w:asciiTheme="minorHAnsi" w:hAnsi="Calibri" w:cstheme="minorBidi"/>
                                          <w:color w:val="000000" w:themeColor="text1"/>
                                          <w:kern w:val="24"/>
                                          <w:sz w:val="20"/>
                                          <w:szCs w:val="20"/>
                                        </w:rPr>
                                        <w:t>W</w:t>
                                      </w:r>
                                      <w:r w:rsidRPr="00FF5215">
                                        <w:rPr>
                                          <w:rFonts w:asciiTheme="minorHAnsi" w:hAnsi="Calibri" w:cstheme="minorBidi"/>
                                          <w:color w:val="000000" w:themeColor="text1"/>
                                          <w:kern w:val="24"/>
                                          <w:sz w:val="20"/>
                                          <w:szCs w:val="20"/>
                                        </w:rPr>
                                        <w:t>)</w:t>
                                      </w:r>
                                    </w:p>
                                  </w:txbxContent>
                                </wps:txbx>
                                <wps:bodyPr wrap="square" rtlCol="0">
                                  <a:spAutoFit/>
                                </wps:bodyPr>
                              </wps:wsp>
                              <wps:wsp>
                                <wps:cNvPr id="76" name="Straight Arrow Connector 15"/>
                                <wps:cNvCnPr/>
                                <wps:spPr>
                                  <a:xfrm>
                                    <a:off x="129396" y="198408"/>
                                    <a:ext cx="1577975" cy="0"/>
                                  </a:xfrm>
                                  <a:prstGeom prst="straightConnector1">
                                    <a:avLst/>
                                  </a:prstGeom>
                                  <a:noFill/>
                                  <a:ln w="25400" cap="flat" cmpd="sng" algn="ctr">
                                    <a:solidFill>
                                      <a:srgbClr val="000066"/>
                                    </a:solidFill>
                                    <a:prstDash val="solid"/>
                                    <a:tailEnd type="triangle" w="lg" len="lg"/>
                                  </a:ln>
                                  <a:effectLst/>
                                </wps:spPr>
                                <wps:bodyPr/>
                              </wps:wsp>
                            </wpg:grpSp>
                            <wpg:grpSp>
                              <wpg:cNvPr id="77" name="Group 77"/>
                              <wpg:cNvGrpSpPr/>
                              <wpg:grpSpPr>
                                <a:xfrm>
                                  <a:off x="3752491" y="638355"/>
                                  <a:ext cx="1889763" cy="448335"/>
                                  <a:chOff x="60383" y="0"/>
                                  <a:chExt cx="1889763" cy="448335"/>
                                </a:xfrm>
                              </wpg:grpSpPr>
                              <wps:wsp>
                                <wps:cNvPr id="78" name="TextBox 21"/>
                                <wps:cNvSpPr txBox="1"/>
                                <wps:spPr>
                                  <a:xfrm>
                                    <a:off x="60383" y="0"/>
                                    <a:ext cx="1889763" cy="448335"/>
                                  </a:xfrm>
                                  <a:prstGeom prst="rect">
                                    <a:avLst/>
                                  </a:prstGeom>
                                  <a:noFill/>
                                </wps:spPr>
                                <wps:txbx>
                                  <w:txbxContent>
                                    <w:p w14:paraId="43FD1971"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ir properties in the cabin</w:t>
                                      </w:r>
                                    </w:p>
                                    <w:p w14:paraId="5FC5EB3A"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temp_K, pres_kPa)</w:t>
                                      </w:r>
                                    </w:p>
                                  </w:txbxContent>
                                </wps:txbx>
                                <wps:bodyPr wrap="square" rtlCol="0">
                                  <a:spAutoFit/>
                                </wps:bodyPr>
                              </wps:wsp>
                              <wps:wsp>
                                <wps:cNvPr id="79" name="Straight Arrow Connector 15"/>
                                <wps:cNvCnPr/>
                                <wps:spPr>
                                  <a:xfrm>
                                    <a:off x="129396" y="198407"/>
                                    <a:ext cx="1577975" cy="0"/>
                                  </a:xfrm>
                                  <a:prstGeom prst="straightConnector1">
                                    <a:avLst/>
                                  </a:prstGeom>
                                  <a:noFill/>
                                  <a:ln w="25400" cap="flat" cmpd="sng" algn="ctr">
                                    <a:solidFill>
                                      <a:srgbClr val="FF0000"/>
                                    </a:solidFill>
                                    <a:prstDash val="solid"/>
                                    <a:tailEnd type="triangle" w="lg" len="lg"/>
                                  </a:ln>
                                  <a:effectLst/>
                                </wps:spPr>
                                <wps:bodyPr/>
                              </wps:wsp>
                            </wpg:grpSp>
                            <wpg:grpSp>
                              <wpg:cNvPr id="80" name="Group 80"/>
                              <wpg:cNvGrpSpPr/>
                              <wpg:grpSpPr>
                                <a:xfrm>
                                  <a:off x="3759845" y="1155659"/>
                                  <a:ext cx="2485394" cy="448335"/>
                                  <a:chOff x="67737" y="-17534"/>
                                  <a:chExt cx="2485394" cy="448335"/>
                                </a:xfrm>
                              </wpg:grpSpPr>
                              <wps:wsp>
                                <wps:cNvPr id="81" name="TextBox 21"/>
                                <wps:cNvSpPr txBox="1"/>
                                <wps:spPr>
                                  <a:xfrm>
                                    <a:off x="67737" y="-17534"/>
                                    <a:ext cx="2485394" cy="448335"/>
                                  </a:xfrm>
                                  <a:prstGeom prst="rect">
                                    <a:avLst/>
                                  </a:prstGeom>
                                  <a:noFill/>
                                </wps:spPr>
                                <wps:txbx>
                                  <w:txbxContent>
                                    <w:p w14:paraId="4B12B96D"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properties in the cabin</w:t>
                                      </w:r>
                                    </w:p>
                                    <w:p w14:paraId="28607526"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r w:rsidRPr="00FF5215">
                                        <w:rPr>
                                          <w:rFonts w:asciiTheme="minorHAnsi" w:hAnsi="Calibri" w:cstheme="minorBidi"/>
                                          <w:color w:val="000000" w:themeColor="text1"/>
                                          <w:kern w:val="24"/>
                                          <w:sz w:val="20"/>
                                          <w:szCs w:val="20"/>
                                        </w:rPr>
                                        <w:t>, temp_K, pres_kPa)</w:t>
                                      </w:r>
                                    </w:p>
                                  </w:txbxContent>
                                </wps:txbx>
                                <wps:bodyPr wrap="square" rtlCol="0">
                                  <a:spAutoFit/>
                                </wps:bodyPr>
                              </wps:wsp>
                              <wps:wsp>
                                <wps:cNvPr id="82" name="Straight Arrow Connector 15"/>
                                <wps:cNvCnPr/>
                                <wps:spPr>
                                  <a:xfrm>
                                    <a:off x="129396" y="198407"/>
                                    <a:ext cx="1577975" cy="0"/>
                                  </a:xfrm>
                                  <a:prstGeom prst="straightConnector1">
                                    <a:avLst/>
                                  </a:prstGeom>
                                  <a:noFill/>
                                  <a:ln w="25400" cap="flat" cmpd="sng" algn="ctr">
                                    <a:solidFill>
                                      <a:srgbClr val="FF0000"/>
                                    </a:solidFill>
                                    <a:prstDash val="solid"/>
                                    <a:tailEnd type="triangle" w="lg" len="lg"/>
                                  </a:ln>
                                  <a:effectLst/>
                                </wps:spPr>
                                <wps:bodyPr/>
                              </wps:wsp>
                            </wpg:grp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07BE1F10" id="Group 64" o:spid="_x0000_s1038" style="position:absolute;left:0;text-align:left;margin-left:17.65pt;margin-top:4.75pt;width:491.75pt;height:136.5pt;z-index:251659264;mso-position-horizontal-relative:text;mso-position-vertical-relative:text;mso-width-relative:margin;mso-height-relative:margin" coordsize="62452,17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">
                      <v:group id="Group 65" o:spid="_x0000_s1039" style="position:absolute;width:20618;height:4483" coordsize="20618,4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 id="_x0000_s1040" type="#_x0000_t202" style="position:absolute;width:20618;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ApqsEA&#10;AADbAAAADwAAAGRycy9kb3ducmV2LnhtbESPQWvCQBSE74L/YXkFb7pRMEjqKlIrePBSTe+P7Gs2&#10;NPs2ZF9N/PduodDjMDPfMNv96Ft1pz42gQ0sFxko4irYhmsD5e0034CKgmyxDUwGHhRhv5tOtljY&#10;MPAH3a9SqwThWKABJ9IVWsfKkce4CB1x8r5C71GS7GttexwS3Ld6lWW59thwWnDY0Zuj6vv64w2I&#10;2MPyUb77eP4cL8fBZdUaS2NmL+PhFZTQKP/hv/bZGshz+P2SfoDe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gKarBAAAA2wAAAA8AAAAAAAAAAAAAAAAAmAIAAGRycy9kb3du&#10;cmV2LnhtbFBLBQYAAAAABAAEAPUAAACGAwAAAAA=&#10;" filled="f" stroked="f">
                          <v:textbox style="mso-fit-shape-to-text:t">
                            <w:txbxContent>
                              <w:p w14:paraId="7511CE1E"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onditioned air from PACK</w:t>
                                </w:r>
                              </w:p>
                              <w:p w14:paraId="471D5ACC"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r w:rsidRPr="00FF5215">
                                  <w:rPr>
                                    <w:rFonts w:asciiTheme="minorHAnsi" w:hAnsi="Calibri" w:cstheme="minorBidi"/>
                                    <w:color w:val="000000" w:themeColor="text1"/>
                                    <w:kern w:val="24"/>
                                    <w:sz w:val="20"/>
                                    <w:szCs w:val="20"/>
                                  </w:rPr>
                                  <w:t>, temp_K, pres_kPa)</w:t>
                                </w:r>
                              </w:p>
                            </w:txbxContent>
                          </v:textbox>
                        </v:shape>
                        <v:shape id="Straight Arrow Connector 15" o:spid="_x0000_s1041" type="#_x0000_t32" style="position:absolute;left:1293;top:1984;width:15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fvKcMAAADbAAAADwAAAGRycy9kb3ducmV2LnhtbESPT4vCMBTE78J+h/AEb5q6QpVuo8jC&#10;guhh8d+eX5tnW9q8lCZq/fZmQfA4zMxvmHTVm0bcqHOVZQXTSQSCOLe64kLB6fgzXoBwHlljY5kU&#10;PMjBavkxSDHR9s57uh18IQKEXYIKSu/bREqXl2TQTWxLHLyL7Qz6ILtC6g7vAW4a+RlFsTRYcVgo&#10;saXvkvL6cDUK9vP4eP571BkuZu4am3q3/T1nSo2G/foLhKfev8Ov9kYriOfw/yX8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H7ynDAAAA2wAAAA8AAAAAAAAAAAAA&#10;AAAAoQIAAGRycy9kb3ducmV2LnhtbFBLBQYAAAAABAAEAPkAAACRAwAAAAA=&#10;" strokecolor="red" strokeweight="2pt">
                          <v:stroke endarrow="block" endarrowwidth="wide" endarrowlength="long"/>
                        </v:shape>
                      </v:group>
                      <v:group id="Group 68" o:spid="_x0000_s1042" style="position:absolute;top:4313;width:20015;height:4483" coordsize="20015,4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_x0000_s1043" type="#_x0000_t202" style="position:absolute;width:20015;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92MEA&#10;AADbAAAADwAAAGRycy9kb3ducmV2LnhtbESPQWvCQBSE7wX/w/IKvdWNgqKpq4hW8OBFjfdH9jUb&#10;mn0bsq8m/vuuUOhxmJlvmNVm8I26UxfrwAYm4wwUcRlszZWB4np4X4CKgmyxCUwGHhRhsx69rDC3&#10;oecz3S9SqQThmKMBJ9LmWsfSkcc4Di1x8r5C51GS7CptO+wT3Dd6mmVz7bHmtOCwpZ2j8vvy4w2I&#10;2O3kUXz6eLwNp33vsnKGhTFvr8P2A5TQIP/hv/bRGpgv4f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vdjBAAAA2wAAAA8AAAAAAAAAAAAAAAAAmAIAAGRycy9kb3du&#10;cmV2LnhtbFBLBQYAAAAABAAEAPUAAACGAwAAAAA=&#10;" filled="f" stroked="f">
                          <v:textbox style="mso-fit-shape-to-text:t">
                            <w:txbxContent>
                              <w:p w14:paraId="1100DFDA"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mbient air condition</w:t>
                                </w:r>
                              </w:p>
                              <w:p w14:paraId="69986E68"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temp_K)</w:t>
                                </w:r>
                              </w:p>
                            </w:txbxContent>
                          </v:textbox>
                        </v:shape>
                        <v:shape id="Straight Arrow Connector 15" o:spid="_x0000_s1044" type="#_x0000_t32" style="position:absolute;left:1293;top:1984;width:15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LjQsEAAADbAAAADwAAAGRycy9kb3ducmV2LnhtbERPz2vCMBS+C/4P4Qm72dRtqFTTosJA&#10;dpvK2PHZvLWdyUtostr998thsOPH93tbjdaIgfrQOVawyHIQxLXTHTcKLueX+RpEiMgajWNS8EMB&#10;qnI62WKh3Z3faDjFRqQQDgUqaGP0hZShbsliyJwnTtyn6y3GBPtG6h7vKdwa+ZjnS2mx49TQoqdD&#10;S/Xt9G0VHOPXkz+Y6/PSvw+v1tbjh7nulXqYjbsNiEhj/Bf/uY9awSqtT1/SD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AuNCwQAAANsAAAAPAAAAAAAAAAAAAAAA&#10;AKECAABkcnMvZG93bnJldi54bWxQSwUGAAAAAAQABAD5AAAAjwMAAAAA&#10;" strokecolor="#006" strokeweight="2pt">
                          <v:stroke endarrow="block" endarrowwidth="wide" endarrowlength="long"/>
                        </v:shape>
                      </v:group>
                      <v:group id="Group 71" o:spid="_x0000_s1045" style="position:absolute;top:8540;width:25901;height:2698" coordsize="25901,2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shape id="_x0000_s1046" type="#_x0000_t202" style="position:absolute;width:25901;height:2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K5dMIA&#10;AADbAAAADwAAAGRycy9kb3ducmV2LnhtbESPT2vCQBTE7wW/w/IKvdWNQqukriL+AQ+9qPH+yL5m&#10;Q7NvQ/Zp4rd3hUKPw8z8hlmsBt+oG3WxDmxgMs5AEZfB1lwZKM779zmoKMgWm8Bk4E4RVsvRywJz&#10;G3o+0u0klUoQjjkacCJtrnUsHXmM49ASJ+8ndB4lya7StsM+wX2jp1n2qT3WnBYctrRxVP6ert6A&#10;iF1P7sXOx8Nl+N72Lis/sDDm7XVYf4ESGuQ//Nc+WAOz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wrl0wgAAANsAAAAPAAAAAAAAAAAAAAAAAJgCAABkcnMvZG93&#10;bnJldi54bWxQSwUGAAAAAAQABAD1AAAAhwMAAAAA&#10;" filled="f" stroked="f">
                          <v:textbox style="mso-fit-shape-to-text:t">
                            <w:txbxContent>
                              <w:p w14:paraId="34AB8A56"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Mach number</w:t>
                                </w:r>
                              </w:p>
                            </w:txbxContent>
                          </v:textbox>
                        </v:shape>
                        <v:shape id="Straight Arrow Connector 15" o:spid="_x0000_s1047" type="#_x0000_t32" style="position:absolute;left:1293;top:1984;width:15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B9NcMAAADbAAAADwAAAGRycy9kb3ducmV2LnhtbESPQWsCMRSE7wX/Q3hCbzVrLVbWzYoK&#10;BemtWsTjc/PcXU1ewiZdt/++KRR6HGbmG6ZYDdaInrrQOlYwnWQgiCunW64VfB7enhYgQkTWaByT&#10;gm8KsCpHDwXm2t35g/p9rEWCcMhRQROjz6UMVUMWw8R54uRdXGcxJtnVUnd4T3Br5HOWzaXFltNC&#10;g562DVW3/ZdVsIvXmd+a88vcH/t3a6vhZM4bpR7Hw3oJItIQ/8N/7Z1W8DqD3y/pB8jy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3QfTXDAAAA2wAAAA8AAAAAAAAAAAAA&#10;AAAAoQIAAGRycy9kb3ducmV2LnhtbFBLBQYAAAAABAAEAPkAAACRAwAAAAA=&#10;" strokecolor="#006" strokeweight="2pt">
                          <v:stroke endarrow="block" endarrowwidth="wide" endarrowlength="long"/>
                        </v:shape>
                      </v:group>
                      <v:group id="Group 74" o:spid="_x0000_s1048" style="position:absolute;top:12853;width:25901;height:4483" coordsize="25901,4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shape id="_x0000_s1049" type="#_x0000_t202" style="position:absolute;width:25901;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shAMEA&#10;AADbAAAADwAAAGRycy9kb3ducmV2LnhtbESPQWvCQBSE7wX/w/IK3upGwSqpq4hW8NCLGu+P7Gs2&#10;NPs2ZF9N/PfdguBxmJlvmNVm8I26URfrwAamkwwUcRlszZWB4nJ4W4KKgmyxCUwG7hRhsx69rDC3&#10;oecT3c5SqQThmKMBJ9LmWsfSkcc4CS1x8r5D51GS7CptO+wT3Dd6lmXv2mPNacFhSztH5c/51xsQ&#10;sdvpvfj08Xgdvva9y8o5FsaMX4ftByihQZ7hR/toDSzm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crIQDBAAAA2wAAAA8AAAAAAAAAAAAAAAAAmAIAAGRycy9kb3du&#10;cmV2LnhtbFBLBQYAAAAABAAEAPUAAACGAwAAAAA=&#10;" filled="f" stroked="f">
                          <v:textbox style="mso-fit-shape-to-text:t">
                            <w:txbxContent>
                              <w:p w14:paraId="375744DA"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dditional heat loads</w:t>
                                </w:r>
                              </w:p>
                              <w:p w14:paraId="29F91F56"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w:t>
                                </w:r>
                                <w:r>
                                  <w:rPr>
                                    <w:rFonts w:asciiTheme="minorHAnsi" w:hAnsi="Calibri" w:cstheme="minorBidi"/>
                                    <w:color w:val="000000" w:themeColor="text1"/>
                                    <w:kern w:val="24"/>
                                    <w:sz w:val="20"/>
                                    <w:szCs w:val="20"/>
                                  </w:rPr>
                                  <w:t>W</w:t>
                                </w:r>
                                <w:r w:rsidRPr="00FF5215">
                                  <w:rPr>
                                    <w:rFonts w:asciiTheme="minorHAnsi" w:hAnsi="Calibri" w:cstheme="minorBidi"/>
                                    <w:color w:val="000000" w:themeColor="text1"/>
                                    <w:kern w:val="24"/>
                                    <w:sz w:val="20"/>
                                    <w:szCs w:val="20"/>
                                  </w:rPr>
                                  <w:t>)</w:t>
                                </w:r>
                              </w:p>
                            </w:txbxContent>
                          </v:textbox>
                        </v:shape>
                        <v:shape id="Straight Arrow Connector 15" o:spid="_x0000_s1050" type="#_x0000_t32" style="position:absolute;left:1293;top:1984;width:15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fercMAAADbAAAADwAAAGRycy9kb3ducmV2LnhtbESPQWsCMRSE74L/ITyhNzdrK2vZGsUK&#10;BemttkiPz83r7mryEjbpuv33piB4HGbmG2a5HqwRPXWhdaxgluUgiCunW64VfH2+TZ9BhIis0Tgm&#10;BX8UYL0aj5ZYanfhD+r3sRYJwqFEBU2MvpQyVA1ZDJnzxMn7cZ3FmGRXS93hJcGtkY95XkiLLaeF&#10;Bj1tG6rO+1+rYBdPT35rjvPCH/p3a6vh2xxflXqYDJsXEJGGeA/f2jutYFHA/5f0A+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2n3q3DAAAA2wAAAA8AAAAAAAAAAAAA&#10;AAAAoQIAAGRycy9kb3ducmV2LnhtbFBLBQYAAAAABAAEAPkAAACRAwAAAAA=&#10;" strokecolor="#006" strokeweight="2pt">
                          <v:stroke endarrow="block" endarrowwidth="wide" endarrowlength="long"/>
                        </v:shape>
                      </v:group>
                      <v:group id="Group 77" o:spid="_x0000_s1051" style="position:absolute;left:37524;top:6383;width:18898;height:4483" coordorigin="603" coordsize="18897,4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shape id="_x0000_s1052" type="#_x0000_t202" style="position:absolute;left:603;width:18898;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qOnr4A&#10;AADbAAAADwAAAGRycy9kb3ducmV2LnhtbERPTWvCQBC9F/wPywi91Y0FW4muIlbBQy9qvA/ZMRvM&#10;zobsaOK/7x4KHh/ve7kefKMe1MU6sIHpJANFXAZbc2WgOO8/5qCiIFtsApOBJ0VYr0ZvS8xt6PlI&#10;j5NUKoVwzNGAE2lzrWPpyGOchJY4cdfQeZQEu0rbDvsU7hv9mWVf2mPNqcFhS1tH5e109wZE7Gb6&#10;LHY+Hi7D70/vsnKGhTHv42GzACU0yEv87z5YA99pbP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kqjp6+AAAA2wAAAA8AAAAAAAAAAAAAAAAAmAIAAGRycy9kb3ducmV2&#10;LnhtbFBLBQYAAAAABAAEAPUAAACDAwAAAAA=&#10;" filled="f" stroked="f">
                          <v:textbox style="mso-fit-shape-to-text:t">
                            <w:txbxContent>
                              <w:p w14:paraId="43FD1971"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ir properties in the cabin</w:t>
                                </w:r>
                              </w:p>
                              <w:p w14:paraId="5FC5EB3A"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temp_K, pres_kPa)</w:t>
                                </w:r>
                              </w:p>
                            </w:txbxContent>
                          </v:textbox>
                        </v:shape>
                        <v:shape id="Straight Arrow Connector 15" o:spid="_x0000_s1053" type="#_x0000_t32" style="position:absolute;left:1293;top:1984;width:15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1IHcUAAADbAAAADwAAAGRycy9kb3ducmV2LnhtbESPQWvCQBSE70L/w/IKvZlNW4hpdJVS&#10;KBQ9FBPt+Zl9JiHZtyG7avLvu4WCx2FmvmFWm9F04kqDaywreI5iEMSl1Q1XCg7F5zwF4Tyyxs4y&#10;KZjIwWb9MFthpu2N93TNfSUChF2GCmrv+0xKV9Zk0EW2Jw7e2Q4GfZBDJfWAtwA3nXyJ40QabDgs&#10;1NjTR01lm1+Mgv0iKY4/U3vC9NVdEtPutt/Hk1JPj+P7EoSn0d/D/+0vrWDxBn9fwg+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1IHcUAAADbAAAADwAAAAAAAAAA&#10;AAAAAAChAgAAZHJzL2Rvd25yZXYueG1sUEsFBgAAAAAEAAQA+QAAAJMDAAAAAA==&#10;" strokecolor="red" strokeweight="2pt">
                          <v:stroke endarrow="block" endarrowwidth="wide" endarrowlength="long"/>
                        </v:shape>
                      </v:group>
                      <v:group id="Group 80" o:spid="_x0000_s1054" style="position:absolute;left:37598;top:11556;width:24854;height:4483" coordorigin="677,-175" coordsize="24853,4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shape id="_x0000_s1055" type="#_x0000_t202" style="position:absolute;left:677;top:-175;width:24854;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VXJMIA&#10;AADbAAAADwAAAGRycy9kb3ducmV2LnhtbESPwWrDMBBE74H8g9hCb4nsQktwIpvQpJBDL02d+2Jt&#10;LVNrZaxN7Px9VSj0OMzMG2ZXzb5XNxpjF9hAvs5AETfBdtwaqD/fVhtQUZAt9oHJwJ0iVOVyscPC&#10;hok/6HaWViUIxwINOJGh0Do2jjzGdRiIk/cVRo+S5NhqO+KU4L7XT1n2oj12nBYcDvTqqPk+X70B&#10;EbvP7/XRx9Nlfj9MLmuesTbm8WHeb0EJzfIf/mufrIFNDr9f0g/Q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xVckwgAAANsAAAAPAAAAAAAAAAAAAAAAAJgCAABkcnMvZG93&#10;bnJldi54bWxQSwUGAAAAAAQABAD1AAAAhwMAAAAA&#10;" filled="f" stroked="f">
                          <v:textbox style="mso-fit-shape-to-text:t">
                            <w:txbxContent>
                              <w:p w14:paraId="4B12B96D"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properties in the cabin</w:t>
                                </w:r>
                              </w:p>
                              <w:p w14:paraId="28607526"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r w:rsidRPr="00FF5215">
                                  <w:rPr>
                                    <w:rFonts w:asciiTheme="minorHAnsi" w:hAnsi="Calibri" w:cstheme="minorBidi"/>
                                    <w:color w:val="000000" w:themeColor="text1"/>
                                    <w:kern w:val="24"/>
                                    <w:sz w:val="20"/>
                                    <w:szCs w:val="20"/>
                                  </w:rPr>
                                  <w:t>, temp_K, pres_kPa)</w:t>
                                </w:r>
                              </w:p>
                            </w:txbxContent>
                          </v:textbox>
                        </v:shape>
                        <v:shape id="Straight Arrow Connector 15" o:spid="_x0000_s1056" type="#_x0000_t32" style="position:absolute;left:1293;top:1984;width:15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yqS8MAAADbAAAADwAAAGRycy9kb3ducmV2LnhtbESPQYvCMBSE74L/ITxhb5qqUEs1yiII&#10;4h4WrXp+Nm/b0ualNFHrv98sLHgcZuYbZrXpTSMe1LnKsoLpJAJBnFtdcaHgnO3GCQjnkTU2lknB&#10;ixxs1sPBClNtn3ykx8kXIkDYpaig9L5NpXR5SQbdxLbEwfuxnUEfZFdI3eEzwE0jZ1EUS4MVh4US&#10;W9qWlNenu1FwXMTZ5fqqb5jM3T029dfh+3JT6mPUfy5BeOr9O/zf3msFyQz+voQf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8qkvDAAAA2wAAAA8AAAAAAAAAAAAA&#10;AAAAoQIAAGRycy9kb3ducmV2LnhtbFBLBQYAAAAABAAEAPkAAACRAwAAAAA=&#10;" strokecolor="red" strokeweight="2pt">
                          <v:stroke endarrow="block" endarrowwidth="wide" endarrowlength="long"/>
                        </v:shape>
                      </v:group>
                    </v:group>
                  </w:pict>
                </mc:Fallback>
              </mc:AlternateContent>
            </w:r>
            <w:r>
              <w:rPr>
                <w:noProof/>
                <w:lang w:eastAsia="zh-CN"/>
              </w:rPr>
              <mc:AlternateContent>
                <mc:Choice Requires="wps">
                  <w:drawing>
                    <wp:anchor distT="0" distB="0" distL="114300" distR="114300" simplePos="0" relativeHeight="251661312" behindDoc="0" locked="0" layoutInCell="1" allowOverlap="1" wp14:anchorId="23BA67E7" wp14:editId="2F7A033E">
                      <wp:simplePos x="0" y="0"/>
                      <wp:positionH relativeFrom="column">
                        <wp:posOffset>4037330</wp:posOffset>
                      </wp:positionH>
                      <wp:positionV relativeFrom="paragraph">
                        <wp:posOffset>146685</wp:posOffset>
                      </wp:positionV>
                      <wp:extent cx="2148205" cy="448310"/>
                      <wp:effectExtent l="0" t="0" r="0" b="0"/>
                      <wp:wrapNone/>
                      <wp:docPr id="478" name="Text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48205" cy="448310"/>
                              </a:xfrm>
                              <a:prstGeom prst="rect">
                                <a:avLst/>
                              </a:prstGeom>
                              <a:noFill/>
                            </wps:spPr>
                            <wps:txbx>
                              <w:txbxContent>
                                <w:p w14:paraId="6290566D"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Supply air demand by the cabin</w:t>
                                  </w:r>
                                </w:p>
                                <w:p w14:paraId="56508F01"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r w:rsidRPr="00FF5215">
                                    <w:rPr>
                                      <w:rFonts w:asciiTheme="minorHAnsi" w:hAnsi="Calibri" w:cstheme="minorBidi"/>
                                      <w:color w:val="000000" w:themeColor="text1"/>
                                      <w:kern w:val="24"/>
                                      <w:sz w:val="20"/>
                                      <w:szCs w:val="20"/>
                                    </w:rPr>
                                    <w:t>)</w:t>
                                  </w:r>
                                </w:p>
                              </w:txbxContent>
                            </wps:txbx>
                            <wps:bodyPr wrap="square" rtlCol="0">
                              <a:spAutoFit/>
                            </wps:bodyPr>
                          </wps:wsp>
                        </a:graphicData>
                      </a:graphic>
                      <wp14:sizeRelH relativeFrom="margin">
                        <wp14:pctWidth>0</wp14:pctWidth>
                      </wp14:sizeRelH>
                      <wp14:sizeRelV relativeFrom="page">
                        <wp14:pctHeight>0</wp14:pctHeight>
                      </wp14:sizeRelV>
                    </wp:anchor>
                  </w:drawing>
                </mc:Choice>
                <mc:Fallback xmlns:w15="http://schemas.microsoft.com/office/word/2012/wordml">
                  <w:pict>
                    <v:shape w14:anchorId="23BA67E7" id="TextBox 21" o:spid="_x0000_s1057" type="#_x0000_t202" style="position:absolute;left:0;text-align:left;margin-left:317.9pt;margin-top:11.55pt;width:169.15pt;height:35.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" filled="f" stroked="f">
                      <v:path arrowok="t"/>
                      <v:textbox style="mso-fit-shape-to-text:t">
                        <w:txbxContent>
                          <w:p w14:paraId="6290566D"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Supply air demand by the cabin</w:t>
                            </w:r>
                          </w:p>
                          <w:p w14:paraId="56508F01"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r w:rsidRPr="00FF5215">
                              <w:rPr>
                                <w:rFonts w:asciiTheme="minorHAnsi" w:hAnsi="Calibri" w:cstheme="minorBidi"/>
                                <w:color w:val="000000" w:themeColor="text1"/>
                                <w:kern w:val="24"/>
                                <w:sz w:val="20"/>
                                <w:szCs w:val="20"/>
                              </w:rPr>
                              <w:t>)</w:t>
                            </w:r>
                          </w:p>
                        </w:txbxContent>
                      </v:textbox>
                    </v:shape>
                  </w:pict>
                </mc:Fallback>
              </mc:AlternateContent>
            </w:r>
            <w:r>
              <w:rPr>
                <w:noProof/>
                <w:lang w:eastAsia="zh-CN"/>
              </w:rPr>
              <mc:AlternateContent>
                <mc:Choice Requires="wps">
                  <w:drawing>
                    <wp:anchor distT="4294967294" distB="4294967294" distL="114300" distR="114300" simplePos="0" relativeHeight="251660288" behindDoc="0" locked="0" layoutInCell="1" allowOverlap="1" wp14:anchorId="4130E082" wp14:editId="3AA57E67">
                      <wp:simplePos x="0" y="0"/>
                      <wp:positionH relativeFrom="column">
                        <wp:posOffset>4041775</wp:posOffset>
                      </wp:positionH>
                      <wp:positionV relativeFrom="paragraph">
                        <wp:posOffset>375284</wp:posOffset>
                      </wp:positionV>
                      <wp:extent cx="1577340" cy="0"/>
                      <wp:effectExtent l="0" t="95250" r="0" b="114300"/>
                      <wp:wrapNone/>
                      <wp:docPr id="477"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77340" cy="0"/>
                              </a:xfrm>
                              <a:prstGeom prst="straightConnector1">
                                <a:avLst/>
                              </a:prstGeom>
                              <a:noFill/>
                              <a:ln w="25400" cap="flat" cmpd="sng" algn="ctr">
                                <a:solidFill>
                                  <a:srgbClr val="000066"/>
                                </a:solidFill>
                                <a:prstDash val="solid"/>
                                <a:tailEnd type="triangle" w="lg" len="lg"/>
                              </a:ln>
                              <a:effec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11E5985" id="Straight Arrow Connector 15" o:spid="_x0000_s1026" type="#_x0000_t32" style="position:absolute;margin-left:318.25pt;margin-top:29.55pt;width:124.2pt;height:0;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" strokecolor="#006" strokeweight="2pt">
                      <v:stroke endarrow="block" endarrowwidth="wide" endarrowlength="long"/>
                      <o:lock v:ext="edit" shapetype="f"/>
                    </v:shape>
                  </w:pict>
                </mc:Fallback>
              </mc:AlternateContent>
            </w:r>
            <w:r w:rsidR="002F688F">
              <w:rPr>
                <w:noProof/>
              </w:rPr>
              <w:tab/>
            </w:r>
            <w:r w:rsidR="002F688F">
              <w:rPr>
                <w:noProof/>
                <w:lang w:eastAsia="zh-CN"/>
              </w:rPr>
              <w:drawing>
                <wp:inline distT="0" distB="0" distL="0" distR="0" wp14:anchorId="0B21C208" wp14:editId="291D687A">
                  <wp:extent cx="2156604" cy="193231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cstate="print"/>
                          <a:srcRect l="50330" t="23054" r="34098" b="41317"/>
                          <a:stretch/>
                        </pic:blipFill>
                        <pic:spPr bwMode="auto">
                          <a:xfrm>
                            <a:off x="0" y="0"/>
                            <a:ext cx="2158713" cy="1934206"/>
                          </a:xfrm>
                          <a:prstGeom prst="rect">
                            <a:avLst/>
                          </a:prstGeom>
                          <a:ln>
                            <a:noFill/>
                          </a:ln>
                          <a:extLst>
                            <a:ext uri="{53640926-AAD7-44D8-BBD7-CCE9431645EC}">
                              <a14:shadowObscured xmlns:a14="http://schemas.microsoft.com/office/drawing/2010/main"/>
                            </a:ext>
                          </a:extLst>
                        </pic:spPr>
                      </pic:pic>
                    </a:graphicData>
                  </a:graphic>
                </wp:inline>
              </w:drawing>
            </w:r>
            <w:r w:rsidR="002F688F">
              <w:rPr>
                <w:noProof/>
              </w:rPr>
              <w:tab/>
            </w:r>
          </w:p>
        </w:tc>
      </w:tr>
      <w:tr w:rsidR="002F688F" w:rsidRPr="00181806" w14:paraId="3E39A497" w14:textId="77777777" w:rsidTr="009F544A">
        <w:tc>
          <w:tcPr>
            <w:tcW w:w="9360" w:type="dxa"/>
          </w:tcPr>
          <w:p w14:paraId="3DCB6049" w14:textId="77777777" w:rsidR="002F688F" w:rsidRPr="00B567AE" w:rsidRDefault="002F688F" w:rsidP="009F544A">
            <w:pPr>
              <w:pStyle w:val="Caption"/>
              <w:rPr>
                <w:rFonts w:cs="Times New Roman"/>
                <w:noProof/>
              </w:rPr>
            </w:pPr>
            <w:bookmarkStart w:id="33" w:name="_Ref386530857"/>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2</w:t>
            </w:r>
            <w:r w:rsidR="009D1C19">
              <w:rPr>
                <w:rFonts w:cs="Times New Roman"/>
              </w:rPr>
              <w:fldChar w:fldCharType="end"/>
            </w:r>
            <w:bookmarkEnd w:id="33"/>
            <w:r w:rsidRPr="00B567AE">
              <w:rPr>
                <w:rFonts w:cs="Times New Roman"/>
              </w:rPr>
              <w:t xml:space="preserve">. </w:t>
            </w:r>
            <w:r w:rsidRPr="00B567AE">
              <w:rPr>
                <w:rFonts w:cs="Times New Roman"/>
                <w:noProof/>
              </w:rPr>
              <w:t>Typical simulink high level scheme of the passenger cabin</w:t>
            </w:r>
          </w:p>
        </w:tc>
      </w:tr>
    </w:tbl>
    <w:p w14:paraId="446C070D" w14:textId="77777777" w:rsidR="002F688F" w:rsidRPr="00817D31" w:rsidRDefault="002F688F" w:rsidP="002F688F">
      <w:pPr>
        <w:rPr>
          <w:rFonts w:cs="Times New Roman"/>
        </w:rPr>
      </w:pPr>
    </w:p>
    <w:p w14:paraId="7F576186" w14:textId="77777777" w:rsidR="002F688F" w:rsidRPr="00F768CD" w:rsidRDefault="002F688F" w:rsidP="002F688F">
      <w:pPr>
        <w:pStyle w:val="Heading4"/>
        <w:jc w:val="left"/>
      </w:pPr>
      <w:r>
        <w:t>Mathematical Model</w:t>
      </w:r>
    </w:p>
    <w:p w14:paraId="56454FC8" w14:textId="77777777" w:rsidR="002F688F" w:rsidRDefault="002F688F" w:rsidP="002F688F"/>
    <w:p w14:paraId="3C12A078" w14:textId="77777777" w:rsidR="002F688F" w:rsidRDefault="002F688F" w:rsidP="002F688F">
      <w:pPr>
        <w:rPr>
          <w:rFonts w:cs="Times New Roman"/>
        </w:rPr>
      </w:pPr>
      <w:r>
        <w:rPr>
          <w:rFonts w:cs="Times New Roman"/>
        </w:rPr>
        <w:t xml:space="preserve">The energy balance inside the cabin is given by: </w:t>
      </w:r>
    </w:p>
    <w:p w14:paraId="31A2FC41"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2F688F" w14:paraId="5FAAE5E5" w14:textId="77777777" w:rsidTr="009F544A">
        <w:tc>
          <w:tcPr>
            <w:tcW w:w="625" w:type="dxa"/>
          </w:tcPr>
          <w:p w14:paraId="54B4093A" w14:textId="77777777" w:rsidR="002F688F" w:rsidRDefault="002F688F" w:rsidP="009F544A">
            <w:pPr>
              <w:rPr>
                <w:rFonts w:cs="Times New Roman"/>
              </w:rPr>
            </w:pPr>
          </w:p>
        </w:tc>
        <w:tc>
          <w:tcPr>
            <w:tcW w:w="8100" w:type="dxa"/>
          </w:tcPr>
          <w:p w14:paraId="19D2D814" w14:textId="77777777" w:rsidR="002F688F" w:rsidRDefault="002F688F" w:rsidP="009F544A">
            <w:pPr>
              <w:jc w:val="center"/>
              <w:rPr>
                <w:rFonts w:cs="Times New Roman"/>
              </w:rPr>
            </w:pPr>
            <w:r w:rsidRPr="008A6BDE">
              <w:rPr>
                <w:position w:val="-12"/>
              </w:rPr>
              <w:object w:dxaOrig="1960" w:dyaOrig="360" w14:anchorId="683DD3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8pt;height:18.25pt" o:ole="">
                  <v:imagedata r:id="rId30" o:title=""/>
                </v:shape>
                <o:OLEObject Type="Embed" ProgID="Equation.DSMT4" ShapeID="_x0000_i1025" DrawAspect="Content" ObjectID="_1461948479" r:id="rId31"/>
              </w:object>
            </w:r>
          </w:p>
        </w:tc>
        <w:bookmarkStart w:id="34" w:name="_Ref386530527"/>
        <w:tc>
          <w:tcPr>
            <w:tcW w:w="625" w:type="dxa"/>
          </w:tcPr>
          <w:p w14:paraId="48B84138"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1</w:t>
            </w:r>
            <w:r w:rsidRPr="00B567AE">
              <w:rPr>
                <w:rFonts w:cs="Times New Roman"/>
              </w:rPr>
              <w:fldChar w:fldCharType="end"/>
            </w:r>
            <w:bookmarkEnd w:id="34"/>
          </w:p>
        </w:tc>
      </w:tr>
    </w:tbl>
    <w:p w14:paraId="3A427941" w14:textId="77777777" w:rsidR="002F688F" w:rsidRDefault="002F688F" w:rsidP="002F688F">
      <w:pPr>
        <w:rPr>
          <w:rFonts w:cs="Times New Roman"/>
          <w:b/>
          <w:iCs/>
          <w:sz w:val="18"/>
          <w:szCs w:val="18"/>
        </w:rPr>
      </w:pPr>
    </w:p>
    <w:p w14:paraId="23327E25" w14:textId="77777777" w:rsidR="002F688F" w:rsidRDefault="002F688F" w:rsidP="002F688F">
      <w:pPr>
        <w:rPr>
          <w:rFonts w:cs="Times New Roman"/>
        </w:rPr>
      </w:pPr>
      <w:r>
        <w:rPr>
          <w:rFonts w:cs="Times New Roman"/>
        </w:rPr>
        <w:t>where,</w:t>
      </w:r>
    </w:p>
    <w:p w14:paraId="631E0883" w14:textId="77777777" w:rsidR="002F688F" w:rsidRPr="00CF69F1" w:rsidRDefault="002F688F" w:rsidP="002F688F">
      <w:pPr>
        <w:pStyle w:val="MTDisplayEquation"/>
      </w:pPr>
      <w:r>
        <w:tab/>
      </w:r>
      <w:r w:rsidRPr="001379A6">
        <w:rPr>
          <w:position w:val="-80"/>
        </w:rPr>
        <w:object w:dxaOrig="3000" w:dyaOrig="1700" w14:anchorId="26E04003">
          <v:shape id="_x0000_i1026" type="#_x0000_t75" style="width:150.45pt;height:85.95pt" o:ole="">
            <v:imagedata r:id="rId32" o:title=""/>
          </v:shape>
          <o:OLEObject Type="Embed" ProgID="Equation.DSMT4" ShapeID="_x0000_i1026" DrawAspect="Content" ObjectID="_1461948480" r:id="rId33"/>
        </w:object>
      </w:r>
    </w:p>
    <w:p w14:paraId="123976D7" w14:textId="77777777" w:rsidR="002F688F" w:rsidRDefault="002F688F" w:rsidP="002F688F">
      <w:pPr>
        <w:rPr>
          <w:rFonts w:cs="Times New Roman"/>
        </w:rPr>
      </w:pPr>
      <w:r>
        <w:rPr>
          <w:rFonts w:cs="Times New Roman"/>
        </w:rPr>
        <w:t>The mass balance inside the cabin is similarly given by:</w:t>
      </w:r>
    </w:p>
    <w:p w14:paraId="4190C323"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2F688F" w14:paraId="23BB7AC3" w14:textId="77777777" w:rsidTr="009F544A">
        <w:tc>
          <w:tcPr>
            <w:tcW w:w="625" w:type="dxa"/>
          </w:tcPr>
          <w:p w14:paraId="699AF5EC" w14:textId="77777777" w:rsidR="002F688F" w:rsidRDefault="002F688F" w:rsidP="009F544A">
            <w:pPr>
              <w:rPr>
                <w:rFonts w:cs="Times New Roman"/>
              </w:rPr>
            </w:pPr>
          </w:p>
        </w:tc>
        <w:tc>
          <w:tcPr>
            <w:tcW w:w="8100" w:type="dxa"/>
          </w:tcPr>
          <w:p w14:paraId="78D94143" w14:textId="77777777" w:rsidR="002F688F" w:rsidRDefault="002F688F" w:rsidP="009F544A">
            <w:pPr>
              <w:jc w:val="center"/>
              <w:rPr>
                <w:rFonts w:cs="Times New Roman"/>
              </w:rPr>
            </w:pPr>
            <w:r w:rsidRPr="00104C69">
              <w:rPr>
                <w:position w:val="-22"/>
              </w:rPr>
              <w:object w:dxaOrig="2079" w:dyaOrig="560" w14:anchorId="0404836B">
                <v:shape id="_x0000_i1027" type="#_x0000_t75" style="width:105.3pt;height:26.85pt" o:ole="">
                  <v:imagedata r:id="rId34" o:title=""/>
                </v:shape>
                <o:OLEObject Type="Embed" ProgID="Equation.DSMT4" ShapeID="_x0000_i1027" DrawAspect="Content" ObjectID="_1461948481" r:id="rId35"/>
              </w:object>
            </w:r>
          </w:p>
        </w:tc>
        <w:bookmarkStart w:id="35" w:name="_Ref386530597"/>
        <w:tc>
          <w:tcPr>
            <w:tcW w:w="625" w:type="dxa"/>
          </w:tcPr>
          <w:p w14:paraId="41A9A213"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2</w:t>
            </w:r>
            <w:r w:rsidRPr="00B567AE">
              <w:rPr>
                <w:rFonts w:cs="Times New Roman"/>
              </w:rPr>
              <w:fldChar w:fldCharType="end"/>
            </w:r>
            <w:bookmarkEnd w:id="35"/>
          </w:p>
        </w:tc>
      </w:tr>
    </w:tbl>
    <w:p w14:paraId="6A6145BB" w14:textId="77777777" w:rsidR="002F688F" w:rsidRDefault="002F688F" w:rsidP="002F688F">
      <w:pPr>
        <w:rPr>
          <w:rFonts w:cs="Times New Roman"/>
        </w:rPr>
      </w:pPr>
    </w:p>
    <w:p w14:paraId="30BD0E4C" w14:textId="77777777" w:rsidR="002F688F" w:rsidRPr="00B567AE" w:rsidRDefault="002F688F" w:rsidP="002F688F">
      <w:pPr>
        <w:pStyle w:val="MTDisplayEquation"/>
        <w:tabs>
          <w:tab w:val="clear" w:pos="4680"/>
          <w:tab w:val="clear" w:pos="9360"/>
        </w:tabs>
      </w:pPr>
      <w:r>
        <w:t>where,</w:t>
      </w:r>
    </w:p>
    <w:p w14:paraId="5FDA3AA5" w14:textId="77777777" w:rsidR="002F688F" w:rsidRDefault="002F688F" w:rsidP="002F688F">
      <w:pPr>
        <w:pStyle w:val="MTDisplayEquation"/>
      </w:pPr>
      <w:r>
        <w:tab/>
      </w:r>
      <w:r w:rsidRPr="00104C69">
        <w:rPr>
          <w:position w:val="-26"/>
        </w:rPr>
        <w:object w:dxaOrig="3180" w:dyaOrig="620" w14:anchorId="3C32488F">
          <v:shape id="_x0000_i1028" type="#_x0000_t75" style="width:159pt;height:31.15pt" o:ole="">
            <v:imagedata r:id="rId36" o:title=""/>
          </v:shape>
          <o:OLEObject Type="Embed" ProgID="Equation.DSMT4" ShapeID="_x0000_i1028" DrawAspect="Content" ObjectID="_1461948482" r:id="rId37"/>
        </w:object>
      </w:r>
    </w:p>
    <w:p w14:paraId="5208BF41" w14:textId="77777777" w:rsidR="002F688F" w:rsidRDefault="002F688F" w:rsidP="002F688F">
      <w:pPr>
        <w:rPr>
          <w:rFonts w:cs="Times New Roman"/>
        </w:rPr>
      </w:pPr>
      <w:r>
        <w:rPr>
          <w:rFonts w:cs="Times New Roman"/>
        </w:rPr>
        <w:t>The mass of air inside the cabin is related to the cabin pressurization through the equation of state (assuming ideal gas):</w:t>
      </w:r>
    </w:p>
    <w:p w14:paraId="349E0F5C"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2F688F" w14:paraId="46DD2B5A" w14:textId="77777777" w:rsidTr="009F544A">
        <w:tc>
          <w:tcPr>
            <w:tcW w:w="625" w:type="dxa"/>
          </w:tcPr>
          <w:p w14:paraId="2EC001BB" w14:textId="77777777" w:rsidR="002F688F" w:rsidRDefault="002F688F" w:rsidP="009F544A">
            <w:pPr>
              <w:rPr>
                <w:rFonts w:cs="Times New Roman"/>
              </w:rPr>
            </w:pPr>
          </w:p>
        </w:tc>
        <w:tc>
          <w:tcPr>
            <w:tcW w:w="8100" w:type="dxa"/>
          </w:tcPr>
          <w:p w14:paraId="170F3D73" w14:textId="77777777" w:rsidR="002F688F" w:rsidRDefault="002F688F" w:rsidP="009F544A">
            <w:pPr>
              <w:jc w:val="center"/>
              <w:rPr>
                <w:rFonts w:cs="Times New Roman"/>
              </w:rPr>
            </w:pPr>
            <w:r w:rsidRPr="00104C69">
              <w:rPr>
                <w:position w:val="-10"/>
              </w:rPr>
              <w:object w:dxaOrig="1980" w:dyaOrig="300" w14:anchorId="701661A0">
                <v:shape id="_x0000_i1029" type="#_x0000_t75" style="width:98.8pt;height:15.05pt" o:ole="">
                  <v:imagedata r:id="rId38" o:title=""/>
                </v:shape>
                <o:OLEObject Type="Embed" ProgID="Equation.DSMT4" ShapeID="_x0000_i1029" DrawAspect="Content" ObjectID="_1461948483" r:id="rId39"/>
              </w:object>
            </w:r>
          </w:p>
        </w:tc>
        <w:tc>
          <w:tcPr>
            <w:tcW w:w="625" w:type="dxa"/>
          </w:tcPr>
          <w:p w14:paraId="3EB52870"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3</w:t>
            </w:r>
            <w:r w:rsidRPr="00B567AE">
              <w:rPr>
                <w:rFonts w:cs="Times New Roman"/>
              </w:rPr>
              <w:fldChar w:fldCharType="end"/>
            </w:r>
          </w:p>
        </w:tc>
      </w:tr>
    </w:tbl>
    <w:p w14:paraId="2DD4ED4B" w14:textId="77777777" w:rsidR="002F688F" w:rsidRDefault="002F688F" w:rsidP="002F688F">
      <w:pPr>
        <w:rPr>
          <w:rFonts w:cs="Times New Roman"/>
        </w:rPr>
      </w:pPr>
    </w:p>
    <w:p w14:paraId="5CA028AA" w14:textId="5CF4E653" w:rsidR="002F688F" w:rsidRDefault="002F688F" w:rsidP="002F688F">
      <w:pPr>
        <w:rPr>
          <w:rFonts w:cs="Times New Roman"/>
        </w:rPr>
      </w:pPr>
      <w:r>
        <w:rPr>
          <w:rFonts w:cs="Times New Roman"/>
        </w:rPr>
        <w:t xml:space="preserve">Equations </w:t>
      </w:r>
      <w:r w:rsidR="009D1C19">
        <w:rPr>
          <w:rFonts w:cs="Times New Roman"/>
        </w:rPr>
        <w:fldChar w:fldCharType="begin"/>
      </w:r>
      <w:r>
        <w:rPr>
          <w:rFonts w:cs="Times New Roman"/>
        </w:rPr>
        <w:instrText xml:space="preserve"> REF _Ref386530527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w:t>
      </w:r>
      <w:r w:rsidR="009D1C19">
        <w:rPr>
          <w:rFonts w:cs="Times New Roman"/>
        </w:rPr>
        <w:fldChar w:fldCharType="end"/>
      </w:r>
      <w:r>
        <w:rPr>
          <w:rFonts w:cs="Times New Roman"/>
        </w:rPr>
        <w:t xml:space="preserve">and Eq. </w:t>
      </w:r>
      <w:r w:rsidR="009D1C19">
        <w:rPr>
          <w:rFonts w:cs="Times New Roman"/>
        </w:rPr>
        <w:fldChar w:fldCharType="begin"/>
      </w:r>
      <w:r>
        <w:rPr>
          <w:rFonts w:cs="Times New Roman"/>
        </w:rPr>
        <w:instrText xml:space="preserve"> REF _Ref386530597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2</w:t>
      </w:r>
      <w:r w:rsidR="009D1C19">
        <w:rPr>
          <w:rFonts w:cs="Times New Roman"/>
        </w:rPr>
        <w:fldChar w:fldCharType="end"/>
      </w:r>
      <w:r>
        <w:rPr>
          <w:rFonts w:cs="Times New Roman"/>
        </w:rPr>
        <w:t xml:space="preserve"> can be simplified to the following 1-D transient differential equations:</w:t>
      </w:r>
    </w:p>
    <w:p w14:paraId="0744FA79"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2F688F" w14:paraId="0663A182" w14:textId="77777777" w:rsidTr="009F544A">
        <w:tc>
          <w:tcPr>
            <w:tcW w:w="625" w:type="dxa"/>
          </w:tcPr>
          <w:p w14:paraId="7C4998F8" w14:textId="77777777" w:rsidR="002F688F" w:rsidRDefault="002F688F" w:rsidP="009F544A">
            <w:pPr>
              <w:rPr>
                <w:rFonts w:cs="Times New Roman"/>
              </w:rPr>
            </w:pPr>
          </w:p>
        </w:tc>
        <w:tc>
          <w:tcPr>
            <w:tcW w:w="8100" w:type="dxa"/>
          </w:tcPr>
          <w:p w14:paraId="2E7E57F5" w14:textId="77777777" w:rsidR="002F688F" w:rsidRDefault="002F688F" w:rsidP="009F544A">
            <w:pPr>
              <w:jc w:val="center"/>
              <w:rPr>
                <w:rFonts w:cs="Times New Roman"/>
              </w:rPr>
            </w:pPr>
            <w:r w:rsidRPr="007A2EEA">
              <w:rPr>
                <w:position w:val="-30"/>
              </w:rPr>
              <w:object w:dxaOrig="5600" w:dyaOrig="700" w14:anchorId="25AC2280">
                <v:shape id="_x0000_i1030" type="#_x0000_t75" style="width:279.45pt;height:34.4pt" o:ole="">
                  <v:imagedata r:id="rId40" o:title=""/>
                </v:shape>
                <o:OLEObject Type="Embed" ProgID="Equation.DSMT4" ShapeID="_x0000_i1030" DrawAspect="Content" ObjectID="_1461948484" r:id="rId41"/>
              </w:object>
            </w:r>
          </w:p>
        </w:tc>
        <w:tc>
          <w:tcPr>
            <w:tcW w:w="625" w:type="dxa"/>
          </w:tcPr>
          <w:p w14:paraId="40012134"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4</w:t>
            </w:r>
            <w:r w:rsidRPr="00B567AE">
              <w:rPr>
                <w:rFonts w:cs="Times New Roman"/>
              </w:rPr>
              <w:fldChar w:fldCharType="end"/>
            </w:r>
          </w:p>
        </w:tc>
      </w:tr>
      <w:tr w:rsidR="002F688F" w14:paraId="76BB0F55" w14:textId="77777777" w:rsidTr="009F544A">
        <w:tc>
          <w:tcPr>
            <w:tcW w:w="625" w:type="dxa"/>
          </w:tcPr>
          <w:p w14:paraId="3737B4FF" w14:textId="77777777" w:rsidR="002F688F" w:rsidRDefault="002F688F" w:rsidP="009F544A">
            <w:pPr>
              <w:rPr>
                <w:rFonts w:cs="Times New Roman"/>
              </w:rPr>
            </w:pPr>
          </w:p>
        </w:tc>
        <w:tc>
          <w:tcPr>
            <w:tcW w:w="8100" w:type="dxa"/>
          </w:tcPr>
          <w:p w14:paraId="6F275A06" w14:textId="77777777" w:rsidR="002F688F" w:rsidRDefault="002F688F" w:rsidP="009F544A">
            <w:pPr>
              <w:jc w:val="center"/>
              <w:rPr>
                <w:rFonts w:cs="Times New Roman"/>
              </w:rPr>
            </w:pPr>
            <w:r w:rsidRPr="007A2EEA">
              <w:rPr>
                <w:position w:val="-22"/>
              </w:rPr>
              <w:object w:dxaOrig="2360" w:dyaOrig="560" w14:anchorId="57B44737">
                <v:shape id="_x0000_i1031" type="#_x0000_t75" style="width:118.25pt;height:26.85pt" o:ole="">
                  <v:imagedata r:id="rId42" o:title=""/>
                </v:shape>
                <o:OLEObject Type="Embed" ProgID="Equation.DSMT4" ShapeID="_x0000_i1031" DrawAspect="Content" ObjectID="_1461948485" r:id="rId43"/>
              </w:object>
            </w:r>
          </w:p>
        </w:tc>
        <w:tc>
          <w:tcPr>
            <w:tcW w:w="625" w:type="dxa"/>
          </w:tcPr>
          <w:p w14:paraId="53B58BA5"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5</w:t>
            </w:r>
            <w:r w:rsidRPr="00B567AE">
              <w:rPr>
                <w:rFonts w:cs="Times New Roman"/>
              </w:rPr>
              <w:fldChar w:fldCharType="end"/>
            </w:r>
          </w:p>
        </w:tc>
      </w:tr>
    </w:tbl>
    <w:p w14:paraId="01481A48" w14:textId="77777777" w:rsidR="002F688F" w:rsidRDefault="002F688F" w:rsidP="002F688F">
      <w:pPr>
        <w:rPr>
          <w:rFonts w:cs="Times New Roman"/>
        </w:rPr>
      </w:pPr>
    </w:p>
    <w:p w14:paraId="4624ECEF" w14:textId="77777777" w:rsidR="002F688F" w:rsidRPr="00571150" w:rsidRDefault="002F688F" w:rsidP="002F688F">
      <w:pPr>
        <w:rPr>
          <w:rFonts w:cs="Times New Roman"/>
        </w:rPr>
      </w:pPr>
      <w:r>
        <w:rPr>
          <w:rFonts w:cs="Times New Roman"/>
        </w:rPr>
        <w:t xml:space="preserve">In general, about 50% of the cabin air is recirculated. The heat load due to other subsystems is accounted by an increase in the recirculated air temperature. </w:t>
      </w:r>
    </w:p>
    <w:p w14:paraId="11A2702F" w14:textId="77777777" w:rsidR="002F688F" w:rsidRDefault="002F688F" w:rsidP="002F688F"/>
    <w:p w14:paraId="1FB67479" w14:textId="77777777" w:rsidR="002F688F" w:rsidRPr="00F768CD" w:rsidRDefault="002F688F" w:rsidP="002F688F">
      <w:pPr>
        <w:pStyle w:val="Heading4"/>
        <w:jc w:val="left"/>
      </w:pPr>
      <w:r>
        <w:t>Component</w:t>
      </w:r>
      <w:r w:rsidRPr="00F768CD">
        <w:t xml:space="preserve"> Inputs and Outputs</w:t>
      </w:r>
    </w:p>
    <w:p w14:paraId="359EFEAE" w14:textId="77777777" w:rsidR="002F688F" w:rsidRDefault="002F688F" w:rsidP="002F688F"/>
    <w:p w14:paraId="2F9D1FF2" w14:textId="77777777" w:rsidR="002F688F" w:rsidRPr="00B567AE" w:rsidRDefault="002F688F" w:rsidP="002F688F">
      <w:pPr>
        <w:pStyle w:val="Caption"/>
        <w:rPr>
          <w:rFonts w:cs="Times New Roman"/>
        </w:rPr>
      </w:pPr>
      <w:r w:rsidRPr="00B567AE">
        <w:rPr>
          <w:rFonts w:cs="Times New Roman"/>
        </w:rPr>
        <w:t xml:space="preserve">Tabl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Table \* ARABIC \s 1 </w:instrText>
      </w:r>
      <w:r w:rsidR="009D1C19">
        <w:rPr>
          <w:rFonts w:cs="Times New Roman"/>
        </w:rPr>
        <w:fldChar w:fldCharType="separate"/>
      </w:r>
      <w:r w:rsidR="00A605B1">
        <w:rPr>
          <w:rFonts w:cs="Times New Roman"/>
          <w:noProof/>
        </w:rPr>
        <w:t>1</w:t>
      </w:r>
      <w:r w:rsidR="009D1C19">
        <w:rPr>
          <w:rFonts w:cs="Times New Roman"/>
        </w:rPr>
        <w:fldChar w:fldCharType="end"/>
      </w:r>
      <w:r w:rsidRPr="00B567AE">
        <w:rPr>
          <w:rFonts w:cs="Times New Roman"/>
        </w:rPr>
        <w:t>. PASSENGER CABIN INPUTS/ OUTPUTS</w:t>
      </w:r>
    </w:p>
    <w:tbl>
      <w:tblPr>
        <w:tblStyle w:val="TableGrid"/>
        <w:tblW w:w="0" w:type="auto"/>
        <w:tblLook w:val="04A0" w:firstRow="1" w:lastRow="0" w:firstColumn="1" w:lastColumn="0" w:noHBand="0" w:noVBand="1"/>
      </w:tblPr>
      <w:tblGrid>
        <w:gridCol w:w="3528"/>
        <w:gridCol w:w="1080"/>
        <w:gridCol w:w="4968"/>
      </w:tblGrid>
      <w:tr w:rsidR="002F688F" w:rsidRPr="00817D31" w14:paraId="10F6F128" w14:textId="77777777" w:rsidTr="009F544A">
        <w:tc>
          <w:tcPr>
            <w:tcW w:w="3528" w:type="dxa"/>
            <w:vMerge w:val="restart"/>
          </w:tcPr>
          <w:p w14:paraId="39DF4C60" w14:textId="77777777" w:rsidR="002F688F" w:rsidRPr="00817D31" w:rsidRDefault="002F688F" w:rsidP="009F544A">
            <w:pPr>
              <w:spacing w:line="259" w:lineRule="auto"/>
            </w:pPr>
            <w:r w:rsidRPr="00817D31">
              <w:rPr>
                <w:b/>
              </w:rPr>
              <w:t>INPUT-1</w:t>
            </w:r>
            <w:r w:rsidRPr="00817D31">
              <w:t>:  (symbol)</w:t>
            </w:r>
          </w:p>
          <w:p w14:paraId="4681C0F6" w14:textId="77777777" w:rsidR="002F688F" w:rsidRPr="00817D31" w:rsidRDefault="002F688F" w:rsidP="009F544A">
            <w:pPr>
              <w:spacing w:line="259" w:lineRule="auto"/>
            </w:pPr>
          </w:p>
          <w:p w14:paraId="7AD47F25" w14:textId="77777777" w:rsidR="002F688F" w:rsidRPr="00817D31" w:rsidRDefault="002F688F" w:rsidP="009F544A">
            <w:pPr>
              <w:spacing w:line="259" w:lineRule="auto"/>
            </w:pPr>
            <w:r w:rsidRPr="00817D31">
              <w:t>Supply air inflow bus:  (mdot_kgps)</w:t>
            </w:r>
          </w:p>
          <w:p w14:paraId="451EB038" w14:textId="77777777" w:rsidR="002F688F" w:rsidRPr="00817D31" w:rsidRDefault="002F688F" w:rsidP="009F544A">
            <w:pPr>
              <w:spacing w:line="259" w:lineRule="auto"/>
            </w:pPr>
            <w:r w:rsidRPr="00817D31">
              <w:t>Supply air inflow bus:  (temp_K)</w:t>
            </w:r>
          </w:p>
          <w:p w14:paraId="455B1EE6" w14:textId="77777777" w:rsidR="002F688F" w:rsidRPr="00817D31" w:rsidRDefault="002F688F" w:rsidP="009F544A">
            <w:pPr>
              <w:spacing w:line="259" w:lineRule="auto"/>
            </w:pPr>
            <w:r w:rsidRPr="00817D31">
              <w:t>Supply air inflow bus:  (pres_kPa)</w:t>
            </w:r>
          </w:p>
        </w:tc>
        <w:tc>
          <w:tcPr>
            <w:tcW w:w="1080" w:type="dxa"/>
          </w:tcPr>
          <w:p w14:paraId="53BD2D21" w14:textId="77777777" w:rsidR="002F688F" w:rsidRPr="00817D31" w:rsidRDefault="002F688F" w:rsidP="009F544A">
            <w:pPr>
              <w:spacing w:line="259" w:lineRule="auto"/>
              <w:rPr>
                <w:b/>
              </w:rPr>
            </w:pPr>
            <w:r w:rsidRPr="00817D31">
              <w:rPr>
                <w:b/>
              </w:rPr>
              <w:t>UNITS</w:t>
            </w:r>
          </w:p>
        </w:tc>
        <w:tc>
          <w:tcPr>
            <w:tcW w:w="4968" w:type="dxa"/>
          </w:tcPr>
          <w:p w14:paraId="1B792115" w14:textId="77777777" w:rsidR="002F688F" w:rsidRPr="00817D31" w:rsidRDefault="002F688F" w:rsidP="009F544A">
            <w:pPr>
              <w:spacing w:line="259" w:lineRule="auto"/>
              <w:rPr>
                <w:b/>
              </w:rPr>
            </w:pPr>
            <w:r w:rsidRPr="00817D31">
              <w:rPr>
                <w:b/>
              </w:rPr>
              <w:t>DESCRIPTION</w:t>
            </w:r>
          </w:p>
        </w:tc>
      </w:tr>
      <w:tr w:rsidR="002F688F" w:rsidRPr="00817D31" w14:paraId="704D717E" w14:textId="77777777" w:rsidTr="009F544A">
        <w:tc>
          <w:tcPr>
            <w:tcW w:w="3528" w:type="dxa"/>
            <w:vMerge/>
          </w:tcPr>
          <w:p w14:paraId="6C8E4CCB" w14:textId="77777777" w:rsidR="002F688F" w:rsidRPr="00817D31" w:rsidRDefault="002F688F" w:rsidP="009F544A">
            <w:pPr>
              <w:spacing w:line="259" w:lineRule="auto"/>
            </w:pPr>
          </w:p>
        </w:tc>
        <w:tc>
          <w:tcPr>
            <w:tcW w:w="1080" w:type="dxa"/>
          </w:tcPr>
          <w:p w14:paraId="2A24E99B" w14:textId="77777777" w:rsidR="002F688F" w:rsidRPr="00817D31" w:rsidRDefault="002F688F" w:rsidP="009F544A">
            <w:pPr>
              <w:spacing w:line="259" w:lineRule="auto"/>
            </w:pPr>
          </w:p>
          <w:p w14:paraId="65229B79" w14:textId="77777777" w:rsidR="002F688F" w:rsidRPr="00817D31" w:rsidRDefault="002F688F" w:rsidP="009F544A">
            <w:pPr>
              <w:spacing w:line="259" w:lineRule="auto"/>
            </w:pPr>
            <w:r w:rsidRPr="00817D31">
              <w:t>Kg/s</w:t>
            </w:r>
          </w:p>
          <w:p w14:paraId="7BB36BB0" w14:textId="77777777" w:rsidR="002F688F" w:rsidRPr="00817D31" w:rsidRDefault="002F688F" w:rsidP="009F544A">
            <w:pPr>
              <w:spacing w:line="259" w:lineRule="auto"/>
            </w:pPr>
            <w:r w:rsidRPr="00817D31">
              <w:t>K</w:t>
            </w:r>
          </w:p>
          <w:p w14:paraId="2D372D02" w14:textId="77777777" w:rsidR="002F688F" w:rsidRPr="00817D31" w:rsidRDefault="002F688F" w:rsidP="009F544A">
            <w:pPr>
              <w:spacing w:line="259" w:lineRule="auto"/>
            </w:pPr>
            <w:r w:rsidRPr="00817D31">
              <w:t>kPa</w:t>
            </w:r>
          </w:p>
        </w:tc>
        <w:tc>
          <w:tcPr>
            <w:tcW w:w="4968" w:type="dxa"/>
          </w:tcPr>
          <w:p w14:paraId="38C6791F" w14:textId="77777777" w:rsidR="002F688F" w:rsidRPr="00817D31" w:rsidRDefault="002F688F" w:rsidP="009F544A">
            <w:pPr>
              <w:spacing w:line="259" w:lineRule="auto"/>
            </w:pPr>
          </w:p>
          <w:p w14:paraId="31217A79" w14:textId="77777777" w:rsidR="002F688F" w:rsidRPr="00817D31" w:rsidRDefault="002F688F" w:rsidP="009F544A">
            <w:pPr>
              <w:spacing w:line="259" w:lineRule="auto"/>
            </w:pPr>
            <w:r w:rsidRPr="00817D31">
              <w:t>Conditioned air flow rate upstream of the Cabin</w:t>
            </w:r>
          </w:p>
          <w:p w14:paraId="6C64301F" w14:textId="77777777" w:rsidR="002F688F" w:rsidRPr="00817D31" w:rsidRDefault="002F688F" w:rsidP="009F544A">
            <w:pPr>
              <w:spacing w:line="259" w:lineRule="auto"/>
            </w:pPr>
            <w:r w:rsidRPr="00817D31">
              <w:t>Conditioned air temperature</w:t>
            </w:r>
          </w:p>
          <w:p w14:paraId="5A970FFE" w14:textId="77777777" w:rsidR="002F688F" w:rsidRPr="00817D31" w:rsidRDefault="002F688F" w:rsidP="009F544A">
            <w:pPr>
              <w:spacing w:line="259" w:lineRule="auto"/>
            </w:pPr>
            <w:r w:rsidRPr="00817D31">
              <w:t>Conditioned air pressure upstream of the Cabin</w:t>
            </w:r>
          </w:p>
        </w:tc>
      </w:tr>
      <w:tr w:rsidR="002F688F" w:rsidRPr="00817D31" w14:paraId="54C4940D" w14:textId="77777777" w:rsidTr="009F544A">
        <w:tc>
          <w:tcPr>
            <w:tcW w:w="9576" w:type="dxa"/>
            <w:gridSpan w:val="3"/>
          </w:tcPr>
          <w:p w14:paraId="6607D007" w14:textId="77777777" w:rsidR="002F688F" w:rsidRPr="00817D31" w:rsidRDefault="002F688F" w:rsidP="009F544A">
            <w:pPr>
              <w:spacing w:line="259" w:lineRule="auto"/>
            </w:pPr>
          </w:p>
        </w:tc>
      </w:tr>
      <w:tr w:rsidR="002F688F" w:rsidRPr="00817D31" w14:paraId="103574FC" w14:textId="77777777" w:rsidTr="009F544A">
        <w:tc>
          <w:tcPr>
            <w:tcW w:w="3528" w:type="dxa"/>
            <w:vMerge w:val="restart"/>
          </w:tcPr>
          <w:p w14:paraId="1470AC10" w14:textId="77777777" w:rsidR="002F688F" w:rsidRPr="00817D31" w:rsidRDefault="002F688F" w:rsidP="009F544A">
            <w:pPr>
              <w:spacing w:line="259" w:lineRule="auto"/>
            </w:pPr>
            <w:r w:rsidRPr="00817D31">
              <w:rPr>
                <w:b/>
              </w:rPr>
              <w:t>INPUT-2</w:t>
            </w:r>
            <w:r w:rsidRPr="00817D31">
              <w:t>: (symbol)</w:t>
            </w:r>
          </w:p>
          <w:p w14:paraId="4185A686" w14:textId="77777777" w:rsidR="002F688F" w:rsidRPr="00817D31" w:rsidRDefault="002F688F" w:rsidP="009F544A">
            <w:pPr>
              <w:spacing w:line="259" w:lineRule="auto"/>
            </w:pPr>
          </w:p>
          <w:p w14:paraId="3F522BCF" w14:textId="77777777" w:rsidR="002F688F" w:rsidRPr="00817D31" w:rsidRDefault="002F688F" w:rsidP="009F544A">
            <w:pPr>
              <w:spacing w:line="259" w:lineRule="auto"/>
            </w:pPr>
            <w:r w:rsidRPr="00817D31">
              <w:t>Ambient temperature: ()</w:t>
            </w:r>
          </w:p>
        </w:tc>
        <w:tc>
          <w:tcPr>
            <w:tcW w:w="1080" w:type="dxa"/>
          </w:tcPr>
          <w:p w14:paraId="4E6788D4" w14:textId="77777777" w:rsidR="002F688F" w:rsidRPr="00817D31" w:rsidRDefault="002F688F" w:rsidP="009F544A">
            <w:pPr>
              <w:spacing w:line="259" w:lineRule="auto"/>
              <w:rPr>
                <w:b/>
              </w:rPr>
            </w:pPr>
            <w:r w:rsidRPr="00817D31">
              <w:rPr>
                <w:b/>
              </w:rPr>
              <w:t>UNITS</w:t>
            </w:r>
          </w:p>
        </w:tc>
        <w:tc>
          <w:tcPr>
            <w:tcW w:w="4968" w:type="dxa"/>
          </w:tcPr>
          <w:p w14:paraId="74F904AE" w14:textId="77777777" w:rsidR="002F688F" w:rsidRPr="00817D31" w:rsidRDefault="002F688F" w:rsidP="009F544A">
            <w:pPr>
              <w:spacing w:line="259" w:lineRule="auto"/>
              <w:rPr>
                <w:b/>
              </w:rPr>
            </w:pPr>
            <w:r w:rsidRPr="00817D31">
              <w:rPr>
                <w:b/>
              </w:rPr>
              <w:t>DESCRIPTION</w:t>
            </w:r>
          </w:p>
        </w:tc>
      </w:tr>
      <w:tr w:rsidR="002F688F" w:rsidRPr="00817D31" w14:paraId="139AFE83" w14:textId="77777777" w:rsidTr="009F544A">
        <w:tc>
          <w:tcPr>
            <w:tcW w:w="3528" w:type="dxa"/>
            <w:vMerge/>
          </w:tcPr>
          <w:p w14:paraId="6DD59F11" w14:textId="77777777" w:rsidR="002F688F" w:rsidRPr="00817D31" w:rsidRDefault="002F688F" w:rsidP="009F544A">
            <w:pPr>
              <w:spacing w:line="259" w:lineRule="auto"/>
            </w:pPr>
          </w:p>
        </w:tc>
        <w:tc>
          <w:tcPr>
            <w:tcW w:w="1080" w:type="dxa"/>
          </w:tcPr>
          <w:p w14:paraId="37443FDE" w14:textId="77777777" w:rsidR="002F688F" w:rsidRPr="00817D31" w:rsidRDefault="002F688F" w:rsidP="009F544A">
            <w:pPr>
              <w:spacing w:line="259" w:lineRule="auto"/>
            </w:pPr>
          </w:p>
          <w:p w14:paraId="505308AE" w14:textId="77777777" w:rsidR="002F688F" w:rsidRPr="00817D31" w:rsidRDefault="002F688F" w:rsidP="009F544A">
            <w:pPr>
              <w:spacing w:line="259" w:lineRule="auto"/>
            </w:pPr>
            <w:r w:rsidRPr="00817D31">
              <w:t>K</w:t>
            </w:r>
          </w:p>
        </w:tc>
        <w:tc>
          <w:tcPr>
            <w:tcW w:w="4968" w:type="dxa"/>
          </w:tcPr>
          <w:p w14:paraId="1C80DDAB" w14:textId="77777777" w:rsidR="002F688F" w:rsidRPr="00817D31" w:rsidRDefault="002F688F" w:rsidP="009F544A">
            <w:pPr>
              <w:spacing w:line="259" w:lineRule="auto"/>
            </w:pPr>
          </w:p>
          <w:p w14:paraId="16C4B686" w14:textId="77777777" w:rsidR="002F688F" w:rsidRPr="00817D31" w:rsidRDefault="002F688F" w:rsidP="009F544A">
            <w:pPr>
              <w:spacing w:line="259" w:lineRule="auto"/>
            </w:pPr>
            <w:r w:rsidRPr="00817D31">
              <w:t xml:space="preserve">Air temperature outside the aircraft </w:t>
            </w:r>
          </w:p>
        </w:tc>
      </w:tr>
      <w:tr w:rsidR="002F688F" w:rsidRPr="00817D31" w14:paraId="159B38C0" w14:textId="77777777" w:rsidTr="009F544A">
        <w:tc>
          <w:tcPr>
            <w:tcW w:w="9576" w:type="dxa"/>
            <w:gridSpan w:val="3"/>
          </w:tcPr>
          <w:p w14:paraId="3C22942C" w14:textId="77777777" w:rsidR="002F688F" w:rsidRPr="00817D31" w:rsidRDefault="002F688F" w:rsidP="009F544A">
            <w:pPr>
              <w:spacing w:line="259" w:lineRule="auto"/>
            </w:pPr>
          </w:p>
        </w:tc>
      </w:tr>
      <w:tr w:rsidR="002F688F" w:rsidRPr="00817D31" w14:paraId="2CC569C4" w14:textId="77777777" w:rsidTr="009F544A">
        <w:tc>
          <w:tcPr>
            <w:tcW w:w="3528" w:type="dxa"/>
            <w:vMerge w:val="restart"/>
          </w:tcPr>
          <w:p w14:paraId="7EDCCC47" w14:textId="77777777" w:rsidR="002F688F" w:rsidRPr="00817D31" w:rsidRDefault="002F688F" w:rsidP="009F544A">
            <w:pPr>
              <w:spacing w:line="259" w:lineRule="auto"/>
            </w:pPr>
            <w:r w:rsidRPr="00817D31">
              <w:rPr>
                <w:b/>
              </w:rPr>
              <w:t>INPUT-3</w:t>
            </w:r>
            <w:r w:rsidRPr="00817D31">
              <w:t>:  (symbol)</w:t>
            </w:r>
          </w:p>
          <w:p w14:paraId="7795B846" w14:textId="77777777" w:rsidR="002F688F" w:rsidRPr="00817D31" w:rsidRDefault="002F688F" w:rsidP="009F544A">
            <w:pPr>
              <w:spacing w:line="259" w:lineRule="auto"/>
            </w:pPr>
          </w:p>
          <w:p w14:paraId="45CB58A1" w14:textId="77777777" w:rsidR="002F688F" w:rsidRPr="00817D31" w:rsidRDefault="002F688F" w:rsidP="009F544A">
            <w:pPr>
              <w:spacing w:line="259" w:lineRule="auto"/>
            </w:pPr>
            <w:r w:rsidRPr="00817D31">
              <w:t>Mach_no</w:t>
            </w:r>
          </w:p>
        </w:tc>
        <w:tc>
          <w:tcPr>
            <w:tcW w:w="1080" w:type="dxa"/>
          </w:tcPr>
          <w:p w14:paraId="2513F46D" w14:textId="77777777" w:rsidR="002F688F" w:rsidRPr="00817D31" w:rsidRDefault="002F688F" w:rsidP="009F544A">
            <w:pPr>
              <w:spacing w:line="259" w:lineRule="auto"/>
              <w:rPr>
                <w:b/>
              </w:rPr>
            </w:pPr>
            <w:r w:rsidRPr="00817D31">
              <w:rPr>
                <w:b/>
              </w:rPr>
              <w:t>UNITS</w:t>
            </w:r>
          </w:p>
        </w:tc>
        <w:tc>
          <w:tcPr>
            <w:tcW w:w="4968" w:type="dxa"/>
          </w:tcPr>
          <w:p w14:paraId="0994CE92" w14:textId="77777777" w:rsidR="002F688F" w:rsidRPr="00817D31" w:rsidRDefault="002F688F" w:rsidP="009F544A">
            <w:pPr>
              <w:spacing w:line="259" w:lineRule="auto"/>
              <w:rPr>
                <w:b/>
              </w:rPr>
            </w:pPr>
            <w:r w:rsidRPr="00817D31">
              <w:rPr>
                <w:b/>
              </w:rPr>
              <w:t>DESCRIPTION</w:t>
            </w:r>
          </w:p>
        </w:tc>
      </w:tr>
      <w:tr w:rsidR="002F688F" w:rsidRPr="00817D31" w14:paraId="05F70160" w14:textId="77777777" w:rsidTr="009F544A">
        <w:tc>
          <w:tcPr>
            <w:tcW w:w="3528" w:type="dxa"/>
            <w:vMerge/>
          </w:tcPr>
          <w:p w14:paraId="2C775CEB" w14:textId="77777777" w:rsidR="002F688F" w:rsidRPr="00817D31" w:rsidRDefault="002F688F" w:rsidP="009F544A">
            <w:pPr>
              <w:spacing w:line="259" w:lineRule="auto"/>
              <w:rPr>
                <w:b/>
              </w:rPr>
            </w:pPr>
          </w:p>
        </w:tc>
        <w:tc>
          <w:tcPr>
            <w:tcW w:w="1080" w:type="dxa"/>
          </w:tcPr>
          <w:p w14:paraId="7A347F9B" w14:textId="77777777" w:rsidR="002F688F" w:rsidRPr="00817D31" w:rsidRDefault="002F688F" w:rsidP="009F544A">
            <w:pPr>
              <w:spacing w:line="259" w:lineRule="auto"/>
            </w:pPr>
          </w:p>
          <w:p w14:paraId="4B104E26" w14:textId="77777777" w:rsidR="002F688F" w:rsidRPr="00817D31" w:rsidRDefault="002F688F" w:rsidP="009F544A">
            <w:pPr>
              <w:spacing w:line="259" w:lineRule="auto"/>
            </w:pPr>
          </w:p>
        </w:tc>
        <w:tc>
          <w:tcPr>
            <w:tcW w:w="4968" w:type="dxa"/>
          </w:tcPr>
          <w:p w14:paraId="4B92F6EC" w14:textId="77777777" w:rsidR="002F688F" w:rsidRPr="00817D31" w:rsidRDefault="002F688F" w:rsidP="009F544A">
            <w:pPr>
              <w:spacing w:line="259" w:lineRule="auto"/>
            </w:pPr>
          </w:p>
          <w:p w14:paraId="6017A3E2" w14:textId="77777777" w:rsidR="002F688F" w:rsidRPr="00817D31" w:rsidRDefault="002F688F" w:rsidP="009F544A">
            <w:pPr>
              <w:spacing w:line="259" w:lineRule="auto"/>
            </w:pPr>
            <w:r w:rsidRPr="00817D31">
              <w:t xml:space="preserve">Mach number </w:t>
            </w:r>
          </w:p>
        </w:tc>
      </w:tr>
      <w:tr w:rsidR="002F688F" w:rsidRPr="00817D31" w14:paraId="4596D633" w14:textId="77777777" w:rsidTr="009F544A">
        <w:tc>
          <w:tcPr>
            <w:tcW w:w="9576" w:type="dxa"/>
            <w:gridSpan w:val="3"/>
          </w:tcPr>
          <w:p w14:paraId="6FFC8568" w14:textId="77777777" w:rsidR="002F688F" w:rsidRPr="00817D31" w:rsidRDefault="002F688F" w:rsidP="009F544A">
            <w:pPr>
              <w:spacing w:line="259" w:lineRule="auto"/>
              <w:rPr>
                <w:b/>
              </w:rPr>
            </w:pPr>
          </w:p>
        </w:tc>
      </w:tr>
      <w:tr w:rsidR="002F688F" w:rsidRPr="00817D31" w14:paraId="7A667729" w14:textId="77777777" w:rsidTr="009F544A">
        <w:tc>
          <w:tcPr>
            <w:tcW w:w="3528" w:type="dxa"/>
            <w:vMerge w:val="restart"/>
          </w:tcPr>
          <w:p w14:paraId="46A44043" w14:textId="77777777" w:rsidR="002F688F" w:rsidRPr="00817D31" w:rsidRDefault="002F688F" w:rsidP="009F544A">
            <w:pPr>
              <w:spacing w:line="259" w:lineRule="auto"/>
            </w:pPr>
            <w:r w:rsidRPr="00817D31">
              <w:rPr>
                <w:b/>
              </w:rPr>
              <w:t>INPUT-4</w:t>
            </w:r>
            <w:r w:rsidRPr="00817D31">
              <w:t>:  (symbol)</w:t>
            </w:r>
          </w:p>
          <w:p w14:paraId="26422D19" w14:textId="77777777" w:rsidR="002F688F" w:rsidRPr="00817D31" w:rsidRDefault="002F688F" w:rsidP="009F544A">
            <w:pPr>
              <w:spacing w:line="259" w:lineRule="auto"/>
              <w:rPr>
                <w:b/>
              </w:rPr>
            </w:pPr>
          </w:p>
          <w:p w14:paraId="53C8DAFE" w14:textId="77777777" w:rsidR="002F688F" w:rsidRPr="00817D31" w:rsidRDefault="002F688F" w:rsidP="009F544A">
            <w:pPr>
              <w:spacing w:line="259" w:lineRule="auto"/>
            </w:pPr>
            <w:r w:rsidRPr="00817D31">
              <w:t>Equipment thermal load ()</w:t>
            </w:r>
          </w:p>
        </w:tc>
        <w:tc>
          <w:tcPr>
            <w:tcW w:w="1080" w:type="dxa"/>
          </w:tcPr>
          <w:p w14:paraId="5B8623FB" w14:textId="77777777" w:rsidR="002F688F" w:rsidRPr="00817D31" w:rsidRDefault="002F688F" w:rsidP="009F544A">
            <w:pPr>
              <w:spacing w:line="259" w:lineRule="auto"/>
              <w:rPr>
                <w:b/>
              </w:rPr>
            </w:pPr>
            <w:r w:rsidRPr="00817D31">
              <w:rPr>
                <w:b/>
              </w:rPr>
              <w:t>UNITS</w:t>
            </w:r>
          </w:p>
        </w:tc>
        <w:tc>
          <w:tcPr>
            <w:tcW w:w="4968" w:type="dxa"/>
          </w:tcPr>
          <w:p w14:paraId="441F28A1" w14:textId="77777777" w:rsidR="002F688F" w:rsidRPr="00817D31" w:rsidRDefault="002F688F" w:rsidP="009F544A">
            <w:pPr>
              <w:spacing w:line="259" w:lineRule="auto"/>
              <w:rPr>
                <w:b/>
              </w:rPr>
            </w:pPr>
            <w:r w:rsidRPr="00817D31">
              <w:rPr>
                <w:b/>
              </w:rPr>
              <w:t>DESCRIPTION</w:t>
            </w:r>
          </w:p>
        </w:tc>
      </w:tr>
      <w:tr w:rsidR="002F688F" w:rsidRPr="00817D31" w14:paraId="72EB02CD" w14:textId="77777777" w:rsidTr="009F544A">
        <w:tc>
          <w:tcPr>
            <w:tcW w:w="3528" w:type="dxa"/>
            <w:vMerge/>
          </w:tcPr>
          <w:p w14:paraId="47F65575" w14:textId="77777777" w:rsidR="002F688F" w:rsidRPr="00817D31" w:rsidRDefault="002F688F" w:rsidP="009F544A">
            <w:pPr>
              <w:spacing w:line="259" w:lineRule="auto"/>
            </w:pPr>
          </w:p>
        </w:tc>
        <w:tc>
          <w:tcPr>
            <w:tcW w:w="1080" w:type="dxa"/>
          </w:tcPr>
          <w:p w14:paraId="50394331" w14:textId="77777777" w:rsidR="002F688F" w:rsidRPr="00817D31" w:rsidRDefault="002F688F" w:rsidP="009F544A">
            <w:pPr>
              <w:spacing w:line="259" w:lineRule="auto"/>
              <w:rPr>
                <w:b/>
              </w:rPr>
            </w:pPr>
          </w:p>
          <w:p w14:paraId="3FD398E6" w14:textId="77777777" w:rsidR="002F688F" w:rsidRPr="00817D31" w:rsidRDefault="002F688F" w:rsidP="009F544A">
            <w:pPr>
              <w:spacing w:line="259" w:lineRule="auto"/>
            </w:pPr>
            <w:r w:rsidRPr="00817D31">
              <w:t>W</w:t>
            </w:r>
          </w:p>
        </w:tc>
        <w:tc>
          <w:tcPr>
            <w:tcW w:w="4968" w:type="dxa"/>
          </w:tcPr>
          <w:p w14:paraId="339D9130" w14:textId="77777777" w:rsidR="002F688F" w:rsidRPr="00817D31" w:rsidRDefault="002F688F" w:rsidP="009F544A">
            <w:pPr>
              <w:spacing w:line="259" w:lineRule="auto"/>
              <w:rPr>
                <w:b/>
              </w:rPr>
            </w:pPr>
          </w:p>
          <w:p w14:paraId="3ED7ABEA" w14:textId="77777777" w:rsidR="002F688F" w:rsidRPr="00817D31" w:rsidRDefault="002F688F" w:rsidP="009F544A">
            <w:pPr>
              <w:spacing w:line="259" w:lineRule="auto"/>
            </w:pPr>
            <w:r w:rsidRPr="00817D31">
              <w:t>Heat load from other subsystems</w:t>
            </w:r>
          </w:p>
        </w:tc>
      </w:tr>
      <w:tr w:rsidR="002F688F" w:rsidRPr="00817D31" w14:paraId="2EB09B88" w14:textId="77777777" w:rsidTr="009F544A">
        <w:tc>
          <w:tcPr>
            <w:tcW w:w="9576" w:type="dxa"/>
            <w:gridSpan w:val="3"/>
          </w:tcPr>
          <w:p w14:paraId="3CD767A9" w14:textId="77777777" w:rsidR="002F688F" w:rsidRPr="00817D31" w:rsidRDefault="002F688F" w:rsidP="009F544A">
            <w:pPr>
              <w:spacing w:line="259" w:lineRule="auto"/>
              <w:rPr>
                <w:b/>
              </w:rPr>
            </w:pPr>
          </w:p>
        </w:tc>
      </w:tr>
      <w:tr w:rsidR="002F688F" w:rsidRPr="00817D31" w14:paraId="457FACE7" w14:textId="77777777" w:rsidTr="009F544A">
        <w:tc>
          <w:tcPr>
            <w:tcW w:w="3528" w:type="dxa"/>
            <w:vMerge w:val="restart"/>
          </w:tcPr>
          <w:p w14:paraId="484B81C7" w14:textId="77777777" w:rsidR="002F688F" w:rsidRPr="00817D31" w:rsidRDefault="002F688F" w:rsidP="009F544A">
            <w:pPr>
              <w:spacing w:line="259" w:lineRule="auto"/>
            </w:pPr>
            <w:r w:rsidRPr="00817D31">
              <w:rPr>
                <w:b/>
              </w:rPr>
              <w:lastRenderedPageBreak/>
              <w:t>OUTPUT-1</w:t>
            </w:r>
            <w:r w:rsidRPr="00817D31">
              <w:t>:  (symbol)</w:t>
            </w:r>
          </w:p>
          <w:p w14:paraId="13BE932D" w14:textId="77777777" w:rsidR="002F688F" w:rsidRPr="00817D31" w:rsidRDefault="002F688F" w:rsidP="009F544A">
            <w:pPr>
              <w:spacing w:line="259" w:lineRule="auto"/>
            </w:pPr>
          </w:p>
          <w:p w14:paraId="1120DDB2" w14:textId="77777777" w:rsidR="002F688F" w:rsidRPr="00817D31" w:rsidRDefault="002F688F" w:rsidP="009F544A">
            <w:pPr>
              <w:spacing w:line="259" w:lineRule="auto"/>
            </w:pPr>
            <w:r w:rsidRPr="00817D31">
              <w:t>Supply air demand by cabin: (mdot_kgps)</w:t>
            </w:r>
          </w:p>
        </w:tc>
        <w:tc>
          <w:tcPr>
            <w:tcW w:w="1080" w:type="dxa"/>
          </w:tcPr>
          <w:p w14:paraId="34E5BFEB" w14:textId="77777777" w:rsidR="002F688F" w:rsidRPr="00817D31" w:rsidRDefault="002F688F" w:rsidP="009F544A">
            <w:pPr>
              <w:spacing w:line="259" w:lineRule="auto"/>
              <w:rPr>
                <w:b/>
              </w:rPr>
            </w:pPr>
            <w:r w:rsidRPr="00817D31">
              <w:rPr>
                <w:b/>
              </w:rPr>
              <w:t>UNITS</w:t>
            </w:r>
          </w:p>
        </w:tc>
        <w:tc>
          <w:tcPr>
            <w:tcW w:w="4968" w:type="dxa"/>
          </w:tcPr>
          <w:p w14:paraId="6D00746F" w14:textId="77777777" w:rsidR="002F688F" w:rsidRPr="00817D31" w:rsidRDefault="002F688F" w:rsidP="009F544A">
            <w:pPr>
              <w:spacing w:line="259" w:lineRule="auto"/>
              <w:rPr>
                <w:b/>
              </w:rPr>
            </w:pPr>
            <w:r w:rsidRPr="00817D31">
              <w:rPr>
                <w:b/>
              </w:rPr>
              <w:t>DESCRIPTION</w:t>
            </w:r>
          </w:p>
        </w:tc>
      </w:tr>
      <w:tr w:rsidR="002F688F" w:rsidRPr="00817D31" w14:paraId="596BB7E5" w14:textId="77777777" w:rsidTr="009F544A">
        <w:tc>
          <w:tcPr>
            <w:tcW w:w="3528" w:type="dxa"/>
            <w:vMerge/>
          </w:tcPr>
          <w:p w14:paraId="4E18E705" w14:textId="77777777" w:rsidR="002F688F" w:rsidRPr="00817D31" w:rsidRDefault="002F688F" w:rsidP="009F544A">
            <w:pPr>
              <w:spacing w:line="259" w:lineRule="auto"/>
            </w:pPr>
          </w:p>
        </w:tc>
        <w:tc>
          <w:tcPr>
            <w:tcW w:w="1080" w:type="dxa"/>
          </w:tcPr>
          <w:p w14:paraId="2C638123" w14:textId="77777777" w:rsidR="002F688F" w:rsidRPr="00817D31" w:rsidRDefault="002F688F" w:rsidP="009F544A">
            <w:pPr>
              <w:spacing w:line="259" w:lineRule="auto"/>
            </w:pPr>
          </w:p>
          <w:p w14:paraId="005DD8C9" w14:textId="77777777" w:rsidR="002F688F" w:rsidRPr="00817D31" w:rsidRDefault="002F688F" w:rsidP="009F544A">
            <w:pPr>
              <w:spacing w:line="259" w:lineRule="auto"/>
            </w:pPr>
            <w:r w:rsidRPr="00817D31">
              <w:t>Kg/s</w:t>
            </w:r>
          </w:p>
        </w:tc>
        <w:tc>
          <w:tcPr>
            <w:tcW w:w="4968" w:type="dxa"/>
          </w:tcPr>
          <w:p w14:paraId="2B524BEC" w14:textId="77777777" w:rsidR="002F688F" w:rsidRPr="00817D31" w:rsidRDefault="002F688F" w:rsidP="009F544A">
            <w:pPr>
              <w:spacing w:line="259" w:lineRule="auto"/>
            </w:pPr>
          </w:p>
          <w:p w14:paraId="0F37595B" w14:textId="77777777" w:rsidR="002F688F" w:rsidRPr="00817D31" w:rsidRDefault="002F688F" w:rsidP="009F544A">
            <w:pPr>
              <w:spacing w:line="259" w:lineRule="auto"/>
            </w:pPr>
            <w:r w:rsidRPr="00817D31">
              <w:t>Supplied air required by the cabin to maintain desired temperature</w:t>
            </w:r>
          </w:p>
        </w:tc>
      </w:tr>
      <w:tr w:rsidR="002F688F" w:rsidRPr="00817D31" w14:paraId="449BA066" w14:textId="77777777" w:rsidTr="009F544A">
        <w:tc>
          <w:tcPr>
            <w:tcW w:w="9576" w:type="dxa"/>
            <w:gridSpan w:val="3"/>
          </w:tcPr>
          <w:p w14:paraId="147AC31B" w14:textId="77777777" w:rsidR="002F688F" w:rsidRPr="00817D31" w:rsidRDefault="002F688F" w:rsidP="009F544A">
            <w:pPr>
              <w:spacing w:line="259" w:lineRule="auto"/>
              <w:rPr>
                <w:b/>
              </w:rPr>
            </w:pPr>
          </w:p>
        </w:tc>
      </w:tr>
      <w:tr w:rsidR="002F688F" w:rsidRPr="00817D31" w14:paraId="68D84483" w14:textId="77777777" w:rsidTr="009F544A">
        <w:tc>
          <w:tcPr>
            <w:tcW w:w="3528" w:type="dxa"/>
            <w:vMerge w:val="restart"/>
          </w:tcPr>
          <w:p w14:paraId="21654EBC" w14:textId="77777777" w:rsidR="002F688F" w:rsidRPr="00817D31" w:rsidRDefault="002F688F" w:rsidP="009F544A">
            <w:pPr>
              <w:spacing w:line="259" w:lineRule="auto"/>
            </w:pPr>
            <w:r w:rsidRPr="00817D31">
              <w:rPr>
                <w:b/>
              </w:rPr>
              <w:t>OUTPUT-2</w:t>
            </w:r>
            <w:r w:rsidRPr="00817D31">
              <w:t>:  (symbol)</w:t>
            </w:r>
          </w:p>
          <w:p w14:paraId="468A486E" w14:textId="77777777" w:rsidR="002F688F" w:rsidRPr="00817D31" w:rsidRDefault="002F688F" w:rsidP="009F544A">
            <w:pPr>
              <w:spacing w:line="259" w:lineRule="auto"/>
            </w:pPr>
          </w:p>
          <w:p w14:paraId="42097E66" w14:textId="77777777" w:rsidR="002F688F" w:rsidRPr="00817D31" w:rsidRDefault="002F688F" w:rsidP="009F544A">
            <w:pPr>
              <w:spacing w:line="259" w:lineRule="auto"/>
            </w:pPr>
            <w:r w:rsidRPr="00817D31">
              <w:t>Cabin conditions:  (temp_K)</w:t>
            </w:r>
          </w:p>
          <w:p w14:paraId="0142F21D" w14:textId="77777777" w:rsidR="002F688F" w:rsidRPr="00817D31" w:rsidRDefault="002F688F" w:rsidP="009F544A">
            <w:pPr>
              <w:spacing w:line="259" w:lineRule="auto"/>
            </w:pPr>
            <w:r w:rsidRPr="00817D31">
              <w:t>Cabin conditions:  (pres_kPa)</w:t>
            </w:r>
          </w:p>
        </w:tc>
        <w:tc>
          <w:tcPr>
            <w:tcW w:w="1080" w:type="dxa"/>
          </w:tcPr>
          <w:p w14:paraId="004EFAF6" w14:textId="77777777" w:rsidR="002F688F" w:rsidRPr="00817D31" w:rsidRDefault="002F688F" w:rsidP="009F544A">
            <w:pPr>
              <w:spacing w:line="259" w:lineRule="auto"/>
              <w:rPr>
                <w:b/>
              </w:rPr>
            </w:pPr>
            <w:r w:rsidRPr="00817D31">
              <w:rPr>
                <w:b/>
              </w:rPr>
              <w:t>UNITS</w:t>
            </w:r>
          </w:p>
        </w:tc>
        <w:tc>
          <w:tcPr>
            <w:tcW w:w="4968" w:type="dxa"/>
          </w:tcPr>
          <w:p w14:paraId="70FE5A3A" w14:textId="77777777" w:rsidR="002F688F" w:rsidRPr="00817D31" w:rsidRDefault="002F688F" w:rsidP="009F544A">
            <w:pPr>
              <w:spacing w:line="259" w:lineRule="auto"/>
              <w:rPr>
                <w:b/>
              </w:rPr>
            </w:pPr>
            <w:r w:rsidRPr="00817D31">
              <w:rPr>
                <w:b/>
              </w:rPr>
              <w:t>DESCRIPTION</w:t>
            </w:r>
          </w:p>
        </w:tc>
      </w:tr>
      <w:tr w:rsidR="002F688F" w:rsidRPr="00817D31" w14:paraId="5CEED89C" w14:textId="77777777" w:rsidTr="009F544A">
        <w:tc>
          <w:tcPr>
            <w:tcW w:w="3528" w:type="dxa"/>
            <w:vMerge/>
          </w:tcPr>
          <w:p w14:paraId="4BC93712" w14:textId="77777777" w:rsidR="002F688F" w:rsidRPr="00817D31" w:rsidRDefault="002F688F" w:rsidP="009F544A">
            <w:pPr>
              <w:spacing w:line="259" w:lineRule="auto"/>
            </w:pPr>
          </w:p>
        </w:tc>
        <w:tc>
          <w:tcPr>
            <w:tcW w:w="1080" w:type="dxa"/>
          </w:tcPr>
          <w:p w14:paraId="01529372" w14:textId="77777777" w:rsidR="002F688F" w:rsidRPr="00817D31" w:rsidRDefault="002F688F" w:rsidP="009F544A">
            <w:pPr>
              <w:spacing w:line="259" w:lineRule="auto"/>
            </w:pPr>
          </w:p>
          <w:p w14:paraId="57EF3116" w14:textId="77777777" w:rsidR="002F688F" w:rsidRPr="00817D31" w:rsidRDefault="002F688F" w:rsidP="009F544A">
            <w:pPr>
              <w:spacing w:line="259" w:lineRule="auto"/>
            </w:pPr>
            <w:r w:rsidRPr="00817D31">
              <w:t>K</w:t>
            </w:r>
          </w:p>
          <w:p w14:paraId="0E3B0D6F" w14:textId="77777777" w:rsidR="002F688F" w:rsidRPr="00817D31" w:rsidRDefault="002F688F" w:rsidP="009F544A">
            <w:pPr>
              <w:spacing w:line="259" w:lineRule="auto"/>
            </w:pPr>
            <w:r w:rsidRPr="00817D31">
              <w:t>kPa</w:t>
            </w:r>
          </w:p>
        </w:tc>
        <w:tc>
          <w:tcPr>
            <w:tcW w:w="4968" w:type="dxa"/>
          </w:tcPr>
          <w:p w14:paraId="0A7F249C" w14:textId="77777777" w:rsidR="002F688F" w:rsidRPr="00817D31" w:rsidRDefault="002F688F" w:rsidP="009F544A">
            <w:pPr>
              <w:spacing w:line="259" w:lineRule="auto"/>
            </w:pPr>
          </w:p>
          <w:p w14:paraId="4AAC1A83" w14:textId="77777777" w:rsidR="002F688F" w:rsidRPr="00817D31" w:rsidRDefault="002F688F" w:rsidP="009F544A">
            <w:pPr>
              <w:spacing w:line="259" w:lineRule="auto"/>
            </w:pPr>
            <w:r w:rsidRPr="00817D31">
              <w:t>Air temperature inside the cabin</w:t>
            </w:r>
          </w:p>
          <w:p w14:paraId="4781E304" w14:textId="77777777" w:rsidR="002F688F" w:rsidRPr="00817D31" w:rsidRDefault="002F688F" w:rsidP="009F544A">
            <w:pPr>
              <w:spacing w:line="259" w:lineRule="auto"/>
            </w:pPr>
            <w:r w:rsidRPr="00817D31">
              <w:t>Air pressure inside the cabin</w:t>
            </w:r>
          </w:p>
        </w:tc>
      </w:tr>
      <w:tr w:rsidR="002F688F" w:rsidRPr="00817D31" w14:paraId="4C6F4290" w14:textId="77777777" w:rsidTr="009F544A">
        <w:tc>
          <w:tcPr>
            <w:tcW w:w="9576" w:type="dxa"/>
            <w:gridSpan w:val="3"/>
          </w:tcPr>
          <w:p w14:paraId="51F8AF70" w14:textId="77777777" w:rsidR="002F688F" w:rsidRPr="00817D31" w:rsidRDefault="002F688F" w:rsidP="009F544A">
            <w:pPr>
              <w:spacing w:line="259" w:lineRule="auto"/>
            </w:pPr>
          </w:p>
        </w:tc>
      </w:tr>
      <w:tr w:rsidR="002F688F" w:rsidRPr="00817D31" w14:paraId="667A35E3" w14:textId="77777777" w:rsidTr="009F544A">
        <w:tc>
          <w:tcPr>
            <w:tcW w:w="3528" w:type="dxa"/>
            <w:vMerge w:val="restart"/>
          </w:tcPr>
          <w:p w14:paraId="63597736" w14:textId="77777777" w:rsidR="002F688F" w:rsidRPr="00817D31" w:rsidRDefault="002F688F" w:rsidP="009F544A">
            <w:pPr>
              <w:spacing w:line="259" w:lineRule="auto"/>
            </w:pPr>
            <w:r w:rsidRPr="00817D31">
              <w:rPr>
                <w:b/>
              </w:rPr>
              <w:t>OUTPUT-3</w:t>
            </w:r>
            <w:r w:rsidRPr="00817D31">
              <w:t>:  (symbol)</w:t>
            </w:r>
          </w:p>
          <w:p w14:paraId="7A3F37D8" w14:textId="77777777" w:rsidR="002F688F" w:rsidRPr="00817D31" w:rsidRDefault="002F688F" w:rsidP="009F544A">
            <w:pPr>
              <w:spacing w:line="259" w:lineRule="auto"/>
            </w:pPr>
          </w:p>
          <w:p w14:paraId="664E4284" w14:textId="77777777" w:rsidR="002F688F" w:rsidRPr="00817D31" w:rsidRDefault="002F688F" w:rsidP="009F544A">
            <w:pPr>
              <w:spacing w:line="259" w:lineRule="auto"/>
            </w:pPr>
            <w:r w:rsidRPr="00817D31">
              <w:t>From cabin to fan:  (mdot_kgps)</w:t>
            </w:r>
          </w:p>
          <w:p w14:paraId="635AB544" w14:textId="77777777" w:rsidR="002F688F" w:rsidRPr="00817D31" w:rsidRDefault="002F688F" w:rsidP="009F544A">
            <w:pPr>
              <w:spacing w:line="259" w:lineRule="auto"/>
            </w:pPr>
            <w:r w:rsidRPr="00817D31">
              <w:t>From cabin to fan:  (temp_K)</w:t>
            </w:r>
          </w:p>
          <w:p w14:paraId="29E8E073" w14:textId="77777777" w:rsidR="002F688F" w:rsidRPr="00817D31" w:rsidRDefault="002F688F" w:rsidP="009F544A">
            <w:pPr>
              <w:spacing w:line="259" w:lineRule="auto"/>
            </w:pPr>
            <w:r w:rsidRPr="00817D31">
              <w:t>From cabin to fan:  (pres_kPa)</w:t>
            </w:r>
          </w:p>
        </w:tc>
        <w:tc>
          <w:tcPr>
            <w:tcW w:w="1080" w:type="dxa"/>
          </w:tcPr>
          <w:p w14:paraId="65F76116" w14:textId="77777777" w:rsidR="002F688F" w:rsidRPr="00817D31" w:rsidRDefault="002F688F" w:rsidP="009F544A">
            <w:pPr>
              <w:spacing w:line="259" w:lineRule="auto"/>
              <w:rPr>
                <w:b/>
              </w:rPr>
            </w:pPr>
            <w:r w:rsidRPr="00817D31">
              <w:rPr>
                <w:b/>
              </w:rPr>
              <w:t>UNITS</w:t>
            </w:r>
          </w:p>
        </w:tc>
        <w:tc>
          <w:tcPr>
            <w:tcW w:w="4968" w:type="dxa"/>
          </w:tcPr>
          <w:p w14:paraId="5E546381" w14:textId="77777777" w:rsidR="002F688F" w:rsidRPr="00817D31" w:rsidRDefault="002F688F" w:rsidP="009F544A">
            <w:pPr>
              <w:spacing w:line="259" w:lineRule="auto"/>
              <w:rPr>
                <w:b/>
              </w:rPr>
            </w:pPr>
            <w:r w:rsidRPr="00817D31">
              <w:rPr>
                <w:b/>
              </w:rPr>
              <w:t>DESCRIPTION</w:t>
            </w:r>
          </w:p>
        </w:tc>
      </w:tr>
      <w:tr w:rsidR="002F688F" w:rsidRPr="00817D31" w14:paraId="4A6D1B27" w14:textId="77777777" w:rsidTr="009F544A">
        <w:tc>
          <w:tcPr>
            <w:tcW w:w="3528" w:type="dxa"/>
            <w:vMerge/>
          </w:tcPr>
          <w:p w14:paraId="79722020" w14:textId="77777777" w:rsidR="002F688F" w:rsidRPr="00817D31" w:rsidRDefault="002F688F" w:rsidP="009F544A">
            <w:pPr>
              <w:spacing w:line="259" w:lineRule="auto"/>
            </w:pPr>
          </w:p>
        </w:tc>
        <w:tc>
          <w:tcPr>
            <w:tcW w:w="1080" w:type="dxa"/>
          </w:tcPr>
          <w:p w14:paraId="2A476396" w14:textId="77777777" w:rsidR="002F688F" w:rsidRPr="00817D31" w:rsidRDefault="002F688F" w:rsidP="009F544A">
            <w:pPr>
              <w:spacing w:line="259" w:lineRule="auto"/>
            </w:pPr>
          </w:p>
          <w:p w14:paraId="0FC443FE" w14:textId="77777777" w:rsidR="002F688F" w:rsidRPr="00817D31" w:rsidRDefault="002F688F" w:rsidP="009F544A">
            <w:pPr>
              <w:spacing w:line="259" w:lineRule="auto"/>
            </w:pPr>
            <w:r w:rsidRPr="00817D31">
              <w:t>Kg/s</w:t>
            </w:r>
          </w:p>
          <w:p w14:paraId="77711A39" w14:textId="77777777" w:rsidR="002F688F" w:rsidRPr="00817D31" w:rsidRDefault="002F688F" w:rsidP="009F544A">
            <w:pPr>
              <w:spacing w:line="259" w:lineRule="auto"/>
            </w:pPr>
            <w:r w:rsidRPr="00817D31">
              <w:t>K</w:t>
            </w:r>
          </w:p>
          <w:p w14:paraId="4907EA54" w14:textId="77777777" w:rsidR="002F688F" w:rsidRPr="00817D31" w:rsidRDefault="002F688F" w:rsidP="009F544A">
            <w:pPr>
              <w:spacing w:line="259" w:lineRule="auto"/>
            </w:pPr>
            <w:r w:rsidRPr="00817D31">
              <w:t>kPa</w:t>
            </w:r>
          </w:p>
        </w:tc>
        <w:tc>
          <w:tcPr>
            <w:tcW w:w="4968" w:type="dxa"/>
          </w:tcPr>
          <w:p w14:paraId="4FB56877" w14:textId="77777777" w:rsidR="002F688F" w:rsidRPr="00817D31" w:rsidRDefault="002F688F" w:rsidP="009F544A">
            <w:pPr>
              <w:spacing w:line="259" w:lineRule="auto"/>
            </w:pPr>
          </w:p>
          <w:p w14:paraId="7D756FCC" w14:textId="77777777" w:rsidR="002F688F" w:rsidRPr="00817D31" w:rsidRDefault="002F688F" w:rsidP="009F544A">
            <w:pPr>
              <w:spacing w:line="259" w:lineRule="auto"/>
            </w:pPr>
            <w:r w:rsidRPr="00817D31">
              <w:t xml:space="preserve">Recirculated air flow rate from the cabin </w:t>
            </w:r>
          </w:p>
          <w:p w14:paraId="1D4EEBC2" w14:textId="77777777" w:rsidR="002F688F" w:rsidRPr="00817D31" w:rsidRDefault="002F688F" w:rsidP="009F544A">
            <w:pPr>
              <w:spacing w:line="259" w:lineRule="auto"/>
            </w:pPr>
            <w:r w:rsidRPr="00817D31">
              <w:t xml:space="preserve">Recirculated air temperature from the cabin </w:t>
            </w:r>
          </w:p>
          <w:p w14:paraId="77B734AF" w14:textId="77777777" w:rsidR="002F688F" w:rsidRPr="00817D31" w:rsidRDefault="002F688F" w:rsidP="009F544A">
            <w:pPr>
              <w:spacing w:line="259" w:lineRule="auto"/>
            </w:pPr>
            <w:r w:rsidRPr="00817D31">
              <w:t xml:space="preserve">Recirculated air pressure from the cabin </w:t>
            </w:r>
          </w:p>
        </w:tc>
      </w:tr>
    </w:tbl>
    <w:p w14:paraId="56B7917D" w14:textId="77777777" w:rsidR="002F688F" w:rsidRPr="00817D31" w:rsidRDefault="002F688F" w:rsidP="002F688F">
      <w:pPr>
        <w:rPr>
          <w:b/>
        </w:rPr>
      </w:pPr>
    </w:p>
    <w:p w14:paraId="5B555EF2" w14:textId="655CAD62" w:rsidR="002F688F" w:rsidRPr="00817D31" w:rsidRDefault="002F688F" w:rsidP="002F688F">
      <w:r w:rsidRPr="00817D31">
        <w:t xml:space="preserve">The cabin parameters such as the area, shell thickness, sensible heat per passenger, etc., are defined through mask inputs, as shown in </w:t>
      </w:r>
      <w:r w:rsidR="009D1C19">
        <w:fldChar w:fldCharType="begin"/>
      </w:r>
      <w:r>
        <w:instrText xml:space="preserve"> REF _Ref386531003 \h </w:instrText>
      </w:r>
      <w:r w:rsidR="009D1C19">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3</w:t>
      </w:r>
      <w:r w:rsidR="009D1C19">
        <w:fldChar w:fldCharType="end"/>
      </w:r>
    </w:p>
    <w:p w14:paraId="75285163" w14:textId="77777777" w:rsidR="002F688F" w:rsidRDefault="002F688F" w:rsidP="002F688F"/>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rsidRPr="00817D31" w14:paraId="44858482" w14:textId="77777777" w:rsidTr="009F544A">
        <w:tc>
          <w:tcPr>
            <w:tcW w:w="9576" w:type="dxa"/>
          </w:tcPr>
          <w:p w14:paraId="26C73D40" w14:textId="77777777" w:rsidR="002F688F" w:rsidRPr="00817D31" w:rsidRDefault="002F688F" w:rsidP="009F544A">
            <w:pPr>
              <w:spacing w:line="259" w:lineRule="auto"/>
              <w:jc w:val="center"/>
              <w:rPr>
                <w:b/>
              </w:rPr>
            </w:pPr>
            <w:r w:rsidRPr="00817D31">
              <w:rPr>
                <w:noProof/>
                <w:lang w:eastAsia="zh-CN"/>
              </w:rPr>
              <w:drawing>
                <wp:inline distT="0" distB="0" distL="0" distR="0" wp14:anchorId="3A1CE418" wp14:editId="016741C4">
                  <wp:extent cx="3247973" cy="264831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4" cstate="print"/>
                          <a:srcRect l="60522" t="14449" r="6386" b="29301"/>
                          <a:stretch/>
                        </pic:blipFill>
                        <pic:spPr bwMode="auto">
                          <a:xfrm>
                            <a:off x="0" y="0"/>
                            <a:ext cx="3247973" cy="2648310"/>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817D31" w14:paraId="206F636C" w14:textId="77777777" w:rsidTr="009F544A">
        <w:tc>
          <w:tcPr>
            <w:tcW w:w="9576" w:type="dxa"/>
          </w:tcPr>
          <w:p w14:paraId="51395B46" w14:textId="77777777" w:rsidR="002F688F" w:rsidRPr="00B567AE" w:rsidRDefault="002F688F" w:rsidP="009F544A">
            <w:pPr>
              <w:pStyle w:val="Caption"/>
              <w:rPr>
                <w:rFonts w:cs="Times New Roman"/>
              </w:rPr>
            </w:pPr>
            <w:bookmarkStart w:id="36" w:name="_Ref386531003"/>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3</w:t>
            </w:r>
            <w:r w:rsidR="009D1C19">
              <w:rPr>
                <w:rFonts w:cs="Times New Roman"/>
              </w:rPr>
              <w:fldChar w:fldCharType="end"/>
            </w:r>
            <w:bookmarkEnd w:id="36"/>
            <w:r w:rsidRPr="00B567AE">
              <w:rPr>
                <w:rFonts w:cs="Times New Roman"/>
              </w:rPr>
              <w:t>. Mask Input parameters to Passenger Cabin</w:t>
            </w:r>
          </w:p>
        </w:tc>
      </w:tr>
    </w:tbl>
    <w:p w14:paraId="6C45FBA6" w14:textId="77777777" w:rsidR="002F688F" w:rsidRDefault="002F688F" w:rsidP="002F688F"/>
    <w:p w14:paraId="53D41234" w14:textId="77777777" w:rsidR="002F688F" w:rsidRDefault="002F688F" w:rsidP="002F688F">
      <w:pPr>
        <w:pStyle w:val="Heading4"/>
        <w:jc w:val="left"/>
      </w:pPr>
      <w:r>
        <w:t>Simulink Model</w:t>
      </w:r>
    </w:p>
    <w:p w14:paraId="09CB3B52" w14:textId="77777777" w:rsidR="002F688F" w:rsidRDefault="002F688F" w:rsidP="002F688F"/>
    <w:p w14:paraId="54AF77E1" w14:textId="0359D462" w:rsidR="002F688F" w:rsidRDefault="002F688F" w:rsidP="002F688F">
      <w:r w:rsidRPr="00817D31">
        <w:t xml:space="preserve">The Simulink model for the passenger cabin is given in </w:t>
      </w:r>
      <w:r w:rsidR="009D1C19">
        <w:fldChar w:fldCharType="begin"/>
      </w:r>
      <w:r>
        <w:instrText xml:space="preserve"> REF _Ref386530792 \h </w:instrText>
      </w:r>
      <w:r w:rsidR="009D1C19">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4</w:t>
      </w:r>
      <w:r w:rsidR="009D1C19">
        <w:fldChar w:fldCharType="end"/>
      </w:r>
    </w:p>
    <w:p w14:paraId="6A96CA54" w14:textId="77777777" w:rsidR="002F688F" w:rsidRPr="00817D31" w:rsidRDefault="002F688F" w:rsidP="002F688F"/>
    <w:tbl>
      <w:tblPr>
        <w:tblStyle w:val="TableGrid"/>
        <w:tblW w:w="1206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57"/>
      </w:tblGrid>
      <w:tr w:rsidR="002F688F" w:rsidRPr="00817D31" w14:paraId="7570085B" w14:textId="77777777" w:rsidTr="009F544A">
        <w:tc>
          <w:tcPr>
            <w:tcW w:w="12060" w:type="dxa"/>
          </w:tcPr>
          <w:p w14:paraId="35DCDF51" w14:textId="77777777" w:rsidR="002F688F" w:rsidRPr="00817D31" w:rsidRDefault="002F688F" w:rsidP="009F544A">
            <w:pPr>
              <w:spacing w:line="259" w:lineRule="auto"/>
              <w:rPr>
                <w:b/>
              </w:rPr>
            </w:pPr>
            <w:r w:rsidRPr="00817D31">
              <w:rPr>
                <w:noProof/>
                <w:lang w:eastAsia="zh-CN"/>
              </w:rPr>
              <w:lastRenderedPageBreak/>
              <w:drawing>
                <wp:inline distT="0" distB="0" distL="0" distR="0" wp14:anchorId="7152B5E5" wp14:editId="0D190D27">
                  <wp:extent cx="7582619" cy="3557277"/>
                  <wp:effectExtent l="0" t="0" r="0" b="508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5" cstate="print"/>
                          <a:srcRect r="17542" b="19394"/>
                          <a:stretch/>
                        </pic:blipFill>
                        <pic:spPr bwMode="auto">
                          <a:xfrm>
                            <a:off x="0" y="0"/>
                            <a:ext cx="7597813" cy="3564405"/>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817D31" w14:paraId="6DD5F291" w14:textId="77777777" w:rsidTr="009F544A">
        <w:tc>
          <w:tcPr>
            <w:tcW w:w="12060" w:type="dxa"/>
          </w:tcPr>
          <w:p w14:paraId="65FD7468" w14:textId="77777777" w:rsidR="002F688F" w:rsidRPr="00B567AE" w:rsidRDefault="002F688F" w:rsidP="009F544A">
            <w:pPr>
              <w:pStyle w:val="Caption"/>
              <w:rPr>
                <w:rFonts w:cs="Times New Roman"/>
              </w:rPr>
            </w:pPr>
            <w:bookmarkStart w:id="37" w:name="_Ref386530792"/>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4</w:t>
            </w:r>
            <w:r w:rsidR="009D1C19">
              <w:rPr>
                <w:rFonts w:cs="Times New Roman"/>
              </w:rPr>
              <w:fldChar w:fldCharType="end"/>
            </w:r>
            <w:bookmarkEnd w:id="37"/>
            <w:r w:rsidRPr="00B567AE">
              <w:rPr>
                <w:rFonts w:cs="Times New Roman"/>
              </w:rPr>
              <w:t>. Simulink block model of the cabin</w:t>
            </w:r>
          </w:p>
          <w:p w14:paraId="4767A29B" w14:textId="77777777" w:rsidR="002F688F" w:rsidRPr="00817D31" w:rsidRDefault="002F688F" w:rsidP="009F544A">
            <w:pPr>
              <w:spacing w:line="259" w:lineRule="auto"/>
              <w:rPr>
                <w:b/>
              </w:rPr>
            </w:pPr>
          </w:p>
        </w:tc>
      </w:tr>
    </w:tbl>
    <w:p w14:paraId="43C791D9" w14:textId="77777777" w:rsidR="002F688F" w:rsidRPr="00817D31" w:rsidRDefault="002F688F" w:rsidP="002F688F"/>
    <w:p w14:paraId="5A32FE55" w14:textId="77777777" w:rsidR="002F688F" w:rsidRPr="00000FB4" w:rsidRDefault="002F688F" w:rsidP="002F688F"/>
    <w:p w14:paraId="7153EE2C" w14:textId="77777777" w:rsidR="002F688F" w:rsidRDefault="002F688F" w:rsidP="002F688F">
      <w:pPr>
        <w:pStyle w:val="Heading3"/>
        <w:jc w:val="left"/>
      </w:pPr>
      <w:bookmarkStart w:id="38" w:name="_Toc372547539"/>
      <w:bookmarkStart w:id="39" w:name="_Toc386534031"/>
      <w:bookmarkStart w:id="40" w:name="_Toc388205962"/>
      <w:r>
        <w:t>Heat Exchanger</w:t>
      </w:r>
      <w:bookmarkEnd w:id="38"/>
      <w:bookmarkEnd w:id="39"/>
      <w:bookmarkEnd w:id="40"/>
    </w:p>
    <w:p w14:paraId="3BE51262" w14:textId="77777777" w:rsidR="009853B8" w:rsidRPr="009853B8" w:rsidRDefault="009853B8" w:rsidP="009853B8">
      <w:r>
        <w:t>In most aircraft applications, air-air heat exchangers are employed in the Air-cycle machine (ACM). For the present implementation, a dynamic 1-D lumped parameter model is employed for characterizing the heat exchanger for B737 applications. The dynamic model is based on Ref. [4]</w:t>
      </w:r>
    </w:p>
    <w:p w14:paraId="5DFF11F1" w14:textId="77777777" w:rsidR="00C54D0A" w:rsidRDefault="00C54D0A" w:rsidP="00C54D0A">
      <w:pPr>
        <w:pStyle w:val="Heading4"/>
        <w:jc w:val="left"/>
      </w:pPr>
      <w:r>
        <w:t>Mathematical Model</w:t>
      </w:r>
    </w:p>
    <w:p w14:paraId="1D602A50" w14:textId="77777777" w:rsidR="00C54D0A" w:rsidRPr="0099071B" w:rsidRDefault="00C54D0A" w:rsidP="00C54D0A">
      <w:r>
        <w:t xml:space="preserve"> </w:t>
      </w:r>
    </w:p>
    <w:p w14:paraId="0D43F7C9" w14:textId="77777777" w:rsidR="00C54D0A" w:rsidRDefault="00C54D0A" w:rsidP="00C54D0A">
      <w:r w:rsidRPr="0099071B">
        <w:t>There are several types of compact heat exchanger, but the offset strip-fin has been the most widely used fin geometry for industries that require lightweight high-performance exchangers, due to its high heat transfer relative to heat  exchanger  volume,  an  important  characteristic  when  considering the  often  reduced  space  available  for  its positioning.</w:t>
      </w:r>
    </w:p>
    <w:p w14:paraId="0385A0C1" w14:textId="77777777" w:rsidR="00C54D0A" w:rsidRDefault="00C54D0A" w:rsidP="00C54D0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C54D0A" w14:paraId="7498B67C" w14:textId="77777777" w:rsidTr="00DE5CB4">
        <w:tc>
          <w:tcPr>
            <w:tcW w:w="9850" w:type="dxa"/>
          </w:tcPr>
          <w:p w14:paraId="3874D193" w14:textId="77777777" w:rsidR="00C54D0A" w:rsidRDefault="00C54D0A" w:rsidP="00DE5CB4">
            <w:pPr>
              <w:jc w:val="center"/>
            </w:pPr>
            <w:r>
              <w:rPr>
                <w:rFonts w:cs="Times New Roman"/>
                <w:noProof/>
                <w:sz w:val="24"/>
                <w:szCs w:val="24"/>
                <w:lang w:eastAsia="zh-CN"/>
              </w:rPr>
              <w:lastRenderedPageBreak/>
              <w:drawing>
                <wp:inline distT="0" distB="0" distL="0" distR="0" wp14:anchorId="151A5308" wp14:editId="2DF026C9">
                  <wp:extent cx="3771900" cy="1768415"/>
                  <wp:effectExtent l="0" t="0" r="0" b="381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77147" cy="1770875"/>
                          </a:xfrm>
                          <a:prstGeom prst="rect">
                            <a:avLst/>
                          </a:prstGeom>
                          <a:noFill/>
                          <a:ln>
                            <a:noFill/>
                          </a:ln>
                        </pic:spPr>
                      </pic:pic>
                    </a:graphicData>
                  </a:graphic>
                </wp:inline>
              </w:drawing>
            </w:r>
          </w:p>
        </w:tc>
      </w:tr>
    </w:tbl>
    <w:p w14:paraId="219DBB32" w14:textId="77777777" w:rsidR="00C54D0A" w:rsidRDefault="00C54D0A" w:rsidP="00C54D0A">
      <w:pPr>
        <w:pStyle w:val="Caption"/>
        <w:rPr>
          <w:rFonts w:cs="Times New Roman"/>
          <w:sz w:val="20"/>
          <w:szCs w:val="20"/>
        </w:rPr>
      </w:pPr>
      <w:r>
        <w:t xml:space="preserve">Figure </w:t>
      </w:r>
      <w:r w:rsidR="009D1C19">
        <w:fldChar w:fldCharType="begin"/>
      </w:r>
      <w:r w:rsidR="007F6DC6">
        <w:instrText xml:space="preserve"> STYLEREF 1 \s </w:instrText>
      </w:r>
      <w:r w:rsidR="009D1C19">
        <w:fldChar w:fldCharType="separate"/>
      </w:r>
      <w:r w:rsidR="00A605B1">
        <w:rPr>
          <w:noProof/>
        </w:rPr>
        <w:t>5</w:t>
      </w:r>
      <w:r w:rsidR="009D1C19">
        <w:rPr>
          <w:noProof/>
        </w:rPr>
        <w:fldChar w:fldCharType="end"/>
      </w:r>
      <w:r>
        <w:t>.</w:t>
      </w:r>
      <w:r w:rsidR="009D1C19">
        <w:fldChar w:fldCharType="begin"/>
      </w:r>
      <w:r w:rsidR="007F6DC6">
        <w:instrText xml:space="preserve"> SEQ Figure \* ARABIC \s 1 </w:instrText>
      </w:r>
      <w:r w:rsidR="009D1C19">
        <w:fldChar w:fldCharType="separate"/>
      </w:r>
      <w:r w:rsidR="00A605B1">
        <w:rPr>
          <w:noProof/>
        </w:rPr>
        <w:t>5</w:t>
      </w:r>
      <w:r w:rsidR="009D1C19">
        <w:rPr>
          <w:noProof/>
        </w:rPr>
        <w:fldChar w:fldCharType="end"/>
      </w:r>
      <w:r>
        <w:t xml:space="preserve"> </w:t>
      </w:r>
      <w:r>
        <w:rPr>
          <w:rFonts w:cs="Times New Roman"/>
          <w:sz w:val="20"/>
          <w:szCs w:val="20"/>
        </w:rPr>
        <w:t>O</w:t>
      </w:r>
      <w:r>
        <w:rPr>
          <w:rFonts w:cs="Times New Roman"/>
          <w:spacing w:val="-1"/>
          <w:sz w:val="20"/>
          <w:szCs w:val="20"/>
        </w:rPr>
        <w:t>n</w:t>
      </w:r>
      <w:r>
        <w:rPr>
          <w:rFonts w:cs="Times New Roman"/>
          <w:sz w:val="20"/>
          <w:szCs w:val="20"/>
        </w:rPr>
        <w:t>e</w:t>
      </w:r>
      <w:r>
        <w:rPr>
          <w:rFonts w:cs="Times New Roman"/>
          <w:spacing w:val="-2"/>
          <w:sz w:val="20"/>
          <w:szCs w:val="20"/>
        </w:rPr>
        <w:t xml:space="preserve"> </w:t>
      </w:r>
      <w:r>
        <w:rPr>
          <w:rFonts w:cs="Times New Roman"/>
          <w:sz w:val="20"/>
          <w:szCs w:val="20"/>
        </w:rPr>
        <w:t>l</w:t>
      </w:r>
      <w:r>
        <w:rPr>
          <w:rFonts w:cs="Times New Roman"/>
          <w:spacing w:val="3"/>
          <w:sz w:val="20"/>
          <w:szCs w:val="20"/>
        </w:rPr>
        <w:t>a</w:t>
      </w:r>
      <w:r>
        <w:rPr>
          <w:rFonts w:cs="Times New Roman"/>
          <w:spacing w:val="-4"/>
          <w:sz w:val="20"/>
          <w:szCs w:val="20"/>
        </w:rPr>
        <w:t>y</w:t>
      </w:r>
      <w:r>
        <w:rPr>
          <w:rFonts w:cs="Times New Roman"/>
          <w:sz w:val="20"/>
          <w:szCs w:val="20"/>
        </w:rPr>
        <w:t>er</w:t>
      </w:r>
      <w:r>
        <w:rPr>
          <w:rFonts w:cs="Times New Roman"/>
          <w:spacing w:val="-3"/>
          <w:sz w:val="20"/>
          <w:szCs w:val="20"/>
        </w:rPr>
        <w:t xml:space="preserve"> </w:t>
      </w:r>
      <w:r>
        <w:rPr>
          <w:rFonts w:cs="Times New Roman"/>
          <w:spacing w:val="1"/>
          <w:sz w:val="20"/>
          <w:szCs w:val="20"/>
        </w:rPr>
        <w:t>o</w:t>
      </w:r>
      <w:r>
        <w:rPr>
          <w:rFonts w:cs="Times New Roman"/>
          <w:sz w:val="20"/>
          <w:szCs w:val="20"/>
        </w:rPr>
        <w:t>f</w:t>
      </w:r>
      <w:r>
        <w:rPr>
          <w:rFonts w:cs="Times New Roman"/>
          <w:spacing w:val="-3"/>
          <w:sz w:val="20"/>
          <w:szCs w:val="20"/>
        </w:rPr>
        <w:t xml:space="preserve"> </w:t>
      </w:r>
      <w:r>
        <w:rPr>
          <w:rFonts w:cs="Times New Roman"/>
          <w:spacing w:val="3"/>
          <w:sz w:val="20"/>
          <w:szCs w:val="20"/>
        </w:rPr>
        <w:t>a</w:t>
      </w:r>
      <w:r>
        <w:rPr>
          <w:rFonts w:cs="Times New Roman"/>
          <w:sz w:val="20"/>
          <w:szCs w:val="20"/>
        </w:rPr>
        <w:t>n</w:t>
      </w:r>
      <w:r>
        <w:rPr>
          <w:rFonts w:cs="Times New Roman"/>
          <w:spacing w:val="-3"/>
          <w:sz w:val="20"/>
          <w:szCs w:val="20"/>
        </w:rPr>
        <w:t xml:space="preserve"> </w:t>
      </w:r>
      <w:r>
        <w:rPr>
          <w:rFonts w:cs="Times New Roman"/>
          <w:spacing w:val="1"/>
          <w:sz w:val="20"/>
          <w:szCs w:val="20"/>
        </w:rPr>
        <w:t>of</w:t>
      </w:r>
      <w:r>
        <w:rPr>
          <w:rFonts w:cs="Times New Roman"/>
          <w:spacing w:val="-1"/>
          <w:sz w:val="20"/>
          <w:szCs w:val="20"/>
        </w:rPr>
        <w:t>f</w:t>
      </w:r>
      <w:r>
        <w:rPr>
          <w:rFonts w:cs="Times New Roman"/>
          <w:spacing w:val="2"/>
          <w:sz w:val="20"/>
          <w:szCs w:val="20"/>
        </w:rPr>
        <w:t>s</w:t>
      </w:r>
      <w:r>
        <w:rPr>
          <w:rFonts w:cs="Times New Roman"/>
          <w:sz w:val="20"/>
          <w:szCs w:val="20"/>
        </w:rPr>
        <w:t>et</w:t>
      </w:r>
      <w:r>
        <w:rPr>
          <w:rFonts w:cs="Times New Roman"/>
          <w:spacing w:val="-5"/>
          <w:sz w:val="20"/>
          <w:szCs w:val="20"/>
        </w:rPr>
        <w:t xml:space="preserve"> </w:t>
      </w:r>
      <w:r>
        <w:rPr>
          <w:rFonts w:cs="Times New Roman"/>
          <w:spacing w:val="-1"/>
          <w:sz w:val="20"/>
          <w:szCs w:val="20"/>
        </w:rPr>
        <w:t>s</w:t>
      </w:r>
      <w:r>
        <w:rPr>
          <w:rFonts w:cs="Times New Roman"/>
          <w:sz w:val="20"/>
          <w:szCs w:val="20"/>
        </w:rPr>
        <w:t>t</w:t>
      </w:r>
      <w:r>
        <w:rPr>
          <w:rFonts w:cs="Times New Roman"/>
          <w:spacing w:val="1"/>
          <w:sz w:val="20"/>
          <w:szCs w:val="20"/>
        </w:rPr>
        <w:t>r</w:t>
      </w:r>
      <w:r>
        <w:rPr>
          <w:rFonts w:cs="Times New Roman"/>
          <w:sz w:val="20"/>
          <w:szCs w:val="20"/>
        </w:rPr>
        <w:t>i</w:t>
      </w:r>
      <w:r>
        <w:rPr>
          <w:rFonts w:cs="Times New Roman"/>
          <w:spacing w:val="1"/>
          <w:sz w:val="20"/>
          <w:szCs w:val="20"/>
        </w:rPr>
        <w:t>p-</w:t>
      </w:r>
      <w:r>
        <w:rPr>
          <w:rFonts w:cs="Times New Roman"/>
          <w:spacing w:val="-1"/>
          <w:sz w:val="20"/>
          <w:szCs w:val="20"/>
        </w:rPr>
        <w:t>f</w:t>
      </w:r>
      <w:r>
        <w:rPr>
          <w:rFonts w:cs="Times New Roman"/>
          <w:sz w:val="20"/>
          <w:szCs w:val="20"/>
        </w:rPr>
        <w:t>in</w:t>
      </w:r>
    </w:p>
    <w:p w14:paraId="3B23224A" w14:textId="77777777" w:rsidR="00C54D0A" w:rsidRPr="0099071B" w:rsidRDefault="00C54D0A" w:rsidP="00C54D0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C54D0A" w14:paraId="3BEB5B3C" w14:textId="77777777" w:rsidTr="00DE5CB4">
        <w:tc>
          <w:tcPr>
            <w:tcW w:w="9850" w:type="dxa"/>
          </w:tcPr>
          <w:p w14:paraId="4DE74267" w14:textId="77777777" w:rsidR="00C54D0A" w:rsidRDefault="00C54D0A" w:rsidP="00DE5CB4">
            <w:pPr>
              <w:tabs>
                <w:tab w:val="center" w:pos="4817"/>
                <w:tab w:val="left" w:pos="8070"/>
              </w:tabs>
              <w:jc w:val="left"/>
            </w:pPr>
            <w:r>
              <w:tab/>
            </w:r>
            <w:r>
              <w:rPr>
                <w:rFonts w:cs="Times New Roman"/>
                <w:noProof/>
                <w:sz w:val="24"/>
                <w:szCs w:val="24"/>
                <w:lang w:eastAsia="zh-CN"/>
              </w:rPr>
              <w:drawing>
                <wp:inline distT="0" distB="0" distL="0" distR="0" wp14:anchorId="710CAE6E" wp14:editId="0E8CA1C2">
                  <wp:extent cx="2695575" cy="2552700"/>
                  <wp:effectExtent l="0" t="0" r="9525"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695575" cy="2552700"/>
                          </a:xfrm>
                          <a:prstGeom prst="rect">
                            <a:avLst/>
                          </a:prstGeom>
                          <a:noFill/>
                          <a:ln>
                            <a:noFill/>
                          </a:ln>
                        </pic:spPr>
                      </pic:pic>
                    </a:graphicData>
                  </a:graphic>
                </wp:inline>
              </w:drawing>
            </w:r>
            <w:r>
              <w:tab/>
            </w:r>
          </w:p>
        </w:tc>
      </w:tr>
    </w:tbl>
    <w:p w14:paraId="4F17E343" w14:textId="77777777" w:rsidR="00C54D0A" w:rsidRPr="0099071B" w:rsidRDefault="00C54D0A" w:rsidP="00C54D0A">
      <w:pPr>
        <w:pStyle w:val="Caption"/>
        <w:rPr>
          <w:bCs/>
          <w:iCs w:val="0"/>
        </w:rPr>
      </w:pPr>
      <w:r>
        <w:t xml:space="preserve">Figure </w:t>
      </w:r>
      <w:r w:rsidR="009D1C19">
        <w:fldChar w:fldCharType="begin"/>
      </w:r>
      <w:r w:rsidR="007F6DC6">
        <w:instrText xml:space="preserve"> STYLEREF 1 \s </w:instrText>
      </w:r>
      <w:r w:rsidR="009D1C19">
        <w:fldChar w:fldCharType="separate"/>
      </w:r>
      <w:r w:rsidR="00A605B1">
        <w:rPr>
          <w:noProof/>
        </w:rPr>
        <w:t>5</w:t>
      </w:r>
      <w:r w:rsidR="009D1C19">
        <w:rPr>
          <w:noProof/>
        </w:rPr>
        <w:fldChar w:fldCharType="end"/>
      </w:r>
      <w:r>
        <w:t>.</w:t>
      </w:r>
      <w:r w:rsidR="009D1C19">
        <w:fldChar w:fldCharType="begin"/>
      </w:r>
      <w:r w:rsidR="007F6DC6">
        <w:instrText xml:space="preserve"> SEQ Figure \* ARABIC \s 1 </w:instrText>
      </w:r>
      <w:r w:rsidR="009D1C19">
        <w:fldChar w:fldCharType="separate"/>
      </w:r>
      <w:r w:rsidR="00A605B1">
        <w:rPr>
          <w:noProof/>
        </w:rPr>
        <w:t>6</w:t>
      </w:r>
      <w:r w:rsidR="009D1C19">
        <w:rPr>
          <w:noProof/>
        </w:rPr>
        <w:fldChar w:fldCharType="end"/>
      </w:r>
      <w:r>
        <w:t xml:space="preserve"> </w:t>
      </w:r>
      <w:r>
        <w:rPr>
          <w:rFonts w:cs="Times New Roman"/>
          <w:sz w:val="20"/>
          <w:szCs w:val="20"/>
        </w:rPr>
        <w:t>Ge</w:t>
      </w:r>
      <w:r>
        <w:rPr>
          <w:rFonts w:cs="Times New Roman"/>
          <w:spacing w:val="1"/>
          <w:sz w:val="20"/>
          <w:szCs w:val="20"/>
        </w:rPr>
        <w:t>o</w:t>
      </w:r>
      <w:r>
        <w:rPr>
          <w:rFonts w:cs="Times New Roman"/>
          <w:spacing w:val="-4"/>
          <w:sz w:val="20"/>
          <w:szCs w:val="20"/>
        </w:rPr>
        <w:t>m</w:t>
      </w:r>
      <w:r>
        <w:rPr>
          <w:rFonts w:cs="Times New Roman"/>
          <w:spacing w:val="3"/>
          <w:sz w:val="20"/>
          <w:szCs w:val="20"/>
        </w:rPr>
        <w:t>e</w:t>
      </w:r>
      <w:r>
        <w:rPr>
          <w:rFonts w:cs="Times New Roman"/>
          <w:sz w:val="20"/>
          <w:szCs w:val="20"/>
        </w:rPr>
        <w:t>t</w:t>
      </w:r>
      <w:r>
        <w:rPr>
          <w:rFonts w:cs="Times New Roman"/>
          <w:spacing w:val="1"/>
          <w:sz w:val="20"/>
          <w:szCs w:val="20"/>
        </w:rPr>
        <w:t>r</w:t>
      </w:r>
      <w:r>
        <w:rPr>
          <w:rFonts w:cs="Times New Roman"/>
          <w:sz w:val="20"/>
          <w:szCs w:val="20"/>
        </w:rPr>
        <w:t>ic</w:t>
      </w:r>
      <w:r>
        <w:rPr>
          <w:rFonts w:cs="Times New Roman"/>
          <w:spacing w:val="-7"/>
          <w:sz w:val="20"/>
          <w:szCs w:val="20"/>
        </w:rPr>
        <w:t xml:space="preserve"> </w:t>
      </w:r>
      <w:r>
        <w:rPr>
          <w:rFonts w:cs="Times New Roman"/>
          <w:spacing w:val="1"/>
          <w:sz w:val="20"/>
          <w:szCs w:val="20"/>
        </w:rPr>
        <w:t>p</w:t>
      </w:r>
      <w:r>
        <w:rPr>
          <w:rFonts w:cs="Times New Roman"/>
          <w:sz w:val="20"/>
          <w:szCs w:val="20"/>
        </w:rPr>
        <w:t>a</w:t>
      </w:r>
      <w:r>
        <w:rPr>
          <w:rFonts w:cs="Times New Roman"/>
          <w:spacing w:val="1"/>
          <w:sz w:val="20"/>
          <w:szCs w:val="20"/>
        </w:rPr>
        <w:t>r</w:t>
      </w:r>
      <w:r>
        <w:rPr>
          <w:rFonts w:cs="Times New Roman"/>
          <w:spacing w:val="3"/>
          <w:sz w:val="20"/>
          <w:szCs w:val="20"/>
        </w:rPr>
        <w:t>a</w:t>
      </w:r>
      <w:r>
        <w:rPr>
          <w:rFonts w:cs="Times New Roman"/>
          <w:spacing w:val="-4"/>
          <w:sz w:val="20"/>
          <w:szCs w:val="20"/>
        </w:rPr>
        <w:t>m</w:t>
      </w:r>
      <w:r>
        <w:rPr>
          <w:rFonts w:cs="Times New Roman"/>
          <w:sz w:val="20"/>
          <w:szCs w:val="20"/>
        </w:rPr>
        <w:t>et</w:t>
      </w:r>
      <w:r>
        <w:rPr>
          <w:rFonts w:cs="Times New Roman"/>
          <w:spacing w:val="3"/>
          <w:sz w:val="20"/>
          <w:szCs w:val="20"/>
        </w:rPr>
        <w:t>e</w:t>
      </w:r>
      <w:r>
        <w:rPr>
          <w:rFonts w:cs="Times New Roman"/>
          <w:spacing w:val="1"/>
          <w:sz w:val="20"/>
          <w:szCs w:val="20"/>
        </w:rPr>
        <w:t>r</w:t>
      </w:r>
      <w:r>
        <w:rPr>
          <w:rFonts w:cs="Times New Roman"/>
          <w:sz w:val="20"/>
          <w:szCs w:val="20"/>
        </w:rPr>
        <w:t>s</w:t>
      </w:r>
      <w:r>
        <w:rPr>
          <w:rFonts w:cs="Times New Roman"/>
          <w:spacing w:val="-9"/>
          <w:sz w:val="20"/>
          <w:szCs w:val="20"/>
        </w:rPr>
        <w:t xml:space="preserve"> </w:t>
      </w:r>
      <w:r>
        <w:rPr>
          <w:rFonts w:cs="Times New Roman"/>
          <w:spacing w:val="1"/>
          <w:sz w:val="20"/>
          <w:szCs w:val="20"/>
        </w:rPr>
        <w:t>o</w:t>
      </w:r>
      <w:r>
        <w:rPr>
          <w:rFonts w:cs="Times New Roman"/>
          <w:sz w:val="20"/>
          <w:szCs w:val="20"/>
        </w:rPr>
        <w:t>f</w:t>
      </w:r>
      <w:r>
        <w:rPr>
          <w:rFonts w:cs="Times New Roman"/>
          <w:spacing w:val="-3"/>
          <w:sz w:val="20"/>
          <w:szCs w:val="20"/>
        </w:rPr>
        <w:t xml:space="preserve"> </w:t>
      </w:r>
      <w:r>
        <w:rPr>
          <w:rFonts w:cs="Times New Roman"/>
          <w:sz w:val="20"/>
          <w:szCs w:val="20"/>
        </w:rPr>
        <w:t>t</w:t>
      </w:r>
      <w:r>
        <w:rPr>
          <w:rFonts w:cs="Times New Roman"/>
          <w:spacing w:val="-1"/>
          <w:sz w:val="20"/>
          <w:szCs w:val="20"/>
        </w:rPr>
        <w:t>h</w:t>
      </w:r>
      <w:r>
        <w:rPr>
          <w:rFonts w:cs="Times New Roman"/>
          <w:sz w:val="20"/>
          <w:szCs w:val="20"/>
        </w:rPr>
        <w:t>e</w:t>
      </w:r>
      <w:r>
        <w:rPr>
          <w:rFonts w:cs="Times New Roman"/>
          <w:spacing w:val="-1"/>
          <w:sz w:val="20"/>
          <w:szCs w:val="20"/>
        </w:rPr>
        <w:t xml:space="preserve"> </w:t>
      </w:r>
      <w:r>
        <w:rPr>
          <w:rFonts w:cs="Times New Roman"/>
          <w:spacing w:val="1"/>
          <w:sz w:val="20"/>
          <w:szCs w:val="20"/>
        </w:rPr>
        <w:t>off</w:t>
      </w:r>
      <w:r>
        <w:rPr>
          <w:rFonts w:cs="Times New Roman"/>
          <w:spacing w:val="-1"/>
          <w:sz w:val="20"/>
          <w:szCs w:val="20"/>
        </w:rPr>
        <w:t>s</w:t>
      </w:r>
      <w:r>
        <w:rPr>
          <w:rFonts w:cs="Times New Roman"/>
          <w:sz w:val="20"/>
          <w:szCs w:val="20"/>
        </w:rPr>
        <w:t>et</w:t>
      </w:r>
      <w:r>
        <w:rPr>
          <w:rFonts w:cs="Times New Roman"/>
          <w:spacing w:val="-5"/>
          <w:sz w:val="20"/>
          <w:szCs w:val="20"/>
        </w:rPr>
        <w:t xml:space="preserve"> </w:t>
      </w:r>
      <w:r>
        <w:rPr>
          <w:rFonts w:cs="Times New Roman"/>
          <w:spacing w:val="-1"/>
          <w:w w:val="99"/>
          <w:sz w:val="20"/>
          <w:szCs w:val="20"/>
        </w:rPr>
        <w:t>s</w:t>
      </w:r>
      <w:r>
        <w:rPr>
          <w:rFonts w:cs="Times New Roman"/>
          <w:w w:val="99"/>
          <w:sz w:val="20"/>
          <w:szCs w:val="20"/>
        </w:rPr>
        <w:t>t</w:t>
      </w:r>
      <w:r>
        <w:rPr>
          <w:rFonts w:cs="Times New Roman"/>
          <w:spacing w:val="1"/>
          <w:w w:val="99"/>
          <w:sz w:val="20"/>
          <w:szCs w:val="20"/>
        </w:rPr>
        <w:t>r</w:t>
      </w:r>
      <w:r>
        <w:rPr>
          <w:rFonts w:cs="Times New Roman"/>
          <w:w w:val="99"/>
          <w:sz w:val="20"/>
          <w:szCs w:val="20"/>
        </w:rPr>
        <w:t>i</w:t>
      </w:r>
      <w:r>
        <w:rPr>
          <w:rFonts w:cs="Times New Roman"/>
          <w:spacing w:val="1"/>
          <w:w w:val="99"/>
          <w:sz w:val="20"/>
          <w:szCs w:val="20"/>
        </w:rPr>
        <w:t>p-</w:t>
      </w:r>
      <w:r>
        <w:rPr>
          <w:rFonts w:cs="Times New Roman"/>
          <w:spacing w:val="-1"/>
          <w:w w:val="99"/>
          <w:sz w:val="20"/>
          <w:szCs w:val="20"/>
        </w:rPr>
        <w:t>f</w:t>
      </w:r>
      <w:r>
        <w:rPr>
          <w:rFonts w:cs="Times New Roman"/>
          <w:spacing w:val="2"/>
          <w:w w:val="99"/>
          <w:sz w:val="20"/>
          <w:szCs w:val="20"/>
        </w:rPr>
        <w:t>i</w:t>
      </w:r>
      <w:r>
        <w:rPr>
          <w:rFonts w:cs="Times New Roman"/>
          <w:w w:val="99"/>
          <w:sz w:val="20"/>
          <w:szCs w:val="20"/>
        </w:rPr>
        <w:t>n</w:t>
      </w:r>
    </w:p>
    <w:p w14:paraId="627672B4" w14:textId="77777777" w:rsidR="00C54D0A" w:rsidRPr="0099071B" w:rsidRDefault="00C54D0A" w:rsidP="00C54D0A">
      <w:pPr>
        <w:rPr>
          <w:bCs/>
          <w:iCs/>
        </w:rPr>
      </w:pPr>
    </w:p>
    <w:p w14:paraId="751B5CC6" w14:textId="77777777" w:rsidR="00C54D0A" w:rsidRPr="0099071B" w:rsidRDefault="00C54D0A" w:rsidP="00C54D0A">
      <w:r w:rsidRPr="0099071B">
        <w:rPr>
          <w:b/>
          <w:bCs/>
          <w:i/>
          <w:iCs/>
        </w:rPr>
        <w:t>s</w:t>
      </w:r>
      <w:r w:rsidRPr="0099071B">
        <w:t>: Transverse spacing (free flow width).</w:t>
      </w:r>
    </w:p>
    <w:p w14:paraId="35C2FBA9" w14:textId="77777777" w:rsidR="00C54D0A" w:rsidRPr="0099071B" w:rsidRDefault="00C54D0A" w:rsidP="00C54D0A">
      <w:r w:rsidRPr="0099071B">
        <w:rPr>
          <w:b/>
          <w:bCs/>
          <w:i/>
          <w:iCs/>
        </w:rPr>
        <w:t>h</w:t>
      </w:r>
      <w:r w:rsidRPr="0099071B">
        <w:t>: Free flow height.</w:t>
      </w:r>
    </w:p>
    <w:p w14:paraId="143D533F" w14:textId="77777777" w:rsidR="00C54D0A" w:rsidRPr="0099071B" w:rsidRDefault="00C54D0A" w:rsidP="00C54D0A">
      <w:r w:rsidRPr="0099071B">
        <w:rPr>
          <w:b/>
          <w:bCs/>
          <w:i/>
          <w:iCs/>
        </w:rPr>
        <w:t>t</w:t>
      </w:r>
      <w:r w:rsidRPr="0099071B">
        <w:t>: Fin thickness.</w:t>
      </w:r>
    </w:p>
    <w:p w14:paraId="0FAF4AFE" w14:textId="77777777" w:rsidR="00C54D0A" w:rsidRPr="0099071B" w:rsidRDefault="00C54D0A" w:rsidP="00C54D0A">
      <w:r w:rsidRPr="0099071B">
        <w:rPr>
          <w:b/>
          <w:bCs/>
          <w:i/>
          <w:iCs/>
        </w:rPr>
        <w:t xml:space="preserve">l: </w:t>
      </w:r>
      <w:r w:rsidRPr="0099071B">
        <w:t>Fin length.</w:t>
      </w:r>
    </w:p>
    <w:p w14:paraId="52DCA11A" w14:textId="77777777" w:rsidR="00C54D0A" w:rsidRPr="0099071B" w:rsidRDefault="00C54D0A" w:rsidP="00C54D0A"/>
    <w:p w14:paraId="751D5070" w14:textId="77777777" w:rsidR="00C54D0A" w:rsidRDefault="00C54D0A" w:rsidP="00C54D0A">
      <w:r>
        <w:t>Based on the above figure, the hydraulic diameter may be defined as:</w:t>
      </w:r>
    </w:p>
    <w:p w14:paraId="00A3CB68" w14:textId="77777777" w:rsidR="00C54D0A" w:rsidRDefault="00C54D0A" w:rsidP="00C54D0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C54D0A" w14:paraId="5CCA3AC5" w14:textId="77777777" w:rsidTr="00DE5CB4">
        <w:tc>
          <w:tcPr>
            <w:tcW w:w="625" w:type="dxa"/>
          </w:tcPr>
          <w:p w14:paraId="26BF0BDB" w14:textId="77777777" w:rsidR="00C54D0A" w:rsidRDefault="00C54D0A" w:rsidP="00DE5CB4">
            <w:pPr>
              <w:rPr>
                <w:rFonts w:cs="Times New Roman"/>
              </w:rPr>
            </w:pPr>
          </w:p>
        </w:tc>
        <w:tc>
          <w:tcPr>
            <w:tcW w:w="8100" w:type="dxa"/>
          </w:tcPr>
          <w:p w14:paraId="0A369772" w14:textId="77777777" w:rsidR="00C54D0A" w:rsidRDefault="00C54D0A" w:rsidP="00DE5CB4">
            <w:pPr>
              <w:jc w:val="center"/>
              <w:rPr>
                <w:rFonts w:cs="Times New Roman"/>
              </w:rPr>
            </w:pPr>
            <w:r w:rsidRPr="008121BD">
              <w:rPr>
                <w:position w:val="-26"/>
              </w:rPr>
              <w:object w:dxaOrig="1860" w:dyaOrig="600" w14:anchorId="44264341">
                <v:shape id="_x0000_i1032" type="#_x0000_t75" style="width:93.45pt;height:31.15pt" o:ole="">
                  <v:imagedata r:id="rId48" o:title=""/>
                </v:shape>
                <o:OLEObject Type="Embed" ProgID="Equation.DSMT4" ShapeID="_x0000_i1032" DrawAspect="Content" ObjectID="_1461948486" r:id="rId49"/>
              </w:object>
            </w:r>
          </w:p>
        </w:tc>
        <w:tc>
          <w:tcPr>
            <w:tcW w:w="625" w:type="dxa"/>
          </w:tcPr>
          <w:p w14:paraId="6B5CA8F2" w14:textId="77777777" w:rsidR="00C54D0A" w:rsidRPr="00B567AE" w:rsidRDefault="009D1C19" w:rsidP="00DE5CB4">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6</w:t>
            </w:r>
            <w:r w:rsidRPr="00B567AE">
              <w:rPr>
                <w:rFonts w:cs="Times New Roman"/>
              </w:rPr>
              <w:fldChar w:fldCharType="end"/>
            </w:r>
          </w:p>
        </w:tc>
      </w:tr>
    </w:tbl>
    <w:p w14:paraId="553D7A8C" w14:textId="77777777" w:rsidR="00C54D0A" w:rsidRPr="0099071B" w:rsidRDefault="00C54D0A" w:rsidP="00C54D0A"/>
    <w:p w14:paraId="329324AD" w14:textId="77777777" w:rsidR="00C54D0A" w:rsidRPr="0099071B" w:rsidRDefault="00C54D0A" w:rsidP="00C54D0A"/>
    <w:p w14:paraId="51F2D631" w14:textId="77777777" w:rsidR="00C54D0A" w:rsidRPr="0099071B" w:rsidRDefault="00C54D0A" w:rsidP="00C54D0A">
      <w:r w:rsidRPr="0099071B">
        <w:t xml:space="preserve">The correlation for the friction factor is in the </w:t>
      </w:r>
      <w:r>
        <w:t>form of a power-law of the type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C54D0A" w14:paraId="5DE60E1D" w14:textId="77777777" w:rsidTr="00DE5CB4">
        <w:tc>
          <w:tcPr>
            <w:tcW w:w="625" w:type="dxa"/>
          </w:tcPr>
          <w:p w14:paraId="6C0FEB5E" w14:textId="77777777" w:rsidR="00C54D0A" w:rsidRDefault="00C54D0A" w:rsidP="00DE5CB4">
            <w:pPr>
              <w:rPr>
                <w:rFonts w:cs="Times New Roman"/>
              </w:rPr>
            </w:pPr>
            <w:bookmarkStart w:id="41" w:name="_Hlk388143014"/>
          </w:p>
        </w:tc>
        <w:tc>
          <w:tcPr>
            <w:tcW w:w="8100" w:type="dxa"/>
          </w:tcPr>
          <w:p w14:paraId="39C55F9F" w14:textId="77777777" w:rsidR="00C54D0A" w:rsidRDefault="00C54D0A" w:rsidP="00DE5CB4">
            <w:pPr>
              <w:jc w:val="center"/>
              <w:rPr>
                <w:rFonts w:cs="Times New Roman"/>
              </w:rPr>
            </w:pPr>
            <w:r w:rsidRPr="007F3660">
              <w:rPr>
                <w:position w:val="-10"/>
              </w:rPr>
              <w:object w:dxaOrig="2420" w:dyaOrig="320" w14:anchorId="0AEEDBCC">
                <v:shape id="_x0000_i1033" type="#_x0000_t75" style="width:120.4pt;height:16.1pt" o:ole="">
                  <v:imagedata r:id="rId50" o:title=""/>
                </v:shape>
                <o:OLEObject Type="Embed" ProgID="Equation.DSMT4" ShapeID="_x0000_i1033" DrawAspect="Content" ObjectID="_1461948487" r:id="rId51"/>
              </w:object>
            </w:r>
          </w:p>
        </w:tc>
        <w:tc>
          <w:tcPr>
            <w:tcW w:w="625" w:type="dxa"/>
          </w:tcPr>
          <w:p w14:paraId="63F234F2" w14:textId="77777777" w:rsidR="00C54D0A" w:rsidRPr="00B567AE" w:rsidRDefault="009D1C19" w:rsidP="00DE5CB4">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7</w:t>
            </w:r>
            <w:r w:rsidRPr="00B567AE">
              <w:rPr>
                <w:rFonts w:cs="Times New Roman"/>
              </w:rPr>
              <w:fldChar w:fldCharType="end"/>
            </w:r>
          </w:p>
        </w:tc>
      </w:tr>
      <w:bookmarkEnd w:id="41"/>
    </w:tbl>
    <w:p w14:paraId="5DB86572" w14:textId="77777777" w:rsidR="00C54D0A" w:rsidRPr="0099071B" w:rsidRDefault="00C54D0A" w:rsidP="00C54D0A"/>
    <w:p w14:paraId="0618AA5F" w14:textId="77777777" w:rsidR="00C54D0A" w:rsidRPr="0099071B" w:rsidRDefault="00C54D0A" w:rsidP="00C54D0A">
      <w:r w:rsidRPr="0099071B">
        <w:rPr>
          <w:b/>
          <w:bCs/>
          <w:i/>
          <w:iCs/>
        </w:rPr>
        <w:t>K1, a1, a2, a3, a4</w:t>
      </w:r>
      <w:r w:rsidRPr="0099071B">
        <w:t>: Power-law coefficients.</w:t>
      </w:r>
    </w:p>
    <w:p w14:paraId="7B4CBDD3" w14:textId="77777777" w:rsidR="00C54D0A" w:rsidRPr="0099071B" w:rsidRDefault="00C54D0A" w:rsidP="00C54D0A">
      <w:r w:rsidRPr="0099071B">
        <w:rPr>
          <w:b/>
          <w:bCs/>
          <w:i/>
          <w:iCs/>
        </w:rPr>
        <w:t>Re</w:t>
      </w:r>
      <w:r w:rsidRPr="0099071B">
        <w:t>: Reynolds number.</w:t>
      </w:r>
    </w:p>
    <w:p w14:paraId="4A1B3426" w14:textId="77777777" w:rsidR="00C54D0A" w:rsidRDefault="00C54D0A" w:rsidP="00C54D0A">
      <w:r w:rsidRPr="007F3660">
        <w:rPr>
          <w:position w:val="-6"/>
        </w:rPr>
        <w:object w:dxaOrig="859" w:dyaOrig="279" w14:anchorId="0872EA05">
          <v:shape id="_x0000_i1034" type="#_x0000_t75" style="width:43pt;height:13.95pt" o:ole="">
            <v:imagedata r:id="rId52" o:title=""/>
          </v:shape>
          <o:OLEObject Type="Embed" ProgID="Equation.DSMT4" ShapeID="_x0000_i1034" DrawAspect="Content" ObjectID="_1461948488" r:id="rId53"/>
        </w:object>
      </w:r>
      <w:r>
        <w:t xml:space="preserve">; </w:t>
      </w:r>
      <w:r w:rsidRPr="00314B1E">
        <w:rPr>
          <w:position w:val="-10"/>
        </w:rPr>
        <w:object w:dxaOrig="820" w:dyaOrig="320" w14:anchorId="3B886B2D">
          <v:shape id="_x0000_i1035" type="#_x0000_t75" style="width:40.85pt;height:16.1pt" o:ole="">
            <v:imagedata r:id="rId54" o:title=""/>
          </v:shape>
          <o:OLEObject Type="Embed" ProgID="Equation.DSMT4" ShapeID="_x0000_i1035" DrawAspect="Content" ObjectID="_1461948489" r:id="rId55"/>
        </w:object>
      </w:r>
      <w:r>
        <w:t xml:space="preserve"> </w:t>
      </w:r>
      <w:r w:rsidRPr="00314B1E">
        <w:rPr>
          <w:position w:val="-10"/>
        </w:rPr>
        <w:object w:dxaOrig="840" w:dyaOrig="320" w14:anchorId="7B848160">
          <v:shape id="_x0000_i1036" type="#_x0000_t75" style="width:41.9pt;height:16.1pt" o:ole="">
            <v:imagedata r:id="rId56" o:title=""/>
          </v:shape>
          <o:OLEObject Type="Embed" ProgID="Equation.DSMT4" ShapeID="_x0000_i1036" DrawAspect="Content" ObjectID="_1461948490" r:id="rId57"/>
        </w:object>
      </w:r>
      <w:r>
        <w:t xml:space="preserve"> </w:t>
      </w:r>
    </w:p>
    <w:p w14:paraId="10AC703F" w14:textId="77777777" w:rsidR="00C54D0A" w:rsidRPr="0099071B" w:rsidRDefault="00C54D0A" w:rsidP="00C54D0A"/>
    <w:p w14:paraId="425ADD94" w14:textId="77777777" w:rsidR="00C54D0A" w:rsidRDefault="00C54D0A" w:rsidP="00C54D0A">
      <w:r>
        <w:t>The mass flow rate in terms of the friction factor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C54D0A" w14:paraId="0686A868" w14:textId="77777777" w:rsidTr="00DE5CB4">
        <w:trPr>
          <w:trHeight w:val="764"/>
        </w:trPr>
        <w:tc>
          <w:tcPr>
            <w:tcW w:w="625" w:type="dxa"/>
          </w:tcPr>
          <w:p w14:paraId="32F3558D" w14:textId="77777777" w:rsidR="00C54D0A" w:rsidRDefault="00C54D0A" w:rsidP="00DE5CB4">
            <w:pPr>
              <w:rPr>
                <w:rFonts w:cs="Times New Roman"/>
              </w:rPr>
            </w:pPr>
            <w:bookmarkStart w:id="42" w:name="_Hlk388144166"/>
          </w:p>
          <w:p w14:paraId="3C25D372" w14:textId="77777777" w:rsidR="00C54D0A" w:rsidRPr="00DC419C" w:rsidRDefault="00C54D0A" w:rsidP="00DE5CB4">
            <w:pPr>
              <w:rPr>
                <w:rFonts w:cs="Times New Roman"/>
              </w:rPr>
            </w:pPr>
          </w:p>
        </w:tc>
        <w:tc>
          <w:tcPr>
            <w:tcW w:w="8100" w:type="dxa"/>
          </w:tcPr>
          <w:p w14:paraId="122D925C" w14:textId="77777777" w:rsidR="00C54D0A" w:rsidRDefault="00C54D0A" w:rsidP="00DE5CB4">
            <w:pPr>
              <w:jc w:val="center"/>
              <w:rPr>
                <w:rFonts w:cs="Times New Roman"/>
              </w:rPr>
            </w:pPr>
            <w:r w:rsidRPr="001D68A5">
              <w:rPr>
                <w:position w:val="-26"/>
              </w:rPr>
              <w:object w:dxaOrig="1420" w:dyaOrig="639" w14:anchorId="25642C86">
                <v:shape id="_x0000_i1037" type="#_x0000_t75" style="width:70.95pt;height:33.3pt" o:ole="">
                  <v:imagedata r:id="rId58" o:title=""/>
                </v:shape>
                <o:OLEObject Type="Embed" ProgID="Equation.DSMT4" ShapeID="_x0000_i1037" DrawAspect="Content" ObjectID="_1461948491" r:id="rId59"/>
              </w:object>
            </w:r>
          </w:p>
          <w:p w14:paraId="79549402" w14:textId="77777777" w:rsidR="00C54D0A" w:rsidRPr="00DC419C" w:rsidRDefault="00C54D0A" w:rsidP="00DE5CB4">
            <w:pPr>
              <w:jc w:val="center"/>
              <w:rPr>
                <w:rFonts w:cs="Times New Roman"/>
              </w:rPr>
            </w:pPr>
          </w:p>
        </w:tc>
        <w:tc>
          <w:tcPr>
            <w:tcW w:w="625" w:type="dxa"/>
          </w:tcPr>
          <w:p w14:paraId="3CBF0098" w14:textId="77777777" w:rsidR="00C54D0A" w:rsidRPr="00DC419C" w:rsidRDefault="009D1C19" w:rsidP="00DE5CB4">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8</w:t>
            </w:r>
            <w:r w:rsidRPr="00B567AE">
              <w:rPr>
                <w:rFonts w:cs="Times New Roman"/>
              </w:rPr>
              <w:fldChar w:fldCharType="end"/>
            </w:r>
          </w:p>
        </w:tc>
      </w:tr>
    </w:tbl>
    <w:bookmarkEnd w:id="42"/>
    <w:p w14:paraId="76F74172" w14:textId="77777777" w:rsidR="00C54D0A" w:rsidRDefault="00C54D0A" w:rsidP="00C54D0A">
      <w:r>
        <w:t>The convective heat transfer is calculated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C54D0A" w14:paraId="1FD00E79" w14:textId="77777777" w:rsidTr="00DE5CB4">
        <w:trPr>
          <w:trHeight w:val="764"/>
        </w:trPr>
        <w:tc>
          <w:tcPr>
            <w:tcW w:w="625" w:type="dxa"/>
          </w:tcPr>
          <w:p w14:paraId="06969DF1" w14:textId="77777777" w:rsidR="00C54D0A" w:rsidRDefault="00C54D0A" w:rsidP="00DE5CB4">
            <w:pPr>
              <w:rPr>
                <w:rFonts w:cs="Times New Roman"/>
              </w:rPr>
            </w:pPr>
            <w:bookmarkStart w:id="43" w:name="_Hlk388145980"/>
          </w:p>
          <w:p w14:paraId="5B35CCD6" w14:textId="77777777" w:rsidR="00C54D0A" w:rsidRPr="00DC419C" w:rsidRDefault="00C54D0A" w:rsidP="00DE5CB4">
            <w:pPr>
              <w:rPr>
                <w:rFonts w:cs="Times New Roman"/>
              </w:rPr>
            </w:pPr>
          </w:p>
        </w:tc>
        <w:tc>
          <w:tcPr>
            <w:tcW w:w="8100" w:type="dxa"/>
          </w:tcPr>
          <w:p w14:paraId="3A0026FA" w14:textId="77777777" w:rsidR="00C54D0A" w:rsidRDefault="00C54D0A" w:rsidP="00DE5CB4">
            <w:pPr>
              <w:jc w:val="center"/>
              <w:rPr>
                <w:rFonts w:cs="Times New Roman"/>
              </w:rPr>
            </w:pPr>
            <w:r w:rsidRPr="00DC419C">
              <w:rPr>
                <w:position w:val="-30"/>
              </w:rPr>
              <w:object w:dxaOrig="1820" w:dyaOrig="740" w14:anchorId="0F0CD2D8">
                <v:shape id="_x0000_i1038" type="#_x0000_t75" style="width:90.25pt;height:38.7pt" o:ole="">
                  <v:imagedata r:id="rId60" o:title=""/>
                </v:shape>
                <o:OLEObject Type="Embed" ProgID="Equation.DSMT4" ShapeID="_x0000_i1038" DrawAspect="Content" ObjectID="_1461948492" r:id="rId61"/>
              </w:object>
            </w:r>
          </w:p>
          <w:p w14:paraId="32E41A9D" w14:textId="77777777" w:rsidR="00C54D0A" w:rsidRPr="00DC419C" w:rsidRDefault="00C54D0A" w:rsidP="00DE5CB4">
            <w:pPr>
              <w:jc w:val="center"/>
              <w:rPr>
                <w:rFonts w:cs="Times New Roman"/>
              </w:rPr>
            </w:pPr>
          </w:p>
        </w:tc>
        <w:tc>
          <w:tcPr>
            <w:tcW w:w="625" w:type="dxa"/>
          </w:tcPr>
          <w:p w14:paraId="73DDD20C" w14:textId="77777777" w:rsidR="00C54D0A" w:rsidRPr="00DC419C" w:rsidRDefault="009D1C19" w:rsidP="00DE5CB4">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9</w:t>
            </w:r>
            <w:r w:rsidRPr="00B567AE">
              <w:rPr>
                <w:rFonts w:cs="Times New Roman"/>
              </w:rPr>
              <w:fldChar w:fldCharType="end"/>
            </w:r>
          </w:p>
        </w:tc>
      </w:tr>
    </w:tbl>
    <w:bookmarkEnd w:id="43"/>
    <w:p w14:paraId="0BC7F208" w14:textId="77777777" w:rsidR="00C54D0A" w:rsidRDefault="00C54D0A" w:rsidP="00C54D0A">
      <w:r>
        <w:t xml:space="preserve">Where, </w:t>
      </w:r>
      <w:r w:rsidRPr="00DC419C">
        <w:rPr>
          <w:i/>
        </w:rPr>
        <w:t>j</w:t>
      </w:r>
      <w:r>
        <w:t xml:space="preserve"> is the Coulburn factor, </w:t>
      </w:r>
      <w:r w:rsidRPr="00DC419C">
        <w:rPr>
          <w:i/>
        </w:rPr>
        <w:t>K</w:t>
      </w:r>
      <w:r w:rsidRPr="00DC419C">
        <w:rPr>
          <w:i/>
          <w:vertAlign w:val="subscript"/>
        </w:rPr>
        <w:t>f</w:t>
      </w:r>
      <w:r w:rsidRPr="00DC419C">
        <w:rPr>
          <w:vertAlign w:val="subscript"/>
        </w:rPr>
        <w:t xml:space="preserve"> </w:t>
      </w:r>
      <w:r>
        <w:t xml:space="preserve">is the fluid thermal conductivity, cp is the fluid specific heat at constant pressure, and </w:t>
      </w:r>
      <w:r w:rsidRPr="00DC419C">
        <w:rPr>
          <w:position w:val="-10"/>
        </w:rPr>
        <w:object w:dxaOrig="240" w:dyaOrig="260" w14:anchorId="7A016ADA">
          <v:shape id="_x0000_i1039" type="#_x0000_t75" style="width:11.8pt;height:13.95pt" o:ole="">
            <v:imagedata r:id="rId62" o:title=""/>
          </v:shape>
          <o:OLEObject Type="Embed" ProgID="Equation.DSMT4" ShapeID="_x0000_i1039" DrawAspect="Content" ObjectID="_1461948493" r:id="rId63"/>
        </w:object>
      </w:r>
      <w:r>
        <w:t>is the fluid viscos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C54D0A" w14:paraId="69A2C067" w14:textId="77777777" w:rsidTr="00DE5CB4">
        <w:tc>
          <w:tcPr>
            <w:tcW w:w="9350" w:type="dxa"/>
          </w:tcPr>
          <w:p w14:paraId="109CC79E" w14:textId="77777777" w:rsidR="00C54D0A" w:rsidRDefault="00C54D0A" w:rsidP="00DE5CB4">
            <w:pPr>
              <w:jc w:val="center"/>
            </w:pPr>
            <w:r>
              <w:rPr>
                <w:rFonts w:cs="Times New Roman"/>
                <w:noProof/>
                <w:sz w:val="24"/>
                <w:szCs w:val="24"/>
                <w:lang w:eastAsia="zh-CN"/>
              </w:rPr>
              <w:drawing>
                <wp:inline distT="0" distB="0" distL="0" distR="0" wp14:anchorId="236D2ADA" wp14:editId="2E11B833">
                  <wp:extent cx="2553335" cy="232918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553335" cy="2329180"/>
                          </a:xfrm>
                          <a:prstGeom prst="rect">
                            <a:avLst/>
                          </a:prstGeom>
                          <a:noFill/>
                          <a:ln>
                            <a:noFill/>
                          </a:ln>
                        </pic:spPr>
                      </pic:pic>
                    </a:graphicData>
                  </a:graphic>
                </wp:inline>
              </w:drawing>
            </w:r>
          </w:p>
        </w:tc>
      </w:tr>
    </w:tbl>
    <w:p w14:paraId="23BC1E9D" w14:textId="77777777" w:rsidR="00C54D0A" w:rsidRDefault="00C54D0A" w:rsidP="00C54D0A">
      <w:pPr>
        <w:pStyle w:val="Caption"/>
      </w:pPr>
      <w:bookmarkStart w:id="44" w:name="_Ref388144924"/>
      <w:bookmarkStart w:id="45" w:name="_Ref388144830"/>
      <w:r>
        <w:t xml:space="preserve">Figure </w:t>
      </w:r>
      <w:r w:rsidR="009D1C19">
        <w:fldChar w:fldCharType="begin"/>
      </w:r>
      <w:r w:rsidR="007F6DC6">
        <w:instrText xml:space="preserve"> STYLEREF 1 \s </w:instrText>
      </w:r>
      <w:r w:rsidR="009D1C19">
        <w:fldChar w:fldCharType="separate"/>
      </w:r>
      <w:r w:rsidR="00A605B1">
        <w:rPr>
          <w:noProof/>
        </w:rPr>
        <w:t>5</w:t>
      </w:r>
      <w:r w:rsidR="009D1C19">
        <w:rPr>
          <w:noProof/>
        </w:rPr>
        <w:fldChar w:fldCharType="end"/>
      </w:r>
      <w:r>
        <w:t>.</w:t>
      </w:r>
      <w:r w:rsidR="009D1C19">
        <w:fldChar w:fldCharType="begin"/>
      </w:r>
      <w:r w:rsidR="007F6DC6">
        <w:instrText xml:space="preserve"> SEQ Figure \* ARABIC \s 1 </w:instrText>
      </w:r>
      <w:r w:rsidR="009D1C19">
        <w:fldChar w:fldCharType="separate"/>
      </w:r>
      <w:r w:rsidR="00A605B1">
        <w:rPr>
          <w:noProof/>
        </w:rPr>
        <w:t>7</w:t>
      </w:r>
      <w:r w:rsidR="009D1C19">
        <w:rPr>
          <w:noProof/>
        </w:rPr>
        <w:fldChar w:fldCharType="end"/>
      </w:r>
      <w:bookmarkEnd w:id="44"/>
      <w:r>
        <w:t>. Fin thermal resistance</w:t>
      </w:r>
      <w:bookmarkEnd w:id="45"/>
    </w:p>
    <w:p w14:paraId="02EF35CB" w14:textId="77777777" w:rsidR="00C54D0A" w:rsidRDefault="00C54D0A" w:rsidP="00C54D0A">
      <w:r>
        <w:t xml:space="preserve"> </w:t>
      </w:r>
    </w:p>
    <w:p w14:paraId="2DEF6E89" w14:textId="77777777" w:rsidR="00C54D0A" w:rsidRPr="00CF3A61" w:rsidRDefault="00C54D0A" w:rsidP="00C54D0A">
      <w:pPr>
        <w:widowControl w:val="0"/>
        <w:autoSpaceDE w:val="0"/>
        <w:autoSpaceDN w:val="0"/>
        <w:adjustRightInd w:val="0"/>
        <w:spacing w:line="239" w:lineRule="auto"/>
        <w:ind w:left="113" w:right="73"/>
        <w:rPr>
          <w:rFonts w:cs="Times New Roman"/>
        </w:rPr>
      </w:pPr>
      <w:r w:rsidRPr="008B5D56">
        <w:rPr>
          <w:rFonts w:cs="Times New Roman"/>
        </w:rPr>
        <w:t>Heat</w:t>
      </w:r>
      <w:r w:rsidRPr="008B5D56">
        <w:rPr>
          <w:rFonts w:cs="Times New Roman"/>
          <w:spacing w:val="42"/>
        </w:rPr>
        <w:t xml:space="preserve"> </w:t>
      </w:r>
      <w:r w:rsidRPr="008B5D56">
        <w:rPr>
          <w:rFonts w:cs="Times New Roman"/>
        </w:rPr>
        <w:t>t</w:t>
      </w:r>
      <w:r w:rsidRPr="008B5D56">
        <w:rPr>
          <w:rFonts w:cs="Times New Roman"/>
          <w:spacing w:val="1"/>
        </w:rPr>
        <w:t>r</w:t>
      </w:r>
      <w:r w:rsidRPr="008B5D56">
        <w:rPr>
          <w:rFonts w:cs="Times New Roman"/>
        </w:rPr>
        <w:t>a</w:t>
      </w:r>
      <w:r w:rsidRPr="008B5D56">
        <w:rPr>
          <w:rFonts w:cs="Times New Roman"/>
          <w:spacing w:val="1"/>
        </w:rPr>
        <w:t>n</w:t>
      </w:r>
      <w:r w:rsidRPr="008B5D56">
        <w:rPr>
          <w:rFonts w:cs="Times New Roman"/>
          <w:spacing w:val="2"/>
        </w:rPr>
        <w:t>s</w:t>
      </w:r>
      <w:r w:rsidRPr="008B5D56">
        <w:rPr>
          <w:rFonts w:cs="Times New Roman"/>
          <w:spacing w:val="-1"/>
        </w:rPr>
        <w:t>f</w:t>
      </w:r>
      <w:r w:rsidRPr="008B5D56">
        <w:rPr>
          <w:rFonts w:cs="Times New Roman"/>
        </w:rPr>
        <w:t>er</w:t>
      </w:r>
      <w:r w:rsidRPr="008B5D56">
        <w:rPr>
          <w:rFonts w:cs="Times New Roman"/>
          <w:spacing w:val="43"/>
        </w:rPr>
        <w:t xml:space="preserve"> </w:t>
      </w:r>
      <w:r w:rsidRPr="008B5D56">
        <w:rPr>
          <w:rFonts w:cs="Times New Roman"/>
          <w:spacing w:val="-2"/>
        </w:rPr>
        <w:t>w</w:t>
      </w:r>
      <w:r w:rsidRPr="008B5D56">
        <w:rPr>
          <w:rFonts w:cs="Times New Roman"/>
        </w:rPr>
        <w:t>ill</w:t>
      </w:r>
      <w:r w:rsidRPr="008B5D56">
        <w:rPr>
          <w:rFonts w:cs="Times New Roman"/>
          <w:spacing w:val="45"/>
        </w:rPr>
        <w:t xml:space="preserve"> </w:t>
      </w:r>
      <w:r w:rsidRPr="008B5D56">
        <w:rPr>
          <w:rFonts w:cs="Times New Roman"/>
          <w:spacing w:val="1"/>
        </w:rPr>
        <w:t>o</w:t>
      </w:r>
      <w:r w:rsidRPr="008B5D56">
        <w:rPr>
          <w:rFonts w:cs="Times New Roman"/>
        </w:rPr>
        <w:t>cc</w:t>
      </w:r>
      <w:r w:rsidRPr="008B5D56">
        <w:rPr>
          <w:rFonts w:cs="Times New Roman"/>
          <w:spacing w:val="-1"/>
        </w:rPr>
        <w:t>u</w:t>
      </w:r>
      <w:r w:rsidRPr="008B5D56">
        <w:rPr>
          <w:rFonts w:cs="Times New Roman"/>
        </w:rPr>
        <w:t>r</w:t>
      </w:r>
      <w:r w:rsidRPr="008B5D56">
        <w:rPr>
          <w:rFonts w:cs="Times New Roman"/>
          <w:spacing w:val="43"/>
        </w:rPr>
        <w:t xml:space="preserve"> </w:t>
      </w:r>
      <w:r w:rsidRPr="008B5D56">
        <w:rPr>
          <w:rFonts w:cs="Times New Roman"/>
          <w:spacing w:val="2"/>
        </w:rPr>
        <w:t>i</w:t>
      </w:r>
      <w:r w:rsidRPr="008B5D56">
        <w:rPr>
          <w:rFonts w:cs="Times New Roman"/>
        </w:rPr>
        <w:t>n</w:t>
      </w:r>
      <w:r w:rsidRPr="008B5D56">
        <w:rPr>
          <w:rFonts w:cs="Times New Roman"/>
          <w:spacing w:val="45"/>
        </w:rPr>
        <w:t xml:space="preserve"> </w:t>
      </w:r>
      <w:r w:rsidRPr="008B5D56">
        <w:rPr>
          <w:rFonts w:cs="Times New Roman"/>
          <w:spacing w:val="2"/>
        </w:rPr>
        <w:t>t</w:t>
      </w:r>
      <w:r w:rsidRPr="008B5D56">
        <w:rPr>
          <w:rFonts w:cs="Times New Roman"/>
          <w:spacing w:val="-1"/>
        </w:rPr>
        <w:t>h</w:t>
      </w:r>
      <w:r w:rsidRPr="008B5D56">
        <w:rPr>
          <w:rFonts w:cs="Times New Roman"/>
        </w:rPr>
        <w:t>e</w:t>
      </w:r>
      <w:r w:rsidRPr="008B5D56">
        <w:rPr>
          <w:rFonts w:cs="Times New Roman"/>
          <w:spacing w:val="47"/>
        </w:rPr>
        <w:t xml:space="preserve"> </w:t>
      </w:r>
      <w:r w:rsidRPr="008B5D56">
        <w:rPr>
          <w:rFonts w:cs="Times New Roman"/>
          <w:spacing w:val="-1"/>
        </w:rPr>
        <w:t>f</w:t>
      </w:r>
      <w:r w:rsidRPr="008B5D56">
        <w:rPr>
          <w:rFonts w:cs="Times New Roman"/>
          <w:spacing w:val="2"/>
        </w:rPr>
        <w:t>i</w:t>
      </w:r>
      <w:r w:rsidRPr="008B5D56">
        <w:rPr>
          <w:rFonts w:cs="Times New Roman"/>
        </w:rPr>
        <w:t>n</w:t>
      </w:r>
      <w:r w:rsidRPr="008B5D56">
        <w:rPr>
          <w:rFonts w:cs="Times New Roman"/>
          <w:spacing w:val="43"/>
        </w:rPr>
        <w:t xml:space="preserve"> </w:t>
      </w:r>
      <w:r w:rsidRPr="008B5D56">
        <w:rPr>
          <w:rFonts w:cs="Times New Roman"/>
          <w:spacing w:val="2"/>
        </w:rPr>
        <w:t>t</w:t>
      </w:r>
      <w:r w:rsidRPr="008B5D56">
        <w:rPr>
          <w:rFonts w:cs="Times New Roman"/>
          <w:spacing w:val="-1"/>
        </w:rPr>
        <w:t>h</w:t>
      </w:r>
      <w:r w:rsidRPr="008B5D56">
        <w:rPr>
          <w:rFonts w:cs="Times New Roman"/>
          <w:spacing w:val="1"/>
        </w:rPr>
        <w:t>rou</w:t>
      </w:r>
      <w:r w:rsidRPr="008B5D56">
        <w:rPr>
          <w:rFonts w:cs="Times New Roman"/>
          <w:spacing w:val="-1"/>
        </w:rPr>
        <w:t>g</w:t>
      </w:r>
      <w:r w:rsidRPr="008B5D56">
        <w:rPr>
          <w:rFonts w:cs="Times New Roman"/>
        </w:rPr>
        <w:t>h</w:t>
      </w:r>
      <w:r w:rsidRPr="008B5D56">
        <w:rPr>
          <w:rFonts w:cs="Times New Roman"/>
          <w:spacing w:val="44"/>
        </w:rPr>
        <w:t xml:space="preserve"> </w:t>
      </w:r>
      <w:r w:rsidRPr="008B5D56">
        <w:rPr>
          <w:rFonts w:cs="Times New Roman"/>
          <w:spacing w:val="-1"/>
        </w:rPr>
        <w:t>f</w:t>
      </w:r>
      <w:r w:rsidRPr="008B5D56">
        <w:rPr>
          <w:rFonts w:cs="Times New Roman"/>
        </w:rPr>
        <w:t>i</w:t>
      </w:r>
      <w:r w:rsidRPr="008B5D56">
        <w:rPr>
          <w:rFonts w:cs="Times New Roman"/>
          <w:spacing w:val="-1"/>
        </w:rPr>
        <w:t>v</w:t>
      </w:r>
      <w:r w:rsidRPr="008B5D56">
        <w:rPr>
          <w:rFonts w:cs="Times New Roman"/>
        </w:rPr>
        <w:t>e</w:t>
      </w:r>
      <w:r w:rsidRPr="008B5D56">
        <w:rPr>
          <w:rFonts w:cs="Times New Roman"/>
          <w:spacing w:val="46"/>
        </w:rPr>
        <w:t xml:space="preserve"> </w:t>
      </w:r>
      <w:r w:rsidRPr="008B5D56">
        <w:rPr>
          <w:rFonts w:cs="Times New Roman"/>
          <w:spacing w:val="1"/>
        </w:rPr>
        <w:t>d</w:t>
      </w:r>
      <w:r w:rsidRPr="008B5D56">
        <w:rPr>
          <w:rFonts w:cs="Times New Roman"/>
        </w:rPr>
        <w:t>i</w:t>
      </w:r>
      <w:r w:rsidRPr="008B5D56">
        <w:rPr>
          <w:rFonts w:cs="Times New Roman"/>
          <w:spacing w:val="1"/>
        </w:rPr>
        <w:t>f</w:t>
      </w:r>
      <w:r w:rsidRPr="008B5D56">
        <w:rPr>
          <w:rFonts w:cs="Times New Roman"/>
          <w:spacing w:val="-1"/>
        </w:rPr>
        <w:t>f</w:t>
      </w:r>
      <w:r w:rsidRPr="008B5D56">
        <w:rPr>
          <w:rFonts w:cs="Times New Roman"/>
        </w:rPr>
        <w:t>e</w:t>
      </w:r>
      <w:r w:rsidRPr="008B5D56">
        <w:rPr>
          <w:rFonts w:cs="Times New Roman"/>
          <w:spacing w:val="1"/>
        </w:rPr>
        <w:t>r</w:t>
      </w:r>
      <w:r w:rsidRPr="008B5D56">
        <w:rPr>
          <w:rFonts w:cs="Times New Roman"/>
          <w:spacing w:val="3"/>
        </w:rPr>
        <w:t>e</w:t>
      </w:r>
      <w:r w:rsidRPr="008B5D56">
        <w:rPr>
          <w:rFonts w:cs="Times New Roman"/>
          <w:spacing w:val="-1"/>
        </w:rPr>
        <w:t>n</w:t>
      </w:r>
      <w:r w:rsidRPr="008B5D56">
        <w:rPr>
          <w:rFonts w:cs="Times New Roman"/>
        </w:rPr>
        <w:t>t</w:t>
      </w:r>
      <w:r w:rsidRPr="008B5D56">
        <w:rPr>
          <w:rFonts w:cs="Times New Roman"/>
          <w:spacing w:val="41"/>
        </w:rPr>
        <w:t xml:space="preserve"> </w:t>
      </w:r>
      <w:r w:rsidRPr="008B5D56">
        <w:rPr>
          <w:rFonts w:cs="Times New Roman"/>
          <w:spacing w:val="2"/>
        </w:rPr>
        <w:t>t</w:t>
      </w:r>
      <w:r w:rsidRPr="008B5D56">
        <w:rPr>
          <w:rFonts w:cs="Times New Roman"/>
          <w:spacing w:val="-4"/>
        </w:rPr>
        <w:t>y</w:t>
      </w:r>
      <w:r w:rsidRPr="008B5D56">
        <w:rPr>
          <w:rFonts w:cs="Times New Roman"/>
          <w:spacing w:val="1"/>
        </w:rPr>
        <w:t>p</w:t>
      </w:r>
      <w:r w:rsidRPr="008B5D56">
        <w:rPr>
          <w:rFonts w:cs="Times New Roman"/>
        </w:rPr>
        <w:t>es</w:t>
      </w:r>
      <w:r w:rsidRPr="008B5D56">
        <w:rPr>
          <w:rFonts w:cs="Times New Roman"/>
          <w:spacing w:val="44"/>
        </w:rPr>
        <w:t xml:space="preserve"> </w:t>
      </w:r>
      <w:r w:rsidRPr="008B5D56">
        <w:rPr>
          <w:rFonts w:cs="Times New Roman"/>
          <w:spacing w:val="1"/>
        </w:rPr>
        <w:t>o</w:t>
      </w:r>
      <w:r w:rsidRPr="008B5D56">
        <w:rPr>
          <w:rFonts w:cs="Times New Roman"/>
        </w:rPr>
        <w:t>f</w:t>
      </w:r>
      <w:r w:rsidRPr="008B5D56">
        <w:rPr>
          <w:rFonts w:cs="Times New Roman"/>
          <w:spacing w:val="45"/>
        </w:rPr>
        <w:t xml:space="preserve"> </w:t>
      </w:r>
      <w:r w:rsidRPr="008B5D56">
        <w:rPr>
          <w:rFonts w:cs="Times New Roman"/>
          <w:spacing w:val="1"/>
        </w:rPr>
        <w:t>r</w:t>
      </w:r>
      <w:r w:rsidRPr="008B5D56">
        <w:rPr>
          <w:rFonts w:cs="Times New Roman"/>
        </w:rPr>
        <w:t>e</w:t>
      </w:r>
      <w:r w:rsidRPr="008B5D56">
        <w:rPr>
          <w:rFonts w:cs="Times New Roman"/>
          <w:spacing w:val="-1"/>
        </w:rPr>
        <w:t>s</w:t>
      </w:r>
      <w:r w:rsidRPr="008B5D56">
        <w:rPr>
          <w:rFonts w:cs="Times New Roman"/>
        </w:rPr>
        <w:t>i</w:t>
      </w:r>
      <w:r w:rsidRPr="008B5D56">
        <w:rPr>
          <w:rFonts w:cs="Times New Roman"/>
          <w:spacing w:val="2"/>
        </w:rPr>
        <w:t>s</w:t>
      </w:r>
      <w:r w:rsidRPr="008B5D56">
        <w:rPr>
          <w:rFonts w:cs="Times New Roman"/>
        </w:rPr>
        <w:t>ta</w:t>
      </w:r>
      <w:r w:rsidRPr="008B5D56">
        <w:rPr>
          <w:rFonts w:cs="Times New Roman"/>
          <w:spacing w:val="-1"/>
        </w:rPr>
        <w:t>n</w:t>
      </w:r>
      <w:r w:rsidRPr="008B5D56">
        <w:rPr>
          <w:rFonts w:cs="Times New Roman"/>
        </w:rPr>
        <w:t>c</w:t>
      </w:r>
      <w:r w:rsidRPr="008B5D56">
        <w:rPr>
          <w:rFonts w:cs="Times New Roman"/>
          <w:spacing w:val="3"/>
        </w:rPr>
        <w:t>e</w:t>
      </w:r>
      <w:r w:rsidRPr="008B5D56">
        <w:rPr>
          <w:rFonts w:cs="Times New Roman"/>
          <w:spacing w:val="-1"/>
        </w:rPr>
        <w:t>s</w:t>
      </w:r>
      <w:r w:rsidRPr="008B5D56">
        <w:rPr>
          <w:rFonts w:cs="Times New Roman"/>
        </w:rPr>
        <w:t>,</w:t>
      </w:r>
      <w:r w:rsidRPr="008B5D56">
        <w:rPr>
          <w:rFonts w:cs="Times New Roman"/>
          <w:spacing w:val="38"/>
        </w:rPr>
        <w:t xml:space="preserve"> </w:t>
      </w:r>
      <w:r w:rsidRPr="008B5D56">
        <w:rPr>
          <w:rFonts w:cs="Times New Roman"/>
        </w:rPr>
        <w:t>as</w:t>
      </w:r>
      <w:r w:rsidRPr="008B5D56">
        <w:rPr>
          <w:rFonts w:cs="Times New Roman"/>
          <w:spacing w:val="46"/>
        </w:rPr>
        <w:t xml:space="preserve"> </w:t>
      </w:r>
      <w:r w:rsidRPr="008B5D56">
        <w:rPr>
          <w:rFonts w:cs="Times New Roman"/>
          <w:spacing w:val="1"/>
        </w:rPr>
        <w:t>pr</w:t>
      </w:r>
      <w:r w:rsidRPr="008B5D56">
        <w:rPr>
          <w:rFonts w:cs="Times New Roman"/>
        </w:rPr>
        <w:t>e</w:t>
      </w:r>
      <w:r w:rsidRPr="008B5D56">
        <w:rPr>
          <w:rFonts w:cs="Times New Roman"/>
          <w:spacing w:val="-1"/>
        </w:rPr>
        <w:t>s</w:t>
      </w:r>
      <w:r w:rsidRPr="008B5D56">
        <w:rPr>
          <w:rFonts w:cs="Times New Roman"/>
        </w:rPr>
        <w:t>e</w:t>
      </w:r>
      <w:r w:rsidRPr="008B5D56">
        <w:rPr>
          <w:rFonts w:cs="Times New Roman"/>
          <w:spacing w:val="-1"/>
        </w:rPr>
        <w:t>n</w:t>
      </w:r>
      <w:r w:rsidRPr="008B5D56">
        <w:rPr>
          <w:rFonts w:cs="Times New Roman"/>
        </w:rPr>
        <w:t>ted</w:t>
      </w:r>
      <w:r w:rsidRPr="008B5D56">
        <w:rPr>
          <w:rFonts w:cs="Times New Roman"/>
          <w:spacing w:val="39"/>
        </w:rPr>
        <w:t xml:space="preserve"> </w:t>
      </w:r>
      <w:r w:rsidRPr="008B5D56">
        <w:rPr>
          <w:rFonts w:cs="Times New Roman"/>
          <w:spacing w:val="2"/>
        </w:rPr>
        <w:t>i</w:t>
      </w:r>
      <w:r w:rsidRPr="008B5D56">
        <w:rPr>
          <w:rFonts w:cs="Times New Roman"/>
        </w:rPr>
        <w:t>n</w:t>
      </w:r>
      <w:r>
        <w:rPr>
          <w:rFonts w:cs="Times New Roman"/>
        </w:rPr>
        <w:t xml:space="preserve"> </w:t>
      </w:r>
      <w:r w:rsidR="009D1C19">
        <w:rPr>
          <w:rFonts w:cs="Times New Roman"/>
          <w:spacing w:val="1"/>
        </w:rPr>
        <w:fldChar w:fldCharType="begin"/>
      </w:r>
      <w:r>
        <w:rPr>
          <w:rFonts w:cs="Times New Roman"/>
        </w:rPr>
        <w:instrText xml:space="preserve"> REF _Ref388144924 \h </w:instrText>
      </w:r>
      <w:r w:rsidR="009D1C19">
        <w:rPr>
          <w:rFonts w:cs="Times New Roman"/>
          <w:spacing w:val="1"/>
        </w:rPr>
      </w:r>
      <w:r w:rsidR="009D1C19">
        <w:rPr>
          <w:rFonts w:cs="Times New Roman"/>
          <w:spacing w:val="1"/>
        </w:rPr>
        <w:fldChar w:fldCharType="separate"/>
      </w:r>
      <w:r w:rsidR="00A605B1">
        <w:t xml:space="preserve">Figure </w:t>
      </w:r>
      <w:r w:rsidR="00A605B1">
        <w:rPr>
          <w:noProof/>
        </w:rPr>
        <w:t>5</w:t>
      </w:r>
      <w:r w:rsidR="00A605B1">
        <w:t>.</w:t>
      </w:r>
      <w:r w:rsidR="00A605B1">
        <w:rPr>
          <w:noProof/>
        </w:rPr>
        <w:t>7</w:t>
      </w:r>
      <w:r w:rsidR="009D1C19">
        <w:rPr>
          <w:rFonts w:cs="Times New Roman"/>
          <w:spacing w:val="1"/>
        </w:rPr>
        <w:fldChar w:fldCharType="end"/>
      </w:r>
      <w:r w:rsidRPr="008B5D56">
        <w:rPr>
          <w:rFonts w:cs="Times New Roman"/>
        </w:rPr>
        <w:t>.</w:t>
      </w:r>
      <w:r w:rsidRPr="008B5D56">
        <w:rPr>
          <w:rFonts w:cs="Times New Roman"/>
          <w:spacing w:val="46"/>
        </w:rPr>
        <w:t xml:space="preserve"> </w:t>
      </w:r>
      <w:r w:rsidRPr="008B5D56">
        <w:rPr>
          <w:rFonts w:cs="Times New Roman"/>
          <w:spacing w:val="3"/>
        </w:rPr>
        <w:t>T</w:t>
      </w:r>
      <w:r w:rsidRPr="008B5D56">
        <w:rPr>
          <w:rFonts w:cs="Times New Roman"/>
          <w:spacing w:val="-1"/>
        </w:rPr>
        <w:t>h</w:t>
      </w:r>
      <w:r w:rsidRPr="008B5D56">
        <w:rPr>
          <w:rFonts w:cs="Times New Roman"/>
        </w:rPr>
        <w:t xml:space="preserve">is </w:t>
      </w:r>
      <w:r w:rsidRPr="008B5D56">
        <w:rPr>
          <w:rFonts w:cs="Times New Roman"/>
          <w:spacing w:val="1"/>
        </w:rPr>
        <w:t>r</w:t>
      </w:r>
      <w:r w:rsidRPr="008B5D56">
        <w:rPr>
          <w:rFonts w:cs="Times New Roman"/>
        </w:rPr>
        <w:t>e</w:t>
      </w:r>
      <w:r w:rsidRPr="008B5D56">
        <w:rPr>
          <w:rFonts w:cs="Times New Roman"/>
          <w:spacing w:val="-1"/>
        </w:rPr>
        <w:t>s</w:t>
      </w:r>
      <w:r w:rsidRPr="008B5D56">
        <w:rPr>
          <w:rFonts w:cs="Times New Roman"/>
        </w:rPr>
        <w:t>i</w:t>
      </w:r>
      <w:r w:rsidRPr="008B5D56">
        <w:rPr>
          <w:rFonts w:cs="Times New Roman"/>
          <w:spacing w:val="-1"/>
        </w:rPr>
        <w:t>s</w:t>
      </w:r>
      <w:r w:rsidRPr="008B5D56">
        <w:rPr>
          <w:rFonts w:cs="Times New Roman"/>
        </w:rPr>
        <w:t>t</w:t>
      </w:r>
      <w:r w:rsidRPr="008B5D56">
        <w:rPr>
          <w:rFonts w:cs="Times New Roman"/>
          <w:spacing w:val="3"/>
        </w:rPr>
        <w:t>a</w:t>
      </w:r>
      <w:r w:rsidRPr="008B5D56">
        <w:rPr>
          <w:rFonts w:cs="Times New Roman"/>
          <w:spacing w:val="-1"/>
        </w:rPr>
        <w:t>n</w:t>
      </w:r>
      <w:r w:rsidRPr="008B5D56">
        <w:rPr>
          <w:rFonts w:cs="Times New Roman"/>
        </w:rPr>
        <w:t>ces</w:t>
      </w:r>
      <w:r w:rsidRPr="008B5D56">
        <w:rPr>
          <w:rFonts w:cs="Times New Roman"/>
          <w:spacing w:val="3"/>
        </w:rPr>
        <w:t xml:space="preserve"> </w:t>
      </w:r>
      <w:r w:rsidRPr="008B5D56">
        <w:rPr>
          <w:rFonts w:cs="Times New Roman"/>
          <w:spacing w:val="-1"/>
        </w:rPr>
        <w:t>m</w:t>
      </w:r>
      <w:r w:rsidRPr="008B5D56">
        <w:rPr>
          <w:rFonts w:cs="Times New Roman"/>
          <w:spacing w:val="1"/>
        </w:rPr>
        <w:t>od</w:t>
      </w:r>
      <w:r w:rsidRPr="008B5D56">
        <w:rPr>
          <w:rFonts w:cs="Times New Roman"/>
        </w:rPr>
        <w:t>el</w:t>
      </w:r>
      <w:r w:rsidRPr="008B5D56">
        <w:rPr>
          <w:rFonts w:cs="Times New Roman"/>
          <w:spacing w:val="5"/>
        </w:rPr>
        <w:t xml:space="preserve"> </w:t>
      </w:r>
      <w:r w:rsidRPr="008B5D56">
        <w:rPr>
          <w:rFonts w:cs="Times New Roman"/>
          <w:spacing w:val="1"/>
        </w:rPr>
        <w:t>bo</w:t>
      </w:r>
      <w:r w:rsidRPr="008B5D56">
        <w:rPr>
          <w:rFonts w:cs="Times New Roman"/>
        </w:rPr>
        <w:t>th</w:t>
      </w:r>
      <w:r w:rsidRPr="008B5D56">
        <w:rPr>
          <w:rFonts w:cs="Times New Roman"/>
          <w:spacing w:val="5"/>
        </w:rPr>
        <w:t xml:space="preserve"> </w:t>
      </w:r>
      <w:r w:rsidRPr="008B5D56">
        <w:rPr>
          <w:rFonts w:cs="Times New Roman"/>
        </w:rPr>
        <w:t>c</w:t>
      </w:r>
      <w:r w:rsidRPr="008B5D56">
        <w:rPr>
          <w:rFonts w:cs="Times New Roman"/>
          <w:spacing w:val="1"/>
        </w:rPr>
        <w:t>onv</w:t>
      </w:r>
      <w:r w:rsidRPr="008B5D56">
        <w:rPr>
          <w:rFonts w:cs="Times New Roman"/>
        </w:rPr>
        <w:t>ecti</w:t>
      </w:r>
      <w:r w:rsidRPr="008B5D56">
        <w:rPr>
          <w:rFonts w:cs="Times New Roman"/>
          <w:spacing w:val="1"/>
        </w:rPr>
        <w:t>o</w:t>
      </w:r>
      <w:r w:rsidRPr="008B5D56">
        <w:rPr>
          <w:rFonts w:cs="Times New Roman"/>
        </w:rPr>
        <w:t xml:space="preserve">n </w:t>
      </w:r>
      <w:r w:rsidRPr="008B5D56">
        <w:rPr>
          <w:rFonts w:cs="Times New Roman"/>
          <w:spacing w:val="1"/>
        </w:rPr>
        <w:t>(u</w:t>
      </w:r>
      <w:r w:rsidRPr="008B5D56">
        <w:rPr>
          <w:rFonts w:cs="Times New Roman"/>
          <w:spacing w:val="-1"/>
        </w:rPr>
        <w:t>s</w:t>
      </w:r>
      <w:r w:rsidRPr="008B5D56">
        <w:rPr>
          <w:rFonts w:cs="Times New Roman"/>
        </w:rPr>
        <w:t>i</w:t>
      </w:r>
      <w:r w:rsidRPr="008B5D56">
        <w:rPr>
          <w:rFonts w:cs="Times New Roman"/>
          <w:spacing w:val="1"/>
        </w:rPr>
        <w:t>n</w:t>
      </w:r>
      <w:r w:rsidRPr="008B5D56">
        <w:rPr>
          <w:rFonts w:cs="Times New Roman"/>
        </w:rPr>
        <w:t>g</w:t>
      </w:r>
      <w:r w:rsidRPr="008B5D56">
        <w:rPr>
          <w:rFonts w:cs="Times New Roman"/>
          <w:spacing w:val="4"/>
        </w:rPr>
        <w:t xml:space="preserve"> </w:t>
      </w:r>
      <w:r w:rsidRPr="008B5D56">
        <w:rPr>
          <w:rFonts w:cs="Times New Roman"/>
          <w:spacing w:val="2"/>
        </w:rPr>
        <w:t>t</w:t>
      </w:r>
      <w:r w:rsidRPr="008B5D56">
        <w:rPr>
          <w:rFonts w:cs="Times New Roman"/>
          <w:spacing w:val="-1"/>
        </w:rPr>
        <w:t>h</w:t>
      </w:r>
      <w:r w:rsidRPr="008B5D56">
        <w:rPr>
          <w:rFonts w:cs="Times New Roman"/>
        </w:rPr>
        <w:t>e</w:t>
      </w:r>
      <w:r w:rsidRPr="008B5D56">
        <w:rPr>
          <w:rFonts w:cs="Times New Roman"/>
          <w:spacing w:val="10"/>
        </w:rPr>
        <w:t xml:space="preserve"> </w:t>
      </w:r>
      <w:r w:rsidRPr="008B5D56">
        <w:rPr>
          <w:rFonts w:cs="Times New Roman"/>
          <w:spacing w:val="-1"/>
        </w:rPr>
        <w:t>h</w:t>
      </w:r>
      <w:r w:rsidRPr="008B5D56">
        <w:rPr>
          <w:rFonts w:cs="Times New Roman"/>
        </w:rPr>
        <w:t>eat</w:t>
      </w:r>
      <w:r w:rsidRPr="008B5D56">
        <w:rPr>
          <w:rFonts w:cs="Times New Roman"/>
          <w:spacing w:val="6"/>
        </w:rPr>
        <w:t xml:space="preserve"> </w:t>
      </w:r>
      <w:r w:rsidRPr="008B5D56">
        <w:rPr>
          <w:rFonts w:cs="Times New Roman"/>
        </w:rPr>
        <w:t>t</w:t>
      </w:r>
      <w:r w:rsidRPr="008B5D56">
        <w:rPr>
          <w:rFonts w:cs="Times New Roman"/>
          <w:spacing w:val="1"/>
        </w:rPr>
        <w:t>r</w:t>
      </w:r>
      <w:r w:rsidRPr="008B5D56">
        <w:rPr>
          <w:rFonts w:cs="Times New Roman"/>
          <w:spacing w:val="3"/>
        </w:rPr>
        <w:t>a</w:t>
      </w:r>
      <w:r w:rsidRPr="008B5D56">
        <w:rPr>
          <w:rFonts w:cs="Times New Roman"/>
          <w:spacing w:val="-1"/>
        </w:rPr>
        <w:t>n</w:t>
      </w:r>
      <w:r w:rsidRPr="008B5D56">
        <w:rPr>
          <w:rFonts w:cs="Times New Roman"/>
          <w:spacing w:val="2"/>
        </w:rPr>
        <w:t>s</w:t>
      </w:r>
      <w:r w:rsidRPr="008B5D56">
        <w:rPr>
          <w:rFonts w:cs="Times New Roman"/>
          <w:spacing w:val="1"/>
        </w:rPr>
        <w:t>f</w:t>
      </w:r>
      <w:r w:rsidRPr="008B5D56">
        <w:rPr>
          <w:rFonts w:cs="Times New Roman"/>
        </w:rPr>
        <w:t>er</w:t>
      </w:r>
      <w:r w:rsidRPr="008B5D56">
        <w:rPr>
          <w:rFonts w:cs="Times New Roman"/>
          <w:spacing w:val="5"/>
        </w:rPr>
        <w:t xml:space="preserve"> </w:t>
      </w:r>
      <w:r w:rsidRPr="008B5D56">
        <w:rPr>
          <w:rFonts w:cs="Times New Roman"/>
        </w:rPr>
        <w:t>c</w:t>
      </w:r>
      <w:r w:rsidRPr="008B5D56">
        <w:rPr>
          <w:rFonts w:cs="Times New Roman"/>
          <w:spacing w:val="1"/>
        </w:rPr>
        <w:t>o</w:t>
      </w:r>
      <w:r w:rsidRPr="008B5D56">
        <w:rPr>
          <w:rFonts w:cs="Times New Roman"/>
        </w:rPr>
        <w:t>e</w:t>
      </w:r>
      <w:r w:rsidRPr="008B5D56">
        <w:rPr>
          <w:rFonts w:cs="Times New Roman"/>
          <w:spacing w:val="-1"/>
        </w:rPr>
        <w:t>ff</w:t>
      </w:r>
      <w:r w:rsidRPr="008B5D56">
        <w:rPr>
          <w:rFonts w:cs="Times New Roman"/>
        </w:rPr>
        <w:t>ici</w:t>
      </w:r>
      <w:r w:rsidRPr="008B5D56">
        <w:rPr>
          <w:rFonts w:cs="Times New Roman"/>
          <w:spacing w:val="3"/>
        </w:rPr>
        <w:t>e</w:t>
      </w:r>
      <w:r w:rsidRPr="008B5D56">
        <w:rPr>
          <w:rFonts w:cs="Times New Roman"/>
          <w:spacing w:val="-1"/>
        </w:rPr>
        <w:t>n</w:t>
      </w:r>
      <w:r w:rsidRPr="008B5D56">
        <w:rPr>
          <w:rFonts w:cs="Times New Roman"/>
        </w:rPr>
        <w:t>t</w:t>
      </w:r>
      <w:r w:rsidRPr="008B5D56">
        <w:rPr>
          <w:rFonts w:cs="Times New Roman"/>
          <w:spacing w:val="1"/>
        </w:rPr>
        <w:t xml:space="preserve"> </w:t>
      </w:r>
      <w:r w:rsidRPr="008B5D56">
        <w:rPr>
          <w:rFonts w:cs="Times New Roman"/>
        </w:rPr>
        <w:t>cal</w:t>
      </w:r>
      <w:r w:rsidRPr="008B5D56">
        <w:rPr>
          <w:rFonts w:cs="Times New Roman"/>
          <w:spacing w:val="3"/>
        </w:rPr>
        <w:t>c</w:t>
      </w:r>
      <w:r w:rsidRPr="008B5D56">
        <w:rPr>
          <w:rFonts w:cs="Times New Roman"/>
          <w:spacing w:val="-1"/>
        </w:rPr>
        <w:t>u</w:t>
      </w:r>
      <w:r w:rsidRPr="008B5D56">
        <w:rPr>
          <w:rFonts w:cs="Times New Roman"/>
        </w:rPr>
        <w:t>lated</w:t>
      </w:r>
      <w:r w:rsidRPr="008B5D56">
        <w:rPr>
          <w:rFonts w:cs="Times New Roman"/>
          <w:spacing w:val="4"/>
        </w:rPr>
        <w:t xml:space="preserve"> </w:t>
      </w:r>
      <w:r w:rsidRPr="008B5D56">
        <w:rPr>
          <w:rFonts w:cs="Times New Roman"/>
          <w:spacing w:val="1"/>
        </w:rPr>
        <w:t>pr</w:t>
      </w:r>
      <w:r w:rsidRPr="008B5D56">
        <w:rPr>
          <w:rFonts w:cs="Times New Roman"/>
        </w:rPr>
        <w:t>e</w:t>
      </w:r>
      <w:r w:rsidRPr="008B5D56">
        <w:rPr>
          <w:rFonts w:cs="Times New Roman"/>
          <w:spacing w:val="1"/>
        </w:rPr>
        <w:t>v</w:t>
      </w:r>
      <w:r w:rsidRPr="008B5D56">
        <w:rPr>
          <w:rFonts w:cs="Times New Roman"/>
        </w:rPr>
        <w:t>i</w:t>
      </w:r>
      <w:r w:rsidRPr="008B5D56">
        <w:rPr>
          <w:rFonts w:cs="Times New Roman"/>
          <w:spacing w:val="1"/>
        </w:rPr>
        <w:t>o</w:t>
      </w:r>
      <w:r w:rsidRPr="008B5D56">
        <w:rPr>
          <w:rFonts w:cs="Times New Roman"/>
          <w:spacing w:val="-1"/>
        </w:rPr>
        <w:t>us</w:t>
      </w:r>
      <w:r w:rsidRPr="008B5D56">
        <w:rPr>
          <w:rFonts w:cs="Times New Roman"/>
          <w:spacing w:val="2"/>
        </w:rPr>
        <w:t>l</w:t>
      </w:r>
      <w:r w:rsidRPr="008B5D56">
        <w:rPr>
          <w:rFonts w:cs="Times New Roman"/>
          <w:spacing w:val="-1"/>
        </w:rPr>
        <w:t>y</w:t>
      </w:r>
      <w:r w:rsidRPr="008B5D56">
        <w:rPr>
          <w:rFonts w:cs="Times New Roman"/>
        </w:rPr>
        <w:t>)</w:t>
      </w:r>
      <w:r w:rsidRPr="008B5D56">
        <w:rPr>
          <w:rFonts w:cs="Times New Roman"/>
          <w:spacing w:val="2"/>
        </w:rPr>
        <w:t xml:space="preserve"> </w:t>
      </w:r>
      <w:r w:rsidRPr="008B5D56">
        <w:rPr>
          <w:rFonts w:cs="Times New Roman"/>
        </w:rPr>
        <w:t>a</w:t>
      </w:r>
      <w:r w:rsidRPr="008B5D56">
        <w:rPr>
          <w:rFonts w:cs="Times New Roman"/>
          <w:spacing w:val="-1"/>
        </w:rPr>
        <w:t>n</w:t>
      </w:r>
      <w:r w:rsidRPr="008B5D56">
        <w:rPr>
          <w:rFonts w:cs="Times New Roman"/>
        </w:rPr>
        <w:t>d</w:t>
      </w:r>
      <w:r w:rsidRPr="008B5D56">
        <w:rPr>
          <w:rFonts w:cs="Times New Roman"/>
          <w:spacing w:val="9"/>
        </w:rPr>
        <w:t xml:space="preserve"> </w:t>
      </w:r>
      <w:r w:rsidRPr="008B5D56">
        <w:rPr>
          <w:rFonts w:cs="Times New Roman"/>
        </w:rPr>
        <w:t>c</w:t>
      </w:r>
      <w:r w:rsidRPr="008B5D56">
        <w:rPr>
          <w:rFonts w:cs="Times New Roman"/>
          <w:spacing w:val="1"/>
        </w:rPr>
        <w:t>o</w:t>
      </w:r>
      <w:r w:rsidRPr="008B5D56">
        <w:rPr>
          <w:rFonts w:cs="Times New Roman"/>
          <w:spacing w:val="-1"/>
        </w:rPr>
        <w:t>n</w:t>
      </w:r>
      <w:r w:rsidRPr="008B5D56">
        <w:rPr>
          <w:rFonts w:cs="Times New Roman"/>
          <w:spacing w:val="4"/>
        </w:rPr>
        <w:t>d</w:t>
      </w:r>
      <w:r w:rsidRPr="008B5D56">
        <w:rPr>
          <w:rFonts w:cs="Times New Roman"/>
          <w:spacing w:val="-1"/>
        </w:rPr>
        <w:t>u</w:t>
      </w:r>
      <w:r w:rsidRPr="008B5D56">
        <w:rPr>
          <w:rFonts w:cs="Times New Roman"/>
        </w:rPr>
        <w:t>cti</w:t>
      </w:r>
      <w:r w:rsidRPr="008B5D56">
        <w:rPr>
          <w:rFonts w:cs="Times New Roman"/>
          <w:spacing w:val="1"/>
        </w:rPr>
        <w:t>o</w:t>
      </w:r>
      <w:r w:rsidRPr="008B5D56">
        <w:rPr>
          <w:rFonts w:cs="Times New Roman"/>
          <w:spacing w:val="-1"/>
        </w:rPr>
        <w:t>n</w:t>
      </w:r>
      <w:r w:rsidRPr="008B5D56">
        <w:rPr>
          <w:rFonts w:cs="Times New Roman"/>
        </w:rPr>
        <w:t>.</w:t>
      </w:r>
      <w:r w:rsidRPr="008B5D56">
        <w:rPr>
          <w:rFonts w:cs="Times New Roman"/>
          <w:spacing w:val="3"/>
        </w:rPr>
        <w:t xml:space="preserve"> </w:t>
      </w:r>
      <w:r w:rsidRPr="008B5D56">
        <w:rPr>
          <w:rFonts w:cs="Times New Roman"/>
        </w:rPr>
        <w:t>A</w:t>
      </w:r>
      <w:r w:rsidRPr="008B5D56">
        <w:rPr>
          <w:rFonts w:cs="Times New Roman"/>
          <w:spacing w:val="-1"/>
        </w:rPr>
        <w:t>f</w:t>
      </w:r>
      <w:r w:rsidRPr="008B5D56">
        <w:rPr>
          <w:rFonts w:cs="Times New Roman"/>
        </w:rPr>
        <w:t>t</w:t>
      </w:r>
      <w:r w:rsidRPr="008B5D56">
        <w:rPr>
          <w:rFonts w:cs="Times New Roman"/>
          <w:spacing w:val="3"/>
        </w:rPr>
        <w:t>e</w:t>
      </w:r>
      <w:r w:rsidRPr="008B5D56">
        <w:rPr>
          <w:rFonts w:cs="Times New Roman"/>
        </w:rPr>
        <w:t xml:space="preserve">r </w:t>
      </w:r>
      <w:r w:rsidRPr="008B5D56">
        <w:rPr>
          <w:rFonts w:cs="Times New Roman"/>
          <w:spacing w:val="1"/>
        </w:rPr>
        <w:t>d</w:t>
      </w:r>
      <w:r w:rsidRPr="008B5D56">
        <w:rPr>
          <w:rFonts w:cs="Times New Roman"/>
        </w:rPr>
        <w:t>e</w:t>
      </w:r>
      <w:r w:rsidRPr="008B5D56">
        <w:rPr>
          <w:rFonts w:cs="Times New Roman"/>
          <w:spacing w:val="-1"/>
        </w:rPr>
        <w:t>f</w:t>
      </w:r>
      <w:r w:rsidRPr="008B5D56">
        <w:rPr>
          <w:rFonts w:cs="Times New Roman"/>
        </w:rPr>
        <w:t>i</w:t>
      </w:r>
      <w:r w:rsidRPr="008B5D56">
        <w:rPr>
          <w:rFonts w:cs="Times New Roman"/>
          <w:spacing w:val="-1"/>
        </w:rPr>
        <w:t>n</w:t>
      </w:r>
      <w:r w:rsidRPr="008B5D56">
        <w:rPr>
          <w:rFonts w:cs="Times New Roman"/>
          <w:spacing w:val="2"/>
        </w:rPr>
        <w:t>i</w:t>
      </w:r>
      <w:r w:rsidRPr="008B5D56">
        <w:rPr>
          <w:rFonts w:cs="Times New Roman"/>
          <w:spacing w:val="1"/>
        </w:rPr>
        <w:t>n</w:t>
      </w:r>
      <w:r w:rsidRPr="008B5D56">
        <w:rPr>
          <w:rFonts w:cs="Times New Roman"/>
        </w:rPr>
        <w:t>g</w:t>
      </w:r>
      <w:r w:rsidRPr="008B5D56">
        <w:rPr>
          <w:rFonts w:cs="Times New Roman"/>
          <w:spacing w:val="-8"/>
        </w:rPr>
        <w:t xml:space="preserve"> </w:t>
      </w:r>
      <w:r w:rsidRPr="008B5D56">
        <w:rPr>
          <w:rFonts w:cs="Times New Roman"/>
        </w:rPr>
        <w:t>t</w:t>
      </w:r>
      <w:r w:rsidRPr="008B5D56">
        <w:rPr>
          <w:rFonts w:cs="Times New Roman"/>
          <w:spacing w:val="-1"/>
        </w:rPr>
        <w:t>h</w:t>
      </w:r>
      <w:r w:rsidRPr="008B5D56">
        <w:rPr>
          <w:rFonts w:cs="Times New Roman"/>
        </w:rPr>
        <w:t>e</w:t>
      </w:r>
      <w:r w:rsidRPr="008B5D56">
        <w:rPr>
          <w:rFonts w:cs="Times New Roman"/>
          <w:spacing w:val="-1"/>
        </w:rPr>
        <w:t xml:space="preserve"> </w:t>
      </w:r>
      <w:r w:rsidRPr="008B5D56">
        <w:rPr>
          <w:rFonts w:cs="Times New Roman"/>
        </w:rPr>
        <w:t>e</w:t>
      </w:r>
      <w:r w:rsidRPr="008B5D56">
        <w:rPr>
          <w:rFonts w:cs="Times New Roman"/>
          <w:spacing w:val="4"/>
        </w:rPr>
        <w:t>q</w:t>
      </w:r>
      <w:r w:rsidRPr="008B5D56">
        <w:rPr>
          <w:rFonts w:cs="Times New Roman"/>
          <w:spacing w:val="-1"/>
        </w:rPr>
        <w:t>u</w:t>
      </w:r>
      <w:r w:rsidRPr="008B5D56">
        <w:rPr>
          <w:rFonts w:cs="Times New Roman"/>
        </w:rPr>
        <w:t>ati</w:t>
      </w:r>
      <w:r w:rsidRPr="008B5D56">
        <w:rPr>
          <w:rFonts w:cs="Times New Roman"/>
          <w:spacing w:val="1"/>
        </w:rPr>
        <w:t>on</w:t>
      </w:r>
      <w:r w:rsidRPr="008B5D56">
        <w:rPr>
          <w:rFonts w:cs="Times New Roman"/>
        </w:rPr>
        <w:t>s</w:t>
      </w:r>
      <w:r w:rsidRPr="008B5D56">
        <w:rPr>
          <w:rFonts w:cs="Times New Roman"/>
          <w:spacing w:val="-8"/>
        </w:rPr>
        <w:t xml:space="preserve"> </w:t>
      </w:r>
      <w:r w:rsidRPr="008B5D56">
        <w:rPr>
          <w:rFonts w:cs="Times New Roman"/>
          <w:spacing w:val="-1"/>
        </w:rPr>
        <w:t>f</w:t>
      </w:r>
      <w:r w:rsidRPr="008B5D56">
        <w:rPr>
          <w:rFonts w:cs="Times New Roman"/>
          <w:spacing w:val="1"/>
        </w:rPr>
        <w:t>o</w:t>
      </w:r>
      <w:r w:rsidRPr="008B5D56">
        <w:rPr>
          <w:rFonts w:cs="Times New Roman"/>
        </w:rPr>
        <w:t>r</w:t>
      </w:r>
      <w:r w:rsidRPr="008B5D56">
        <w:rPr>
          <w:rFonts w:cs="Times New Roman"/>
          <w:spacing w:val="-1"/>
        </w:rPr>
        <w:t xml:space="preserve"> </w:t>
      </w:r>
      <w:r w:rsidRPr="008B5D56">
        <w:rPr>
          <w:rFonts w:cs="Times New Roman"/>
        </w:rPr>
        <w:t>each</w:t>
      </w:r>
      <w:r w:rsidRPr="008B5D56">
        <w:rPr>
          <w:rFonts w:cs="Times New Roman"/>
          <w:spacing w:val="-5"/>
        </w:rPr>
        <w:t xml:space="preserve"> </w:t>
      </w:r>
      <w:r w:rsidRPr="008B5D56">
        <w:rPr>
          <w:rFonts w:cs="Times New Roman"/>
          <w:spacing w:val="1"/>
        </w:rPr>
        <w:t>r</w:t>
      </w:r>
      <w:r w:rsidRPr="008B5D56">
        <w:rPr>
          <w:rFonts w:cs="Times New Roman"/>
        </w:rPr>
        <w:t>e</w:t>
      </w:r>
      <w:r w:rsidRPr="008B5D56">
        <w:rPr>
          <w:rFonts w:cs="Times New Roman"/>
          <w:spacing w:val="-1"/>
        </w:rPr>
        <w:t>s</w:t>
      </w:r>
      <w:r w:rsidRPr="008B5D56">
        <w:rPr>
          <w:rFonts w:cs="Times New Roman"/>
        </w:rPr>
        <w:t>i</w:t>
      </w:r>
      <w:r w:rsidRPr="008B5D56">
        <w:rPr>
          <w:rFonts w:cs="Times New Roman"/>
          <w:spacing w:val="-1"/>
        </w:rPr>
        <w:t>s</w:t>
      </w:r>
      <w:r w:rsidRPr="008B5D56">
        <w:rPr>
          <w:rFonts w:cs="Times New Roman"/>
        </w:rPr>
        <w:t>t</w:t>
      </w:r>
      <w:r w:rsidRPr="008B5D56">
        <w:rPr>
          <w:rFonts w:cs="Times New Roman"/>
          <w:spacing w:val="3"/>
        </w:rPr>
        <w:t>a</w:t>
      </w:r>
      <w:r w:rsidRPr="008B5D56">
        <w:rPr>
          <w:rFonts w:cs="Times New Roman"/>
          <w:spacing w:val="-1"/>
        </w:rPr>
        <w:t>n</w:t>
      </w:r>
      <w:r w:rsidRPr="008B5D56">
        <w:rPr>
          <w:rFonts w:cs="Times New Roman"/>
        </w:rPr>
        <w:t>ce,</w:t>
      </w:r>
      <w:r w:rsidRPr="008B5D56">
        <w:rPr>
          <w:rFonts w:cs="Times New Roman"/>
          <w:spacing w:val="-7"/>
        </w:rPr>
        <w:t xml:space="preserve"> </w:t>
      </w:r>
      <w:r w:rsidRPr="008B5D56">
        <w:rPr>
          <w:rFonts w:cs="Times New Roman"/>
        </w:rPr>
        <w:t>a t</w:t>
      </w:r>
      <w:r w:rsidRPr="008B5D56">
        <w:rPr>
          <w:rFonts w:cs="Times New Roman"/>
          <w:spacing w:val="-1"/>
        </w:rPr>
        <w:t>h</w:t>
      </w:r>
      <w:r w:rsidRPr="008B5D56">
        <w:rPr>
          <w:rFonts w:cs="Times New Roman"/>
        </w:rPr>
        <w:t>e</w:t>
      </w:r>
      <w:r w:rsidRPr="008B5D56">
        <w:rPr>
          <w:rFonts w:cs="Times New Roman"/>
          <w:spacing w:val="3"/>
        </w:rPr>
        <w:t>r</w:t>
      </w:r>
      <w:r w:rsidRPr="008B5D56">
        <w:rPr>
          <w:rFonts w:cs="Times New Roman"/>
          <w:spacing w:val="-1"/>
        </w:rPr>
        <w:t>m</w:t>
      </w:r>
      <w:r w:rsidRPr="008B5D56">
        <w:rPr>
          <w:rFonts w:cs="Times New Roman"/>
        </w:rPr>
        <w:t>al</w:t>
      </w:r>
      <w:r w:rsidRPr="008B5D56">
        <w:rPr>
          <w:rFonts w:cs="Times New Roman"/>
          <w:spacing w:val="-6"/>
        </w:rPr>
        <w:t xml:space="preserve"> </w:t>
      </w:r>
      <w:r w:rsidRPr="008B5D56">
        <w:rPr>
          <w:rFonts w:cs="Times New Roman"/>
        </w:rPr>
        <w:t>ci</w:t>
      </w:r>
      <w:r w:rsidRPr="008B5D56">
        <w:rPr>
          <w:rFonts w:cs="Times New Roman"/>
          <w:spacing w:val="1"/>
        </w:rPr>
        <w:t>r</w:t>
      </w:r>
      <w:r w:rsidRPr="008B5D56">
        <w:rPr>
          <w:rFonts w:cs="Times New Roman"/>
        </w:rPr>
        <w:t>c</w:t>
      </w:r>
      <w:r w:rsidRPr="008B5D56">
        <w:rPr>
          <w:rFonts w:cs="Times New Roman"/>
          <w:spacing w:val="1"/>
        </w:rPr>
        <w:t>u</w:t>
      </w:r>
      <w:r w:rsidRPr="008B5D56">
        <w:rPr>
          <w:rFonts w:cs="Times New Roman"/>
        </w:rPr>
        <w:t>it</w:t>
      </w:r>
      <w:r w:rsidRPr="008B5D56">
        <w:rPr>
          <w:rFonts w:cs="Times New Roman"/>
          <w:spacing w:val="-5"/>
        </w:rPr>
        <w:t xml:space="preserve"> </w:t>
      </w:r>
      <w:r w:rsidRPr="008B5D56">
        <w:rPr>
          <w:rFonts w:cs="Times New Roman"/>
          <w:spacing w:val="2"/>
        </w:rPr>
        <w:t>i</w:t>
      </w:r>
      <w:r w:rsidRPr="008B5D56">
        <w:rPr>
          <w:rFonts w:cs="Times New Roman"/>
        </w:rPr>
        <w:t>s</w:t>
      </w:r>
      <w:r w:rsidRPr="008B5D56">
        <w:rPr>
          <w:rFonts w:cs="Times New Roman"/>
          <w:spacing w:val="-1"/>
        </w:rPr>
        <w:t xml:space="preserve"> </w:t>
      </w:r>
      <w:r w:rsidRPr="008B5D56">
        <w:rPr>
          <w:rFonts w:cs="Times New Roman"/>
          <w:spacing w:val="1"/>
        </w:rPr>
        <w:t>b</w:t>
      </w:r>
      <w:r w:rsidRPr="008B5D56">
        <w:rPr>
          <w:rFonts w:cs="Times New Roman"/>
          <w:spacing w:val="-1"/>
        </w:rPr>
        <w:t>u</w:t>
      </w:r>
      <w:r w:rsidRPr="008B5D56">
        <w:rPr>
          <w:rFonts w:cs="Times New Roman"/>
        </w:rPr>
        <w:t>ilt,</w:t>
      </w:r>
      <w:r w:rsidRPr="008B5D56">
        <w:rPr>
          <w:rFonts w:cs="Times New Roman"/>
          <w:spacing w:val="-3"/>
        </w:rPr>
        <w:t xml:space="preserve"> </w:t>
      </w:r>
      <w:r w:rsidRPr="008B5D56">
        <w:rPr>
          <w:rFonts w:cs="Times New Roman"/>
        </w:rPr>
        <w:t>a</w:t>
      </w:r>
      <w:r w:rsidRPr="008B5D56">
        <w:rPr>
          <w:rFonts w:cs="Times New Roman"/>
          <w:spacing w:val="-1"/>
        </w:rPr>
        <w:t>n</w:t>
      </w:r>
      <w:r w:rsidRPr="008B5D56">
        <w:rPr>
          <w:rFonts w:cs="Times New Roman"/>
        </w:rPr>
        <w:t>d</w:t>
      </w:r>
      <w:r w:rsidRPr="008B5D56">
        <w:rPr>
          <w:rFonts w:cs="Times New Roman"/>
          <w:spacing w:val="-1"/>
        </w:rPr>
        <w:t xml:space="preserve"> </w:t>
      </w:r>
      <w:r w:rsidRPr="008B5D56">
        <w:rPr>
          <w:rFonts w:cs="Times New Roman"/>
          <w:spacing w:val="3"/>
        </w:rPr>
        <w:t>a</w:t>
      </w:r>
      <w:r w:rsidRPr="008B5D56">
        <w:rPr>
          <w:rFonts w:cs="Times New Roman"/>
        </w:rPr>
        <w:t>n</w:t>
      </w:r>
      <w:r w:rsidRPr="008B5D56">
        <w:rPr>
          <w:rFonts w:cs="Times New Roman"/>
          <w:spacing w:val="-3"/>
        </w:rPr>
        <w:t xml:space="preserve"> </w:t>
      </w:r>
      <w:r w:rsidRPr="008B5D56">
        <w:rPr>
          <w:rFonts w:cs="Times New Roman"/>
        </w:rPr>
        <w:t>e</w:t>
      </w:r>
      <w:r w:rsidRPr="008B5D56">
        <w:rPr>
          <w:rFonts w:cs="Times New Roman"/>
          <w:spacing w:val="1"/>
        </w:rPr>
        <w:t>q</w:t>
      </w:r>
      <w:r w:rsidRPr="008B5D56">
        <w:rPr>
          <w:rFonts w:cs="Times New Roman"/>
          <w:spacing w:val="-1"/>
        </w:rPr>
        <w:t>u</w:t>
      </w:r>
      <w:r w:rsidRPr="008B5D56">
        <w:rPr>
          <w:rFonts w:cs="Times New Roman"/>
          <w:spacing w:val="2"/>
        </w:rPr>
        <w:t>i</w:t>
      </w:r>
      <w:r w:rsidRPr="008B5D56">
        <w:rPr>
          <w:rFonts w:cs="Times New Roman"/>
          <w:spacing w:val="-1"/>
        </w:rPr>
        <w:t>v</w:t>
      </w:r>
      <w:r w:rsidRPr="008B5D56">
        <w:rPr>
          <w:rFonts w:cs="Times New Roman"/>
        </w:rPr>
        <w:t>ale</w:t>
      </w:r>
      <w:r w:rsidRPr="008B5D56">
        <w:rPr>
          <w:rFonts w:cs="Times New Roman"/>
          <w:spacing w:val="1"/>
        </w:rPr>
        <w:t>n</w:t>
      </w:r>
      <w:r w:rsidRPr="008B5D56">
        <w:rPr>
          <w:rFonts w:cs="Times New Roman"/>
        </w:rPr>
        <w:t>t</w:t>
      </w:r>
      <w:r w:rsidRPr="008B5D56">
        <w:rPr>
          <w:rFonts w:cs="Times New Roman"/>
          <w:spacing w:val="-8"/>
        </w:rPr>
        <w:t xml:space="preserve"> </w:t>
      </w:r>
      <w:r w:rsidRPr="008B5D56">
        <w:rPr>
          <w:rFonts w:cs="Times New Roman"/>
        </w:rPr>
        <w:t>t</w:t>
      </w:r>
      <w:r w:rsidRPr="008B5D56">
        <w:rPr>
          <w:rFonts w:cs="Times New Roman"/>
          <w:spacing w:val="-1"/>
        </w:rPr>
        <w:t>h</w:t>
      </w:r>
      <w:r w:rsidRPr="008B5D56">
        <w:rPr>
          <w:rFonts w:cs="Times New Roman"/>
        </w:rPr>
        <w:t>e</w:t>
      </w:r>
      <w:r w:rsidRPr="008B5D56">
        <w:rPr>
          <w:rFonts w:cs="Times New Roman"/>
          <w:spacing w:val="3"/>
        </w:rPr>
        <w:t>r</w:t>
      </w:r>
      <w:r w:rsidRPr="008B5D56">
        <w:rPr>
          <w:rFonts w:cs="Times New Roman"/>
          <w:spacing w:val="-1"/>
        </w:rPr>
        <w:t>m</w:t>
      </w:r>
      <w:r w:rsidRPr="008B5D56">
        <w:rPr>
          <w:rFonts w:cs="Times New Roman"/>
        </w:rPr>
        <w:t>al</w:t>
      </w:r>
      <w:r w:rsidRPr="008B5D56">
        <w:rPr>
          <w:rFonts w:cs="Times New Roman"/>
          <w:spacing w:val="-6"/>
        </w:rPr>
        <w:t xml:space="preserve"> </w:t>
      </w:r>
      <w:r w:rsidRPr="008B5D56">
        <w:rPr>
          <w:rFonts w:cs="Times New Roman"/>
          <w:spacing w:val="1"/>
        </w:rPr>
        <w:t>r</w:t>
      </w:r>
      <w:r w:rsidRPr="008B5D56">
        <w:rPr>
          <w:rFonts w:cs="Times New Roman"/>
        </w:rPr>
        <w:t>e</w:t>
      </w:r>
      <w:r w:rsidRPr="008B5D56">
        <w:rPr>
          <w:rFonts w:cs="Times New Roman"/>
          <w:spacing w:val="-1"/>
        </w:rPr>
        <w:t>s</w:t>
      </w:r>
      <w:r w:rsidRPr="008B5D56">
        <w:rPr>
          <w:rFonts w:cs="Times New Roman"/>
          <w:spacing w:val="2"/>
        </w:rPr>
        <w:t>i</w:t>
      </w:r>
      <w:r w:rsidRPr="008B5D56">
        <w:rPr>
          <w:rFonts w:cs="Times New Roman"/>
          <w:spacing w:val="-1"/>
        </w:rPr>
        <w:t>s</w:t>
      </w:r>
      <w:r w:rsidRPr="008B5D56">
        <w:rPr>
          <w:rFonts w:cs="Times New Roman"/>
        </w:rPr>
        <w:t>ta</w:t>
      </w:r>
      <w:r w:rsidRPr="008B5D56">
        <w:rPr>
          <w:rFonts w:cs="Times New Roman"/>
          <w:spacing w:val="-1"/>
        </w:rPr>
        <w:t>n</w:t>
      </w:r>
      <w:r w:rsidRPr="008B5D56">
        <w:rPr>
          <w:rFonts w:cs="Times New Roman"/>
        </w:rPr>
        <w:t>ce</w:t>
      </w:r>
      <w:r>
        <w:rPr>
          <w:rFonts w:cs="Times New Roman"/>
        </w:rPr>
        <w:t xml:space="preserve"> </w:t>
      </w:r>
      <w:r w:rsidRPr="00E632D4">
        <w:rPr>
          <w:rFonts w:cs="Times New Roman"/>
          <w:i/>
        </w:rPr>
        <w:t>R</w:t>
      </w:r>
      <w:r w:rsidRPr="00E632D4">
        <w:rPr>
          <w:rFonts w:cs="Times New Roman"/>
          <w:i/>
          <w:vertAlign w:val="subscript"/>
        </w:rPr>
        <w:t>eq</w:t>
      </w:r>
      <w:r w:rsidRPr="008B5D56">
        <w:rPr>
          <w:rFonts w:cs="Times New Roman"/>
          <w:spacing w:val="-7"/>
        </w:rPr>
        <w:t xml:space="preserve"> </w:t>
      </w:r>
      <w:r w:rsidRPr="008B5D56">
        <w:rPr>
          <w:rFonts w:cs="Times New Roman"/>
          <w:spacing w:val="2"/>
        </w:rPr>
        <w:t>i</w:t>
      </w:r>
      <w:r w:rsidRPr="008B5D56">
        <w:rPr>
          <w:rFonts w:cs="Times New Roman"/>
        </w:rPr>
        <w:t>s</w:t>
      </w:r>
      <w:r w:rsidRPr="008B5D56">
        <w:rPr>
          <w:rFonts w:cs="Times New Roman"/>
          <w:spacing w:val="-1"/>
        </w:rPr>
        <w:t xml:space="preserve"> </w:t>
      </w:r>
      <w:r w:rsidRPr="008B5D56">
        <w:rPr>
          <w:rFonts w:cs="Times New Roman"/>
        </w:rPr>
        <w:t>calc</w:t>
      </w:r>
      <w:r w:rsidRPr="008B5D56">
        <w:rPr>
          <w:rFonts w:cs="Times New Roman"/>
          <w:spacing w:val="1"/>
        </w:rPr>
        <w:t>u</w:t>
      </w:r>
      <w:r w:rsidRPr="008B5D56">
        <w:rPr>
          <w:rFonts w:cs="Times New Roman"/>
        </w:rPr>
        <w:t>late</w:t>
      </w:r>
      <w:r w:rsidRPr="008B5D56">
        <w:rPr>
          <w:rFonts w:cs="Times New Roman"/>
          <w:spacing w:val="1"/>
        </w:rPr>
        <w:t>d</w:t>
      </w:r>
      <w:r w:rsidRPr="008B5D56">
        <w:rPr>
          <w:rFonts w:cs="Times New Roman"/>
        </w:rPr>
        <w:t>.</w:t>
      </w:r>
      <w:r>
        <w:rPr>
          <w:rFonts w:cs="Times New Roman"/>
        </w:rPr>
        <w:t xml:space="preserve"> The details of deriving the equivalent thermal resistance can be found in Ref. [4]</w:t>
      </w:r>
      <w:r>
        <w:rPr>
          <w:rFonts w:eastAsiaTheme="minorEastAsia" w:cs="Times New Roman"/>
          <w:sz w:val="20"/>
          <w:szCs w:val="20"/>
        </w:rPr>
        <w:t xml:space="preserve">. </w:t>
      </w:r>
      <w:r w:rsidRPr="00CF3A61">
        <w:rPr>
          <w:rFonts w:cs="Times New Roman"/>
        </w:rPr>
        <w:t xml:space="preserve">Until this point, the basis of the model have been developed, the mass flow can be calculated based on the heat exchanger geometry, as are the thermal resistances. The last part is the model itself </w:t>
      </w:r>
      <w:r>
        <w:rPr>
          <w:rFonts w:cs="Times New Roman"/>
        </w:rPr>
        <w:t>involves</w:t>
      </w:r>
      <w:r w:rsidRPr="00CF3A61">
        <w:rPr>
          <w:rFonts w:cs="Times New Roman"/>
        </w:rPr>
        <w:t xml:space="preserve"> the heat exchange between the cold and hot fluids to/from the core mass, and the dynamics of the temperature in this cor</w:t>
      </w:r>
      <w:r>
        <w:rPr>
          <w:rFonts w:cs="Times New Roman"/>
        </w:rPr>
        <w:t xml:space="preserve">e. </w:t>
      </w:r>
      <w:r w:rsidRPr="00CF3A61">
        <w:rPr>
          <w:rFonts w:cs="Times New Roman"/>
        </w:rPr>
        <w:t>Figure 5 presents the representation of this model with three main parts: hot fluid control volume, core mass and cold fluid control volume.</w:t>
      </w:r>
    </w:p>
    <w:p w14:paraId="557043AE" w14:textId="77777777" w:rsidR="00C54D0A" w:rsidRDefault="00C54D0A" w:rsidP="00C54D0A">
      <w:pPr>
        <w:widowControl w:val="0"/>
        <w:autoSpaceDE w:val="0"/>
        <w:autoSpaceDN w:val="0"/>
        <w:adjustRightInd w:val="0"/>
        <w:spacing w:line="239" w:lineRule="auto"/>
        <w:ind w:left="113" w:right="73"/>
        <w:rPr>
          <w:rFonts w:cs="Times New Roman"/>
        </w:rPr>
      </w:pP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3"/>
      </w:tblGrid>
      <w:tr w:rsidR="00C54D0A" w14:paraId="3363F3BD" w14:textId="77777777" w:rsidTr="00DE5CB4">
        <w:tc>
          <w:tcPr>
            <w:tcW w:w="9850" w:type="dxa"/>
          </w:tcPr>
          <w:p w14:paraId="4EE146BF" w14:textId="77777777" w:rsidR="00C54D0A" w:rsidRDefault="00C54D0A" w:rsidP="00DE5CB4">
            <w:pPr>
              <w:widowControl w:val="0"/>
              <w:autoSpaceDE w:val="0"/>
              <w:autoSpaceDN w:val="0"/>
              <w:adjustRightInd w:val="0"/>
              <w:spacing w:line="239" w:lineRule="auto"/>
              <w:ind w:right="73"/>
              <w:jc w:val="center"/>
              <w:rPr>
                <w:rFonts w:cs="Times New Roman"/>
              </w:rPr>
            </w:pPr>
            <w:r>
              <w:rPr>
                <w:rFonts w:cs="Times New Roman"/>
                <w:noProof/>
                <w:sz w:val="28"/>
                <w:szCs w:val="28"/>
                <w:lang w:eastAsia="zh-CN"/>
              </w:rPr>
              <w:lastRenderedPageBreak/>
              <w:drawing>
                <wp:inline distT="0" distB="0" distL="0" distR="0" wp14:anchorId="78D44F8B" wp14:editId="03FC9198">
                  <wp:extent cx="1768475" cy="1552575"/>
                  <wp:effectExtent l="0" t="0" r="3175" b="9525"/>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768475" cy="1552575"/>
                          </a:xfrm>
                          <a:prstGeom prst="rect">
                            <a:avLst/>
                          </a:prstGeom>
                          <a:noFill/>
                          <a:ln>
                            <a:noFill/>
                          </a:ln>
                        </pic:spPr>
                      </pic:pic>
                    </a:graphicData>
                  </a:graphic>
                </wp:inline>
              </w:drawing>
            </w:r>
          </w:p>
        </w:tc>
      </w:tr>
    </w:tbl>
    <w:p w14:paraId="1C8A7826" w14:textId="77777777" w:rsidR="00C54D0A" w:rsidRDefault="00C54D0A" w:rsidP="00C54D0A">
      <w:pPr>
        <w:pStyle w:val="Caption"/>
      </w:pPr>
      <w:r>
        <w:t xml:space="preserve">Figure </w:t>
      </w:r>
      <w:r w:rsidR="009D1C19">
        <w:fldChar w:fldCharType="begin"/>
      </w:r>
      <w:r w:rsidR="007F6DC6">
        <w:instrText xml:space="preserve"> STYLEREF 1 \s </w:instrText>
      </w:r>
      <w:r w:rsidR="009D1C19">
        <w:fldChar w:fldCharType="separate"/>
      </w:r>
      <w:r w:rsidR="00A605B1">
        <w:rPr>
          <w:noProof/>
        </w:rPr>
        <w:t>5</w:t>
      </w:r>
      <w:r w:rsidR="009D1C19">
        <w:rPr>
          <w:noProof/>
        </w:rPr>
        <w:fldChar w:fldCharType="end"/>
      </w:r>
      <w:r>
        <w:t>.</w:t>
      </w:r>
      <w:r w:rsidR="009D1C19">
        <w:fldChar w:fldCharType="begin"/>
      </w:r>
      <w:r w:rsidR="007F6DC6">
        <w:instrText xml:space="preserve"> SEQ Figure \* ARABIC \s 1 </w:instrText>
      </w:r>
      <w:r w:rsidR="009D1C19">
        <w:fldChar w:fldCharType="separate"/>
      </w:r>
      <w:r w:rsidR="00A605B1">
        <w:rPr>
          <w:noProof/>
        </w:rPr>
        <w:t>8</w:t>
      </w:r>
      <w:r w:rsidR="009D1C19">
        <w:rPr>
          <w:noProof/>
        </w:rPr>
        <w:fldChar w:fldCharType="end"/>
      </w:r>
      <w:r>
        <w:t>. Core heat exchange model</w:t>
      </w:r>
    </w:p>
    <w:p w14:paraId="072FFF28" w14:textId="77777777" w:rsidR="00C54D0A" w:rsidRDefault="00C54D0A" w:rsidP="00C54D0A">
      <w:r w:rsidRPr="007E4690">
        <w:rPr>
          <w:position w:val="-12"/>
        </w:rPr>
        <w:object w:dxaOrig="420" w:dyaOrig="360" w14:anchorId="0B6A1EB5">
          <v:shape id="_x0000_i1040" type="#_x0000_t75" style="width:21.5pt;height:18.25pt" o:ole="">
            <v:imagedata r:id="rId66" o:title=""/>
          </v:shape>
          <o:OLEObject Type="Embed" ProgID="Equation.DSMT4" ShapeID="_x0000_i1040" DrawAspect="Content" ObjectID="_1461948494" r:id="rId67"/>
        </w:object>
      </w:r>
      <w:r>
        <w:t xml:space="preserve"> Hot mass flow</w:t>
      </w:r>
    </w:p>
    <w:p w14:paraId="575C6198" w14:textId="77777777" w:rsidR="00C54D0A" w:rsidRDefault="00C54D0A" w:rsidP="00C54D0A">
      <w:r w:rsidRPr="007E4690">
        <w:rPr>
          <w:position w:val="-12"/>
        </w:rPr>
        <w:object w:dxaOrig="420" w:dyaOrig="360" w14:anchorId="0128B8DC">
          <v:shape id="_x0000_i1041" type="#_x0000_t75" style="width:21.5pt;height:18.25pt" o:ole="">
            <v:imagedata r:id="rId68" o:title=""/>
          </v:shape>
          <o:OLEObject Type="Embed" ProgID="Equation.DSMT4" ShapeID="_x0000_i1041" DrawAspect="Content" ObjectID="_1461948495" r:id="rId69"/>
        </w:object>
      </w:r>
      <w:r>
        <w:t>Cold mass flow</w:t>
      </w:r>
    </w:p>
    <w:bookmarkStart w:id="46" w:name="_Hlk388145660"/>
    <w:p w14:paraId="0E18E9AD" w14:textId="77777777" w:rsidR="00C54D0A" w:rsidRDefault="00C54D0A" w:rsidP="00C54D0A">
      <w:r w:rsidRPr="007E4690">
        <w:rPr>
          <w:position w:val="-12"/>
        </w:rPr>
        <w:object w:dxaOrig="400" w:dyaOrig="360" w14:anchorId="12487EC1">
          <v:shape id="_x0000_i1042" type="#_x0000_t75" style="width:19.35pt;height:18.25pt" o:ole="">
            <v:imagedata r:id="rId70" o:title=""/>
          </v:shape>
          <o:OLEObject Type="Embed" ProgID="Equation.DSMT4" ShapeID="_x0000_i1042" DrawAspect="Content" ObjectID="_1461948496" r:id="rId71"/>
        </w:object>
      </w:r>
      <w:r>
        <w:t xml:space="preserve"> </w:t>
      </w:r>
      <w:r w:rsidRPr="007E4690">
        <w:t>Hot inlet temperature</w:t>
      </w:r>
    </w:p>
    <w:p w14:paraId="6CC94313" w14:textId="77777777" w:rsidR="00C54D0A" w:rsidRDefault="00C54D0A" w:rsidP="00C54D0A">
      <w:r w:rsidRPr="007E4690">
        <w:rPr>
          <w:position w:val="-12"/>
        </w:rPr>
        <w:object w:dxaOrig="440" w:dyaOrig="360" w14:anchorId="023379C0">
          <v:shape id="_x0000_i1043" type="#_x0000_t75" style="width:22.55pt;height:18.25pt" o:ole="">
            <v:imagedata r:id="rId72" o:title=""/>
          </v:shape>
          <o:OLEObject Type="Embed" ProgID="Equation.DSMT4" ShapeID="_x0000_i1043" DrawAspect="Content" ObjectID="_1461948497" r:id="rId73"/>
        </w:object>
      </w:r>
      <w:r>
        <w:t xml:space="preserve"> </w:t>
      </w:r>
      <w:r w:rsidRPr="007E4690">
        <w:t>Hot outlet temperature</w:t>
      </w:r>
    </w:p>
    <w:p w14:paraId="001F16B5" w14:textId="77777777" w:rsidR="00C54D0A" w:rsidRDefault="00C54D0A" w:rsidP="00C54D0A">
      <w:r w:rsidRPr="007E4690">
        <w:rPr>
          <w:position w:val="-12"/>
        </w:rPr>
        <w:object w:dxaOrig="400" w:dyaOrig="360" w14:anchorId="0BD26C3E">
          <v:shape id="_x0000_i1044" type="#_x0000_t75" style="width:19.35pt;height:18.25pt" o:ole="">
            <v:imagedata r:id="rId74" o:title=""/>
          </v:shape>
          <o:OLEObject Type="Embed" ProgID="Equation.DSMT4" ShapeID="_x0000_i1044" DrawAspect="Content" ObjectID="_1461948498" r:id="rId75"/>
        </w:object>
      </w:r>
      <w:r>
        <w:t xml:space="preserve"> Cold</w:t>
      </w:r>
      <w:r w:rsidRPr="007E4690">
        <w:t xml:space="preserve"> inlet temperature</w:t>
      </w:r>
    </w:p>
    <w:p w14:paraId="43B6D952" w14:textId="77777777" w:rsidR="00C54D0A" w:rsidRDefault="00C54D0A" w:rsidP="00C54D0A">
      <w:r w:rsidRPr="00D82A03">
        <w:rPr>
          <w:position w:val="-12"/>
        </w:rPr>
        <w:object w:dxaOrig="420" w:dyaOrig="360" w14:anchorId="228F4C2C">
          <v:shape id="_x0000_i1045" type="#_x0000_t75" style="width:21.5pt;height:18.25pt" o:ole="">
            <v:imagedata r:id="rId76" o:title=""/>
          </v:shape>
          <o:OLEObject Type="Embed" ProgID="Equation.DSMT4" ShapeID="_x0000_i1045" DrawAspect="Content" ObjectID="_1461948499" r:id="rId77"/>
        </w:object>
      </w:r>
      <w:r>
        <w:t>Cold</w:t>
      </w:r>
      <w:r w:rsidRPr="007E4690">
        <w:t xml:space="preserve"> outlet temperature</w:t>
      </w:r>
    </w:p>
    <w:p w14:paraId="58BC0823" w14:textId="77777777" w:rsidR="00C54D0A" w:rsidRDefault="00C54D0A" w:rsidP="00C54D0A">
      <w:r w:rsidRPr="00D82A03">
        <w:rPr>
          <w:position w:val="-14"/>
        </w:rPr>
        <w:object w:dxaOrig="600" w:dyaOrig="380" w14:anchorId="6E6A0B4D">
          <v:shape id="_x0000_i1046" type="#_x0000_t75" style="width:30.1pt;height:19.35pt" o:ole="">
            <v:imagedata r:id="rId78" o:title=""/>
          </v:shape>
          <o:OLEObject Type="Embed" ProgID="Equation.DSMT4" ShapeID="_x0000_i1046" DrawAspect="Content" ObjectID="_1461948500" r:id="rId79"/>
        </w:object>
      </w:r>
      <w:r w:rsidRPr="007E4690">
        <w:t>Heat transferred from the hot fluid to the core mass</w:t>
      </w:r>
    </w:p>
    <w:p w14:paraId="40911DC7" w14:textId="77777777" w:rsidR="00C54D0A" w:rsidRDefault="00C54D0A" w:rsidP="00C54D0A">
      <w:r w:rsidRPr="00D82A03">
        <w:rPr>
          <w:position w:val="-14"/>
        </w:rPr>
        <w:object w:dxaOrig="580" w:dyaOrig="380" w14:anchorId="754081AE">
          <v:shape id="_x0000_i1047" type="#_x0000_t75" style="width:29pt;height:19.35pt" o:ole="">
            <v:imagedata r:id="rId80" o:title=""/>
          </v:shape>
          <o:OLEObject Type="Embed" ProgID="Equation.DSMT4" ShapeID="_x0000_i1047" DrawAspect="Content" ObjectID="_1461948501" r:id="rId81"/>
        </w:object>
      </w:r>
      <w:r w:rsidRPr="007E4690">
        <w:t>Heat transferred from the core mass to the cold fluid</w:t>
      </w:r>
    </w:p>
    <w:p w14:paraId="1A3026D3" w14:textId="77777777" w:rsidR="00C54D0A" w:rsidRDefault="00C54D0A" w:rsidP="00C54D0A">
      <w:r w:rsidRPr="00D82A03">
        <w:rPr>
          <w:position w:val="-24"/>
        </w:rPr>
        <w:object w:dxaOrig="620" w:dyaOrig="620" w14:anchorId="46BBE207">
          <v:shape id="_x0000_i1048" type="#_x0000_t75" style="width:31.15pt;height:31.15pt" o:ole="">
            <v:imagedata r:id="rId82" o:title=""/>
          </v:shape>
          <o:OLEObject Type="Embed" ProgID="Equation.DSMT4" ShapeID="_x0000_i1048" DrawAspect="Content" ObjectID="_1461948502" r:id="rId83"/>
        </w:object>
      </w:r>
      <w:r>
        <w:t xml:space="preserve"> </w:t>
      </w:r>
      <w:r w:rsidRPr="007E4690">
        <w:t>Energy accumulated in the core mass</w:t>
      </w:r>
    </w:p>
    <w:p w14:paraId="444E23BA" w14:textId="77777777" w:rsidR="00C54D0A" w:rsidRDefault="00C54D0A" w:rsidP="00C54D0A"/>
    <w:bookmarkEnd w:id="46"/>
    <w:p w14:paraId="04BD5D75" w14:textId="26DCA9A8" w:rsidR="00C54D0A" w:rsidRDefault="00C54D0A" w:rsidP="00C54D0A">
      <w:r>
        <w:t xml:space="preserve">Representation of the heat lost by the hot fluid due to the contact with the surface of the core mass is given by Eq. </w:t>
      </w:r>
      <w:r w:rsidR="009D1C19">
        <w:fldChar w:fldCharType="begin"/>
      </w:r>
      <w:r>
        <w:instrText xml:space="preserve"> REF _Ref388146238 \h </w:instrText>
      </w:r>
      <w:r w:rsidR="009D1C19">
        <w:fldChar w:fldCharType="separate"/>
      </w:r>
      <w:r w:rsidR="00A605B1">
        <w:rPr>
          <w:rFonts w:cs="Times New Roman"/>
          <w:noProof/>
        </w:rPr>
        <w:t>5.1</w:t>
      </w:r>
      <w:r w:rsidR="00A605B1" w:rsidRPr="00B567AE">
        <w:rPr>
          <w:rFonts w:cs="Times New Roman"/>
        </w:rPr>
        <w:t>.</w:t>
      </w:r>
      <w:r w:rsidR="00A605B1">
        <w:rPr>
          <w:rFonts w:cs="Times New Roman"/>
          <w:noProof/>
        </w:rPr>
        <w:t>10</w:t>
      </w:r>
      <w:r w:rsidR="009D1C19">
        <w:fldChar w:fldCharType="end"/>
      </w:r>
      <w:r>
        <w:t xml:space="preserve">. It should be noted here that all developments are based on mean temperature, as defined in Eq. </w:t>
      </w:r>
      <w:r w:rsidR="009D1C19">
        <w:fldChar w:fldCharType="begin"/>
      </w:r>
      <w:r>
        <w:instrText xml:space="preserve"> REF _Ref388146250 \h </w:instrText>
      </w:r>
      <w:r w:rsidR="009D1C19">
        <w:fldChar w:fldCharType="separate"/>
      </w:r>
      <w:r w:rsidR="00A605B1">
        <w:rPr>
          <w:rFonts w:cs="Times New Roman"/>
          <w:noProof/>
        </w:rPr>
        <w:t>5.1</w:t>
      </w:r>
      <w:r w:rsidR="00A605B1" w:rsidRPr="00B567AE">
        <w:rPr>
          <w:rFonts w:cs="Times New Roman"/>
        </w:rPr>
        <w:t>.</w:t>
      </w:r>
      <w:r w:rsidR="00A605B1">
        <w:rPr>
          <w:rFonts w:cs="Times New Roman"/>
          <w:noProof/>
        </w:rPr>
        <w:t>11</w:t>
      </w:r>
      <w:r w:rsidR="009D1C19">
        <w:fldChar w:fldCharType="end"/>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C54D0A" w14:paraId="7CB36B6B" w14:textId="77777777" w:rsidTr="00DE5CB4">
        <w:trPr>
          <w:trHeight w:val="764"/>
        </w:trPr>
        <w:tc>
          <w:tcPr>
            <w:tcW w:w="625" w:type="dxa"/>
          </w:tcPr>
          <w:p w14:paraId="6FB6FE89" w14:textId="77777777" w:rsidR="00C54D0A" w:rsidRDefault="00C54D0A" w:rsidP="00DE5CB4">
            <w:pPr>
              <w:rPr>
                <w:rFonts w:cs="Times New Roman"/>
              </w:rPr>
            </w:pPr>
            <w:bookmarkStart w:id="47" w:name="_Hlk388146134"/>
          </w:p>
          <w:p w14:paraId="5A4FADFA" w14:textId="77777777" w:rsidR="00C54D0A" w:rsidRPr="00DC419C" w:rsidRDefault="00C54D0A" w:rsidP="00DE5CB4">
            <w:pPr>
              <w:rPr>
                <w:rFonts w:cs="Times New Roman"/>
              </w:rPr>
            </w:pPr>
          </w:p>
        </w:tc>
        <w:tc>
          <w:tcPr>
            <w:tcW w:w="8100" w:type="dxa"/>
          </w:tcPr>
          <w:p w14:paraId="3DD2325A" w14:textId="77777777" w:rsidR="00C54D0A" w:rsidRDefault="00C54D0A" w:rsidP="00DE5CB4">
            <w:pPr>
              <w:jc w:val="center"/>
              <w:rPr>
                <w:rFonts w:cs="Times New Roman"/>
              </w:rPr>
            </w:pPr>
            <w:r w:rsidRPr="00CD720F">
              <w:rPr>
                <w:position w:val="-26"/>
              </w:rPr>
              <w:object w:dxaOrig="2439" w:dyaOrig="600" w14:anchorId="30DAFD16">
                <v:shape id="_x0000_i1049" type="#_x0000_t75" style="width:121.45pt;height:31.15pt" o:ole="">
                  <v:imagedata r:id="rId84" o:title=""/>
                </v:shape>
                <o:OLEObject Type="Embed" ProgID="Equation.DSMT4" ShapeID="_x0000_i1049" DrawAspect="Content" ObjectID="_1461948503" r:id="rId85"/>
              </w:object>
            </w:r>
          </w:p>
          <w:p w14:paraId="43E27B11" w14:textId="77777777" w:rsidR="00C54D0A" w:rsidRPr="00DC419C" w:rsidRDefault="00C54D0A" w:rsidP="00DE5CB4">
            <w:pPr>
              <w:jc w:val="center"/>
              <w:rPr>
                <w:rFonts w:cs="Times New Roman"/>
              </w:rPr>
            </w:pPr>
          </w:p>
        </w:tc>
        <w:bookmarkStart w:id="48" w:name="_Ref388146238"/>
        <w:tc>
          <w:tcPr>
            <w:tcW w:w="625" w:type="dxa"/>
          </w:tcPr>
          <w:p w14:paraId="629802E1" w14:textId="77777777" w:rsidR="00C54D0A" w:rsidRPr="00DC419C" w:rsidRDefault="009D1C19" w:rsidP="00DE5CB4">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10</w:t>
            </w:r>
            <w:r w:rsidRPr="00B567AE">
              <w:rPr>
                <w:rFonts w:cs="Times New Roman"/>
              </w:rPr>
              <w:fldChar w:fldCharType="end"/>
            </w:r>
            <w:bookmarkEnd w:id="48"/>
          </w:p>
        </w:tc>
      </w:tr>
      <w:bookmarkEnd w:id="47"/>
    </w:tbl>
    <w:p w14:paraId="0A2CE77A" w14:textId="77777777" w:rsidR="00C54D0A" w:rsidRDefault="00C54D0A" w:rsidP="00C54D0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C54D0A" w14:paraId="52FD042D" w14:textId="77777777" w:rsidTr="00DE5CB4">
        <w:trPr>
          <w:trHeight w:val="764"/>
        </w:trPr>
        <w:tc>
          <w:tcPr>
            <w:tcW w:w="623" w:type="dxa"/>
          </w:tcPr>
          <w:p w14:paraId="77B8F3AE" w14:textId="77777777" w:rsidR="00C54D0A" w:rsidRDefault="00C54D0A" w:rsidP="00DE5CB4">
            <w:pPr>
              <w:rPr>
                <w:rFonts w:cs="Times New Roman"/>
              </w:rPr>
            </w:pPr>
            <w:bookmarkStart w:id="49" w:name="_Hlk388146525"/>
          </w:p>
          <w:p w14:paraId="0D695B8A" w14:textId="77777777" w:rsidR="00C54D0A" w:rsidRPr="00DC419C" w:rsidRDefault="00C54D0A" w:rsidP="00DE5CB4">
            <w:pPr>
              <w:rPr>
                <w:rFonts w:cs="Times New Roman"/>
              </w:rPr>
            </w:pPr>
          </w:p>
        </w:tc>
        <w:tc>
          <w:tcPr>
            <w:tcW w:w="8071" w:type="dxa"/>
          </w:tcPr>
          <w:p w14:paraId="1DE98464" w14:textId="77777777" w:rsidR="00C54D0A" w:rsidRDefault="00C54D0A" w:rsidP="00DE5CB4">
            <w:pPr>
              <w:jc w:val="center"/>
              <w:rPr>
                <w:rFonts w:cs="Times New Roman"/>
              </w:rPr>
            </w:pPr>
            <w:r w:rsidRPr="00CD720F">
              <w:rPr>
                <w:position w:val="-20"/>
              </w:rPr>
              <w:object w:dxaOrig="1120" w:dyaOrig="540" w14:anchorId="5C2C06F6">
                <v:shape id="_x0000_i1050" type="#_x0000_t75" style="width:55.9pt;height:29pt" o:ole="">
                  <v:imagedata r:id="rId86" o:title=""/>
                </v:shape>
                <o:OLEObject Type="Embed" ProgID="Equation.DSMT4" ShapeID="_x0000_i1050" DrawAspect="Content" ObjectID="_1461948504" r:id="rId87"/>
              </w:object>
            </w:r>
          </w:p>
          <w:p w14:paraId="2288C034" w14:textId="77777777" w:rsidR="00C54D0A" w:rsidRPr="00DC419C" w:rsidRDefault="00C54D0A" w:rsidP="00DE5CB4">
            <w:pPr>
              <w:jc w:val="center"/>
              <w:rPr>
                <w:rFonts w:cs="Times New Roman"/>
              </w:rPr>
            </w:pPr>
          </w:p>
        </w:tc>
        <w:bookmarkStart w:id="50" w:name="_Ref388146250"/>
        <w:tc>
          <w:tcPr>
            <w:tcW w:w="666" w:type="dxa"/>
          </w:tcPr>
          <w:p w14:paraId="7342567E" w14:textId="77777777" w:rsidR="00C54D0A" w:rsidRPr="00DC419C" w:rsidRDefault="009D1C19" w:rsidP="00DE5CB4">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11</w:t>
            </w:r>
            <w:r w:rsidRPr="00B567AE">
              <w:rPr>
                <w:rFonts w:cs="Times New Roman"/>
              </w:rPr>
              <w:fldChar w:fldCharType="end"/>
            </w:r>
            <w:bookmarkEnd w:id="50"/>
          </w:p>
        </w:tc>
      </w:tr>
    </w:tbl>
    <w:bookmarkEnd w:id="49"/>
    <w:p w14:paraId="4F961B79" w14:textId="705179D0" w:rsidR="00C54D0A" w:rsidRDefault="00C54D0A" w:rsidP="00C54D0A">
      <w:pPr>
        <w:widowControl w:val="0"/>
        <w:autoSpaceDE w:val="0"/>
        <w:autoSpaceDN w:val="0"/>
        <w:adjustRightInd w:val="0"/>
        <w:spacing w:before="33" w:line="240" w:lineRule="auto"/>
        <w:ind w:right="75"/>
        <w:rPr>
          <w:rFonts w:cs="Times New Roman"/>
          <w:spacing w:val="4"/>
        </w:rPr>
      </w:pPr>
      <w:r w:rsidRPr="00C63E15">
        <w:rPr>
          <w:rFonts w:cs="Times New Roman"/>
          <w:spacing w:val="3"/>
        </w:rPr>
        <w:t>T</w:t>
      </w:r>
      <w:r w:rsidRPr="00C63E15">
        <w:rPr>
          <w:rFonts w:cs="Times New Roman"/>
          <w:spacing w:val="-1"/>
        </w:rPr>
        <w:t>h</w:t>
      </w:r>
      <w:r w:rsidRPr="00C63E15">
        <w:rPr>
          <w:rFonts w:cs="Times New Roman"/>
        </w:rPr>
        <w:t>e</w:t>
      </w:r>
      <w:r w:rsidRPr="00C63E15">
        <w:rPr>
          <w:rFonts w:cs="Times New Roman"/>
          <w:spacing w:val="10"/>
        </w:rPr>
        <w:t xml:space="preserve"> </w:t>
      </w:r>
      <w:r w:rsidRPr="00C63E15">
        <w:rPr>
          <w:rFonts w:cs="Times New Roman"/>
          <w:spacing w:val="-1"/>
        </w:rPr>
        <w:t>us</w:t>
      </w:r>
      <w:r w:rsidRPr="00C63E15">
        <w:rPr>
          <w:rFonts w:cs="Times New Roman"/>
        </w:rPr>
        <w:t>e</w:t>
      </w:r>
      <w:r w:rsidRPr="00C63E15">
        <w:rPr>
          <w:rFonts w:cs="Times New Roman"/>
          <w:spacing w:val="10"/>
        </w:rPr>
        <w:t xml:space="preserve"> </w:t>
      </w:r>
      <w:r w:rsidRPr="00C63E15">
        <w:rPr>
          <w:rFonts w:cs="Times New Roman"/>
          <w:spacing w:val="4"/>
        </w:rPr>
        <w:t>o</w:t>
      </w:r>
      <w:r w:rsidRPr="00C63E15">
        <w:rPr>
          <w:rFonts w:cs="Times New Roman"/>
        </w:rPr>
        <w:t>f</w:t>
      </w:r>
      <w:r w:rsidRPr="00C63E15">
        <w:rPr>
          <w:rFonts w:cs="Times New Roman"/>
          <w:spacing w:val="11"/>
        </w:rPr>
        <w:t xml:space="preserve"> </w:t>
      </w:r>
      <w:r w:rsidRPr="00C63E15">
        <w:rPr>
          <w:rFonts w:cs="Times New Roman"/>
          <w:spacing w:val="-1"/>
        </w:rPr>
        <w:t>m</w:t>
      </w:r>
      <w:r w:rsidRPr="00C63E15">
        <w:rPr>
          <w:rFonts w:cs="Times New Roman"/>
        </w:rPr>
        <w:t>e</w:t>
      </w:r>
      <w:r w:rsidRPr="00C63E15">
        <w:rPr>
          <w:rFonts w:cs="Times New Roman"/>
          <w:spacing w:val="3"/>
        </w:rPr>
        <w:t>a</w:t>
      </w:r>
      <w:r w:rsidRPr="00C63E15">
        <w:rPr>
          <w:rFonts w:cs="Times New Roman"/>
        </w:rPr>
        <w:t>n</w:t>
      </w:r>
      <w:r w:rsidRPr="00C63E15">
        <w:rPr>
          <w:rFonts w:cs="Times New Roman"/>
          <w:spacing w:val="7"/>
        </w:rPr>
        <w:t xml:space="preserve"> </w:t>
      </w:r>
      <w:r w:rsidRPr="00C63E15">
        <w:rPr>
          <w:rFonts w:cs="Times New Roman"/>
        </w:rPr>
        <w:t>t</w:t>
      </w:r>
      <w:r w:rsidRPr="00C63E15">
        <w:rPr>
          <w:rFonts w:cs="Times New Roman"/>
          <w:spacing w:val="3"/>
        </w:rPr>
        <w:t>e</w:t>
      </w:r>
      <w:r w:rsidRPr="00C63E15">
        <w:rPr>
          <w:rFonts w:cs="Times New Roman"/>
          <w:spacing w:val="-1"/>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rPr>
        <w:t>at</w:t>
      </w:r>
      <w:r w:rsidRPr="00C63E15">
        <w:rPr>
          <w:rFonts w:cs="Times New Roman"/>
          <w:spacing w:val="-1"/>
        </w:rPr>
        <w:t>u</w:t>
      </w:r>
      <w:r w:rsidRPr="00C63E15">
        <w:rPr>
          <w:rFonts w:cs="Times New Roman"/>
          <w:spacing w:val="1"/>
        </w:rPr>
        <w:t>r</w:t>
      </w:r>
      <w:r w:rsidRPr="00C63E15">
        <w:rPr>
          <w:rFonts w:cs="Times New Roman"/>
          <w:spacing w:val="3"/>
        </w:rPr>
        <w:t>e</w:t>
      </w:r>
      <w:r w:rsidRPr="00C63E15">
        <w:rPr>
          <w:rFonts w:cs="Times New Roman"/>
        </w:rPr>
        <w:t>s</w:t>
      </w:r>
      <w:r w:rsidRPr="00C63E15">
        <w:rPr>
          <w:rFonts w:cs="Times New Roman"/>
          <w:spacing w:val="2"/>
        </w:rPr>
        <w:t xml:space="preserve"> </w:t>
      </w:r>
      <w:r w:rsidRPr="00C63E15">
        <w:rPr>
          <w:rFonts w:cs="Times New Roman"/>
        </w:rPr>
        <w:t>is</w:t>
      </w:r>
      <w:r w:rsidRPr="00C63E15">
        <w:rPr>
          <w:rFonts w:cs="Times New Roman"/>
          <w:spacing w:val="13"/>
        </w:rPr>
        <w:t xml:space="preserve"> </w:t>
      </w:r>
      <w:r w:rsidRPr="00C63E15">
        <w:rPr>
          <w:rFonts w:cs="Times New Roman"/>
          <w:spacing w:val="1"/>
        </w:rPr>
        <w:t>o</w:t>
      </w:r>
      <w:r w:rsidRPr="00C63E15">
        <w:rPr>
          <w:rFonts w:cs="Times New Roman"/>
        </w:rPr>
        <w:t>f</w:t>
      </w:r>
      <w:r w:rsidRPr="00C63E15">
        <w:rPr>
          <w:rFonts w:cs="Times New Roman"/>
          <w:spacing w:val="11"/>
        </w:rPr>
        <w:t xml:space="preserve"> </w:t>
      </w:r>
      <w:r w:rsidRPr="00C63E15">
        <w:rPr>
          <w:rFonts w:cs="Times New Roman"/>
          <w:spacing w:val="-1"/>
        </w:rPr>
        <w:t>g</w:t>
      </w:r>
      <w:r w:rsidRPr="00C63E15">
        <w:rPr>
          <w:rFonts w:cs="Times New Roman"/>
          <w:spacing w:val="1"/>
        </w:rPr>
        <w:t>r</w:t>
      </w:r>
      <w:r w:rsidRPr="00C63E15">
        <w:rPr>
          <w:rFonts w:cs="Times New Roman"/>
        </w:rPr>
        <w:t>eat</w:t>
      </w:r>
      <w:r w:rsidRPr="00C63E15">
        <w:rPr>
          <w:rFonts w:cs="Times New Roman"/>
          <w:spacing w:val="11"/>
        </w:rPr>
        <w:t xml:space="preserve"> </w:t>
      </w:r>
      <w:r w:rsidRPr="00C63E15">
        <w:rPr>
          <w:rFonts w:cs="Times New Roman"/>
          <w:spacing w:val="2"/>
        </w:rPr>
        <w:t>i</w:t>
      </w:r>
      <w:r w:rsidRPr="00C63E15">
        <w:rPr>
          <w:rFonts w:cs="Times New Roman"/>
          <w:spacing w:val="-4"/>
        </w:rPr>
        <w:t>m</w:t>
      </w:r>
      <w:r w:rsidRPr="00C63E15">
        <w:rPr>
          <w:rFonts w:cs="Times New Roman"/>
          <w:spacing w:val="1"/>
        </w:rPr>
        <w:t>por</w:t>
      </w:r>
      <w:r w:rsidRPr="00C63E15">
        <w:rPr>
          <w:rFonts w:cs="Times New Roman"/>
        </w:rPr>
        <w:t>ta</w:t>
      </w:r>
      <w:r w:rsidRPr="00C63E15">
        <w:rPr>
          <w:rFonts w:cs="Times New Roman"/>
          <w:spacing w:val="-1"/>
        </w:rPr>
        <w:t>n</w:t>
      </w:r>
      <w:r w:rsidRPr="00C63E15">
        <w:rPr>
          <w:rFonts w:cs="Times New Roman"/>
        </w:rPr>
        <w:t>ce</w:t>
      </w:r>
      <w:r w:rsidRPr="00C63E15">
        <w:rPr>
          <w:rFonts w:cs="Times New Roman"/>
          <w:spacing w:val="6"/>
        </w:rPr>
        <w:t xml:space="preserve"> </w:t>
      </w:r>
      <w:r w:rsidRPr="00C63E15">
        <w:rPr>
          <w:rFonts w:cs="Times New Roman"/>
          <w:spacing w:val="2"/>
        </w:rPr>
        <w:t>i</w:t>
      </w:r>
      <w:r w:rsidRPr="00C63E15">
        <w:rPr>
          <w:rFonts w:cs="Times New Roman"/>
        </w:rPr>
        <w:t>n</w:t>
      </w:r>
      <w:r w:rsidRPr="00C63E15">
        <w:rPr>
          <w:rFonts w:cs="Times New Roman"/>
          <w:spacing w:val="9"/>
        </w:rPr>
        <w:t xml:space="preserve"> </w:t>
      </w:r>
      <w:r w:rsidRPr="00C63E15">
        <w:rPr>
          <w:rFonts w:cs="Times New Roman"/>
          <w:spacing w:val="2"/>
        </w:rPr>
        <w:t>t</w:t>
      </w:r>
      <w:r w:rsidRPr="00C63E15">
        <w:rPr>
          <w:rFonts w:cs="Times New Roman"/>
          <w:spacing w:val="-1"/>
        </w:rPr>
        <w:t>h</w:t>
      </w:r>
      <w:r w:rsidRPr="00C63E15">
        <w:rPr>
          <w:rFonts w:cs="Times New Roman"/>
          <w:spacing w:val="2"/>
        </w:rPr>
        <w:t>i</w:t>
      </w:r>
      <w:r w:rsidRPr="00C63E15">
        <w:rPr>
          <w:rFonts w:cs="Times New Roman"/>
        </w:rPr>
        <w:t>s</w:t>
      </w:r>
      <w:r w:rsidRPr="00C63E15">
        <w:rPr>
          <w:rFonts w:cs="Times New Roman"/>
          <w:spacing w:val="11"/>
        </w:rPr>
        <w:t xml:space="preserve"> </w:t>
      </w:r>
      <w:r w:rsidRPr="00C63E15">
        <w:rPr>
          <w:rFonts w:cs="Times New Roman"/>
          <w:spacing w:val="-4"/>
        </w:rPr>
        <w:t>m</w:t>
      </w:r>
      <w:r w:rsidRPr="00C63E15">
        <w:rPr>
          <w:rFonts w:cs="Times New Roman"/>
          <w:spacing w:val="1"/>
        </w:rPr>
        <w:t>od</w:t>
      </w:r>
      <w:r w:rsidRPr="00C63E15">
        <w:rPr>
          <w:rFonts w:cs="Times New Roman"/>
        </w:rPr>
        <w:t>el,</w:t>
      </w:r>
      <w:r w:rsidRPr="00C63E15">
        <w:rPr>
          <w:rFonts w:cs="Times New Roman"/>
          <w:spacing w:val="9"/>
        </w:rPr>
        <w:t xml:space="preserve"> </w:t>
      </w:r>
      <w:r w:rsidRPr="00C63E15">
        <w:rPr>
          <w:rFonts w:cs="Times New Roman"/>
          <w:spacing w:val="-1"/>
        </w:rPr>
        <w:t>s</w:t>
      </w:r>
      <w:r w:rsidRPr="00C63E15">
        <w:rPr>
          <w:rFonts w:cs="Times New Roman"/>
          <w:spacing w:val="2"/>
        </w:rPr>
        <w:t>i</w:t>
      </w:r>
      <w:r w:rsidRPr="00C63E15">
        <w:rPr>
          <w:rFonts w:cs="Times New Roman"/>
          <w:spacing w:val="-1"/>
        </w:rPr>
        <w:t>n</w:t>
      </w:r>
      <w:r w:rsidRPr="00C63E15">
        <w:rPr>
          <w:rFonts w:cs="Times New Roman"/>
        </w:rPr>
        <w:t>ce</w:t>
      </w:r>
      <w:r w:rsidRPr="00C63E15">
        <w:rPr>
          <w:rFonts w:cs="Times New Roman"/>
          <w:spacing w:val="9"/>
        </w:rPr>
        <w:t xml:space="preserve"> </w:t>
      </w:r>
      <w:r w:rsidRPr="00C63E15">
        <w:rPr>
          <w:rFonts w:cs="Times New Roman"/>
        </w:rPr>
        <w:t>it</w:t>
      </w:r>
      <w:r w:rsidRPr="00C63E15">
        <w:rPr>
          <w:rFonts w:cs="Times New Roman"/>
          <w:spacing w:val="14"/>
        </w:rPr>
        <w:t xml:space="preserve"> </w:t>
      </w:r>
      <w:r w:rsidRPr="00C63E15">
        <w:rPr>
          <w:rFonts w:cs="Times New Roman"/>
        </w:rPr>
        <w:t>all</w:t>
      </w:r>
      <w:r w:rsidRPr="00C63E15">
        <w:rPr>
          <w:rFonts w:cs="Times New Roman"/>
          <w:spacing w:val="4"/>
        </w:rPr>
        <w:t>o</w:t>
      </w:r>
      <w:r w:rsidRPr="00C63E15">
        <w:rPr>
          <w:rFonts w:cs="Times New Roman"/>
          <w:spacing w:val="-2"/>
        </w:rPr>
        <w:t>w</w:t>
      </w:r>
      <w:r w:rsidRPr="00C63E15">
        <w:rPr>
          <w:rFonts w:cs="Times New Roman"/>
        </w:rPr>
        <w:t>s</w:t>
      </w:r>
      <w:r w:rsidRPr="00C63E15">
        <w:rPr>
          <w:rFonts w:cs="Times New Roman"/>
          <w:spacing w:val="9"/>
        </w:rPr>
        <w:t xml:space="preserve"> </w:t>
      </w:r>
      <w:r w:rsidRPr="00C63E15">
        <w:rPr>
          <w:rFonts w:cs="Times New Roman"/>
        </w:rPr>
        <w:t>t</w:t>
      </w:r>
      <w:r w:rsidRPr="00C63E15">
        <w:rPr>
          <w:rFonts w:cs="Times New Roman"/>
          <w:spacing w:val="-1"/>
        </w:rPr>
        <w:t>h</w:t>
      </w:r>
      <w:r w:rsidRPr="00C63E15">
        <w:rPr>
          <w:rFonts w:cs="Times New Roman"/>
        </w:rPr>
        <w:t>e</w:t>
      </w:r>
      <w:r w:rsidRPr="00C63E15">
        <w:rPr>
          <w:rFonts w:cs="Times New Roman"/>
          <w:spacing w:val="13"/>
        </w:rPr>
        <w:t xml:space="preserve"> </w:t>
      </w:r>
      <w:r w:rsidRPr="00C63E15">
        <w:rPr>
          <w:rFonts w:cs="Times New Roman"/>
          <w:spacing w:val="1"/>
        </w:rPr>
        <w:t>h</w:t>
      </w:r>
      <w:r w:rsidRPr="00C63E15">
        <w:rPr>
          <w:rFonts w:cs="Times New Roman"/>
        </w:rPr>
        <w:t>eat</w:t>
      </w:r>
      <w:r w:rsidRPr="00C63E15">
        <w:rPr>
          <w:rFonts w:cs="Times New Roman"/>
          <w:spacing w:val="9"/>
        </w:rPr>
        <w:t xml:space="preserve"> </w:t>
      </w:r>
      <w:r w:rsidRPr="00C63E15">
        <w:rPr>
          <w:rFonts w:cs="Times New Roman"/>
        </w:rPr>
        <w:t>t</w:t>
      </w:r>
      <w:r w:rsidRPr="00C63E15">
        <w:rPr>
          <w:rFonts w:cs="Times New Roman"/>
          <w:spacing w:val="1"/>
        </w:rPr>
        <w:t>r</w:t>
      </w:r>
      <w:r w:rsidRPr="00C63E15">
        <w:rPr>
          <w:rFonts w:cs="Times New Roman"/>
        </w:rPr>
        <w:t>a</w:t>
      </w:r>
      <w:r w:rsidRPr="00C63E15">
        <w:rPr>
          <w:rFonts w:cs="Times New Roman"/>
          <w:spacing w:val="1"/>
        </w:rPr>
        <w:t>n</w:t>
      </w:r>
      <w:r w:rsidRPr="00C63E15">
        <w:rPr>
          <w:rFonts w:cs="Times New Roman"/>
          <w:spacing w:val="-1"/>
        </w:rPr>
        <w:t>sf</w:t>
      </w:r>
      <w:r w:rsidRPr="00C63E15">
        <w:rPr>
          <w:rFonts w:cs="Times New Roman"/>
        </w:rPr>
        <w:t>e</w:t>
      </w:r>
      <w:r w:rsidRPr="00C63E15">
        <w:rPr>
          <w:rFonts w:cs="Times New Roman"/>
          <w:spacing w:val="1"/>
        </w:rPr>
        <w:t>r</w:t>
      </w:r>
      <w:r w:rsidRPr="00C63E15">
        <w:rPr>
          <w:rFonts w:cs="Times New Roman"/>
        </w:rPr>
        <w:t>,</w:t>
      </w:r>
      <w:r w:rsidRPr="00C63E15">
        <w:rPr>
          <w:rFonts w:cs="Times New Roman"/>
          <w:spacing w:val="6"/>
        </w:rPr>
        <w:t xml:space="preserve"> </w:t>
      </w:r>
      <w:r w:rsidRPr="00C63E15">
        <w:rPr>
          <w:rFonts w:cs="Times New Roman"/>
          <w:spacing w:val="3"/>
        </w:rPr>
        <w:t>a</w:t>
      </w:r>
      <w:r w:rsidRPr="00C63E15">
        <w:rPr>
          <w:rFonts w:cs="Times New Roman"/>
          <w:spacing w:val="-1"/>
        </w:rPr>
        <w:t>n</w:t>
      </w:r>
      <w:r w:rsidRPr="00C63E15">
        <w:rPr>
          <w:rFonts w:cs="Times New Roman"/>
        </w:rPr>
        <w:t>d</w:t>
      </w:r>
      <w:r w:rsidRPr="00C63E15">
        <w:rPr>
          <w:rFonts w:cs="Times New Roman"/>
          <w:spacing w:val="11"/>
        </w:rPr>
        <w:t xml:space="preserve"> </w:t>
      </w:r>
      <w:r w:rsidRPr="00C63E15">
        <w:rPr>
          <w:rFonts w:cs="Times New Roman"/>
          <w:spacing w:val="2"/>
        </w:rPr>
        <w:t>t</w:t>
      </w:r>
      <w:r w:rsidRPr="00C63E15">
        <w:rPr>
          <w:rFonts w:cs="Times New Roman"/>
          <w:spacing w:val="-1"/>
        </w:rPr>
        <w:t>h</w:t>
      </w:r>
      <w:r w:rsidRPr="00C63E15">
        <w:rPr>
          <w:rFonts w:cs="Times New Roman"/>
        </w:rPr>
        <w:t>e</w:t>
      </w:r>
      <w:r w:rsidRPr="00C63E15">
        <w:rPr>
          <w:rFonts w:cs="Times New Roman"/>
          <w:spacing w:val="1"/>
        </w:rPr>
        <w:t>r</w:t>
      </w:r>
      <w:r w:rsidRPr="00C63E15">
        <w:rPr>
          <w:rFonts w:cs="Times New Roman"/>
        </w:rPr>
        <w:t>e</w:t>
      </w:r>
      <w:r w:rsidRPr="00C63E15">
        <w:rPr>
          <w:rFonts w:cs="Times New Roman"/>
          <w:spacing w:val="-1"/>
        </w:rPr>
        <w:t>f</w:t>
      </w:r>
      <w:r w:rsidRPr="00C63E15">
        <w:rPr>
          <w:rFonts w:cs="Times New Roman"/>
          <w:spacing w:val="1"/>
        </w:rPr>
        <w:t>or</w:t>
      </w:r>
      <w:r w:rsidRPr="00C63E15">
        <w:rPr>
          <w:rFonts w:cs="Times New Roman"/>
        </w:rPr>
        <w:t>e t</w:t>
      </w:r>
      <w:r w:rsidRPr="00C63E15">
        <w:rPr>
          <w:rFonts w:cs="Times New Roman"/>
          <w:spacing w:val="-1"/>
        </w:rPr>
        <w:t>h</w:t>
      </w:r>
      <w:r w:rsidRPr="00C63E15">
        <w:rPr>
          <w:rFonts w:cs="Times New Roman"/>
        </w:rPr>
        <w:t>e</w:t>
      </w:r>
      <w:r w:rsidRPr="00C63E15">
        <w:rPr>
          <w:rFonts w:cs="Times New Roman"/>
          <w:spacing w:val="-1"/>
        </w:rPr>
        <w:t xml:space="preserve"> </w:t>
      </w:r>
      <w:r w:rsidRPr="00C63E15">
        <w:rPr>
          <w:rFonts w:cs="Times New Roman"/>
        </w:rPr>
        <w:t>c</w:t>
      </w:r>
      <w:r w:rsidRPr="00C63E15">
        <w:rPr>
          <w:rFonts w:cs="Times New Roman"/>
          <w:spacing w:val="1"/>
        </w:rPr>
        <w:t>or</w:t>
      </w:r>
      <w:r w:rsidRPr="00C63E15">
        <w:rPr>
          <w:rFonts w:cs="Times New Roman"/>
        </w:rPr>
        <w:t xml:space="preserve">e </w:t>
      </w:r>
      <w:r w:rsidRPr="00C63E15">
        <w:rPr>
          <w:rFonts w:cs="Times New Roman"/>
          <w:spacing w:val="-4"/>
        </w:rPr>
        <w:t>m</w:t>
      </w:r>
      <w:r w:rsidRPr="00C63E15">
        <w:rPr>
          <w:rFonts w:cs="Times New Roman"/>
        </w:rPr>
        <w:t>a</w:t>
      </w:r>
      <w:r w:rsidRPr="00C63E15">
        <w:rPr>
          <w:rFonts w:cs="Times New Roman"/>
          <w:spacing w:val="2"/>
        </w:rPr>
        <w:t>s</w:t>
      </w:r>
      <w:r w:rsidRPr="00C63E15">
        <w:rPr>
          <w:rFonts w:cs="Times New Roman"/>
        </w:rPr>
        <w:t>s</w:t>
      </w:r>
      <w:r w:rsidRPr="00C63E15">
        <w:rPr>
          <w:rFonts w:cs="Times New Roman"/>
          <w:spacing w:val="-4"/>
        </w:rPr>
        <w:t xml:space="preserve"> </w:t>
      </w:r>
      <w:r w:rsidRPr="00C63E15">
        <w:rPr>
          <w:rFonts w:cs="Times New Roman"/>
        </w:rPr>
        <w:t>t</w:t>
      </w:r>
      <w:r w:rsidRPr="00C63E15">
        <w:rPr>
          <w:rFonts w:cs="Times New Roman"/>
          <w:spacing w:val="3"/>
        </w:rPr>
        <w:t>e</w:t>
      </w:r>
      <w:r w:rsidRPr="00C63E15">
        <w:rPr>
          <w:rFonts w:cs="Times New Roman"/>
          <w:spacing w:val="-4"/>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rPr>
        <w:t>a</w:t>
      </w:r>
      <w:r w:rsidRPr="00C63E15">
        <w:rPr>
          <w:rFonts w:cs="Times New Roman"/>
          <w:spacing w:val="2"/>
        </w:rPr>
        <w:t>t</w:t>
      </w:r>
      <w:r w:rsidRPr="00C63E15">
        <w:rPr>
          <w:rFonts w:cs="Times New Roman"/>
          <w:spacing w:val="-1"/>
        </w:rPr>
        <w:t>u</w:t>
      </w:r>
      <w:r w:rsidRPr="00C63E15">
        <w:rPr>
          <w:rFonts w:cs="Times New Roman"/>
          <w:spacing w:val="1"/>
        </w:rPr>
        <w:t>r</w:t>
      </w:r>
      <w:r w:rsidRPr="00C63E15">
        <w:rPr>
          <w:rFonts w:cs="Times New Roman"/>
        </w:rPr>
        <w:t>e,</w:t>
      </w:r>
      <w:r w:rsidRPr="00C63E15">
        <w:rPr>
          <w:rFonts w:cs="Times New Roman"/>
          <w:spacing w:val="-9"/>
        </w:rPr>
        <w:t xml:space="preserve"> </w:t>
      </w:r>
      <w:r w:rsidRPr="00C63E15">
        <w:rPr>
          <w:rFonts w:cs="Times New Roman"/>
        </w:rPr>
        <w:t xml:space="preserve">to </w:t>
      </w:r>
      <w:r w:rsidRPr="00C63E15">
        <w:rPr>
          <w:rFonts w:cs="Times New Roman"/>
          <w:spacing w:val="1"/>
        </w:rPr>
        <w:t>b</w:t>
      </w:r>
      <w:r w:rsidRPr="00C63E15">
        <w:rPr>
          <w:rFonts w:cs="Times New Roman"/>
        </w:rPr>
        <w:t>e</w:t>
      </w:r>
      <w:r w:rsidRPr="00C63E15">
        <w:rPr>
          <w:rFonts w:cs="Times New Roman"/>
          <w:spacing w:val="-1"/>
        </w:rPr>
        <w:t xml:space="preserve"> </w:t>
      </w:r>
      <w:r w:rsidRPr="00C63E15">
        <w:rPr>
          <w:rFonts w:cs="Times New Roman"/>
          <w:spacing w:val="1"/>
        </w:rPr>
        <w:t>ob</w:t>
      </w:r>
      <w:r w:rsidRPr="00C63E15">
        <w:rPr>
          <w:rFonts w:cs="Times New Roman"/>
        </w:rPr>
        <w:t>tai</w:t>
      </w:r>
      <w:r w:rsidRPr="00C63E15">
        <w:rPr>
          <w:rFonts w:cs="Times New Roman"/>
          <w:spacing w:val="-1"/>
        </w:rPr>
        <w:t>n</w:t>
      </w:r>
      <w:r w:rsidRPr="00C63E15">
        <w:rPr>
          <w:rFonts w:cs="Times New Roman"/>
        </w:rPr>
        <w:t>ed</w:t>
      </w:r>
      <w:r w:rsidRPr="00C63E15">
        <w:rPr>
          <w:rFonts w:cs="Times New Roman"/>
          <w:spacing w:val="-5"/>
        </w:rPr>
        <w:t xml:space="preserve"> </w:t>
      </w:r>
      <w:r w:rsidRPr="00C63E15">
        <w:rPr>
          <w:rFonts w:cs="Times New Roman"/>
          <w:spacing w:val="1"/>
        </w:rPr>
        <w:t>o</w:t>
      </w:r>
      <w:r w:rsidRPr="00C63E15">
        <w:rPr>
          <w:rFonts w:cs="Times New Roman"/>
          <w:spacing w:val="-1"/>
        </w:rPr>
        <w:t>n</w:t>
      </w:r>
      <w:r w:rsidRPr="00C63E15">
        <w:rPr>
          <w:rFonts w:cs="Times New Roman"/>
        </w:rPr>
        <w:t>ly</w:t>
      </w:r>
      <w:r w:rsidRPr="00C63E15">
        <w:rPr>
          <w:rFonts w:cs="Times New Roman"/>
          <w:spacing w:val="-7"/>
        </w:rPr>
        <w:t xml:space="preserve"> </w:t>
      </w:r>
      <w:r w:rsidRPr="00C63E15">
        <w:rPr>
          <w:rFonts w:cs="Times New Roman"/>
          <w:spacing w:val="3"/>
        </w:rPr>
        <w:t>a</w:t>
      </w:r>
      <w:r w:rsidRPr="00C63E15">
        <w:rPr>
          <w:rFonts w:cs="Times New Roman"/>
        </w:rPr>
        <w:t>s</w:t>
      </w:r>
      <w:r w:rsidRPr="00C63E15">
        <w:rPr>
          <w:rFonts w:cs="Times New Roman"/>
          <w:spacing w:val="-2"/>
        </w:rPr>
        <w:t xml:space="preserve"> </w:t>
      </w:r>
      <w:r w:rsidRPr="00C63E15">
        <w:rPr>
          <w:rFonts w:cs="Times New Roman"/>
        </w:rPr>
        <w:t xml:space="preserve">a </w:t>
      </w:r>
      <w:r w:rsidRPr="00C63E15">
        <w:rPr>
          <w:rFonts w:cs="Times New Roman"/>
          <w:spacing w:val="1"/>
        </w:rPr>
        <w:t>f</w:t>
      </w:r>
      <w:r w:rsidRPr="00C63E15">
        <w:rPr>
          <w:rFonts w:cs="Times New Roman"/>
          <w:spacing w:val="-1"/>
        </w:rPr>
        <w:t>un</w:t>
      </w:r>
      <w:r w:rsidRPr="00C63E15">
        <w:rPr>
          <w:rFonts w:cs="Times New Roman"/>
          <w:spacing w:val="3"/>
        </w:rPr>
        <w:t>c</w:t>
      </w:r>
      <w:r w:rsidRPr="00C63E15">
        <w:rPr>
          <w:rFonts w:cs="Times New Roman"/>
        </w:rPr>
        <w:t>ti</w:t>
      </w:r>
      <w:r w:rsidRPr="00C63E15">
        <w:rPr>
          <w:rFonts w:cs="Times New Roman"/>
          <w:spacing w:val="1"/>
        </w:rPr>
        <w:t>o</w:t>
      </w:r>
      <w:r w:rsidRPr="00C63E15">
        <w:rPr>
          <w:rFonts w:cs="Times New Roman"/>
        </w:rPr>
        <w:t>n</w:t>
      </w:r>
      <w:r w:rsidRPr="00C63E15">
        <w:rPr>
          <w:rFonts w:cs="Times New Roman"/>
          <w:spacing w:val="-5"/>
        </w:rPr>
        <w:t xml:space="preserve"> </w:t>
      </w:r>
      <w:r w:rsidRPr="00C63E15">
        <w:rPr>
          <w:rFonts w:cs="Times New Roman"/>
          <w:spacing w:val="1"/>
        </w:rPr>
        <w:t>o</w:t>
      </w:r>
      <w:r w:rsidRPr="00C63E15">
        <w:rPr>
          <w:rFonts w:cs="Times New Roman"/>
        </w:rPr>
        <w:t>f</w:t>
      </w:r>
      <w:r w:rsidRPr="00C63E15">
        <w:rPr>
          <w:rFonts w:cs="Times New Roman"/>
          <w:spacing w:val="-3"/>
        </w:rPr>
        <w:t xml:space="preserve"> </w:t>
      </w:r>
      <w:r w:rsidRPr="00C63E15">
        <w:rPr>
          <w:rFonts w:cs="Times New Roman"/>
        </w:rPr>
        <w:t>t</w:t>
      </w:r>
      <w:r w:rsidRPr="00C63E15">
        <w:rPr>
          <w:rFonts w:cs="Times New Roman"/>
          <w:spacing w:val="-1"/>
        </w:rPr>
        <w:t>h</w:t>
      </w:r>
      <w:r w:rsidRPr="00C63E15">
        <w:rPr>
          <w:rFonts w:cs="Times New Roman"/>
        </w:rPr>
        <w:t>e</w:t>
      </w:r>
      <w:r w:rsidRPr="00C63E15">
        <w:rPr>
          <w:rFonts w:cs="Times New Roman"/>
          <w:spacing w:val="-1"/>
        </w:rPr>
        <w:t xml:space="preserve"> </w:t>
      </w:r>
      <w:r w:rsidRPr="00C63E15">
        <w:rPr>
          <w:rFonts w:cs="Times New Roman"/>
          <w:spacing w:val="2"/>
        </w:rPr>
        <w:t>i</w:t>
      </w:r>
      <w:r w:rsidRPr="00C63E15">
        <w:rPr>
          <w:rFonts w:cs="Times New Roman"/>
          <w:spacing w:val="-1"/>
        </w:rPr>
        <w:t>n</w:t>
      </w:r>
      <w:r w:rsidRPr="00C63E15">
        <w:rPr>
          <w:rFonts w:cs="Times New Roman"/>
        </w:rPr>
        <w:t>let</w:t>
      </w:r>
      <w:r w:rsidRPr="00C63E15">
        <w:rPr>
          <w:rFonts w:cs="Times New Roman"/>
          <w:spacing w:val="-4"/>
        </w:rPr>
        <w:t xml:space="preserve"> </w:t>
      </w:r>
      <w:r w:rsidRPr="00C63E15">
        <w:rPr>
          <w:rFonts w:cs="Times New Roman"/>
        </w:rPr>
        <w:t>t</w:t>
      </w:r>
      <w:r w:rsidRPr="00C63E15">
        <w:rPr>
          <w:rFonts w:cs="Times New Roman"/>
          <w:spacing w:val="3"/>
        </w:rPr>
        <w:t>e</w:t>
      </w:r>
      <w:r w:rsidRPr="00C63E15">
        <w:rPr>
          <w:rFonts w:cs="Times New Roman"/>
          <w:spacing w:val="-1"/>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rPr>
        <w:t>at</w:t>
      </w:r>
      <w:r w:rsidRPr="00C63E15">
        <w:rPr>
          <w:rFonts w:cs="Times New Roman"/>
          <w:spacing w:val="-1"/>
        </w:rPr>
        <w:t>u</w:t>
      </w:r>
      <w:r w:rsidRPr="00C63E15">
        <w:rPr>
          <w:rFonts w:cs="Times New Roman"/>
          <w:spacing w:val="1"/>
        </w:rPr>
        <w:t>r</w:t>
      </w:r>
      <w:r w:rsidRPr="00C63E15">
        <w:rPr>
          <w:rFonts w:cs="Times New Roman"/>
        </w:rPr>
        <w:t>es</w:t>
      </w:r>
      <w:r w:rsidRPr="00C63E15">
        <w:rPr>
          <w:rFonts w:cs="Times New Roman"/>
          <w:spacing w:val="-10"/>
        </w:rPr>
        <w:t xml:space="preserve"> </w:t>
      </w:r>
      <w:r w:rsidRPr="00C63E15">
        <w:rPr>
          <w:rFonts w:cs="Times New Roman"/>
          <w:spacing w:val="1"/>
        </w:rPr>
        <w:t>o</w:t>
      </w:r>
      <w:r w:rsidRPr="00C63E15">
        <w:rPr>
          <w:rFonts w:cs="Times New Roman"/>
        </w:rPr>
        <w:t>f</w:t>
      </w:r>
      <w:r w:rsidRPr="00C63E15">
        <w:rPr>
          <w:rFonts w:cs="Times New Roman"/>
          <w:spacing w:val="-3"/>
        </w:rPr>
        <w:t xml:space="preserve"> </w:t>
      </w:r>
      <w:r w:rsidRPr="00C63E15">
        <w:rPr>
          <w:rFonts w:cs="Times New Roman"/>
          <w:spacing w:val="2"/>
        </w:rPr>
        <w:t>t</w:t>
      </w:r>
      <w:r w:rsidRPr="00C63E15">
        <w:rPr>
          <w:rFonts w:cs="Times New Roman"/>
          <w:spacing w:val="1"/>
        </w:rPr>
        <w:t>h</w:t>
      </w:r>
      <w:r w:rsidRPr="00C63E15">
        <w:rPr>
          <w:rFonts w:cs="Times New Roman"/>
        </w:rPr>
        <w:t>e</w:t>
      </w:r>
      <w:r w:rsidRPr="00C63E15">
        <w:rPr>
          <w:rFonts w:cs="Times New Roman"/>
          <w:spacing w:val="-1"/>
        </w:rPr>
        <w:t xml:space="preserve"> f</w:t>
      </w:r>
      <w:r w:rsidRPr="00C63E15">
        <w:rPr>
          <w:rFonts w:cs="Times New Roman"/>
        </w:rPr>
        <w:t>l</w:t>
      </w:r>
      <w:r w:rsidRPr="00C63E15">
        <w:rPr>
          <w:rFonts w:cs="Times New Roman"/>
          <w:spacing w:val="1"/>
        </w:rPr>
        <w:t>u</w:t>
      </w:r>
      <w:r w:rsidRPr="00C63E15">
        <w:rPr>
          <w:rFonts w:cs="Times New Roman"/>
        </w:rPr>
        <w:t>i</w:t>
      </w:r>
      <w:r w:rsidRPr="00C63E15">
        <w:rPr>
          <w:rFonts w:cs="Times New Roman"/>
          <w:spacing w:val="1"/>
        </w:rPr>
        <w:t>d</w:t>
      </w:r>
      <w:r w:rsidRPr="00C63E15">
        <w:rPr>
          <w:rFonts w:cs="Times New Roman"/>
          <w:spacing w:val="-1"/>
        </w:rPr>
        <w:t>s</w:t>
      </w:r>
      <w:r w:rsidRPr="00C63E15">
        <w:rPr>
          <w:rFonts w:cs="Times New Roman"/>
        </w:rPr>
        <w:t xml:space="preserve">. </w:t>
      </w:r>
      <w:r w:rsidRPr="00C63E15">
        <w:rPr>
          <w:rFonts w:cs="Times New Roman"/>
          <w:spacing w:val="1"/>
        </w:rPr>
        <w:t>I</w:t>
      </w:r>
      <w:r w:rsidRPr="00C63E15">
        <w:rPr>
          <w:rFonts w:cs="Times New Roman"/>
        </w:rPr>
        <w:t>t</w:t>
      </w:r>
      <w:r w:rsidRPr="00C63E15">
        <w:rPr>
          <w:rFonts w:cs="Times New Roman"/>
          <w:spacing w:val="7"/>
        </w:rPr>
        <w:t xml:space="preserve"> </w:t>
      </w:r>
      <w:r w:rsidRPr="00C63E15">
        <w:rPr>
          <w:rFonts w:cs="Times New Roman"/>
        </w:rPr>
        <w:t>is</w:t>
      </w:r>
      <w:r w:rsidRPr="00C63E15">
        <w:rPr>
          <w:rFonts w:cs="Times New Roman"/>
          <w:spacing w:val="6"/>
        </w:rPr>
        <w:t xml:space="preserve"> </w:t>
      </w:r>
      <w:r w:rsidRPr="00C63E15">
        <w:rPr>
          <w:rFonts w:cs="Times New Roman"/>
          <w:spacing w:val="1"/>
        </w:rPr>
        <w:t>r</w:t>
      </w:r>
      <w:r w:rsidRPr="00C63E15">
        <w:rPr>
          <w:rFonts w:cs="Times New Roman"/>
        </w:rPr>
        <w:t>e</w:t>
      </w:r>
      <w:r w:rsidRPr="00C63E15">
        <w:rPr>
          <w:rFonts w:cs="Times New Roman"/>
          <w:spacing w:val="1"/>
        </w:rPr>
        <w:t>q</w:t>
      </w:r>
      <w:r w:rsidRPr="00C63E15">
        <w:rPr>
          <w:rFonts w:cs="Times New Roman"/>
          <w:spacing w:val="-1"/>
        </w:rPr>
        <w:t>u</w:t>
      </w:r>
      <w:r w:rsidRPr="00C63E15">
        <w:rPr>
          <w:rFonts w:cs="Times New Roman"/>
        </w:rPr>
        <w:t>i</w:t>
      </w:r>
      <w:r w:rsidRPr="00C63E15">
        <w:rPr>
          <w:rFonts w:cs="Times New Roman"/>
          <w:spacing w:val="1"/>
        </w:rPr>
        <w:t>r</w:t>
      </w:r>
      <w:r w:rsidRPr="00C63E15">
        <w:rPr>
          <w:rFonts w:cs="Times New Roman"/>
        </w:rPr>
        <w:t>ed</w:t>
      </w:r>
      <w:r w:rsidRPr="00C63E15">
        <w:rPr>
          <w:rFonts w:cs="Times New Roman"/>
          <w:spacing w:val="3"/>
        </w:rPr>
        <w:t xml:space="preserve"> a</w:t>
      </w:r>
      <w:r w:rsidRPr="00C63E15">
        <w:rPr>
          <w:rFonts w:cs="Times New Roman"/>
        </w:rPr>
        <w:t>n</w:t>
      </w:r>
      <w:r w:rsidRPr="00C63E15">
        <w:rPr>
          <w:rFonts w:cs="Times New Roman"/>
          <w:spacing w:val="5"/>
        </w:rPr>
        <w:t xml:space="preserve"> </w:t>
      </w:r>
      <w:r w:rsidRPr="00C63E15">
        <w:rPr>
          <w:rFonts w:cs="Times New Roman"/>
          <w:spacing w:val="3"/>
        </w:rPr>
        <w:t>e</w:t>
      </w:r>
      <w:r w:rsidRPr="00C63E15">
        <w:rPr>
          <w:rFonts w:cs="Times New Roman"/>
          <w:spacing w:val="-1"/>
        </w:rPr>
        <w:t>x</w:t>
      </w:r>
      <w:r w:rsidRPr="00C63E15">
        <w:rPr>
          <w:rFonts w:cs="Times New Roman"/>
          <w:spacing w:val="1"/>
        </w:rPr>
        <w:t>pr</w:t>
      </w:r>
      <w:r w:rsidRPr="00C63E15">
        <w:rPr>
          <w:rFonts w:cs="Times New Roman"/>
        </w:rPr>
        <w:t>e</w:t>
      </w:r>
      <w:r w:rsidRPr="00C63E15">
        <w:rPr>
          <w:rFonts w:cs="Times New Roman"/>
          <w:spacing w:val="-1"/>
        </w:rPr>
        <w:t>ss</w:t>
      </w:r>
      <w:r w:rsidRPr="00C63E15">
        <w:rPr>
          <w:rFonts w:cs="Times New Roman"/>
        </w:rPr>
        <w:t>i</w:t>
      </w:r>
      <w:r w:rsidRPr="00C63E15">
        <w:rPr>
          <w:rFonts w:cs="Times New Roman"/>
          <w:spacing w:val="1"/>
        </w:rPr>
        <w:t>o</w:t>
      </w:r>
      <w:r w:rsidRPr="00C63E15">
        <w:rPr>
          <w:rFonts w:cs="Times New Roman"/>
        </w:rPr>
        <w:t>n</w:t>
      </w:r>
      <w:r w:rsidRPr="00C63E15">
        <w:rPr>
          <w:rFonts w:cs="Times New Roman"/>
          <w:spacing w:val="3"/>
        </w:rPr>
        <w:t xml:space="preserve"> </w:t>
      </w:r>
      <w:r w:rsidRPr="00C63E15">
        <w:rPr>
          <w:rFonts w:cs="Times New Roman"/>
          <w:spacing w:val="1"/>
        </w:rPr>
        <w:t>fo</w:t>
      </w:r>
      <w:r w:rsidRPr="00C63E15">
        <w:rPr>
          <w:rFonts w:cs="Times New Roman"/>
        </w:rPr>
        <w:t>r</w:t>
      </w:r>
      <w:r w:rsidRPr="00C63E15">
        <w:rPr>
          <w:rFonts w:cs="Times New Roman"/>
          <w:spacing w:val="7"/>
        </w:rPr>
        <w:t xml:space="preserve"> </w:t>
      </w:r>
      <w:r w:rsidRPr="00C63E15">
        <w:rPr>
          <w:rFonts w:cs="Times New Roman"/>
        </w:rPr>
        <w:t>t</w:t>
      </w:r>
      <w:r w:rsidRPr="00C63E15">
        <w:rPr>
          <w:rFonts w:cs="Times New Roman"/>
          <w:spacing w:val="-1"/>
        </w:rPr>
        <w:t>h</w:t>
      </w:r>
      <w:r w:rsidRPr="00C63E15">
        <w:rPr>
          <w:rFonts w:cs="Times New Roman"/>
        </w:rPr>
        <w:t>e</w:t>
      </w:r>
      <w:r w:rsidRPr="00C63E15">
        <w:rPr>
          <w:rFonts w:cs="Times New Roman"/>
          <w:spacing w:val="9"/>
        </w:rPr>
        <w:t xml:space="preserve"> </w:t>
      </w:r>
      <w:r w:rsidRPr="00C63E15">
        <w:rPr>
          <w:rFonts w:cs="Times New Roman"/>
          <w:spacing w:val="-1"/>
        </w:rPr>
        <w:t>m</w:t>
      </w:r>
      <w:r w:rsidRPr="00C63E15">
        <w:rPr>
          <w:rFonts w:cs="Times New Roman"/>
        </w:rPr>
        <w:t>ean</w:t>
      </w:r>
      <w:r w:rsidRPr="00C63E15">
        <w:rPr>
          <w:rFonts w:cs="Times New Roman"/>
          <w:spacing w:val="5"/>
        </w:rPr>
        <w:t xml:space="preserve"> </w:t>
      </w:r>
      <w:r w:rsidRPr="00C63E15">
        <w:rPr>
          <w:rFonts w:cs="Times New Roman"/>
          <w:spacing w:val="-1"/>
        </w:rPr>
        <w:t>h</w:t>
      </w:r>
      <w:r w:rsidRPr="00C63E15">
        <w:rPr>
          <w:rFonts w:cs="Times New Roman"/>
          <w:spacing w:val="1"/>
        </w:rPr>
        <w:t>o</w:t>
      </w:r>
      <w:r w:rsidRPr="00C63E15">
        <w:rPr>
          <w:rFonts w:cs="Times New Roman"/>
        </w:rPr>
        <w:t>t</w:t>
      </w:r>
      <w:r w:rsidRPr="00C63E15">
        <w:rPr>
          <w:rFonts w:cs="Times New Roman"/>
          <w:spacing w:val="8"/>
        </w:rPr>
        <w:t xml:space="preserve"> </w:t>
      </w:r>
      <w:r w:rsidRPr="00C63E15">
        <w:rPr>
          <w:rFonts w:cs="Times New Roman"/>
        </w:rPr>
        <w:t>t</w:t>
      </w:r>
      <w:r w:rsidRPr="00C63E15">
        <w:rPr>
          <w:rFonts w:cs="Times New Roman"/>
          <w:spacing w:val="3"/>
        </w:rPr>
        <w:t>e</w:t>
      </w:r>
      <w:r w:rsidRPr="00C63E15">
        <w:rPr>
          <w:rFonts w:cs="Times New Roman"/>
          <w:spacing w:val="-4"/>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rPr>
        <w:t>a</w:t>
      </w:r>
      <w:r w:rsidRPr="00C63E15">
        <w:rPr>
          <w:rFonts w:cs="Times New Roman"/>
          <w:spacing w:val="2"/>
        </w:rPr>
        <w:t>t</w:t>
      </w:r>
      <w:r w:rsidRPr="00C63E15">
        <w:rPr>
          <w:rFonts w:cs="Times New Roman"/>
          <w:spacing w:val="-1"/>
        </w:rPr>
        <w:t>u</w:t>
      </w:r>
      <w:r w:rsidRPr="00C63E15">
        <w:rPr>
          <w:rFonts w:cs="Times New Roman"/>
          <w:spacing w:val="1"/>
        </w:rPr>
        <w:t>r</w:t>
      </w:r>
      <w:r w:rsidRPr="00C63E15">
        <w:rPr>
          <w:rFonts w:cs="Times New Roman"/>
        </w:rPr>
        <w:t>e,</w:t>
      </w:r>
      <w:r w:rsidRPr="00C63E15">
        <w:rPr>
          <w:rFonts w:cs="Times New Roman"/>
          <w:spacing w:val="1"/>
        </w:rPr>
        <w:t xml:space="preserve"> </w:t>
      </w:r>
      <w:r w:rsidRPr="00C63E15">
        <w:rPr>
          <w:rFonts w:cs="Times New Roman"/>
          <w:spacing w:val="-2"/>
        </w:rPr>
        <w:t>w</w:t>
      </w:r>
      <w:r w:rsidRPr="00C63E15">
        <w:rPr>
          <w:rFonts w:cs="Times New Roman"/>
          <w:spacing w:val="1"/>
        </w:rPr>
        <w:t>h</w:t>
      </w:r>
      <w:r w:rsidRPr="00C63E15">
        <w:rPr>
          <w:rFonts w:cs="Times New Roman"/>
        </w:rPr>
        <w:t>i</w:t>
      </w:r>
      <w:r w:rsidRPr="00C63E15">
        <w:rPr>
          <w:rFonts w:cs="Times New Roman"/>
          <w:spacing w:val="3"/>
        </w:rPr>
        <w:t>c</w:t>
      </w:r>
      <w:r w:rsidRPr="00C63E15">
        <w:rPr>
          <w:rFonts w:cs="Times New Roman"/>
        </w:rPr>
        <w:t>h</w:t>
      </w:r>
      <w:r w:rsidRPr="00C63E15">
        <w:rPr>
          <w:rFonts w:cs="Times New Roman"/>
          <w:spacing w:val="2"/>
        </w:rPr>
        <w:t xml:space="preserve"> i</w:t>
      </w:r>
      <w:r w:rsidRPr="00C63E15">
        <w:rPr>
          <w:rFonts w:cs="Times New Roman"/>
        </w:rPr>
        <w:t>s</w:t>
      </w:r>
      <w:r w:rsidRPr="00C63E15">
        <w:rPr>
          <w:rFonts w:cs="Times New Roman"/>
          <w:spacing w:val="9"/>
        </w:rPr>
        <w:t xml:space="preserve"> </w:t>
      </w:r>
      <w:r w:rsidRPr="00C63E15">
        <w:rPr>
          <w:rFonts w:cs="Times New Roman"/>
          <w:spacing w:val="-1"/>
        </w:rPr>
        <w:t>n</w:t>
      </w:r>
      <w:r w:rsidRPr="00C63E15">
        <w:rPr>
          <w:rFonts w:cs="Times New Roman"/>
          <w:spacing w:val="1"/>
        </w:rPr>
        <w:t>o</w:t>
      </w:r>
      <w:r w:rsidRPr="00C63E15">
        <w:rPr>
          <w:rFonts w:cs="Times New Roman"/>
        </w:rPr>
        <w:t>t</w:t>
      </w:r>
      <w:r w:rsidRPr="00C63E15">
        <w:rPr>
          <w:rFonts w:cs="Times New Roman"/>
          <w:spacing w:val="6"/>
        </w:rPr>
        <w:t xml:space="preserve"> </w:t>
      </w:r>
      <w:r w:rsidRPr="00C63E15">
        <w:rPr>
          <w:rFonts w:cs="Times New Roman"/>
          <w:spacing w:val="1"/>
        </w:rPr>
        <w:t>d</w:t>
      </w:r>
      <w:r w:rsidRPr="00C63E15">
        <w:rPr>
          <w:rFonts w:cs="Times New Roman"/>
        </w:rPr>
        <w:t>e</w:t>
      </w:r>
      <w:r w:rsidRPr="00C63E15">
        <w:rPr>
          <w:rFonts w:cs="Times New Roman"/>
          <w:spacing w:val="1"/>
        </w:rPr>
        <w:t>p</w:t>
      </w:r>
      <w:r w:rsidRPr="00C63E15">
        <w:rPr>
          <w:rFonts w:cs="Times New Roman"/>
        </w:rPr>
        <w:t>e</w:t>
      </w:r>
      <w:r w:rsidRPr="00C63E15">
        <w:rPr>
          <w:rFonts w:cs="Times New Roman"/>
          <w:spacing w:val="-1"/>
        </w:rPr>
        <w:t>n</w:t>
      </w:r>
      <w:r w:rsidRPr="00C63E15">
        <w:rPr>
          <w:rFonts w:cs="Times New Roman"/>
          <w:spacing w:val="1"/>
        </w:rPr>
        <w:t>d</w:t>
      </w:r>
      <w:r w:rsidRPr="00C63E15">
        <w:rPr>
          <w:rFonts w:cs="Times New Roman"/>
        </w:rPr>
        <w:t>e</w:t>
      </w:r>
      <w:r w:rsidRPr="00C63E15">
        <w:rPr>
          <w:rFonts w:cs="Times New Roman"/>
          <w:spacing w:val="-1"/>
        </w:rPr>
        <w:t>n</w:t>
      </w:r>
      <w:r w:rsidRPr="00C63E15">
        <w:rPr>
          <w:rFonts w:cs="Times New Roman"/>
        </w:rPr>
        <w:t xml:space="preserve">t </w:t>
      </w:r>
      <w:r w:rsidRPr="00C63E15">
        <w:rPr>
          <w:rFonts w:cs="Times New Roman"/>
          <w:spacing w:val="4"/>
        </w:rPr>
        <w:t>o</w:t>
      </w:r>
      <w:r w:rsidRPr="00C63E15">
        <w:rPr>
          <w:rFonts w:cs="Times New Roman"/>
        </w:rPr>
        <w:t>n</w:t>
      </w:r>
      <w:r w:rsidRPr="00C63E15">
        <w:rPr>
          <w:rFonts w:cs="Times New Roman"/>
          <w:spacing w:val="5"/>
        </w:rPr>
        <w:t xml:space="preserve"> </w:t>
      </w:r>
      <w:r w:rsidRPr="00C63E15">
        <w:rPr>
          <w:rFonts w:cs="Times New Roman"/>
          <w:spacing w:val="2"/>
        </w:rPr>
        <w:t>t</w:t>
      </w:r>
      <w:r w:rsidRPr="00C63E15">
        <w:rPr>
          <w:rFonts w:cs="Times New Roman"/>
          <w:spacing w:val="1"/>
        </w:rPr>
        <w:t>h</w:t>
      </w:r>
      <w:r w:rsidRPr="00C63E15">
        <w:rPr>
          <w:rFonts w:cs="Times New Roman"/>
        </w:rPr>
        <w:t>e</w:t>
      </w:r>
      <w:r w:rsidRPr="00C63E15">
        <w:rPr>
          <w:rFonts w:cs="Times New Roman"/>
          <w:spacing w:val="6"/>
        </w:rPr>
        <w:t xml:space="preserve"> </w:t>
      </w:r>
      <w:r w:rsidRPr="00C63E15">
        <w:rPr>
          <w:rFonts w:cs="Times New Roman"/>
          <w:spacing w:val="-1"/>
        </w:rPr>
        <w:t>f</w:t>
      </w:r>
      <w:r w:rsidRPr="00C63E15">
        <w:rPr>
          <w:rFonts w:cs="Times New Roman"/>
          <w:spacing w:val="2"/>
        </w:rPr>
        <w:t>l</w:t>
      </w:r>
      <w:r w:rsidRPr="00C63E15">
        <w:rPr>
          <w:rFonts w:cs="Times New Roman"/>
          <w:spacing w:val="-1"/>
        </w:rPr>
        <w:t>u</w:t>
      </w:r>
      <w:r w:rsidRPr="00C63E15">
        <w:rPr>
          <w:rFonts w:cs="Times New Roman"/>
        </w:rPr>
        <w:t>id</w:t>
      </w:r>
      <w:r w:rsidRPr="00C63E15">
        <w:rPr>
          <w:rFonts w:cs="Times New Roman"/>
          <w:spacing w:val="5"/>
        </w:rPr>
        <w:t xml:space="preserve"> </w:t>
      </w:r>
      <w:r w:rsidRPr="00C63E15">
        <w:rPr>
          <w:rFonts w:cs="Times New Roman"/>
          <w:spacing w:val="1"/>
        </w:rPr>
        <w:t>ou</w:t>
      </w:r>
      <w:r w:rsidRPr="00C63E15">
        <w:rPr>
          <w:rFonts w:cs="Times New Roman"/>
        </w:rPr>
        <w:t>tlet</w:t>
      </w:r>
      <w:r w:rsidRPr="00C63E15">
        <w:rPr>
          <w:rFonts w:cs="Times New Roman"/>
          <w:spacing w:val="4"/>
        </w:rPr>
        <w:t xml:space="preserve"> </w:t>
      </w:r>
      <w:r w:rsidRPr="00C63E15">
        <w:rPr>
          <w:rFonts w:cs="Times New Roman"/>
        </w:rPr>
        <w:t>t</w:t>
      </w:r>
      <w:r w:rsidRPr="00C63E15">
        <w:rPr>
          <w:rFonts w:cs="Times New Roman"/>
          <w:spacing w:val="3"/>
        </w:rPr>
        <w:t>e</w:t>
      </w:r>
      <w:r w:rsidRPr="00C63E15">
        <w:rPr>
          <w:rFonts w:cs="Times New Roman"/>
          <w:spacing w:val="-1"/>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rPr>
        <w:t>at</w:t>
      </w:r>
      <w:r w:rsidRPr="00C63E15">
        <w:rPr>
          <w:rFonts w:cs="Times New Roman"/>
          <w:spacing w:val="-1"/>
        </w:rPr>
        <w:t>u</w:t>
      </w:r>
      <w:r w:rsidRPr="00C63E15">
        <w:rPr>
          <w:rFonts w:cs="Times New Roman"/>
          <w:spacing w:val="1"/>
        </w:rPr>
        <w:t>r</w:t>
      </w:r>
      <w:r w:rsidRPr="00C63E15">
        <w:rPr>
          <w:rFonts w:cs="Times New Roman"/>
        </w:rPr>
        <w:t xml:space="preserve">e, </w:t>
      </w:r>
      <w:r w:rsidRPr="00C63E15">
        <w:rPr>
          <w:rFonts w:cs="Times New Roman"/>
          <w:spacing w:val="-2"/>
        </w:rPr>
        <w:t>w</w:t>
      </w:r>
      <w:r w:rsidRPr="00C63E15">
        <w:rPr>
          <w:rFonts w:cs="Times New Roman"/>
          <w:spacing w:val="1"/>
        </w:rPr>
        <w:t>h</w:t>
      </w:r>
      <w:r w:rsidRPr="00C63E15">
        <w:rPr>
          <w:rFonts w:cs="Times New Roman"/>
        </w:rPr>
        <w:t>i</w:t>
      </w:r>
      <w:r w:rsidRPr="00C63E15">
        <w:rPr>
          <w:rFonts w:cs="Times New Roman"/>
          <w:spacing w:val="3"/>
        </w:rPr>
        <w:t>c</w:t>
      </w:r>
      <w:r w:rsidRPr="00C63E15">
        <w:rPr>
          <w:rFonts w:cs="Times New Roman"/>
        </w:rPr>
        <w:t>h</w:t>
      </w:r>
      <w:r w:rsidRPr="00C63E15">
        <w:rPr>
          <w:rFonts w:cs="Times New Roman"/>
          <w:spacing w:val="3"/>
        </w:rPr>
        <w:t xml:space="preserve"> </w:t>
      </w:r>
      <w:r w:rsidRPr="00C63E15">
        <w:rPr>
          <w:rFonts w:cs="Times New Roman"/>
          <w:spacing w:val="2"/>
        </w:rPr>
        <w:t>i</w:t>
      </w:r>
      <w:r w:rsidRPr="00C63E15">
        <w:rPr>
          <w:rFonts w:cs="Times New Roman"/>
        </w:rPr>
        <w:t>s</w:t>
      </w:r>
      <w:r w:rsidRPr="00C63E15">
        <w:rPr>
          <w:rFonts w:cs="Times New Roman"/>
          <w:spacing w:val="7"/>
        </w:rPr>
        <w:t xml:space="preserve"> </w:t>
      </w:r>
      <w:r w:rsidRPr="00C63E15">
        <w:rPr>
          <w:rFonts w:cs="Times New Roman"/>
        </w:rPr>
        <w:t>to</w:t>
      </w:r>
      <w:r w:rsidRPr="00C63E15">
        <w:rPr>
          <w:rFonts w:cs="Times New Roman"/>
          <w:spacing w:val="9"/>
        </w:rPr>
        <w:t xml:space="preserve"> </w:t>
      </w:r>
      <w:r w:rsidRPr="00C63E15">
        <w:rPr>
          <w:rFonts w:cs="Times New Roman"/>
          <w:spacing w:val="1"/>
        </w:rPr>
        <w:t>b</w:t>
      </w:r>
      <w:r w:rsidRPr="00C63E15">
        <w:rPr>
          <w:rFonts w:cs="Times New Roman"/>
        </w:rPr>
        <w:t>e</w:t>
      </w:r>
      <w:r w:rsidRPr="00C63E15">
        <w:rPr>
          <w:rFonts w:cs="Times New Roman"/>
          <w:spacing w:val="10"/>
        </w:rPr>
        <w:t xml:space="preserve"> </w:t>
      </w:r>
      <w:r w:rsidRPr="00C63E15">
        <w:rPr>
          <w:rFonts w:cs="Times New Roman"/>
          <w:spacing w:val="1"/>
        </w:rPr>
        <w:t>d</w:t>
      </w:r>
      <w:r w:rsidRPr="00C63E15">
        <w:rPr>
          <w:rFonts w:cs="Times New Roman"/>
        </w:rPr>
        <w:t>ete</w:t>
      </w:r>
      <w:r w:rsidRPr="00C63E15">
        <w:rPr>
          <w:rFonts w:cs="Times New Roman"/>
          <w:spacing w:val="3"/>
        </w:rPr>
        <w:t>r</w:t>
      </w:r>
      <w:r w:rsidRPr="00C63E15">
        <w:rPr>
          <w:rFonts w:cs="Times New Roman"/>
          <w:spacing w:val="-4"/>
        </w:rPr>
        <w:t>m</w:t>
      </w:r>
      <w:r w:rsidRPr="00C63E15">
        <w:rPr>
          <w:rFonts w:cs="Times New Roman"/>
          <w:spacing w:val="2"/>
        </w:rPr>
        <w:t>i</w:t>
      </w:r>
      <w:r w:rsidRPr="00C63E15">
        <w:rPr>
          <w:rFonts w:cs="Times New Roman"/>
          <w:spacing w:val="-1"/>
        </w:rPr>
        <w:t>n</w:t>
      </w:r>
      <w:r w:rsidRPr="00C63E15">
        <w:rPr>
          <w:rFonts w:cs="Times New Roman"/>
        </w:rPr>
        <w:t>e</w:t>
      </w:r>
      <w:r w:rsidRPr="00C63E15">
        <w:rPr>
          <w:rFonts w:cs="Times New Roman"/>
          <w:spacing w:val="1"/>
        </w:rPr>
        <w:t>d</w:t>
      </w:r>
      <w:r w:rsidRPr="00C63E15">
        <w:rPr>
          <w:rFonts w:cs="Times New Roman"/>
        </w:rPr>
        <w:t xml:space="preserve">. </w:t>
      </w:r>
      <w:r w:rsidRPr="00C63E15">
        <w:rPr>
          <w:rFonts w:cs="Times New Roman"/>
          <w:spacing w:val="1"/>
        </w:rPr>
        <w:t>I</w:t>
      </w:r>
      <w:r w:rsidRPr="00C63E15">
        <w:rPr>
          <w:rFonts w:cs="Times New Roman"/>
          <w:spacing w:val="2"/>
        </w:rPr>
        <w:t>s</w:t>
      </w:r>
      <w:r w:rsidRPr="00C63E15">
        <w:rPr>
          <w:rFonts w:cs="Times New Roman"/>
          <w:spacing w:val="1"/>
        </w:rPr>
        <w:t>o</w:t>
      </w:r>
      <w:r w:rsidRPr="00C63E15">
        <w:rPr>
          <w:rFonts w:cs="Times New Roman"/>
        </w:rPr>
        <w:t>lati</w:t>
      </w:r>
      <w:r w:rsidRPr="00C63E15">
        <w:rPr>
          <w:rFonts w:cs="Times New Roman"/>
          <w:spacing w:val="-1"/>
        </w:rPr>
        <w:t>n</w:t>
      </w:r>
      <w:r w:rsidRPr="00C63E15">
        <w:rPr>
          <w:rFonts w:cs="Times New Roman"/>
        </w:rPr>
        <w:t>g</w:t>
      </w:r>
      <w:r w:rsidRPr="00C63E15">
        <w:rPr>
          <w:rFonts w:cs="Times New Roman"/>
          <w:spacing w:val="4"/>
        </w:rPr>
        <w:t xml:space="preserve"> </w:t>
      </w:r>
      <w:r w:rsidRPr="00C63E15">
        <w:rPr>
          <w:rFonts w:cs="Times New Roman"/>
          <w:spacing w:val="2"/>
        </w:rPr>
        <w:t>t</w:t>
      </w:r>
      <w:r w:rsidRPr="00C63E15">
        <w:rPr>
          <w:rFonts w:cs="Times New Roman"/>
          <w:spacing w:val="-1"/>
        </w:rPr>
        <w:t>h</w:t>
      </w:r>
      <w:r w:rsidRPr="00C63E15">
        <w:rPr>
          <w:rFonts w:cs="Times New Roman"/>
        </w:rPr>
        <w:t>e</w:t>
      </w:r>
      <w:r w:rsidRPr="00C63E15">
        <w:rPr>
          <w:rFonts w:cs="Times New Roman"/>
          <w:spacing w:val="9"/>
        </w:rPr>
        <w:t xml:space="preserve"> </w:t>
      </w:r>
      <w:r w:rsidRPr="00C63E15">
        <w:rPr>
          <w:rFonts w:cs="Times New Roman"/>
          <w:spacing w:val="-1"/>
        </w:rPr>
        <w:t>h</w:t>
      </w:r>
      <w:r w:rsidRPr="00C63E15">
        <w:rPr>
          <w:rFonts w:cs="Times New Roman"/>
          <w:spacing w:val="1"/>
        </w:rPr>
        <w:t>o</w:t>
      </w:r>
      <w:r w:rsidRPr="00C63E15">
        <w:rPr>
          <w:rFonts w:cs="Times New Roman"/>
        </w:rPr>
        <w:t>t</w:t>
      </w:r>
      <w:r w:rsidRPr="00C63E15">
        <w:rPr>
          <w:rFonts w:cs="Times New Roman"/>
          <w:spacing w:val="6"/>
        </w:rPr>
        <w:t xml:space="preserve"> </w:t>
      </w:r>
      <w:r w:rsidRPr="00C63E15">
        <w:rPr>
          <w:rFonts w:cs="Times New Roman"/>
          <w:spacing w:val="1"/>
        </w:rPr>
        <w:t>ou</w:t>
      </w:r>
      <w:r w:rsidRPr="00C63E15">
        <w:rPr>
          <w:rFonts w:cs="Times New Roman"/>
        </w:rPr>
        <w:t>tlet</w:t>
      </w:r>
      <w:r w:rsidRPr="00C63E15">
        <w:rPr>
          <w:rFonts w:cs="Times New Roman"/>
          <w:spacing w:val="7"/>
        </w:rPr>
        <w:t xml:space="preserve"> </w:t>
      </w:r>
      <w:r w:rsidRPr="00C63E15">
        <w:rPr>
          <w:rFonts w:cs="Times New Roman"/>
        </w:rPr>
        <w:t>t</w:t>
      </w:r>
      <w:r w:rsidRPr="00C63E15">
        <w:rPr>
          <w:rFonts w:cs="Times New Roman"/>
          <w:spacing w:val="3"/>
        </w:rPr>
        <w:t>e</w:t>
      </w:r>
      <w:r w:rsidRPr="00C63E15">
        <w:rPr>
          <w:rFonts w:cs="Times New Roman"/>
          <w:spacing w:val="-4"/>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spacing w:val="3"/>
        </w:rPr>
        <w:t>a</w:t>
      </w:r>
      <w:r w:rsidRPr="00C63E15">
        <w:rPr>
          <w:rFonts w:cs="Times New Roman"/>
        </w:rPr>
        <w:t>t</w:t>
      </w:r>
      <w:r w:rsidRPr="00C63E15">
        <w:rPr>
          <w:rFonts w:cs="Times New Roman"/>
          <w:spacing w:val="-1"/>
        </w:rPr>
        <w:t>u</w:t>
      </w:r>
      <w:r w:rsidRPr="00C63E15">
        <w:rPr>
          <w:rFonts w:cs="Times New Roman"/>
          <w:spacing w:val="1"/>
        </w:rPr>
        <w:t>r</w:t>
      </w:r>
      <w:r w:rsidRPr="00C63E15">
        <w:rPr>
          <w:rFonts w:cs="Times New Roman"/>
        </w:rPr>
        <w:t xml:space="preserve">e </w:t>
      </w:r>
      <w:r w:rsidRPr="00C63E15">
        <w:rPr>
          <w:rFonts w:cs="Times New Roman"/>
          <w:spacing w:val="2"/>
        </w:rPr>
        <w:t>i</w:t>
      </w:r>
      <w:r w:rsidRPr="00C63E15">
        <w:rPr>
          <w:rFonts w:cs="Times New Roman"/>
        </w:rPr>
        <w:t>n</w:t>
      </w:r>
      <w:r w:rsidRPr="00C63E15">
        <w:rPr>
          <w:rFonts w:cs="Times New Roman"/>
          <w:spacing w:val="6"/>
        </w:rPr>
        <w:t xml:space="preserve"> </w:t>
      </w:r>
      <w:r w:rsidRPr="00C63E15">
        <w:rPr>
          <w:rFonts w:cs="Times New Roman"/>
          <w:spacing w:val="1"/>
        </w:rPr>
        <w:t>Eq</w:t>
      </w:r>
      <w:r w:rsidRPr="00C63E15">
        <w:rPr>
          <w:rFonts w:cs="Times New Roman"/>
        </w:rPr>
        <w:t>.</w:t>
      </w:r>
      <w:r w:rsidR="009D1C19">
        <w:rPr>
          <w:rFonts w:cs="Times New Roman"/>
        </w:rPr>
        <w:fldChar w:fldCharType="begin"/>
      </w:r>
      <w:r>
        <w:rPr>
          <w:rFonts w:cs="Times New Roman"/>
        </w:rPr>
        <w:instrText xml:space="preserve"> REF _Ref388146250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1</w:t>
      </w:r>
      <w:r w:rsidR="009D1C19">
        <w:rPr>
          <w:rFonts w:cs="Times New Roman"/>
        </w:rPr>
        <w:fldChar w:fldCharType="end"/>
      </w:r>
      <w:r w:rsidRPr="00C63E15">
        <w:rPr>
          <w:rFonts w:cs="Times New Roman"/>
          <w:spacing w:val="7"/>
        </w:rPr>
        <w:t xml:space="preserve"> </w:t>
      </w:r>
      <w:r w:rsidRPr="00C63E15">
        <w:rPr>
          <w:rFonts w:cs="Times New Roman"/>
        </w:rPr>
        <w:t>a</w:t>
      </w:r>
      <w:r w:rsidRPr="00C63E15">
        <w:rPr>
          <w:rFonts w:cs="Times New Roman"/>
          <w:spacing w:val="-1"/>
        </w:rPr>
        <w:t>n</w:t>
      </w:r>
      <w:r w:rsidRPr="00C63E15">
        <w:rPr>
          <w:rFonts w:cs="Times New Roman"/>
        </w:rPr>
        <w:t>d</w:t>
      </w:r>
      <w:r w:rsidRPr="00C63E15">
        <w:rPr>
          <w:rFonts w:cs="Times New Roman"/>
          <w:spacing w:val="8"/>
        </w:rPr>
        <w:t xml:space="preserve"> </w:t>
      </w:r>
      <w:r w:rsidRPr="00C63E15">
        <w:rPr>
          <w:rFonts w:cs="Times New Roman"/>
          <w:spacing w:val="1"/>
        </w:rPr>
        <w:t>r</w:t>
      </w:r>
      <w:r w:rsidRPr="00C63E15">
        <w:rPr>
          <w:rFonts w:cs="Times New Roman"/>
        </w:rPr>
        <w:t>e</w:t>
      </w:r>
      <w:r w:rsidRPr="00C63E15">
        <w:rPr>
          <w:rFonts w:cs="Times New Roman"/>
          <w:spacing w:val="1"/>
        </w:rPr>
        <w:t>p</w:t>
      </w:r>
      <w:r w:rsidRPr="00C63E15">
        <w:rPr>
          <w:rFonts w:cs="Times New Roman"/>
        </w:rPr>
        <w:t>lac</w:t>
      </w:r>
      <w:r w:rsidRPr="00C63E15">
        <w:rPr>
          <w:rFonts w:cs="Times New Roman"/>
          <w:spacing w:val="2"/>
        </w:rPr>
        <w:t>i</w:t>
      </w:r>
      <w:r w:rsidRPr="00C63E15">
        <w:rPr>
          <w:rFonts w:cs="Times New Roman"/>
          <w:spacing w:val="-1"/>
        </w:rPr>
        <w:t>n</w:t>
      </w:r>
      <w:r w:rsidRPr="00C63E15">
        <w:rPr>
          <w:rFonts w:cs="Times New Roman"/>
        </w:rPr>
        <w:t>g</w:t>
      </w:r>
      <w:r w:rsidRPr="00C63E15">
        <w:rPr>
          <w:rFonts w:cs="Times New Roman"/>
          <w:spacing w:val="3"/>
        </w:rPr>
        <w:t xml:space="preserve"> </w:t>
      </w:r>
      <w:r w:rsidRPr="00C63E15">
        <w:rPr>
          <w:rFonts w:cs="Times New Roman"/>
        </w:rPr>
        <w:t>i</w:t>
      </w:r>
      <w:r w:rsidRPr="00C63E15">
        <w:rPr>
          <w:rFonts w:cs="Times New Roman"/>
          <w:spacing w:val="-1"/>
        </w:rPr>
        <w:t>n</w:t>
      </w:r>
      <w:r w:rsidRPr="00C63E15">
        <w:rPr>
          <w:rFonts w:cs="Times New Roman"/>
        </w:rPr>
        <w:t>to</w:t>
      </w:r>
      <w:r w:rsidRPr="00C63E15">
        <w:rPr>
          <w:rFonts w:cs="Times New Roman"/>
          <w:spacing w:val="9"/>
        </w:rPr>
        <w:t xml:space="preserve"> </w:t>
      </w:r>
      <w:r w:rsidRPr="00C63E15">
        <w:rPr>
          <w:rFonts w:cs="Times New Roman"/>
          <w:spacing w:val="1"/>
        </w:rPr>
        <w:t>Eq</w:t>
      </w:r>
      <w:r w:rsidRPr="00C63E15">
        <w:rPr>
          <w:rFonts w:cs="Times New Roman"/>
        </w:rPr>
        <w:t>.</w:t>
      </w:r>
      <w:r w:rsidRPr="00C63E15">
        <w:rPr>
          <w:rFonts w:cs="Times New Roman"/>
          <w:spacing w:val="7"/>
        </w:rPr>
        <w:t xml:space="preserve"> </w:t>
      </w:r>
      <w:r w:rsidR="009D1C19">
        <w:rPr>
          <w:rFonts w:cs="Times New Roman"/>
          <w:spacing w:val="1"/>
        </w:rPr>
        <w:fldChar w:fldCharType="begin"/>
      </w:r>
      <w:r>
        <w:rPr>
          <w:rFonts w:cs="Times New Roman"/>
          <w:spacing w:val="7"/>
        </w:rPr>
        <w:instrText xml:space="preserve"> REF _Ref388146238 \h </w:instrText>
      </w:r>
      <w:r w:rsidR="009D1C19">
        <w:rPr>
          <w:rFonts w:cs="Times New Roman"/>
          <w:spacing w:val="1"/>
        </w:rPr>
      </w:r>
      <w:r w:rsidR="009D1C19">
        <w:rPr>
          <w:rFonts w:cs="Times New Roman"/>
          <w:spacing w:val="1"/>
        </w:rPr>
        <w:fldChar w:fldCharType="separate"/>
      </w:r>
      <w:r w:rsidR="00A605B1">
        <w:rPr>
          <w:rFonts w:cs="Times New Roman"/>
          <w:noProof/>
        </w:rPr>
        <w:t>5.1</w:t>
      </w:r>
      <w:r w:rsidR="00A605B1" w:rsidRPr="00B567AE">
        <w:rPr>
          <w:rFonts w:cs="Times New Roman"/>
        </w:rPr>
        <w:t>.</w:t>
      </w:r>
      <w:r w:rsidR="00A605B1">
        <w:rPr>
          <w:rFonts w:cs="Times New Roman"/>
          <w:noProof/>
        </w:rPr>
        <w:t>10</w:t>
      </w:r>
      <w:r w:rsidR="009D1C19">
        <w:rPr>
          <w:rFonts w:cs="Times New Roman"/>
          <w:spacing w:val="1"/>
        </w:rPr>
        <w:fldChar w:fldCharType="end"/>
      </w:r>
      <w:r>
        <w:rPr>
          <w:rFonts w:cs="Times New Roman"/>
          <w:spacing w:val="1"/>
        </w:rPr>
        <w:t xml:space="preserve"> </w:t>
      </w:r>
      <w:r w:rsidRPr="00C63E15">
        <w:rPr>
          <w:rFonts w:cs="Times New Roman"/>
          <w:spacing w:val="-1"/>
        </w:rPr>
        <w:t>y</w:t>
      </w:r>
      <w:r w:rsidRPr="00C63E15">
        <w:rPr>
          <w:rFonts w:cs="Times New Roman"/>
        </w:rPr>
        <w:t>iel</w:t>
      </w:r>
      <w:r w:rsidRPr="00C63E15">
        <w:rPr>
          <w:rFonts w:cs="Times New Roman"/>
          <w:spacing w:val="1"/>
        </w:rPr>
        <w:t>d</w:t>
      </w:r>
      <w:r w:rsidRPr="00C63E15">
        <w:rPr>
          <w:rFonts w:cs="Times New Roman"/>
        </w:rPr>
        <w:t>s</w:t>
      </w:r>
      <w:r w:rsidRPr="00C63E15">
        <w:rPr>
          <w:rFonts w:cs="Times New Roman"/>
          <w:spacing w:val="4"/>
        </w:rPr>
        <w:t xml:space="preserve"> </w:t>
      </w:r>
      <w:r>
        <w:rPr>
          <w:rFonts w:cs="Times New Roman"/>
          <w:spacing w:val="4"/>
        </w:rPr>
        <w:t>after some rearrangeme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C54D0A" w14:paraId="0693948F" w14:textId="77777777" w:rsidTr="00DE5CB4">
        <w:trPr>
          <w:trHeight w:val="764"/>
        </w:trPr>
        <w:tc>
          <w:tcPr>
            <w:tcW w:w="623" w:type="dxa"/>
          </w:tcPr>
          <w:p w14:paraId="4CA8C4BA" w14:textId="77777777" w:rsidR="00C54D0A" w:rsidRDefault="00C54D0A" w:rsidP="00DE5CB4">
            <w:pPr>
              <w:rPr>
                <w:rFonts w:cs="Times New Roman"/>
              </w:rPr>
            </w:pPr>
            <w:bookmarkStart w:id="51" w:name="_Hlk388146671"/>
          </w:p>
          <w:p w14:paraId="018FF043" w14:textId="77777777" w:rsidR="00C54D0A" w:rsidRPr="00DC419C" w:rsidRDefault="00C54D0A" w:rsidP="00DE5CB4">
            <w:pPr>
              <w:rPr>
                <w:rFonts w:cs="Times New Roman"/>
              </w:rPr>
            </w:pPr>
          </w:p>
        </w:tc>
        <w:tc>
          <w:tcPr>
            <w:tcW w:w="8071" w:type="dxa"/>
          </w:tcPr>
          <w:p w14:paraId="0A00E1E8" w14:textId="77777777" w:rsidR="00C54D0A" w:rsidRDefault="00C54D0A" w:rsidP="00DE5CB4">
            <w:pPr>
              <w:jc w:val="center"/>
              <w:rPr>
                <w:rFonts w:cs="Times New Roman"/>
              </w:rPr>
            </w:pPr>
            <w:r w:rsidRPr="00CB2C1D">
              <w:rPr>
                <w:position w:val="-28"/>
              </w:rPr>
              <w:object w:dxaOrig="2500" w:dyaOrig="660" w14:anchorId="201400A2">
                <v:shape id="_x0000_i1051" type="#_x0000_t75" style="width:124.65pt;height:34.4pt" o:ole="">
                  <v:imagedata r:id="rId88" o:title=""/>
                </v:shape>
                <o:OLEObject Type="Embed" ProgID="Equation.DSMT4" ShapeID="_x0000_i1051" DrawAspect="Content" ObjectID="_1461948505" r:id="rId89"/>
              </w:object>
            </w:r>
          </w:p>
          <w:p w14:paraId="5EE73129" w14:textId="77777777" w:rsidR="00C54D0A" w:rsidRPr="00DC419C" w:rsidRDefault="00C54D0A" w:rsidP="00DE5CB4">
            <w:pPr>
              <w:jc w:val="center"/>
              <w:rPr>
                <w:rFonts w:cs="Times New Roman"/>
              </w:rPr>
            </w:pPr>
          </w:p>
        </w:tc>
        <w:bookmarkStart w:id="52" w:name="_Ref388146828"/>
        <w:tc>
          <w:tcPr>
            <w:tcW w:w="666" w:type="dxa"/>
          </w:tcPr>
          <w:p w14:paraId="6655D9DB" w14:textId="77777777" w:rsidR="00C54D0A" w:rsidRPr="00DC419C" w:rsidRDefault="009D1C19" w:rsidP="00DE5CB4">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12</w:t>
            </w:r>
            <w:r w:rsidRPr="00B567AE">
              <w:rPr>
                <w:rFonts w:cs="Times New Roman"/>
              </w:rPr>
              <w:fldChar w:fldCharType="end"/>
            </w:r>
            <w:bookmarkEnd w:id="52"/>
          </w:p>
        </w:tc>
      </w:tr>
    </w:tbl>
    <w:bookmarkEnd w:id="51"/>
    <w:p w14:paraId="66B6D7F0" w14:textId="77777777" w:rsidR="00C54D0A" w:rsidRDefault="00C54D0A" w:rsidP="00C54D0A">
      <w:pPr>
        <w:widowControl w:val="0"/>
        <w:autoSpaceDE w:val="0"/>
        <w:autoSpaceDN w:val="0"/>
        <w:adjustRightInd w:val="0"/>
        <w:spacing w:before="33" w:line="240" w:lineRule="auto"/>
        <w:ind w:right="75"/>
        <w:rPr>
          <w:rFonts w:cs="Times New Roman"/>
        </w:rPr>
      </w:pPr>
      <w:r>
        <w:rPr>
          <w:rFonts w:cs="Times New Roman"/>
        </w:rPr>
        <w:t>Using the same procedure for the cold line yield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C54D0A" w14:paraId="5121E416" w14:textId="77777777" w:rsidTr="00DE5CB4">
        <w:trPr>
          <w:trHeight w:val="764"/>
        </w:trPr>
        <w:tc>
          <w:tcPr>
            <w:tcW w:w="623" w:type="dxa"/>
          </w:tcPr>
          <w:p w14:paraId="0F86EF8D" w14:textId="77777777" w:rsidR="00C54D0A" w:rsidRDefault="00C54D0A" w:rsidP="00DE5CB4">
            <w:pPr>
              <w:rPr>
                <w:rFonts w:cs="Times New Roman"/>
              </w:rPr>
            </w:pPr>
            <w:bookmarkStart w:id="53" w:name="_Hlk388146930"/>
          </w:p>
          <w:p w14:paraId="46A0B423" w14:textId="77777777" w:rsidR="00C54D0A" w:rsidRPr="00DC419C" w:rsidRDefault="00C54D0A" w:rsidP="00DE5CB4">
            <w:pPr>
              <w:rPr>
                <w:rFonts w:cs="Times New Roman"/>
              </w:rPr>
            </w:pPr>
          </w:p>
        </w:tc>
        <w:tc>
          <w:tcPr>
            <w:tcW w:w="8071" w:type="dxa"/>
          </w:tcPr>
          <w:p w14:paraId="1E2B7A3C" w14:textId="77777777" w:rsidR="00C54D0A" w:rsidRDefault="00C54D0A" w:rsidP="00DE5CB4">
            <w:pPr>
              <w:jc w:val="center"/>
              <w:rPr>
                <w:rFonts w:cs="Times New Roman"/>
              </w:rPr>
            </w:pPr>
            <w:r w:rsidRPr="00CB2C1D">
              <w:rPr>
                <w:position w:val="-28"/>
              </w:rPr>
              <w:object w:dxaOrig="2460" w:dyaOrig="660" w14:anchorId="3A690498">
                <v:shape id="_x0000_i1052" type="#_x0000_t75" style="width:122.5pt;height:34.4pt" o:ole="">
                  <v:imagedata r:id="rId90" o:title=""/>
                </v:shape>
                <o:OLEObject Type="Embed" ProgID="Equation.DSMT4" ShapeID="_x0000_i1052" DrawAspect="Content" ObjectID="_1461948506" r:id="rId91"/>
              </w:object>
            </w:r>
          </w:p>
          <w:p w14:paraId="04FD0945" w14:textId="77777777" w:rsidR="00C54D0A" w:rsidRPr="00DC419C" w:rsidRDefault="00C54D0A" w:rsidP="00DE5CB4">
            <w:pPr>
              <w:jc w:val="center"/>
              <w:rPr>
                <w:rFonts w:cs="Times New Roman"/>
              </w:rPr>
            </w:pPr>
          </w:p>
        </w:tc>
        <w:bookmarkStart w:id="54" w:name="_Ref388146839"/>
        <w:tc>
          <w:tcPr>
            <w:tcW w:w="666" w:type="dxa"/>
          </w:tcPr>
          <w:p w14:paraId="7A595BC1" w14:textId="77777777" w:rsidR="00C54D0A" w:rsidRPr="00DC419C" w:rsidRDefault="009D1C19" w:rsidP="00DE5CB4">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13</w:t>
            </w:r>
            <w:r w:rsidRPr="00B567AE">
              <w:rPr>
                <w:rFonts w:cs="Times New Roman"/>
              </w:rPr>
              <w:fldChar w:fldCharType="end"/>
            </w:r>
            <w:bookmarkEnd w:id="54"/>
          </w:p>
        </w:tc>
      </w:tr>
    </w:tbl>
    <w:bookmarkEnd w:id="53"/>
    <w:p w14:paraId="1C380C44" w14:textId="3F1BA9E1" w:rsidR="00C54D0A" w:rsidRDefault="00C54D0A" w:rsidP="00C54D0A">
      <w:pPr>
        <w:widowControl w:val="0"/>
        <w:autoSpaceDE w:val="0"/>
        <w:autoSpaceDN w:val="0"/>
        <w:adjustRightInd w:val="0"/>
        <w:spacing w:before="33" w:line="240" w:lineRule="auto"/>
        <w:ind w:right="75"/>
        <w:rPr>
          <w:rFonts w:cs="Times New Roman"/>
        </w:rPr>
      </w:pPr>
      <w:r>
        <w:rPr>
          <w:rFonts w:cs="Times New Roman"/>
        </w:rPr>
        <w:t xml:space="preserve">Equations </w:t>
      </w:r>
      <w:r w:rsidR="009D1C19">
        <w:rPr>
          <w:rFonts w:cs="Times New Roman"/>
        </w:rPr>
        <w:fldChar w:fldCharType="begin"/>
      </w:r>
      <w:r>
        <w:rPr>
          <w:rFonts w:cs="Times New Roman"/>
        </w:rPr>
        <w:instrText xml:space="preserve"> REF _Ref388146828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2</w:t>
      </w:r>
      <w:r w:rsidR="009D1C19">
        <w:rPr>
          <w:rFonts w:cs="Times New Roman"/>
        </w:rPr>
        <w:fldChar w:fldCharType="end"/>
      </w:r>
      <w:r>
        <w:rPr>
          <w:rFonts w:cs="Times New Roman"/>
        </w:rPr>
        <w:t xml:space="preserve"> and </w:t>
      </w:r>
      <w:r w:rsidR="009D1C19">
        <w:rPr>
          <w:rFonts w:cs="Times New Roman"/>
        </w:rPr>
        <w:fldChar w:fldCharType="begin"/>
      </w:r>
      <w:r>
        <w:rPr>
          <w:rFonts w:cs="Times New Roman"/>
        </w:rPr>
        <w:instrText xml:space="preserve"> REF _Ref388146839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3</w:t>
      </w:r>
      <w:r w:rsidR="009D1C19">
        <w:rPr>
          <w:rFonts w:cs="Times New Roman"/>
        </w:rPr>
        <w:fldChar w:fldCharType="end"/>
      </w:r>
      <w:r>
        <w:rPr>
          <w:rFonts w:cs="Times New Roman"/>
        </w:rPr>
        <w:t xml:space="preserve"> </w:t>
      </w:r>
      <w:r w:rsidRPr="00452564">
        <w:rPr>
          <w:rFonts w:cs="Times New Roman"/>
        </w:rPr>
        <w:t>present the mean cold and hot fluid temperatures as a function of the mean core mass</w:t>
      </w:r>
      <w:r>
        <w:rPr>
          <w:rFonts w:cs="Times New Roman"/>
        </w:rPr>
        <w:t xml:space="preserve"> temperature </w:t>
      </w:r>
      <w:r w:rsidRPr="00452564">
        <w:rPr>
          <w:rFonts w:cs="Times New Roman"/>
        </w:rPr>
        <w:t>and known parameters, such as mass flow and eq</w:t>
      </w:r>
      <w:r>
        <w:rPr>
          <w:rFonts w:cs="Times New Roman"/>
        </w:rPr>
        <w:t>uivalent thermal resistances (</w:t>
      </w:r>
      <w:r w:rsidRPr="00452564">
        <w:rPr>
          <w:rFonts w:cs="Times New Roman"/>
          <w:i/>
        </w:rPr>
        <w:t>R</w:t>
      </w:r>
      <w:r w:rsidRPr="00452564">
        <w:rPr>
          <w:rFonts w:cs="Times New Roman"/>
          <w:i/>
          <w:vertAlign w:val="subscript"/>
        </w:rPr>
        <w:t>h</w:t>
      </w:r>
      <w:r w:rsidRPr="00452564">
        <w:rPr>
          <w:rFonts w:cs="Times New Roman"/>
          <w:vertAlign w:val="subscript"/>
        </w:rPr>
        <w:t xml:space="preserve"> </w:t>
      </w:r>
      <w:r>
        <w:rPr>
          <w:rFonts w:cs="Times New Roman"/>
        </w:rPr>
        <w:t>and R</w:t>
      </w:r>
      <w:r w:rsidRPr="00452564">
        <w:rPr>
          <w:rFonts w:cs="Times New Roman"/>
          <w:vertAlign w:val="subscript"/>
        </w:rPr>
        <w:t>c</w:t>
      </w:r>
      <w:r>
        <w:rPr>
          <w:rFonts w:cs="Times New Roman"/>
        </w:rPr>
        <w:t>). The transient response of the core energy is deriv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C54D0A" w14:paraId="35E1240B" w14:textId="77777777" w:rsidTr="00DE5CB4">
        <w:trPr>
          <w:trHeight w:val="764"/>
        </w:trPr>
        <w:tc>
          <w:tcPr>
            <w:tcW w:w="623" w:type="dxa"/>
          </w:tcPr>
          <w:p w14:paraId="2D3B523D" w14:textId="77777777" w:rsidR="00C54D0A" w:rsidRDefault="00C54D0A" w:rsidP="00DE5CB4">
            <w:pPr>
              <w:rPr>
                <w:rFonts w:cs="Times New Roman"/>
              </w:rPr>
            </w:pPr>
          </w:p>
          <w:p w14:paraId="57CEB737" w14:textId="77777777" w:rsidR="00C54D0A" w:rsidRPr="00DC419C" w:rsidRDefault="00C54D0A" w:rsidP="00DE5CB4">
            <w:pPr>
              <w:rPr>
                <w:rFonts w:cs="Times New Roman"/>
              </w:rPr>
            </w:pPr>
          </w:p>
        </w:tc>
        <w:tc>
          <w:tcPr>
            <w:tcW w:w="8071" w:type="dxa"/>
          </w:tcPr>
          <w:p w14:paraId="305796A4" w14:textId="77777777" w:rsidR="00C54D0A" w:rsidRDefault="00C54D0A" w:rsidP="00DE5CB4">
            <w:pPr>
              <w:jc w:val="center"/>
              <w:rPr>
                <w:rFonts w:cs="Times New Roman"/>
              </w:rPr>
            </w:pPr>
            <w:r w:rsidRPr="00452564">
              <w:rPr>
                <w:position w:val="-30"/>
              </w:rPr>
              <w:object w:dxaOrig="5000" w:dyaOrig="700" w14:anchorId="69E20878">
                <v:shape id="_x0000_i1053" type="#_x0000_t75" style="width:249.25pt;height:37.6pt" o:ole="">
                  <v:imagedata r:id="rId92" o:title=""/>
                </v:shape>
                <o:OLEObject Type="Embed" ProgID="Equation.DSMT4" ShapeID="_x0000_i1053" DrawAspect="Content" ObjectID="_1461948507" r:id="rId93"/>
              </w:object>
            </w:r>
          </w:p>
          <w:p w14:paraId="2B3AED5E" w14:textId="77777777" w:rsidR="00C54D0A" w:rsidRPr="00DC419C" w:rsidRDefault="00C54D0A" w:rsidP="00DE5CB4">
            <w:pPr>
              <w:jc w:val="center"/>
              <w:rPr>
                <w:rFonts w:cs="Times New Roman"/>
              </w:rPr>
            </w:pPr>
          </w:p>
        </w:tc>
        <w:tc>
          <w:tcPr>
            <w:tcW w:w="666" w:type="dxa"/>
          </w:tcPr>
          <w:p w14:paraId="0EB0F62F" w14:textId="77777777" w:rsidR="00C54D0A" w:rsidRPr="00DC419C" w:rsidRDefault="009D1C19" w:rsidP="00DE5CB4">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14</w:t>
            </w:r>
            <w:r w:rsidRPr="00B567AE">
              <w:rPr>
                <w:rFonts w:cs="Times New Roman"/>
              </w:rPr>
              <w:fldChar w:fldCharType="end"/>
            </w:r>
          </w:p>
        </w:tc>
      </w:tr>
    </w:tbl>
    <w:p w14:paraId="193091F7" w14:textId="77777777" w:rsidR="00C54D0A" w:rsidRPr="00C63E15" w:rsidRDefault="00C54D0A" w:rsidP="00C54D0A">
      <w:pPr>
        <w:widowControl w:val="0"/>
        <w:autoSpaceDE w:val="0"/>
        <w:autoSpaceDN w:val="0"/>
        <w:adjustRightInd w:val="0"/>
        <w:spacing w:before="33" w:line="240" w:lineRule="auto"/>
        <w:ind w:right="75"/>
        <w:rPr>
          <w:rFonts w:cs="Times New Roman"/>
        </w:rPr>
      </w:pPr>
    </w:p>
    <w:p w14:paraId="775C6DA5" w14:textId="77777777" w:rsidR="00C54D0A" w:rsidRDefault="00C54D0A" w:rsidP="00C54D0A">
      <w:pPr>
        <w:pStyle w:val="Heading4"/>
        <w:jc w:val="left"/>
      </w:pPr>
      <w:r>
        <w:t>Component</w:t>
      </w:r>
      <w:r w:rsidRPr="00F768CD">
        <w:t xml:space="preserve"> Inputs and Outputs</w:t>
      </w:r>
    </w:p>
    <w:p w14:paraId="2FE746A2" w14:textId="77777777" w:rsidR="00C54D0A" w:rsidRPr="00BA74EE" w:rsidRDefault="00C54D0A" w:rsidP="00C54D0A"/>
    <w:p w14:paraId="568D79B6" w14:textId="77777777" w:rsidR="00C54D0A" w:rsidRDefault="00C54D0A" w:rsidP="00C54D0A"/>
    <w:p w14:paraId="0C831230" w14:textId="77777777" w:rsidR="00C54D0A" w:rsidRPr="0023734D" w:rsidRDefault="00C54D0A" w:rsidP="00C54D0A">
      <w:pPr>
        <w:pStyle w:val="Caption"/>
        <w:rPr>
          <w:rFonts w:cs="Times New Roman"/>
        </w:rPr>
      </w:pPr>
      <w:r>
        <w:t xml:space="preserve">Table </w:t>
      </w:r>
      <w:r w:rsidR="009D1C19">
        <w:fldChar w:fldCharType="begin"/>
      </w:r>
      <w:r w:rsidR="007F6DC6">
        <w:instrText xml:space="preserve"> STYLEREF 1 \s </w:instrText>
      </w:r>
      <w:r w:rsidR="009D1C19">
        <w:fldChar w:fldCharType="separate"/>
      </w:r>
      <w:r w:rsidR="00A605B1">
        <w:rPr>
          <w:noProof/>
        </w:rPr>
        <w:t>5</w:t>
      </w:r>
      <w:r w:rsidR="009D1C19">
        <w:rPr>
          <w:noProof/>
        </w:rPr>
        <w:fldChar w:fldCharType="end"/>
      </w:r>
      <w:r>
        <w:t>.</w:t>
      </w:r>
      <w:r w:rsidR="009D1C19">
        <w:fldChar w:fldCharType="begin"/>
      </w:r>
      <w:r w:rsidR="007F6DC6">
        <w:instrText xml:space="preserve"> SEQ Table \* ARABIC \s 1 </w:instrText>
      </w:r>
      <w:r w:rsidR="009D1C19">
        <w:fldChar w:fldCharType="separate"/>
      </w:r>
      <w:r w:rsidR="00A605B1">
        <w:rPr>
          <w:noProof/>
        </w:rPr>
        <w:t>2</w:t>
      </w:r>
      <w:r w:rsidR="009D1C19">
        <w:rPr>
          <w:noProof/>
        </w:rPr>
        <w:fldChar w:fldCharType="end"/>
      </w:r>
      <w:r>
        <w:t xml:space="preserve">. </w:t>
      </w:r>
      <w:r>
        <w:rPr>
          <w:rFonts w:cs="Times New Roman"/>
        </w:rPr>
        <w:t>HEAT EXCHANGER</w:t>
      </w:r>
      <w:r w:rsidRPr="00B567AE">
        <w:rPr>
          <w:rFonts w:cs="Times New Roman"/>
        </w:rPr>
        <w:t xml:space="preserve"> INPUTS/ OUTPUTS</w:t>
      </w:r>
    </w:p>
    <w:tbl>
      <w:tblPr>
        <w:tblStyle w:val="TableGrid"/>
        <w:tblW w:w="0" w:type="auto"/>
        <w:tblLook w:val="04A0" w:firstRow="1" w:lastRow="0" w:firstColumn="1" w:lastColumn="0" w:noHBand="0" w:noVBand="1"/>
      </w:tblPr>
      <w:tblGrid>
        <w:gridCol w:w="3440"/>
        <w:gridCol w:w="1072"/>
        <w:gridCol w:w="4838"/>
      </w:tblGrid>
      <w:tr w:rsidR="00C54D0A" w:rsidRPr="00817D31" w14:paraId="5B8A4B5B" w14:textId="77777777" w:rsidTr="00DE5CB4">
        <w:tc>
          <w:tcPr>
            <w:tcW w:w="3440" w:type="dxa"/>
            <w:vMerge w:val="restart"/>
          </w:tcPr>
          <w:p w14:paraId="1B5D7177" w14:textId="77777777" w:rsidR="00C54D0A" w:rsidRPr="00817D31" w:rsidRDefault="00C54D0A" w:rsidP="00DE5CB4">
            <w:pPr>
              <w:spacing w:line="259" w:lineRule="auto"/>
            </w:pPr>
            <w:bookmarkStart w:id="55" w:name="_Hlk388180522"/>
            <w:r w:rsidRPr="00817D31">
              <w:rPr>
                <w:b/>
              </w:rPr>
              <w:t>INPUT-1</w:t>
            </w:r>
            <w:r w:rsidRPr="00817D31">
              <w:t>:  (symbol)</w:t>
            </w:r>
          </w:p>
          <w:p w14:paraId="6AD69448" w14:textId="77777777" w:rsidR="00C54D0A" w:rsidRPr="00817D31" w:rsidRDefault="00C54D0A" w:rsidP="00DE5CB4">
            <w:pPr>
              <w:spacing w:line="259" w:lineRule="auto"/>
            </w:pPr>
          </w:p>
          <w:p w14:paraId="450374E2" w14:textId="77777777" w:rsidR="00C54D0A" w:rsidRPr="00817D31" w:rsidRDefault="00C54D0A" w:rsidP="00DE5CB4">
            <w:pPr>
              <w:spacing w:line="259" w:lineRule="auto"/>
            </w:pPr>
            <w:bookmarkStart w:id="56" w:name="_Hlk388180438"/>
            <w:r>
              <w:t>Ram air</w:t>
            </w:r>
            <w:r w:rsidRPr="00817D31">
              <w:t xml:space="preserve"> </w:t>
            </w:r>
            <w:bookmarkEnd w:id="56"/>
            <w:r w:rsidRPr="00817D31">
              <w:t>inflow bus:  (mdot_kgps)</w:t>
            </w:r>
          </w:p>
          <w:p w14:paraId="30A7DD24" w14:textId="77777777" w:rsidR="00C54D0A" w:rsidRPr="00817D31" w:rsidRDefault="00C54D0A" w:rsidP="00DE5CB4">
            <w:pPr>
              <w:spacing w:line="259" w:lineRule="auto"/>
            </w:pPr>
            <w:r>
              <w:t>Ram air</w:t>
            </w:r>
            <w:r w:rsidRPr="00817D31">
              <w:t xml:space="preserve"> inflow bus:  (temp_K)</w:t>
            </w:r>
          </w:p>
          <w:p w14:paraId="32DB7C28" w14:textId="77777777" w:rsidR="00C54D0A" w:rsidRPr="00817D31" w:rsidRDefault="00C54D0A" w:rsidP="00DE5CB4">
            <w:pPr>
              <w:spacing w:line="259" w:lineRule="auto"/>
            </w:pPr>
            <w:r>
              <w:t>Ram air</w:t>
            </w:r>
            <w:r w:rsidRPr="00817D31">
              <w:t xml:space="preserve"> inflow bus:  (pres_kPa)</w:t>
            </w:r>
          </w:p>
        </w:tc>
        <w:tc>
          <w:tcPr>
            <w:tcW w:w="1072" w:type="dxa"/>
          </w:tcPr>
          <w:p w14:paraId="2936C859" w14:textId="77777777" w:rsidR="00C54D0A" w:rsidRPr="00817D31" w:rsidRDefault="00C54D0A" w:rsidP="00DE5CB4">
            <w:pPr>
              <w:spacing w:line="259" w:lineRule="auto"/>
              <w:rPr>
                <w:b/>
              </w:rPr>
            </w:pPr>
            <w:r w:rsidRPr="00817D31">
              <w:rPr>
                <w:b/>
              </w:rPr>
              <w:t>UNITS</w:t>
            </w:r>
          </w:p>
        </w:tc>
        <w:tc>
          <w:tcPr>
            <w:tcW w:w="4838" w:type="dxa"/>
          </w:tcPr>
          <w:p w14:paraId="35B0D28D" w14:textId="77777777" w:rsidR="00C54D0A" w:rsidRPr="00817D31" w:rsidRDefault="00C54D0A" w:rsidP="00DE5CB4">
            <w:pPr>
              <w:spacing w:line="259" w:lineRule="auto"/>
              <w:rPr>
                <w:b/>
              </w:rPr>
            </w:pPr>
            <w:r w:rsidRPr="00817D31">
              <w:rPr>
                <w:b/>
              </w:rPr>
              <w:t>DESCRIPTION</w:t>
            </w:r>
          </w:p>
        </w:tc>
      </w:tr>
      <w:tr w:rsidR="00C54D0A" w:rsidRPr="00817D31" w14:paraId="764102E9" w14:textId="77777777" w:rsidTr="00DE5CB4">
        <w:tc>
          <w:tcPr>
            <w:tcW w:w="3440" w:type="dxa"/>
            <w:vMerge/>
          </w:tcPr>
          <w:p w14:paraId="6379BD9E" w14:textId="77777777" w:rsidR="00C54D0A" w:rsidRPr="00817D31" w:rsidRDefault="00C54D0A" w:rsidP="00DE5CB4">
            <w:pPr>
              <w:spacing w:line="259" w:lineRule="auto"/>
            </w:pPr>
          </w:p>
        </w:tc>
        <w:tc>
          <w:tcPr>
            <w:tcW w:w="1072" w:type="dxa"/>
          </w:tcPr>
          <w:p w14:paraId="506C5540" w14:textId="77777777" w:rsidR="00C54D0A" w:rsidRPr="00817D31" w:rsidRDefault="00C54D0A" w:rsidP="00DE5CB4">
            <w:pPr>
              <w:spacing w:line="259" w:lineRule="auto"/>
            </w:pPr>
          </w:p>
          <w:p w14:paraId="670F65F1" w14:textId="77777777" w:rsidR="00C54D0A" w:rsidRPr="00817D31" w:rsidRDefault="00C54D0A" w:rsidP="00DE5CB4">
            <w:pPr>
              <w:spacing w:line="259" w:lineRule="auto"/>
            </w:pPr>
            <w:r w:rsidRPr="00817D31">
              <w:t>Kg/s</w:t>
            </w:r>
          </w:p>
          <w:p w14:paraId="54C6CBC1" w14:textId="77777777" w:rsidR="00C54D0A" w:rsidRPr="00817D31" w:rsidRDefault="00C54D0A" w:rsidP="00DE5CB4">
            <w:pPr>
              <w:spacing w:line="259" w:lineRule="auto"/>
            </w:pPr>
            <w:r w:rsidRPr="00817D31">
              <w:t>K</w:t>
            </w:r>
          </w:p>
          <w:p w14:paraId="698398F5" w14:textId="77777777" w:rsidR="00C54D0A" w:rsidRPr="00817D31" w:rsidRDefault="00C54D0A" w:rsidP="00DE5CB4">
            <w:pPr>
              <w:spacing w:line="259" w:lineRule="auto"/>
            </w:pPr>
            <w:r w:rsidRPr="00817D31">
              <w:t>kPa</w:t>
            </w:r>
          </w:p>
        </w:tc>
        <w:tc>
          <w:tcPr>
            <w:tcW w:w="4838" w:type="dxa"/>
          </w:tcPr>
          <w:p w14:paraId="788FD3C8" w14:textId="77777777" w:rsidR="00C54D0A" w:rsidRPr="00817D31" w:rsidRDefault="00C54D0A" w:rsidP="00DE5CB4">
            <w:pPr>
              <w:spacing w:line="259" w:lineRule="auto"/>
            </w:pPr>
          </w:p>
          <w:p w14:paraId="40BC8542" w14:textId="77777777" w:rsidR="00C54D0A" w:rsidRPr="00817D31" w:rsidRDefault="00C54D0A" w:rsidP="00DE5CB4">
            <w:pPr>
              <w:spacing w:line="259" w:lineRule="auto"/>
            </w:pPr>
            <w:r>
              <w:t>Ram air required to run the ACM</w:t>
            </w:r>
          </w:p>
          <w:p w14:paraId="1B511A82" w14:textId="77777777" w:rsidR="00C54D0A" w:rsidRDefault="00C54D0A" w:rsidP="00DE5CB4">
            <w:pPr>
              <w:spacing w:line="259" w:lineRule="auto"/>
            </w:pPr>
            <w:bookmarkStart w:id="57" w:name="_Hlk388180501"/>
            <w:r>
              <w:t xml:space="preserve">Ram air </w:t>
            </w:r>
            <w:bookmarkEnd w:id="57"/>
            <w:r>
              <w:t>temperature</w:t>
            </w:r>
            <w:r w:rsidRPr="00817D31">
              <w:t xml:space="preserve"> </w:t>
            </w:r>
          </w:p>
          <w:p w14:paraId="1172A56D" w14:textId="77777777" w:rsidR="00C54D0A" w:rsidRPr="00817D31" w:rsidRDefault="00C54D0A" w:rsidP="00DE5CB4">
            <w:pPr>
              <w:spacing w:line="259" w:lineRule="auto"/>
            </w:pPr>
            <w:r>
              <w:t xml:space="preserve">Ram air </w:t>
            </w:r>
            <w:r w:rsidRPr="00817D31">
              <w:t xml:space="preserve">pressure </w:t>
            </w:r>
          </w:p>
        </w:tc>
      </w:tr>
      <w:bookmarkEnd w:id="55"/>
      <w:tr w:rsidR="00C54D0A" w:rsidRPr="00817D31" w14:paraId="6F1ABBE3" w14:textId="77777777" w:rsidTr="00DE5CB4">
        <w:tc>
          <w:tcPr>
            <w:tcW w:w="9350" w:type="dxa"/>
            <w:gridSpan w:val="3"/>
          </w:tcPr>
          <w:p w14:paraId="3719AD51" w14:textId="77777777" w:rsidR="00C54D0A" w:rsidRPr="00817D31" w:rsidRDefault="00C54D0A" w:rsidP="00DE5CB4">
            <w:pPr>
              <w:spacing w:line="259" w:lineRule="auto"/>
            </w:pPr>
          </w:p>
        </w:tc>
      </w:tr>
      <w:tr w:rsidR="00C54D0A" w:rsidRPr="00817D31" w14:paraId="71CD86F0" w14:textId="77777777" w:rsidTr="00DE5CB4">
        <w:tc>
          <w:tcPr>
            <w:tcW w:w="3440" w:type="dxa"/>
            <w:vMerge w:val="restart"/>
          </w:tcPr>
          <w:p w14:paraId="6FA6EDE5" w14:textId="77777777" w:rsidR="00C54D0A" w:rsidRPr="00817D31" w:rsidRDefault="00C54D0A" w:rsidP="00DE5CB4">
            <w:pPr>
              <w:spacing w:line="259" w:lineRule="auto"/>
            </w:pPr>
            <w:r>
              <w:rPr>
                <w:b/>
              </w:rPr>
              <w:t>INPUT-2</w:t>
            </w:r>
            <w:r w:rsidRPr="00817D31">
              <w:t>:  (symbol)</w:t>
            </w:r>
          </w:p>
          <w:p w14:paraId="720162E6" w14:textId="77777777" w:rsidR="00C54D0A" w:rsidRPr="00817D31" w:rsidRDefault="00C54D0A" w:rsidP="00DE5CB4">
            <w:pPr>
              <w:spacing w:line="259" w:lineRule="auto"/>
            </w:pPr>
          </w:p>
          <w:p w14:paraId="3A3C035F" w14:textId="77777777" w:rsidR="00C54D0A" w:rsidRPr="00817D31" w:rsidRDefault="00C54D0A" w:rsidP="00DE5CB4">
            <w:pPr>
              <w:spacing w:line="259" w:lineRule="auto"/>
            </w:pPr>
            <w:r>
              <w:t xml:space="preserve">Bleed </w:t>
            </w:r>
            <w:r w:rsidRPr="00817D31">
              <w:t>air inflow bus:  (mdot_kgps)</w:t>
            </w:r>
          </w:p>
          <w:p w14:paraId="2B5A2A0E" w14:textId="77777777" w:rsidR="00C54D0A" w:rsidRPr="00817D31" w:rsidRDefault="00C54D0A" w:rsidP="00DE5CB4">
            <w:pPr>
              <w:spacing w:line="259" w:lineRule="auto"/>
            </w:pPr>
            <w:bookmarkStart w:id="58" w:name="_Hlk388180566"/>
            <w:r>
              <w:t>Bleed</w:t>
            </w:r>
            <w:bookmarkEnd w:id="58"/>
            <w:r w:rsidRPr="00817D31">
              <w:t xml:space="preserve"> air inflow bus:  (temp_K)</w:t>
            </w:r>
          </w:p>
          <w:p w14:paraId="3D0C2D0F" w14:textId="77777777" w:rsidR="00C54D0A" w:rsidRPr="00817D31" w:rsidRDefault="00C54D0A" w:rsidP="00DE5CB4">
            <w:pPr>
              <w:spacing w:line="259" w:lineRule="auto"/>
            </w:pPr>
            <w:r>
              <w:t>Bleed</w:t>
            </w:r>
            <w:r w:rsidRPr="00817D31">
              <w:t xml:space="preserve"> air inflow bus:  (pres_kPa)</w:t>
            </w:r>
          </w:p>
        </w:tc>
        <w:tc>
          <w:tcPr>
            <w:tcW w:w="1072" w:type="dxa"/>
          </w:tcPr>
          <w:p w14:paraId="1729675A" w14:textId="77777777" w:rsidR="00C54D0A" w:rsidRPr="00817D31" w:rsidRDefault="00C54D0A" w:rsidP="00DE5CB4">
            <w:pPr>
              <w:spacing w:line="259" w:lineRule="auto"/>
              <w:rPr>
                <w:b/>
              </w:rPr>
            </w:pPr>
            <w:r w:rsidRPr="00817D31">
              <w:rPr>
                <w:b/>
              </w:rPr>
              <w:t>UNITS</w:t>
            </w:r>
          </w:p>
        </w:tc>
        <w:tc>
          <w:tcPr>
            <w:tcW w:w="4838" w:type="dxa"/>
          </w:tcPr>
          <w:p w14:paraId="2A6EA570" w14:textId="77777777" w:rsidR="00C54D0A" w:rsidRPr="00817D31" w:rsidRDefault="00C54D0A" w:rsidP="00DE5CB4">
            <w:pPr>
              <w:spacing w:line="259" w:lineRule="auto"/>
              <w:rPr>
                <w:b/>
              </w:rPr>
            </w:pPr>
            <w:r w:rsidRPr="00817D31">
              <w:rPr>
                <w:b/>
              </w:rPr>
              <w:t>DESCRIPTION</w:t>
            </w:r>
          </w:p>
        </w:tc>
      </w:tr>
      <w:tr w:rsidR="00C54D0A" w:rsidRPr="00817D31" w14:paraId="19098783" w14:textId="77777777" w:rsidTr="00DE5CB4">
        <w:tc>
          <w:tcPr>
            <w:tcW w:w="3440" w:type="dxa"/>
            <w:vMerge/>
          </w:tcPr>
          <w:p w14:paraId="74BE8970" w14:textId="77777777" w:rsidR="00C54D0A" w:rsidRPr="00817D31" w:rsidRDefault="00C54D0A" w:rsidP="00DE5CB4">
            <w:pPr>
              <w:spacing w:line="259" w:lineRule="auto"/>
            </w:pPr>
          </w:p>
        </w:tc>
        <w:tc>
          <w:tcPr>
            <w:tcW w:w="1072" w:type="dxa"/>
          </w:tcPr>
          <w:p w14:paraId="4CAB8F63" w14:textId="77777777" w:rsidR="00C54D0A" w:rsidRPr="00817D31" w:rsidRDefault="00C54D0A" w:rsidP="00DE5CB4">
            <w:pPr>
              <w:spacing w:line="259" w:lineRule="auto"/>
            </w:pPr>
          </w:p>
          <w:p w14:paraId="6CA8B2FC" w14:textId="77777777" w:rsidR="00C54D0A" w:rsidRPr="00817D31" w:rsidRDefault="00C54D0A" w:rsidP="00DE5CB4">
            <w:pPr>
              <w:spacing w:line="259" w:lineRule="auto"/>
            </w:pPr>
            <w:r w:rsidRPr="00817D31">
              <w:t>Kg/s</w:t>
            </w:r>
          </w:p>
          <w:p w14:paraId="1EE76E93" w14:textId="77777777" w:rsidR="00C54D0A" w:rsidRPr="00817D31" w:rsidRDefault="00C54D0A" w:rsidP="00DE5CB4">
            <w:pPr>
              <w:spacing w:line="259" w:lineRule="auto"/>
            </w:pPr>
            <w:r w:rsidRPr="00817D31">
              <w:t>K</w:t>
            </w:r>
          </w:p>
          <w:p w14:paraId="2F89CF27" w14:textId="77777777" w:rsidR="00C54D0A" w:rsidRPr="00817D31" w:rsidRDefault="00C54D0A" w:rsidP="00DE5CB4">
            <w:pPr>
              <w:spacing w:line="259" w:lineRule="auto"/>
            </w:pPr>
            <w:r w:rsidRPr="00817D31">
              <w:t>kPa</w:t>
            </w:r>
          </w:p>
        </w:tc>
        <w:tc>
          <w:tcPr>
            <w:tcW w:w="4838" w:type="dxa"/>
          </w:tcPr>
          <w:p w14:paraId="54DCC529" w14:textId="77777777" w:rsidR="00C54D0A" w:rsidRPr="00817D31" w:rsidRDefault="00C54D0A" w:rsidP="00DE5CB4">
            <w:pPr>
              <w:spacing w:line="259" w:lineRule="auto"/>
            </w:pPr>
            <w:bookmarkStart w:id="59" w:name="_Hlk388180794"/>
          </w:p>
          <w:p w14:paraId="3484A65D" w14:textId="77777777" w:rsidR="00C54D0A" w:rsidRPr="00817D31" w:rsidRDefault="00C54D0A" w:rsidP="00DE5CB4">
            <w:pPr>
              <w:spacing w:line="259" w:lineRule="auto"/>
            </w:pPr>
            <w:bookmarkStart w:id="60" w:name="_Hlk388180597"/>
            <w:r>
              <w:t xml:space="preserve">Bleed air </w:t>
            </w:r>
            <w:bookmarkEnd w:id="60"/>
            <w:r>
              <w:t xml:space="preserve">from engine </w:t>
            </w:r>
          </w:p>
          <w:p w14:paraId="5FEF09E9" w14:textId="77777777" w:rsidR="00C54D0A" w:rsidRDefault="00C54D0A" w:rsidP="00DE5CB4">
            <w:pPr>
              <w:spacing w:line="259" w:lineRule="auto"/>
            </w:pPr>
            <w:bookmarkStart w:id="61" w:name="_Hlk388180614"/>
            <w:r>
              <w:t>Bleed air temperature</w:t>
            </w:r>
            <w:r w:rsidRPr="00817D31">
              <w:t xml:space="preserve"> </w:t>
            </w:r>
            <w:r>
              <w:t>upstream of hx</w:t>
            </w:r>
          </w:p>
          <w:bookmarkEnd w:id="61"/>
          <w:p w14:paraId="705C1E76" w14:textId="77777777" w:rsidR="00C54D0A" w:rsidRPr="00817D31" w:rsidRDefault="00C54D0A" w:rsidP="00DE5CB4">
            <w:pPr>
              <w:spacing w:line="259" w:lineRule="auto"/>
            </w:pPr>
            <w:r>
              <w:t>Bleed air pressure</w:t>
            </w:r>
            <w:r w:rsidRPr="00817D31">
              <w:t xml:space="preserve"> </w:t>
            </w:r>
            <w:r>
              <w:t>upstream of hx</w:t>
            </w:r>
            <w:bookmarkEnd w:id="59"/>
          </w:p>
        </w:tc>
      </w:tr>
      <w:tr w:rsidR="00C54D0A" w:rsidRPr="00817D31" w14:paraId="2C13C38A" w14:textId="77777777" w:rsidTr="00DE5CB4">
        <w:tc>
          <w:tcPr>
            <w:tcW w:w="9350" w:type="dxa"/>
            <w:gridSpan w:val="3"/>
          </w:tcPr>
          <w:p w14:paraId="1DA05CC5" w14:textId="77777777" w:rsidR="00C54D0A" w:rsidRPr="00817D31" w:rsidRDefault="00C54D0A" w:rsidP="00DE5CB4">
            <w:pPr>
              <w:spacing w:line="259" w:lineRule="auto"/>
            </w:pPr>
          </w:p>
        </w:tc>
      </w:tr>
      <w:tr w:rsidR="00C54D0A" w:rsidRPr="00817D31" w14:paraId="2B2B300F" w14:textId="77777777" w:rsidTr="00DE5CB4">
        <w:tc>
          <w:tcPr>
            <w:tcW w:w="3440" w:type="dxa"/>
            <w:vMerge w:val="restart"/>
          </w:tcPr>
          <w:p w14:paraId="0D415409" w14:textId="77777777" w:rsidR="00C54D0A" w:rsidRPr="00817D31" w:rsidRDefault="00C54D0A" w:rsidP="00DE5CB4">
            <w:pPr>
              <w:spacing w:line="259" w:lineRule="auto"/>
            </w:pPr>
            <w:r>
              <w:rPr>
                <w:b/>
              </w:rPr>
              <w:t>OUT</w:t>
            </w:r>
            <w:r w:rsidRPr="00817D31">
              <w:rPr>
                <w:b/>
              </w:rPr>
              <w:t>PUT-1</w:t>
            </w:r>
            <w:r w:rsidRPr="00817D31">
              <w:t>:  (symbol)</w:t>
            </w:r>
          </w:p>
          <w:p w14:paraId="1E419B03" w14:textId="77777777" w:rsidR="00C54D0A" w:rsidRPr="00817D31" w:rsidRDefault="00C54D0A" w:rsidP="00DE5CB4">
            <w:pPr>
              <w:spacing w:line="259" w:lineRule="auto"/>
            </w:pPr>
          </w:p>
          <w:p w14:paraId="55E48F57" w14:textId="77777777" w:rsidR="00C54D0A" w:rsidRPr="00817D31" w:rsidRDefault="00C54D0A" w:rsidP="00DE5CB4">
            <w:pPr>
              <w:spacing w:line="259" w:lineRule="auto"/>
            </w:pPr>
            <w:r>
              <w:t>Ram air</w:t>
            </w:r>
            <w:r w:rsidRPr="00817D31">
              <w:t xml:space="preserve"> </w:t>
            </w:r>
            <w:bookmarkStart w:id="62" w:name="_Hlk388180717"/>
            <w:r>
              <w:t>outflow</w:t>
            </w:r>
            <w:bookmarkEnd w:id="62"/>
            <w:r w:rsidRPr="00817D31">
              <w:t xml:space="preserve"> bus:  (mdot_kgps)</w:t>
            </w:r>
          </w:p>
          <w:p w14:paraId="3C5BE0DC" w14:textId="77777777" w:rsidR="00C54D0A" w:rsidRPr="00817D31" w:rsidRDefault="00C54D0A" w:rsidP="00DE5CB4">
            <w:pPr>
              <w:spacing w:line="259" w:lineRule="auto"/>
            </w:pPr>
            <w:r>
              <w:t>Ram air</w:t>
            </w:r>
            <w:r w:rsidRPr="00817D31">
              <w:t xml:space="preserve"> </w:t>
            </w:r>
            <w:r>
              <w:t>outflow</w:t>
            </w:r>
            <w:r w:rsidRPr="00817D31">
              <w:t xml:space="preserve"> bus:  (temp_K)</w:t>
            </w:r>
          </w:p>
          <w:p w14:paraId="2BCE331C" w14:textId="77777777" w:rsidR="00C54D0A" w:rsidRPr="00817D31" w:rsidRDefault="00C54D0A" w:rsidP="00DE5CB4">
            <w:pPr>
              <w:spacing w:line="259" w:lineRule="auto"/>
            </w:pPr>
            <w:r>
              <w:t>Ram air</w:t>
            </w:r>
            <w:r w:rsidRPr="00817D31">
              <w:t xml:space="preserve"> </w:t>
            </w:r>
            <w:r>
              <w:t>outflow</w:t>
            </w:r>
            <w:r w:rsidRPr="00817D31">
              <w:t xml:space="preserve"> bus:  (pres_kPa)</w:t>
            </w:r>
          </w:p>
        </w:tc>
        <w:tc>
          <w:tcPr>
            <w:tcW w:w="1072" w:type="dxa"/>
          </w:tcPr>
          <w:p w14:paraId="208B9530" w14:textId="77777777" w:rsidR="00C54D0A" w:rsidRPr="00817D31" w:rsidRDefault="00C54D0A" w:rsidP="00DE5CB4">
            <w:pPr>
              <w:spacing w:line="259" w:lineRule="auto"/>
              <w:rPr>
                <w:b/>
              </w:rPr>
            </w:pPr>
            <w:r w:rsidRPr="00817D31">
              <w:rPr>
                <w:b/>
              </w:rPr>
              <w:t>UNITS</w:t>
            </w:r>
          </w:p>
        </w:tc>
        <w:tc>
          <w:tcPr>
            <w:tcW w:w="4838" w:type="dxa"/>
          </w:tcPr>
          <w:p w14:paraId="25E70803" w14:textId="77777777" w:rsidR="00C54D0A" w:rsidRPr="00817D31" w:rsidRDefault="00C54D0A" w:rsidP="00DE5CB4">
            <w:pPr>
              <w:spacing w:line="259" w:lineRule="auto"/>
              <w:rPr>
                <w:b/>
              </w:rPr>
            </w:pPr>
            <w:r w:rsidRPr="00817D31">
              <w:rPr>
                <w:b/>
              </w:rPr>
              <w:t>DESCRIPTION</w:t>
            </w:r>
          </w:p>
        </w:tc>
      </w:tr>
      <w:tr w:rsidR="00C54D0A" w:rsidRPr="00817D31" w14:paraId="3681286D" w14:textId="77777777" w:rsidTr="00DE5CB4">
        <w:tc>
          <w:tcPr>
            <w:tcW w:w="3440" w:type="dxa"/>
            <w:vMerge/>
          </w:tcPr>
          <w:p w14:paraId="32DF888A" w14:textId="77777777" w:rsidR="00C54D0A" w:rsidRPr="00817D31" w:rsidRDefault="00C54D0A" w:rsidP="00DE5CB4">
            <w:pPr>
              <w:spacing w:line="259" w:lineRule="auto"/>
            </w:pPr>
          </w:p>
        </w:tc>
        <w:tc>
          <w:tcPr>
            <w:tcW w:w="1072" w:type="dxa"/>
          </w:tcPr>
          <w:p w14:paraId="4485EED9" w14:textId="77777777" w:rsidR="00C54D0A" w:rsidRPr="00817D31" w:rsidRDefault="00C54D0A" w:rsidP="00DE5CB4">
            <w:pPr>
              <w:spacing w:line="259" w:lineRule="auto"/>
            </w:pPr>
          </w:p>
          <w:p w14:paraId="6128D711" w14:textId="77777777" w:rsidR="00C54D0A" w:rsidRPr="00817D31" w:rsidRDefault="00C54D0A" w:rsidP="00DE5CB4">
            <w:pPr>
              <w:spacing w:line="259" w:lineRule="auto"/>
            </w:pPr>
            <w:r w:rsidRPr="00817D31">
              <w:t>Kg/s</w:t>
            </w:r>
          </w:p>
          <w:p w14:paraId="76CF9804" w14:textId="77777777" w:rsidR="00C54D0A" w:rsidRPr="00817D31" w:rsidRDefault="00C54D0A" w:rsidP="00DE5CB4">
            <w:pPr>
              <w:spacing w:line="259" w:lineRule="auto"/>
            </w:pPr>
            <w:r w:rsidRPr="00817D31">
              <w:t>K</w:t>
            </w:r>
          </w:p>
          <w:p w14:paraId="1507C06D" w14:textId="77777777" w:rsidR="00C54D0A" w:rsidRPr="00817D31" w:rsidRDefault="00C54D0A" w:rsidP="00DE5CB4">
            <w:pPr>
              <w:spacing w:line="259" w:lineRule="auto"/>
            </w:pPr>
            <w:r w:rsidRPr="00817D31">
              <w:t>kPa</w:t>
            </w:r>
          </w:p>
        </w:tc>
        <w:tc>
          <w:tcPr>
            <w:tcW w:w="4838" w:type="dxa"/>
          </w:tcPr>
          <w:p w14:paraId="656DC985" w14:textId="77777777" w:rsidR="00C54D0A" w:rsidRPr="00817D31" w:rsidRDefault="00C54D0A" w:rsidP="00DE5CB4">
            <w:pPr>
              <w:spacing w:line="259" w:lineRule="auto"/>
            </w:pPr>
            <w:bookmarkStart w:id="63" w:name="_Hlk388180782"/>
          </w:p>
          <w:p w14:paraId="3FD8EECC" w14:textId="77777777" w:rsidR="00C54D0A" w:rsidRPr="00817D31" w:rsidRDefault="00C54D0A" w:rsidP="00DE5CB4">
            <w:pPr>
              <w:spacing w:line="259" w:lineRule="auto"/>
            </w:pPr>
            <w:r>
              <w:t>Ram air at hx exit</w:t>
            </w:r>
          </w:p>
          <w:p w14:paraId="004DEF24" w14:textId="77777777" w:rsidR="00C54D0A" w:rsidRDefault="00C54D0A" w:rsidP="00DE5CB4">
            <w:pPr>
              <w:spacing w:line="259" w:lineRule="auto"/>
            </w:pPr>
            <w:r>
              <w:t>Ram air temperature</w:t>
            </w:r>
            <w:r w:rsidRPr="00817D31">
              <w:t xml:space="preserve"> </w:t>
            </w:r>
            <w:r>
              <w:t xml:space="preserve"> at hx exit</w:t>
            </w:r>
          </w:p>
          <w:p w14:paraId="48DBE230" w14:textId="77777777" w:rsidR="00C54D0A" w:rsidRPr="00817D31" w:rsidRDefault="00C54D0A" w:rsidP="00DE5CB4">
            <w:pPr>
              <w:spacing w:line="259" w:lineRule="auto"/>
            </w:pPr>
            <w:r>
              <w:t xml:space="preserve">Ram air </w:t>
            </w:r>
            <w:r w:rsidRPr="00817D31">
              <w:t xml:space="preserve">pressure </w:t>
            </w:r>
            <w:r>
              <w:t xml:space="preserve"> at hx exit</w:t>
            </w:r>
            <w:bookmarkEnd w:id="63"/>
          </w:p>
        </w:tc>
      </w:tr>
      <w:tr w:rsidR="00C54D0A" w:rsidRPr="00817D31" w14:paraId="466E8332" w14:textId="77777777" w:rsidTr="00DE5CB4">
        <w:tc>
          <w:tcPr>
            <w:tcW w:w="9350" w:type="dxa"/>
            <w:gridSpan w:val="3"/>
          </w:tcPr>
          <w:p w14:paraId="13F8AF6C" w14:textId="77777777" w:rsidR="00C54D0A" w:rsidRPr="00817D31" w:rsidRDefault="00C54D0A" w:rsidP="00DE5CB4">
            <w:pPr>
              <w:spacing w:line="259" w:lineRule="auto"/>
              <w:rPr>
                <w:b/>
              </w:rPr>
            </w:pPr>
          </w:p>
        </w:tc>
      </w:tr>
      <w:tr w:rsidR="00C54D0A" w:rsidRPr="00817D31" w14:paraId="046BEF80" w14:textId="77777777" w:rsidTr="00DE5CB4">
        <w:tc>
          <w:tcPr>
            <w:tcW w:w="3440" w:type="dxa"/>
            <w:vMerge w:val="restart"/>
          </w:tcPr>
          <w:p w14:paraId="18AC0183" w14:textId="77777777" w:rsidR="00C54D0A" w:rsidRPr="00817D31" w:rsidRDefault="00C54D0A" w:rsidP="00DE5CB4">
            <w:pPr>
              <w:spacing w:line="259" w:lineRule="auto"/>
            </w:pPr>
            <w:r>
              <w:rPr>
                <w:b/>
              </w:rPr>
              <w:t>OUTPUT-2</w:t>
            </w:r>
            <w:r w:rsidRPr="00817D31">
              <w:t>:  (symbol)</w:t>
            </w:r>
          </w:p>
          <w:p w14:paraId="19C2CB18" w14:textId="77777777" w:rsidR="00C54D0A" w:rsidRPr="00817D31" w:rsidRDefault="00C54D0A" w:rsidP="00DE5CB4">
            <w:pPr>
              <w:spacing w:line="259" w:lineRule="auto"/>
            </w:pPr>
          </w:p>
          <w:p w14:paraId="60F61CA7" w14:textId="77777777" w:rsidR="00C54D0A" w:rsidRPr="00817D31" w:rsidRDefault="00C54D0A" w:rsidP="00DE5CB4">
            <w:pPr>
              <w:spacing w:line="259" w:lineRule="auto"/>
            </w:pPr>
            <w:r>
              <w:t>Bleed air</w:t>
            </w:r>
            <w:r w:rsidRPr="00817D31">
              <w:t xml:space="preserve"> </w:t>
            </w:r>
            <w:r>
              <w:t>outflow</w:t>
            </w:r>
            <w:r w:rsidRPr="00817D31">
              <w:t xml:space="preserve"> bus:  (mdot_kgps)</w:t>
            </w:r>
          </w:p>
          <w:p w14:paraId="5CB610B4" w14:textId="77777777" w:rsidR="00C54D0A" w:rsidRPr="00817D31" w:rsidRDefault="00C54D0A" w:rsidP="00DE5CB4">
            <w:pPr>
              <w:spacing w:line="259" w:lineRule="auto"/>
            </w:pPr>
            <w:bookmarkStart w:id="64" w:name="_Hlk388180770"/>
            <w:r>
              <w:t>Bleed air</w:t>
            </w:r>
            <w:r w:rsidRPr="00817D31">
              <w:t xml:space="preserve"> </w:t>
            </w:r>
            <w:r>
              <w:t>outflow</w:t>
            </w:r>
            <w:r w:rsidRPr="00817D31">
              <w:t xml:space="preserve"> bus</w:t>
            </w:r>
            <w:bookmarkEnd w:id="64"/>
            <w:r w:rsidRPr="00817D31">
              <w:t>:  (temp_K)</w:t>
            </w:r>
          </w:p>
          <w:p w14:paraId="4FABA1A8" w14:textId="77777777" w:rsidR="00C54D0A" w:rsidRPr="00817D31" w:rsidRDefault="00C54D0A" w:rsidP="00DE5CB4">
            <w:pPr>
              <w:spacing w:line="259" w:lineRule="auto"/>
            </w:pPr>
            <w:r>
              <w:t>Bleed air</w:t>
            </w:r>
            <w:r w:rsidRPr="00817D31">
              <w:t xml:space="preserve"> </w:t>
            </w:r>
            <w:r>
              <w:t>outflow</w:t>
            </w:r>
            <w:r w:rsidRPr="00817D31">
              <w:t xml:space="preserve"> bus:  (pres_kPa)</w:t>
            </w:r>
          </w:p>
        </w:tc>
        <w:tc>
          <w:tcPr>
            <w:tcW w:w="1072" w:type="dxa"/>
          </w:tcPr>
          <w:p w14:paraId="066582D3" w14:textId="77777777" w:rsidR="00C54D0A" w:rsidRPr="00817D31" w:rsidRDefault="00C54D0A" w:rsidP="00DE5CB4">
            <w:pPr>
              <w:spacing w:line="259" w:lineRule="auto"/>
              <w:rPr>
                <w:b/>
              </w:rPr>
            </w:pPr>
            <w:r w:rsidRPr="00817D31">
              <w:rPr>
                <w:b/>
              </w:rPr>
              <w:t>UNITS</w:t>
            </w:r>
          </w:p>
        </w:tc>
        <w:tc>
          <w:tcPr>
            <w:tcW w:w="4838" w:type="dxa"/>
          </w:tcPr>
          <w:p w14:paraId="7F58957E" w14:textId="77777777" w:rsidR="00C54D0A" w:rsidRPr="00817D31" w:rsidRDefault="00C54D0A" w:rsidP="00DE5CB4">
            <w:pPr>
              <w:spacing w:line="259" w:lineRule="auto"/>
              <w:rPr>
                <w:b/>
              </w:rPr>
            </w:pPr>
            <w:r w:rsidRPr="00817D31">
              <w:rPr>
                <w:b/>
              </w:rPr>
              <w:t>DESCRIPTION</w:t>
            </w:r>
          </w:p>
        </w:tc>
      </w:tr>
      <w:tr w:rsidR="00C54D0A" w:rsidRPr="00817D31" w14:paraId="01E93842" w14:textId="77777777" w:rsidTr="00DE5CB4">
        <w:tc>
          <w:tcPr>
            <w:tcW w:w="3440" w:type="dxa"/>
            <w:vMerge/>
          </w:tcPr>
          <w:p w14:paraId="3BCFA431" w14:textId="77777777" w:rsidR="00C54D0A" w:rsidRPr="00817D31" w:rsidRDefault="00C54D0A" w:rsidP="00DE5CB4">
            <w:pPr>
              <w:spacing w:line="259" w:lineRule="auto"/>
            </w:pPr>
          </w:p>
        </w:tc>
        <w:tc>
          <w:tcPr>
            <w:tcW w:w="1072" w:type="dxa"/>
          </w:tcPr>
          <w:p w14:paraId="27DAC977" w14:textId="77777777" w:rsidR="00C54D0A" w:rsidRPr="00817D31" w:rsidRDefault="00C54D0A" w:rsidP="00DE5CB4">
            <w:pPr>
              <w:spacing w:line="259" w:lineRule="auto"/>
            </w:pPr>
          </w:p>
          <w:p w14:paraId="0F6F8FA8" w14:textId="77777777" w:rsidR="00C54D0A" w:rsidRPr="00817D31" w:rsidRDefault="00C54D0A" w:rsidP="00DE5CB4">
            <w:pPr>
              <w:spacing w:line="259" w:lineRule="auto"/>
            </w:pPr>
            <w:r w:rsidRPr="00817D31">
              <w:t>Kg/s</w:t>
            </w:r>
          </w:p>
          <w:p w14:paraId="45E6E710" w14:textId="77777777" w:rsidR="00C54D0A" w:rsidRPr="00817D31" w:rsidRDefault="00C54D0A" w:rsidP="00DE5CB4">
            <w:pPr>
              <w:spacing w:line="259" w:lineRule="auto"/>
            </w:pPr>
            <w:r w:rsidRPr="00817D31">
              <w:t>K</w:t>
            </w:r>
          </w:p>
          <w:p w14:paraId="463B3225" w14:textId="77777777" w:rsidR="00C54D0A" w:rsidRPr="00817D31" w:rsidRDefault="00C54D0A" w:rsidP="00DE5CB4">
            <w:pPr>
              <w:spacing w:line="259" w:lineRule="auto"/>
            </w:pPr>
            <w:r w:rsidRPr="00817D31">
              <w:t>kPa</w:t>
            </w:r>
          </w:p>
        </w:tc>
        <w:tc>
          <w:tcPr>
            <w:tcW w:w="4838" w:type="dxa"/>
          </w:tcPr>
          <w:p w14:paraId="67FF8D68" w14:textId="77777777" w:rsidR="00C54D0A" w:rsidRPr="00817D31" w:rsidRDefault="00C54D0A" w:rsidP="00DE5CB4">
            <w:pPr>
              <w:spacing w:line="259" w:lineRule="auto"/>
            </w:pPr>
          </w:p>
          <w:p w14:paraId="51E0B20F" w14:textId="77777777" w:rsidR="00C54D0A" w:rsidRPr="00817D31" w:rsidRDefault="00C54D0A" w:rsidP="00DE5CB4">
            <w:pPr>
              <w:spacing w:line="259" w:lineRule="auto"/>
            </w:pPr>
            <w:r>
              <w:t>Bleed air at hx exit</w:t>
            </w:r>
          </w:p>
          <w:p w14:paraId="341BDD24" w14:textId="77777777" w:rsidR="00C54D0A" w:rsidRDefault="00C54D0A" w:rsidP="00DE5CB4">
            <w:pPr>
              <w:spacing w:line="259" w:lineRule="auto"/>
            </w:pPr>
            <w:r>
              <w:t>Bleed air temperature</w:t>
            </w:r>
            <w:r w:rsidRPr="00817D31">
              <w:t xml:space="preserve"> </w:t>
            </w:r>
            <w:r>
              <w:t>downstream of hx</w:t>
            </w:r>
          </w:p>
          <w:p w14:paraId="2BFF72F0" w14:textId="77777777" w:rsidR="00C54D0A" w:rsidRPr="00817D31" w:rsidRDefault="00C54D0A" w:rsidP="00DE5CB4">
            <w:pPr>
              <w:spacing w:line="259" w:lineRule="auto"/>
            </w:pPr>
            <w:r>
              <w:t>Bleed air pressure</w:t>
            </w:r>
            <w:r w:rsidRPr="00817D31">
              <w:t xml:space="preserve"> </w:t>
            </w:r>
            <w:r>
              <w:t>downstream of hx</w:t>
            </w:r>
          </w:p>
        </w:tc>
      </w:tr>
      <w:tr w:rsidR="00C54D0A" w:rsidRPr="00817D31" w14:paraId="4393C26B" w14:textId="77777777" w:rsidTr="00DE5CB4">
        <w:tc>
          <w:tcPr>
            <w:tcW w:w="9350" w:type="dxa"/>
            <w:gridSpan w:val="3"/>
          </w:tcPr>
          <w:p w14:paraId="6B1FF1FF" w14:textId="77777777" w:rsidR="00C54D0A" w:rsidRPr="00817D31" w:rsidRDefault="00C54D0A" w:rsidP="00DE5CB4">
            <w:pPr>
              <w:spacing w:line="259" w:lineRule="auto"/>
            </w:pPr>
          </w:p>
        </w:tc>
      </w:tr>
      <w:tr w:rsidR="00C54D0A" w:rsidRPr="00817D31" w14:paraId="5F91147D" w14:textId="77777777" w:rsidTr="00DE5CB4">
        <w:tc>
          <w:tcPr>
            <w:tcW w:w="3440" w:type="dxa"/>
            <w:vMerge w:val="restart"/>
          </w:tcPr>
          <w:p w14:paraId="16965A51" w14:textId="77777777" w:rsidR="00C54D0A" w:rsidRPr="00817D31" w:rsidRDefault="00C54D0A" w:rsidP="00DE5CB4">
            <w:pPr>
              <w:spacing w:line="259" w:lineRule="auto"/>
            </w:pPr>
            <w:r w:rsidRPr="00817D31">
              <w:rPr>
                <w:b/>
              </w:rPr>
              <w:t>OUTPUT-3</w:t>
            </w:r>
            <w:r w:rsidRPr="00817D31">
              <w:t>:  (symbol)</w:t>
            </w:r>
          </w:p>
          <w:p w14:paraId="211387EE" w14:textId="77777777" w:rsidR="00C54D0A" w:rsidRPr="00817D31" w:rsidRDefault="00C54D0A" w:rsidP="00DE5CB4">
            <w:pPr>
              <w:spacing w:line="259" w:lineRule="auto"/>
            </w:pPr>
          </w:p>
          <w:p w14:paraId="05527946" w14:textId="77777777" w:rsidR="00C54D0A" w:rsidRPr="00817D31" w:rsidRDefault="00C54D0A" w:rsidP="00DE5CB4">
            <w:pPr>
              <w:spacing w:line="259" w:lineRule="auto"/>
            </w:pPr>
            <w:r>
              <w:t>Misc. Data</w:t>
            </w:r>
          </w:p>
        </w:tc>
        <w:tc>
          <w:tcPr>
            <w:tcW w:w="1072" w:type="dxa"/>
          </w:tcPr>
          <w:p w14:paraId="480334AB" w14:textId="77777777" w:rsidR="00C54D0A" w:rsidRPr="00817D31" w:rsidRDefault="00C54D0A" w:rsidP="00DE5CB4">
            <w:pPr>
              <w:spacing w:line="259" w:lineRule="auto"/>
              <w:rPr>
                <w:b/>
              </w:rPr>
            </w:pPr>
            <w:r w:rsidRPr="00817D31">
              <w:rPr>
                <w:b/>
              </w:rPr>
              <w:t>UNITS</w:t>
            </w:r>
          </w:p>
        </w:tc>
        <w:tc>
          <w:tcPr>
            <w:tcW w:w="4838" w:type="dxa"/>
          </w:tcPr>
          <w:p w14:paraId="3E084D7A" w14:textId="77777777" w:rsidR="00C54D0A" w:rsidRPr="00817D31" w:rsidRDefault="00C54D0A" w:rsidP="00DE5CB4">
            <w:pPr>
              <w:spacing w:line="259" w:lineRule="auto"/>
              <w:rPr>
                <w:b/>
              </w:rPr>
            </w:pPr>
            <w:r w:rsidRPr="00817D31">
              <w:rPr>
                <w:b/>
              </w:rPr>
              <w:t>DESCRIPTION</w:t>
            </w:r>
          </w:p>
        </w:tc>
      </w:tr>
      <w:tr w:rsidR="00C54D0A" w:rsidRPr="00817D31" w14:paraId="65263180" w14:textId="77777777" w:rsidTr="00DE5CB4">
        <w:tc>
          <w:tcPr>
            <w:tcW w:w="3440" w:type="dxa"/>
            <w:vMerge/>
          </w:tcPr>
          <w:p w14:paraId="5BCBF113" w14:textId="77777777" w:rsidR="00C54D0A" w:rsidRPr="00817D31" w:rsidRDefault="00C54D0A" w:rsidP="00DE5CB4">
            <w:pPr>
              <w:spacing w:line="259" w:lineRule="auto"/>
            </w:pPr>
          </w:p>
        </w:tc>
        <w:tc>
          <w:tcPr>
            <w:tcW w:w="1072" w:type="dxa"/>
          </w:tcPr>
          <w:p w14:paraId="39EC54CC" w14:textId="77777777" w:rsidR="00C54D0A" w:rsidRPr="00817D31" w:rsidRDefault="00C54D0A" w:rsidP="00DE5CB4">
            <w:pPr>
              <w:spacing w:line="259" w:lineRule="auto"/>
            </w:pPr>
          </w:p>
          <w:p w14:paraId="3A7DE95B" w14:textId="77777777" w:rsidR="00C54D0A" w:rsidRPr="00817D31" w:rsidRDefault="00C54D0A" w:rsidP="00DE5CB4">
            <w:pPr>
              <w:spacing w:line="259" w:lineRule="auto"/>
            </w:pPr>
          </w:p>
        </w:tc>
        <w:tc>
          <w:tcPr>
            <w:tcW w:w="4838" w:type="dxa"/>
          </w:tcPr>
          <w:p w14:paraId="0B6E1A55" w14:textId="77777777" w:rsidR="00C54D0A" w:rsidRDefault="00C54D0A" w:rsidP="00DE5CB4">
            <w:pPr>
              <w:spacing w:line="259" w:lineRule="auto"/>
            </w:pPr>
            <w:r w:rsidRPr="00817D31">
              <w:t xml:space="preserve"> </w:t>
            </w:r>
          </w:p>
          <w:p w14:paraId="19F4F34B" w14:textId="77777777" w:rsidR="00C54D0A" w:rsidRPr="00817D31" w:rsidRDefault="00C54D0A" w:rsidP="00DE5CB4">
            <w:pPr>
              <w:spacing w:line="259" w:lineRule="auto"/>
            </w:pPr>
            <w:r>
              <w:t xml:space="preserve">Miscellaneous parameters such as Re, j, etc. </w:t>
            </w:r>
          </w:p>
        </w:tc>
      </w:tr>
    </w:tbl>
    <w:p w14:paraId="0545F09E" w14:textId="77777777" w:rsidR="00C54D0A" w:rsidRDefault="00C54D0A" w:rsidP="00C54D0A"/>
    <w:p w14:paraId="672C8D33" w14:textId="77777777" w:rsidR="00C54D0A" w:rsidRDefault="00C54D0A" w:rsidP="00C54D0A">
      <w:r w:rsidRPr="00817D31">
        <w:t xml:space="preserve">The </w:t>
      </w:r>
      <w:r>
        <w:t>heat exchanger param</w:t>
      </w:r>
      <w:r w:rsidRPr="00817D31">
        <w:t>eters are defined through mask inputs, as shown in</w:t>
      </w:r>
      <w:r>
        <w:t xml:space="preserve"> Fi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C54D0A" w14:paraId="1A6D681C" w14:textId="77777777" w:rsidTr="00DE5CB4">
        <w:tc>
          <w:tcPr>
            <w:tcW w:w="9350" w:type="dxa"/>
          </w:tcPr>
          <w:p w14:paraId="3331D963" w14:textId="77777777" w:rsidR="00C54D0A" w:rsidRDefault="00C54D0A" w:rsidP="00DE5CB4">
            <w:pPr>
              <w:jc w:val="center"/>
            </w:pPr>
            <w:r>
              <w:rPr>
                <w:noProof/>
                <w:lang w:eastAsia="zh-CN"/>
              </w:rPr>
              <w:lastRenderedPageBreak/>
              <w:drawing>
                <wp:inline distT="0" distB="0" distL="0" distR="0" wp14:anchorId="1F6BC7DA" wp14:editId="04DEAB06">
                  <wp:extent cx="2050670" cy="2694912"/>
                  <wp:effectExtent l="0" t="0" r="6985"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cstate="print"/>
                          <a:srcRect l="29839" t="5352" r="35651" b="22086"/>
                          <a:stretch/>
                        </pic:blipFill>
                        <pic:spPr bwMode="auto">
                          <a:xfrm>
                            <a:off x="0" y="0"/>
                            <a:ext cx="2051081" cy="2695452"/>
                          </a:xfrm>
                          <a:prstGeom prst="rect">
                            <a:avLst/>
                          </a:prstGeom>
                          <a:ln>
                            <a:noFill/>
                          </a:ln>
                          <a:extLst>
                            <a:ext uri="{53640926-AAD7-44D8-BBD7-CCE9431645EC}">
                              <a14:shadowObscured xmlns:a14="http://schemas.microsoft.com/office/drawing/2010/main"/>
                            </a:ext>
                          </a:extLst>
                        </pic:spPr>
                      </pic:pic>
                    </a:graphicData>
                  </a:graphic>
                </wp:inline>
              </w:drawing>
            </w:r>
          </w:p>
        </w:tc>
      </w:tr>
    </w:tbl>
    <w:p w14:paraId="723FB609" w14:textId="77777777" w:rsidR="00C54D0A" w:rsidRDefault="00C54D0A" w:rsidP="00C54D0A">
      <w:pPr>
        <w:pStyle w:val="Caption"/>
      </w:pPr>
      <w:r>
        <w:t xml:space="preserve">Figure </w:t>
      </w:r>
      <w:r w:rsidR="009D1C19">
        <w:fldChar w:fldCharType="begin"/>
      </w:r>
      <w:r w:rsidR="007F6DC6">
        <w:instrText xml:space="preserve"> STYLEREF 1 \s </w:instrText>
      </w:r>
      <w:r w:rsidR="009D1C19">
        <w:fldChar w:fldCharType="separate"/>
      </w:r>
      <w:r w:rsidR="00A605B1">
        <w:rPr>
          <w:noProof/>
        </w:rPr>
        <w:t>5</w:t>
      </w:r>
      <w:r w:rsidR="009D1C19">
        <w:rPr>
          <w:noProof/>
        </w:rPr>
        <w:fldChar w:fldCharType="end"/>
      </w:r>
      <w:r>
        <w:t>.</w:t>
      </w:r>
      <w:r w:rsidR="009D1C19">
        <w:fldChar w:fldCharType="begin"/>
      </w:r>
      <w:r w:rsidR="007F6DC6">
        <w:instrText xml:space="preserve"> SEQ Figure \* ARABIC \s 1 </w:instrText>
      </w:r>
      <w:r w:rsidR="009D1C19">
        <w:fldChar w:fldCharType="separate"/>
      </w:r>
      <w:r w:rsidR="00A605B1">
        <w:rPr>
          <w:noProof/>
        </w:rPr>
        <w:t>9</w:t>
      </w:r>
      <w:r w:rsidR="009D1C19">
        <w:rPr>
          <w:noProof/>
        </w:rPr>
        <w:fldChar w:fldCharType="end"/>
      </w:r>
      <w:r>
        <w:t>. Mask Input parameters to the Heat exchanger</w:t>
      </w:r>
    </w:p>
    <w:p w14:paraId="11377C7F" w14:textId="77777777" w:rsidR="002F688F" w:rsidRDefault="002F688F" w:rsidP="002F688F"/>
    <w:p w14:paraId="18AFC61E" w14:textId="77777777" w:rsidR="00C54D0A" w:rsidRDefault="00C54D0A" w:rsidP="002F688F"/>
    <w:p w14:paraId="2A50264C" w14:textId="77777777" w:rsidR="002F688F" w:rsidRDefault="002F688F" w:rsidP="002F688F">
      <w:pPr>
        <w:pStyle w:val="Heading3"/>
        <w:jc w:val="left"/>
      </w:pPr>
      <w:bookmarkStart w:id="65" w:name="_Toc372547540"/>
      <w:bookmarkStart w:id="66" w:name="_Toc386534032"/>
      <w:bookmarkStart w:id="67" w:name="_Toc388205963"/>
      <w:r>
        <w:t>Mixing Junction</w:t>
      </w:r>
      <w:bookmarkEnd w:id="65"/>
      <w:bookmarkEnd w:id="66"/>
      <w:bookmarkEnd w:id="67"/>
    </w:p>
    <w:p w14:paraId="5FD9EA54" w14:textId="54A7ED72" w:rsidR="002F688F" w:rsidRPr="00660F24" w:rsidRDefault="009D1C19" w:rsidP="002F688F">
      <w:pPr>
        <w:rPr>
          <w:rFonts w:cs="Times New Roman"/>
          <w:b/>
        </w:rPr>
      </w:pPr>
      <w:r>
        <w:rPr>
          <w:rFonts w:cs="Times New Roman"/>
          <w:b/>
        </w:rPr>
        <w:fldChar w:fldCharType="begin"/>
      </w:r>
      <w:r w:rsidR="002F688F">
        <w:rPr>
          <w:rFonts w:cs="Times New Roman"/>
          <w:b/>
        </w:rPr>
        <w:instrText xml:space="preserve"> MACROBUTTON MTEditEquationSection2 </w:instrText>
      </w:r>
      <w:r w:rsidR="002F688F" w:rsidRPr="00660F24">
        <w:rPr>
          <w:rStyle w:val="MTEquationSection"/>
        </w:rPr>
        <w:instrText>Equation Chapter 1 Section 1</w:instrText>
      </w:r>
      <w:r>
        <w:rPr>
          <w:rFonts w:cs="Times New Roman"/>
          <w:b/>
        </w:rPr>
        <w:fldChar w:fldCharType="begin"/>
      </w:r>
      <w:r w:rsidR="002F688F">
        <w:rPr>
          <w:rFonts w:cs="Times New Roman"/>
          <w:b/>
        </w:rPr>
        <w:instrText xml:space="preserve"> SEQ MTEqn \r \h \* MERGEFORMAT </w:instrText>
      </w:r>
      <w:r>
        <w:rPr>
          <w:rFonts w:cs="Times New Roman"/>
          <w:b/>
        </w:rPr>
        <w:fldChar w:fldCharType="end"/>
      </w:r>
      <w:r>
        <w:rPr>
          <w:rFonts w:cs="Times New Roman"/>
          <w:b/>
        </w:rPr>
        <w:fldChar w:fldCharType="begin"/>
      </w:r>
      <w:r w:rsidR="002F688F">
        <w:rPr>
          <w:rFonts w:cs="Times New Roman"/>
          <w:b/>
        </w:rPr>
        <w:instrText xml:space="preserve"> SEQ MTSec \r 1 \h \* MERGEFORMAT </w:instrText>
      </w:r>
      <w:r>
        <w:rPr>
          <w:rFonts w:cs="Times New Roman"/>
          <w:b/>
        </w:rPr>
        <w:fldChar w:fldCharType="end"/>
      </w:r>
      <w:r>
        <w:rPr>
          <w:rFonts w:cs="Times New Roman"/>
          <w:b/>
        </w:rPr>
        <w:fldChar w:fldCharType="begin"/>
      </w:r>
      <w:r w:rsidR="002F688F">
        <w:rPr>
          <w:rFonts w:cs="Times New Roman"/>
          <w:b/>
        </w:rPr>
        <w:instrText xml:space="preserve"> SEQ MTChap \r 1 \h \* MERGEFORMAT </w:instrText>
      </w:r>
      <w:r>
        <w:rPr>
          <w:rFonts w:cs="Times New Roman"/>
          <w:b/>
        </w:rPr>
        <w:fldChar w:fldCharType="end"/>
      </w:r>
      <w:r>
        <w:rPr>
          <w:rFonts w:cs="Times New Roman"/>
          <w:b/>
        </w:rPr>
        <w:fldChar w:fldCharType="end"/>
      </w:r>
    </w:p>
    <w:p w14:paraId="45FF859C" w14:textId="6DEEEAC0" w:rsidR="002F688F" w:rsidRDefault="002F688F" w:rsidP="002F688F">
      <w:pPr>
        <w:rPr>
          <w:rFonts w:cs="Times New Roman"/>
        </w:rPr>
      </w:pPr>
      <w:r>
        <w:rPr>
          <w:rFonts w:cs="Times New Roman"/>
        </w:rPr>
        <w:t xml:space="preserve">The mixing junction provides the mixing of two air streams at the same pressure. The Simulink model for the mixing junction is based on the conservation of mass and enthalpy of the two incoming fluid stream. The pressure drop across the mixing junction is obtained by determining the discharge coefficient across the mixing junction. It is assumed that the incoming fluid ducts have the same area of cross-section, and the outlet duct has twice the area of cross-section as the inlet ducts. The coefficient of discharge (Cd) is determined from ASHRAE Handbook: Fundamentals (2009). In </w:t>
      </w:r>
      <w:r w:rsidR="009D1C19">
        <w:rPr>
          <w:rFonts w:cs="Times New Roman"/>
        </w:rPr>
        <w:fldChar w:fldCharType="begin"/>
      </w:r>
      <w:r>
        <w:rPr>
          <w:rFonts w:cs="Times New Roman"/>
        </w:rPr>
        <w:instrText xml:space="preserve"> REF _Ref386531034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0</w:t>
      </w:r>
      <w:r w:rsidR="009D1C19">
        <w:rPr>
          <w:rFonts w:cs="Times New Roman"/>
        </w:rPr>
        <w:fldChar w:fldCharType="end"/>
      </w:r>
      <w:r>
        <w:rPr>
          <w:rFonts w:cs="Times New Roman"/>
        </w:rPr>
        <w:t xml:space="preserve">, a typical schematic of the mixing junction is shown. The conservation of mass and enthalpy is given by Eq. </w:t>
      </w:r>
      <w:r w:rsidR="009D1C19">
        <w:rPr>
          <w:rFonts w:cs="Times New Roman"/>
        </w:rPr>
        <w:fldChar w:fldCharType="begin"/>
      </w:r>
      <w:r>
        <w:rPr>
          <w:rFonts w:cs="Times New Roman"/>
        </w:rPr>
        <w:instrText xml:space="preserve"> REF _Ref386531069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5</w:t>
      </w:r>
      <w:r w:rsidR="009D1C19">
        <w:rPr>
          <w:rFonts w:cs="Times New Roman"/>
        </w:rPr>
        <w:fldChar w:fldCharType="end"/>
      </w:r>
      <w:r>
        <w:rPr>
          <w:rFonts w:cs="Times New Roman"/>
        </w:rPr>
        <w:t xml:space="preserve"> and Eq. </w:t>
      </w:r>
      <w:r w:rsidR="009D1C19">
        <w:rPr>
          <w:rFonts w:cs="Times New Roman"/>
        </w:rPr>
        <w:fldChar w:fldCharType="begin"/>
      </w:r>
      <w:r>
        <w:rPr>
          <w:rFonts w:cs="Times New Roman"/>
        </w:rPr>
        <w:instrText xml:space="preserve"> REF _Ref386531104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6</w:t>
      </w:r>
      <w:r w:rsidR="009D1C19">
        <w:rPr>
          <w:rFonts w:cs="Times New Roman"/>
        </w:rPr>
        <w:fldChar w:fldCharType="end"/>
      </w:r>
    </w:p>
    <w:p w14:paraId="76B59D7E"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14:paraId="1A1F13A4" w14:textId="77777777" w:rsidTr="009F544A">
        <w:tc>
          <w:tcPr>
            <w:tcW w:w="9576" w:type="dxa"/>
          </w:tcPr>
          <w:p w14:paraId="3067D33A" w14:textId="0A47B4F8" w:rsidR="002F688F" w:rsidRDefault="00E522F3" w:rsidP="009F544A">
            <w:pPr>
              <w:jc w:val="center"/>
              <w:rPr>
                <w:noProof/>
              </w:rPr>
            </w:pPr>
            <w:r>
              <w:rPr>
                <w:noProof/>
                <w:lang w:eastAsia="zh-CN"/>
              </w:rPr>
              <mc:AlternateContent>
                <mc:Choice Requires="wpg">
                  <w:drawing>
                    <wp:anchor distT="0" distB="0" distL="114300" distR="114300" simplePos="0" relativeHeight="251663360" behindDoc="0" locked="0" layoutInCell="1" allowOverlap="1" wp14:anchorId="6D53BAD3" wp14:editId="7A28CCDA">
                      <wp:simplePos x="0" y="0"/>
                      <wp:positionH relativeFrom="column">
                        <wp:posOffset>862330</wp:posOffset>
                      </wp:positionH>
                      <wp:positionV relativeFrom="paragraph">
                        <wp:posOffset>1035685</wp:posOffset>
                      </wp:positionV>
                      <wp:extent cx="2138680" cy="448310"/>
                      <wp:effectExtent l="0" t="0" r="0" b="0"/>
                      <wp:wrapNone/>
                      <wp:docPr id="83" name="Group 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38680" cy="448310"/>
                                <a:chOff x="82359" y="293298"/>
                                <a:chExt cx="2139425" cy="448310"/>
                              </a:xfrm>
                            </wpg:grpSpPr>
                            <wps:wsp>
                              <wps:cNvPr id="84" name="Straight Arrow Connector 20"/>
                              <wps:cNvCnPr/>
                              <wps:spPr>
                                <a:xfrm>
                                  <a:off x="258793" y="500332"/>
                                  <a:ext cx="1370965"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85" name="TextBox 21"/>
                              <wps:cNvSpPr txBox="1"/>
                              <wps:spPr>
                                <a:xfrm>
                                  <a:off x="82359" y="293298"/>
                                  <a:ext cx="2139425" cy="448310"/>
                                </a:xfrm>
                                <a:prstGeom prst="rect">
                                  <a:avLst/>
                                </a:prstGeom>
                                <a:noFill/>
                              </wps:spPr>
                              <wps:txbx>
                                <w:txbxContent>
                                  <w:p w14:paraId="4D8F78D4"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Input 2 Flow bus</w:t>
                                    </w:r>
                                  </w:p>
                                  <w:p w14:paraId="141B39B4"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6D53BAD3" id="Group 83" o:spid="_x0000_s1058" style="position:absolute;left:0;text-align:left;margin-left:67.9pt;margin-top:81.55pt;width:168.4pt;height:35.3pt;z-index:251663360;mso-position-horizontal-relative:text;mso-position-vertical-relative:text;mso-width-relative:margin;mso-height-relative:margin" coordorigin="823,2932" coordsize="21394,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">
                      <v:shape id="Straight Arrow Connector 20" o:spid="_x0000_s1059" type="#_x0000_t32" style="position:absolute;left:2587;top:5003;width:137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exFsYAAADbAAAADwAAAGRycy9kb3ducmV2LnhtbESPzWrDMBCE74W+g9hCbo2cn4bUiWxC&#10;IeCDe2gaAr0t0sY2sVaOpTrO21eFQo/DzHzDbPPRtmKg3jeOFcymCQhi7UzDlYLj5/55DcIHZIOt&#10;Y1JwJw959viwxdS4G3/QcAiViBD2KSqoQ+hSKb2uyaKfuo44emfXWwxR9pU0Pd4i3LZyniQrabHh&#10;uFBjR2816cvh2yqYv3SVO+n3YfF6OhbXr0XpVqVWavI07jYgAo3hP/zXLoyC9RJ+v8QfIL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nsRbGAAAA2wAAAA8AAAAAAAAA&#10;AAAAAAAAoQIAAGRycy9kb3ducmV2LnhtbFBLBQYAAAAABAAEAPkAAACUAwAAAAA=&#10;" strokecolor="red" strokeweight="2pt">
                        <v:stroke endarrow="block" endarrowwidth="wide" endarrowlength="long" joinstyle="miter"/>
                      </v:shape>
                      <v:shape id="_x0000_s1060" type="#_x0000_t202" style="position:absolute;left:823;top:2932;width:21394;height:4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5RJ8EA&#10;AADbAAAADwAAAGRycy9kb3ducmV2LnhtbESPQWvCQBSE74X+h+UVvNWNBUWiq0it4MGLGu+P7DMb&#10;mn0bsk8T/71bKHgcZuYbZrkefKPu1MU6sIHJOANFXAZbc2WgOO8+56CiIFtsApOBB0VYr97flpjb&#10;0POR7iepVIJwzNGAE2lzrWPpyGMch5Y4edfQeZQku0rbDvsE943+yrKZ9lhzWnDY0rej8vd08wZE&#10;7GbyKH583F+Gw7Z3WTnFwpjRx7BZgBIa5BX+b++tgfkU/r6kH6B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USfBAAAA2wAAAA8AAAAAAAAAAAAAAAAAmAIAAGRycy9kb3du&#10;cmV2LnhtbFBLBQYAAAAABAAEAPUAAACGAwAAAAA=&#10;" filled="f" stroked="f">
                        <v:textbox style="mso-fit-shape-to-text:t">
                          <w:txbxContent>
                            <w:p w14:paraId="4D8F78D4"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Input 2 Flow bus</w:t>
                              </w:r>
                            </w:p>
                            <w:p w14:paraId="141B39B4"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v:textbox>
                      </v:shape>
                    </v:group>
                  </w:pict>
                </mc:Fallback>
              </mc:AlternateContent>
            </w:r>
            <w:r>
              <w:rPr>
                <w:noProof/>
                <w:lang w:eastAsia="zh-CN"/>
              </w:rPr>
              <mc:AlternateContent>
                <mc:Choice Requires="wpg">
                  <w:drawing>
                    <wp:anchor distT="0" distB="0" distL="114300" distR="114300" simplePos="0" relativeHeight="251662336" behindDoc="0" locked="0" layoutInCell="1" allowOverlap="1" wp14:anchorId="403332F4" wp14:editId="5F1EA369">
                      <wp:simplePos x="0" y="0"/>
                      <wp:positionH relativeFrom="column">
                        <wp:posOffset>836930</wp:posOffset>
                      </wp:positionH>
                      <wp:positionV relativeFrom="paragraph">
                        <wp:posOffset>285115</wp:posOffset>
                      </wp:positionV>
                      <wp:extent cx="2164715" cy="448310"/>
                      <wp:effectExtent l="0" t="0" r="0" b="0"/>
                      <wp:wrapNone/>
                      <wp:docPr id="86"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64715" cy="448310"/>
                                <a:chOff x="82359" y="301924"/>
                                <a:chExt cx="2165469" cy="448310"/>
                              </a:xfrm>
                            </wpg:grpSpPr>
                            <wps:wsp>
                              <wps:cNvPr id="87" name="Straight Arrow Connector 20"/>
                              <wps:cNvCnPr/>
                              <wps:spPr>
                                <a:xfrm>
                                  <a:off x="258793" y="500332"/>
                                  <a:ext cx="1370965"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476" name="TextBox 21"/>
                              <wps:cNvSpPr txBox="1"/>
                              <wps:spPr>
                                <a:xfrm>
                                  <a:off x="82359" y="301924"/>
                                  <a:ext cx="2165469" cy="448310"/>
                                </a:xfrm>
                                <a:prstGeom prst="rect">
                                  <a:avLst/>
                                </a:prstGeom>
                                <a:noFill/>
                              </wps:spPr>
                              <wps:txbx>
                                <w:txbxContent>
                                  <w:p w14:paraId="498B05AB"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Input 1 Flow bus</w:t>
                                    </w:r>
                                  </w:p>
                                  <w:p w14:paraId="75654DA8"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403332F4" id="Group 86" o:spid="_x0000_s1061" style="position:absolute;left:0;text-align:left;margin-left:65.9pt;margin-top:22.45pt;width:170.45pt;height:35.3pt;z-index:251662336;mso-position-horizontal-relative:text;mso-position-vertical-relative:text;mso-width-relative:margin;mso-height-relative:margin" coordorigin="823,3019" coordsize="21654,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">
                      <v:shape id="Straight Arrow Connector 20" o:spid="_x0000_s1062" type="#_x0000_t32" style="position:absolute;left:2587;top:5003;width:137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UvYcUAAADbAAAADwAAAGRycy9kb3ducmV2LnhtbESPQWsCMRSE74X+h/AK3rrZKrW6NYoI&#10;BQ/2oC5Cb4/kuVm6edlu0nX9901B8DjMzDfMYjW4RvTUhdqzgpcsB0Gsvam5UlAeP55nIEJENth4&#10;JgVXCrBaPj4ssDD+wnvqD7ESCcKhQAU2xraQMmhLDkPmW+LknX3nMCbZVdJ0eElw18hxnk+lw5rT&#10;gsWWNpb09+HXKRi/tpU/6c9+Mj+V25+vyc5Pd1qp0dOwfgcRaYj38K29NQpmb/D/Jf0A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UvYcUAAADbAAAADwAAAAAAAAAA&#10;AAAAAAChAgAAZHJzL2Rvd25yZXYueG1sUEsFBgAAAAAEAAQA+QAAAJMDAAAAAA==&#10;" strokecolor="red" strokeweight="2pt">
                        <v:stroke endarrow="block" endarrowwidth="wide" endarrowlength="long" joinstyle="miter"/>
                      </v:shape>
                      <v:shape id="_x0000_s1063" type="#_x0000_t202" style="position:absolute;left:823;top:3019;width:21655;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lf78MA&#10;AADcAAAADwAAAGRycy9kb3ducmV2LnhtbESPQWvCQBSE70L/w/IK3nRjsbakriJVwYMXbXp/ZF+z&#10;odm3Iftq4r93C4LHYWa+YZbrwTfqQl2sAxuYTTNQxGWwNVcGiq/95B1UFGSLTWAycKUI69XTaIm5&#10;DT2f6HKWSiUIxxwNOJE21zqWjjzGaWiJk/cTOo+SZFdp22Gf4L7RL1m20B5rTgsOW/p0VP6e/7wB&#10;EbuZXYudj4fv4bjtXVa+YmHM+HnYfIASGuQRvrcP1sD8bQH/Z9IR0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lf78MAAADcAAAADwAAAAAAAAAAAAAAAACYAgAAZHJzL2Rv&#10;d25yZXYueG1sUEsFBgAAAAAEAAQA9QAAAIgDAAAAAA==&#10;" filled="f" stroked="f">
                        <v:textbox style="mso-fit-shape-to-text:t">
                          <w:txbxContent>
                            <w:p w14:paraId="498B05AB"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Input 1 Flow bus</w:t>
                              </w:r>
                            </w:p>
                            <w:p w14:paraId="75654DA8"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v:textbox>
                      </v:shape>
                    </v:group>
                  </w:pict>
                </mc:Fallback>
              </mc:AlternateContent>
            </w:r>
            <w:r>
              <w:rPr>
                <w:noProof/>
                <w:lang w:eastAsia="zh-CN"/>
              </w:rPr>
              <mc:AlternateContent>
                <mc:Choice Requires="wpg">
                  <w:drawing>
                    <wp:anchor distT="0" distB="0" distL="114300" distR="114300" simplePos="0" relativeHeight="251664384" behindDoc="0" locked="0" layoutInCell="1" allowOverlap="1" wp14:anchorId="07368FB0" wp14:editId="42B8641A">
                      <wp:simplePos x="0" y="0"/>
                      <wp:positionH relativeFrom="column">
                        <wp:posOffset>3528060</wp:posOffset>
                      </wp:positionH>
                      <wp:positionV relativeFrom="paragraph">
                        <wp:posOffset>638810</wp:posOffset>
                      </wp:positionV>
                      <wp:extent cx="2570480" cy="448310"/>
                      <wp:effectExtent l="0" t="0" r="0" b="0"/>
                      <wp:wrapNone/>
                      <wp:docPr id="47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70480" cy="448310"/>
                                <a:chOff x="220375" y="284672"/>
                                <a:chExt cx="2570480" cy="448310"/>
                              </a:xfrm>
                            </wpg:grpSpPr>
                            <wps:wsp>
                              <wps:cNvPr id="474" name="Straight Arrow Connector 20"/>
                              <wps:cNvCnPr/>
                              <wps:spPr>
                                <a:xfrm>
                                  <a:off x="258793" y="500332"/>
                                  <a:ext cx="1370965"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475" name="TextBox 21"/>
                              <wps:cNvSpPr txBox="1"/>
                              <wps:spPr>
                                <a:xfrm>
                                  <a:off x="220375" y="284672"/>
                                  <a:ext cx="2570480" cy="448310"/>
                                </a:xfrm>
                                <a:prstGeom prst="rect">
                                  <a:avLst/>
                                </a:prstGeom>
                                <a:noFill/>
                              </wps:spPr>
                              <wps:txbx>
                                <w:txbxContent>
                                  <w:p w14:paraId="0824EA3D"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Output  Flow bus</w:t>
                                    </w:r>
                                  </w:p>
                                  <w:p w14:paraId="0B3AE973"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07368FB0" id="Group 3" o:spid="_x0000_s1064" style="position:absolute;left:0;text-align:left;margin-left:277.8pt;margin-top:50.3pt;width:202.4pt;height:35.3pt;z-index:251664384;mso-position-horizontal-relative:text;mso-position-vertical-relative:text;mso-width-relative:margin;mso-height-relative:margin" coordorigin="2203,2846" coordsize="25704,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">
                      <v:shape id="Straight Arrow Connector 20" o:spid="_x0000_s1065" type="#_x0000_t32" style="position:absolute;left:2587;top:5003;width:137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qlZ8cAAADcAAAADwAAAGRycy9kb3ducmV2LnhtbESPS2vDMBCE74H+B7GF3hI5j+bhRjal&#10;EMghPeRBILdF2tom1sq1FMf991WhkOMwM98w67y3teio9ZVjBeNRAoJYO1NxoeB03AyXIHxANlg7&#10;JgU/5CHPngZrTI278566QyhEhLBPUUEZQpNK6XVJFv3INcTR+3KtxRBlW0jT4j3CbS0nSTKXFiuO&#10;CyU29FGSvh5uVsHktSncWX9209X5tP2+THduvtNKvTz3728gAvXhEf5vb42C2WIGf2fiEZDZ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aqVnxwAAANwAAAAPAAAAAAAA&#10;AAAAAAAAAKECAABkcnMvZG93bnJldi54bWxQSwUGAAAAAAQABAD5AAAAlQMAAAAA&#10;" strokecolor="red" strokeweight="2pt">
                        <v:stroke endarrow="block" endarrowwidth="wide" endarrowlength="long" joinstyle="miter"/>
                      </v:shape>
                      <v:shape id="_x0000_s1066" type="#_x0000_t202" style="position:absolute;left:2203;top:2846;width:25705;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vBmMMA&#10;AADcAAAADwAAAGRycy9kb3ducmV2LnhtbESPT2vCQBTE74V+h+UVvNWNxT8ldRWpCh68qOn9kX3N&#10;hmbfhuyrid/eLRQ8DjPzG2a5HnyjrtTFOrCByTgDRVwGW3NloLjsX99BRUG22AQmAzeKsF49Py0x&#10;t6HnE13PUqkE4ZijASfS5lrH0pHHOA4tcfK+Q+dRkuwqbTvsE9w3+i3L5tpjzWnBYUufjsqf8683&#10;IGI3k1ux8/HwNRy3vcvKGRbGjF6GzQcooUEe4f/2wRqYLmbwd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vBmMMAAADcAAAADwAAAAAAAAAAAAAAAACYAgAAZHJzL2Rv&#10;d25yZXYueG1sUEsFBgAAAAAEAAQA9QAAAIgDAAAAAA==&#10;" filled="f" stroked="f">
                        <v:textbox style="mso-fit-shape-to-text:t">
                          <w:txbxContent>
                            <w:p w14:paraId="0824EA3D"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Output  Flow bus</w:t>
                              </w:r>
                            </w:p>
                            <w:p w14:paraId="0B3AE973"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v:textbox>
                      </v:shape>
                    </v:group>
                  </w:pict>
                </mc:Fallback>
              </mc:AlternateContent>
            </w:r>
            <w:r w:rsidR="002F688F">
              <w:rPr>
                <w:noProof/>
                <w:lang w:eastAsia="zh-CN"/>
              </w:rPr>
              <w:drawing>
                <wp:inline distT="0" distB="0" distL="0" distR="0" wp14:anchorId="53330CA2" wp14:editId="68787772">
                  <wp:extent cx="1216345" cy="1861754"/>
                  <wp:effectExtent l="0" t="0" r="3175" b="571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5" cstate="print"/>
                          <a:srcRect l="49057" t="51236" r="43831" b="26552"/>
                          <a:stretch/>
                        </pic:blipFill>
                        <pic:spPr bwMode="auto">
                          <a:xfrm>
                            <a:off x="0" y="0"/>
                            <a:ext cx="1223479" cy="1872673"/>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14:paraId="22E3A5FD" w14:textId="77777777" w:rsidTr="009F544A">
        <w:tc>
          <w:tcPr>
            <w:tcW w:w="9576" w:type="dxa"/>
          </w:tcPr>
          <w:p w14:paraId="35413D91" w14:textId="77777777" w:rsidR="002F688F" w:rsidRPr="00B567AE" w:rsidRDefault="002F688F" w:rsidP="009F544A">
            <w:pPr>
              <w:pStyle w:val="Caption"/>
              <w:rPr>
                <w:rFonts w:cs="Times New Roman"/>
                <w:noProof/>
              </w:rPr>
            </w:pPr>
            <w:bookmarkStart w:id="68" w:name="_Ref386531034"/>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0</w:t>
            </w:r>
            <w:r w:rsidR="009D1C19">
              <w:rPr>
                <w:rFonts w:cs="Times New Roman"/>
              </w:rPr>
              <w:fldChar w:fldCharType="end"/>
            </w:r>
            <w:bookmarkEnd w:id="68"/>
            <w:r w:rsidRPr="00B567AE">
              <w:rPr>
                <w:rFonts w:cs="Times New Roman"/>
              </w:rPr>
              <w:t xml:space="preserve">. </w:t>
            </w:r>
            <w:r w:rsidRPr="00B567AE">
              <w:rPr>
                <w:rFonts w:cs="Times New Roman"/>
                <w:noProof/>
              </w:rPr>
              <w:t>Typical high level scheme of mixing junction</w:t>
            </w:r>
          </w:p>
        </w:tc>
      </w:tr>
    </w:tbl>
    <w:p w14:paraId="1263AB3D" w14:textId="77777777" w:rsidR="002F688F" w:rsidRDefault="002F688F" w:rsidP="002F688F">
      <w:pPr>
        <w:rPr>
          <w:rFonts w:cs="Times New Roman"/>
          <w:b/>
        </w:rPr>
      </w:pPr>
    </w:p>
    <w:p w14:paraId="14ACEBD9" w14:textId="77777777" w:rsidR="002F688F" w:rsidRPr="00BE1557" w:rsidRDefault="002F688F" w:rsidP="002F688F">
      <w:pPr>
        <w:pStyle w:val="Heading4"/>
        <w:jc w:val="left"/>
      </w:pPr>
      <w:r w:rsidRPr="00BE1557">
        <w:t>Mathematical model</w:t>
      </w:r>
    </w:p>
    <w:p w14:paraId="48E0AF82" w14:textId="77777777" w:rsidR="002F688F" w:rsidRPr="003D4FD7" w:rsidRDefault="002F688F" w:rsidP="002F688F"/>
    <w:p w14:paraId="6EB9F999" w14:textId="77777777" w:rsidR="002F688F" w:rsidRDefault="002F688F" w:rsidP="002F688F">
      <w:pPr>
        <w:rPr>
          <w:rFonts w:cs="Times New Roman"/>
        </w:rPr>
      </w:pPr>
      <w:r>
        <w:rPr>
          <w:rFonts w:cs="Times New Roman"/>
        </w:rPr>
        <w:lastRenderedPageBreak/>
        <w:t>Conservation of mass:</w:t>
      </w:r>
    </w:p>
    <w:p w14:paraId="6FA94795"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0E31DABE" w14:textId="77777777" w:rsidTr="009F544A">
        <w:tc>
          <w:tcPr>
            <w:tcW w:w="625" w:type="dxa"/>
          </w:tcPr>
          <w:p w14:paraId="4C2C19A3" w14:textId="77777777" w:rsidR="002F688F" w:rsidRDefault="002F688F" w:rsidP="009F544A">
            <w:pPr>
              <w:rPr>
                <w:rFonts w:cs="Times New Roman"/>
              </w:rPr>
            </w:pPr>
          </w:p>
        </w:tc>
        <w:tc>
          <w:tcPr>
            <w:tcW w:w="8100" w:type="dxa"/>
          </w:tcPr>
          <w:p w14:paraId="52E05B74" w14:textId="77777777" w:rsidR="002F688F" w:rsidRDefault="002F688F" w:rsidP="009F544A">
            <w:pPr>
              <w:jc w:val="center"/>
              <w:rPr>
                <w:rFonts w:cs="Times New Roman"/>
              </w:rPr>
            </w:pPr>
            <w:r w:rsidRPr="00371A38">
              <w:rPr>
                <w:position w:val="-12"/>
              </w:rPr>
              <w:object w:dxaOrig="1460" w:dyaOrig="320" w14:anchorId="708B2D06">
                <v:shape id="_x0000_i1054" type="#_x0000_t75" style="width:73.05pt;height:18.25pt" o:ole="">
                  <v:imagedata r:id="rId96" o:title=""/>
                </v:shape>
                <o:OLEObject Type="Embed" ProgID="Equation.DSMT4" ShapeID="_x0000_i1054" DrawAspect="Content" ObjectID="_1461948508" r:id="rId97"/>
              </w:object>
            </w:r>
          </w:p>
        </w:tc>
        <w:bookmarkStart w:id="69" w:name="_Ref386531069"/>
        <w:tc>
          <w:tcPr>
            <w:tcW w:w="625" w:type="dxa"/>
          </w:tcPr>
          <w:p w14:paraId="042157CC"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15</w:t>
            </w:r>
            <w:r w:rsidRPr="00B567AE">
              <w:rPr>
                <w:rFonts w:cs="Times New Roman"/>
              </w:rPr>
              <w:fldChar w:fldCharType="end"/>
            </w:r>
            <w:bookmarkEnd w:id="69"/>
          </w:p>
        </w:tc>
      </w:tr>
    </w:tbl>
    <w:p w14:paraId="29A17641" w14:textId="77777777" w:rsidR="002F688F" w:rsidRDefault="002F688F" w:rsidP="002F688F">
      <w:pPr>
        <w:rPr>
          <w:rFonts w:cs="Times New Roman"/>
        </w:rPr>
      </w:pPr>
    </w:p>
    <w:p w14:paraId="32425D2D" w14:textId="77777777" w:rsidR="002F688F" w:rsidRDefault="002F688F" w:rsidP="002F688F">
      <w:pPr>
        <w:rPr>
          <w:rFonts w:cs="Times New Roman"/>
        </w:rPr>
      </w:pPr>
      <w:r w:rsidRPr="00492FD5">
        <w:rPr>
          <w:rFonts w:cs="Times New Roman"/>
        </w:rPr>
        <w:t>Conservation of energy</w:t>
      </w:r>
      <w:r>
        <w:rPr>
          <w:rFonts w:cs="Times New Roman"/>
        </w:rPr>
        <w:t>:</w:t>
      </w:r>
    </w:p>
    <w:p w14:paraId="36FD5EB7"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5A8F33B5" w14:textId="77777777" w:rsidTr="009F544A">
        <w:tc>
          <w:tcPr>
            <w:tcW w:w="625" w:type="dxa"/>
          </w:tcPr>
          <w:p w14:paraId="31276461" w14:textId="77777777" w:rsidR="002F688F" w:rsidRDefault="002F688F" w:rsidP="009F544A">
            <w:pPr>
              <w:rPr>
                <w:rFonts w:cs="Times New Roman"/>
              </w:rPr>
            </w:pPr>
          </w:p>
        </w:tc>
        <w:tc>
          <w:tcPr>
            <w:tcW w:w="8100" w:type="dxa"/>
          </w:tcPr>
          <w:p w14:paraId="4F42A52B" w14:textId="77777777" w:rsidR="002F688F" w:rsidRDefault="002F688F" w:rsidP="009F544A">
            <w:pPr>
              <w:jc w:val="center"/>
              <w:rPr>
                <w:rFonts w:cs="Times New Roman"/>
              </w:rPr>
            </w:pPr>
            <w:r w:rsidRPr="00492FD5">
              <w:rPr>
                <w:position w:val="-16"/>
              </w:rPr>
              <w:object w:dxaOrig="3000" w:dyaOrig="380" w14:anchorId="264B2C81">
                <v:shape id="_x0000_i1055" type="#_x0000_t75" style="width:150.45pt;height:18.25pt" o:ole="">
                  <v:imagedata r:id="rId98" o:title=""/>
                </v:shape>
                <o:OLEObject Type="Embed" ProgID="Equation.DSMT4" ShapeID="_x0000_i1055" DrawAspect="Content" ObjectID="_1461948509" r:id="rId99"/>
              </w:object>
            </w:r>
          </w:p>
        </w:tc>
        <w:bookmarkStart w:id="70" w:name="_Ref386531104"/>
        <w:tc>
          <w:tcPr>
            <w:tcW w:w="625" w:type="dxa"/>
          </w:tcPr>
          <w:p w14:paraId="4AC74AD9"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16</w:t>
            </w:r>
            <w:r w:rsidRPr="00B567AE">
              <w:rPr>
                <w:rFonts w:cs="Times New Roman"/>
              </w:rPr>
              <w:fldChar w:fldCharType="end"/>
            </w:r>
            <w:bookmarkEnd w:id="70"/>
          </w:p>
        </w:tc>
      </w:tr>
    </w:tbl>
    <w:p w14:paraId="42BF8E88" w14:textId="77777777" w:rsidR="002F688F" w:rsidRDefault="002F688F" w:rsidP="002F688F">
      <w:pPr>
        <w:rPr>
          <w:rFonts w:cs="Times New Roman"/>
        </w:rPr>
      </w:pPr>
    </w:p>
    <w:p w14:paraId="49CBC0D6" w14:textId="77777777" w:rsidR="002F688F" w:rsidRDefault="002F688F" w:rsidP="002F688F">
      <w:pPr>
        <w:rPr>
          <w:rFonts w:cs="Times New Roman"/>
        </w:rPr>
      </w:pPr>
      <w:r>
        <w:rPr>
          <w:rFonts w:cs="Times New Roman"/>
        </w:rPr>
        <w:t>Pressure loss:</w:t>
      </w:r>
    </w:p>
    <w:p w14:paraId="28B1ABE2"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250DB3D2" w14:textId="77777777" w:rsidTr="009F544A">
        <w:tc>
          <w:tcPr>
            <w:tcW w:w="625" w:type="dxa"/>
          </w:tcPr>
          <w:p w14:paraId="431BC449" w14:textId="77777777" w:rsidR="002F688F" w:rsidRDefault="002F688F" w:rsidP="009F544A">
            <w:pPr>
              <w:rPr>
                <w:rFonts w:cs="Times New Roman"/>
              </w:rPr>
            </w:pPr>
          </w:p>
        </w:tc>
        <w:tc>
          <w:tcPr>
            <w:tcW w:w="8100" w:type="dxa"/>
          </w:tcPr>
          <w:p w14:paraId="1B45ED6D" w14:textId="77777777" w:rsidR="002F688F" w:rsidRDefault="002F688F" w:rsidP="009F544A">
            <w:pPr>
              <w:jc w:val="center"/>
              <w:rPr>
                <w:rFonts w:cs="Times New Roman"/>
              </w:rPr>
            </w:pPr>
            <w:r w:rsidRPr="00492FD5">
              <w:rPr>
                <w:position w:val="-10"/>
              </w:rPr>
              <w:object w:dxaOrig="1160" w:dyaOrig="320" w14:anchorId="2CF704F1">
                <v:shape id="_x0000_i1056" type="#_x0000_t75" style="width:58.05pt;height:18.25pt" o:ole="">
                  <v:imagedata r:id="rId100" o:title=""/>
                </v:shape>
                <o:OLEObject Type="Embed" ProgID="Equation.DSMT4" ShapeID="_x0000_i1056" DrawAspect="Content" ObjectID="_1461948510" r:id="rId101"/>
              </w:object>
            </w:r>
          </w:p>
        </w:tc>
        <w:tc>
          <w:tcPr>
            <w:tcW w:w="625" w:type="dxa"/>
          </w:tcPr>
          <w:p w14:paraId="64B23E52"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17</w:t>
            </w:r>
            <w:r w:rsidRPr="00B567AE">
              <w:rPr>
                <w:rFonts w:cs="Times New Roman"/>
              </w:rPr>
              <w:fldChar w:fldCharType="end"/>
            </w:r>
          </w:p>
        </w:tc>
      </w:tr>
    </w:tbl>
    <w:p w14:paraId="19B84593" w14:textId="77777777" w:rsidR="002F688F" w:rsidRPr="00BE1557" w:rsidRDefault="002F688F" w:rsidP="002F688F">
      <w:pPr>
        <w:pStyle w:val="Heading4"/>
      </w:pPr>
      <w:r w:rsidRPr="00BE1557">
        <w:t>Components inputs and outputs</w:t>
      </w:r>
    </w:p>
    <w:p w14:paraId="4D51DA6A" w14:textId="77777777" w:rsidR="002F688F" w:rsidRDefault="002F688F" w:rsidP="002F688F">
      <w:pPr>
        <w:rPr>
          <w:rFonts w:cs="Times New Roman"/>
          <w:b/>
        </w:rPr>
      </w:pPr>
    </w:p>
    <w:p w14:paraId="5834EF52" w14:textId="77777777" w:rsidR="002F688F" w:rsidRDefault="002F688F" w:rsidP="002F688F">
      <w:pPr>
        <w:rPr>
          <w:rFonts w:cs="Times New Roman"/>
          <w:b/>
        </w:rPr>
      </w:pPr>
    </w:p>
    <w:p w14:paraId="01CDFC54" w14:textId="77777777" w:rsidR="002F688F" w:rsidRDefault="002F688F" w:rsidP="002F688F">
      <w:pPr>
        <w:rPr>
          <w:rFonts w:cs="Times New Roman"/>
          <w:b/>
        </w:rPr>
      </w:pPr>
    </w:p>
    <w:p w14:paraId="5655C655" w14:textId="77777777" w:rsidR="002F688F" w:rsidRPr="00B567AE" w:rsidRDefault="002F688F" w:rsidP="002F688F">
      <w:pPr>
        <w:pStyle w:val="Caption"/>
        <w:rPr>
          <w:rFonts w:cs="Times New Roman"/>
        </w:rPr>
      </w:pPr>
      <w:r w:rsidRPr="00B567AE">
        <w:rPr>
          <w:rFonts w:cs="Times New Roman"/>
        </w:rPr>
        <w:t xml:space="preserve">Tabl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Table \* ARABIC \s 1 </w:instrText>
      </w:r>
      <w:r w:rsidR="009D1C19">
        <w:rPr>
          <w:rFonts w:cs="Times New Roman"/>
        </w:rPr>
        <w:fldChar w:fldCharType="separate"/>
      </w:r>
      <w:r w:rsidR="00A605B1">
        <w:rPr>
          <w:rFonts w:cs="Times New Roman"/>
          <w:noProof/>
        </w:rPr>
        <w:t>3</w:t>
      </w:r>
      <w:r w:rsidR="009D1C19">
        <w:rPr>
          <w:rFonts w:cs="Times New Roman"/>
        </w:rPr>
        <w:fldChar w:fldCharType="end"/>
      </w:r>
      <w:r w:rsidRPr="00B567AE">
        <w:rPr>
          <w:rFonts w:cs="Times New Roman"/>
        </w:rPr>
        <w:t>. MIXING JUNCTION INPUTS/ OUTPUTS</w:t>
      </w:r>
    </w:p>
    <w:tbl>
      <w:tblPr>
        <w:tblStyle w:val="TableGrid"/>
        <w:tblW w:w="0" w:type="auto"/>
        <w:tblLook w:val="04A0" w:firstRow="1" w:lastRow="0" w:firstColumn="1" w:lastColumn="0" w:noHBand="0" w:noVBand="1"/>
      </w:tblPr>
      <w:tblGrid>
        <w:gridCol w:w="3528"/>
        <w:gridCol w:w="1080"/>
        <w:gridCol w:w="4968"/>
      </w:tblGrid>
      <w:tr w:rsidR="002F688F" w14:paraId="03ED7CD8" w14:textId="77777777" w:rsidTr="009F544A">
        <w:tc>
          <w:tcPr>
            <w:tcW w:w="3528" w:type="dxa"/>
            <w:vMerge w:val="restart"/>
          </w:tcPr>
          <w:p w14:paraId="33A67DFA" w14:textId="77777777" w:rsidR="002F688F" w:rsidRDefault="002F688F" w:rsidP="009F544A">
            <w:r w:rsidRPr="003C0CB1">
              <w:rPr>
                <w:b/>
              </w:rPr>
              <w:t>INPUT-1</w:t>
            </w:r>
            <w:r>
              <w:t>:  (symbol)</w:t>
            </w:r>
          </w:p>
          <w:p w14:paraId="153BBB29" w14:textId="77777777" w:rsidR="002F688F" w:rsidRDefault="002F688F" w:rsidP="009F544A"/>
          <w:p w14:paraId="2F87D77B" w14:textId="77777777" w:rsidR="002F688F" w:rsidRDefault="002F688F" w:rsidP="009F544A">
            <w:r>
              <w:t>Input 1 flow bus:  (m_dot)</w:t>
            </w:r>
          </w:p>
          <w:p w14:paraId="09625D62" w14:textId="77777777" w:rsidR="002F688F" w:rsidRDefault="002F688F" w:rsidP="009F544A">
            <w:r w:rsidRPr="00D77DF0">
              <w:t xml:space="preserve">Input 1 flow bus:  </w:t>
            </w:r>
            <w:r>
              <w:t>(temp_K)</w:t>
            </w:r>
          </w:p>
          <w:p w14:paraId="1DA527F5" w14:textId="77777777" w:rsidR="002F688F" w:rsidRDefault="002F688F" w:rsidP="009F544A">
            <w:r w:rsidRPr="00D77DF0">
              <w:t xml:space="preserve">Input 1 flow bus:  </w:t>
            </w:r>
            <w:r>
              <w:t>(pres_kPa)</w:t>
            </w:r>
          </w:p>
        </w:tc>
        <w:tc>
          <w:tcPr>
            <w:tcW w:w="1080" w:type="dxa"/>
          </w:tcPr>
          <w:p w14:paraId="63FAB40C" w14:textId="77777777" w:rsidR="002F688F" w:rsidRPr="004C0B7B" w:rsidRDefault="002F688F" w:rsidP="009F544A">
            <w:pPr>
              <w:rPr>
                <w:b/>
              </w:rPr>
            </w:pPr>
            <w:r w:rsidRPr="004C0B7B">
              <w:rPr>
                <w:b/>
              </w:rPr>
              <w:t>UNITS</w:t>
            </w:r>
          </w:p>
        </w:tc>
        <w:tc>
          <w:tcPr>
            <w:tcW w:w="4968" w:type="dxa"/>
          </w:tcPr>
          <w:p w14:paraId="23DA2C98" w14:textId="77777777" w:rsidR="002F688F" w:rsidRPr="004C0B7B" w:rsidRDefault="002F688F" w:rsidP="009F544A">
            <w:pPr>
              <w:rPr>
                <w:b/>
              </w:rPr>
            </w:pPr>
            <w:r w:rsidRPr="004C0B7B">
              <w:rPr>
                <w:b/>
              </w:rPr>
              <w:t>DESCRIPTION</w:t>
            </w:r>
          </w:p>
        </w:tc>
      </w:tr>
      <w:tr w:rsidR="002F688F" w14:paraId="18692C72" w14:textId="77777777" w:rsidTr="009F544A">
        <w:tc>
          <w:tcPr>
            <w:tcW w:w="3528" w:type="dxa"/>
            <w:vMerge/>
          </w:tcPr>
          <w:p w14:paraId="48DB11BB" w14:textId="77777777" w:rsidR="002F688F" w:rsidRDefault="002F688F" w:rsidP="009F544A"/>
        </w:tc>
        <w:tc>
          <w:tcPr>
            <w:tcW w:w="1080" w:type="dxa"/>
          </w:tcPr>
          <w:p w14:paraId="174413AB" w14:textId="77777777" w:rsidR="002F688F" w:rsidRDefault="002F688F" w:rsidP="009F544A"/>
          <w:p w14:paraId="29B34DB5" w14:textId="77777777" w:rsidR="002F688F" w:rsidRDefault="002F688F" w:rsidP="009F544A">
            <w:pPr>
              <w:jc w:val="center"/>
            </w:pPr>
            <w:r>
              <w:t>Kg/s</w:t>
            </w:r>
          </w:p>
          <w:p w14:paraId="5EB8D046" w14:textId="77777777" w:rsidR="002F688F" w:rsidRDefault="002F688F" w:rsidP="009F544A">
            <w:pPr>
              <w:jc w:val="center"/>
            </w:pPr>
            <w:r>
              <w:t>K</w:t>
            </w:r>
          </w:p>
          <w:p w14:paraId="731AFE1E" w14:textId="77777777" w:rsidR="002F688F" w:rsidRDefault="002F688F" w:rsidP="009F544A">
            <w:pPr>
              <w:jc w:val="center"/>
            </w:pPr>
            <w:r>
              <w:t>kPa</w:t>
            </w:r>
          </w:p>
        </w:tc>
        <w:tc>
          <w:tcPr>
            <w:tcW w:w="4968" w:type="dxa"/>
          </w:tcPr>
          <w:p w14:paraId="6D93CC4B" w14:textId="77777777" w:rsidR="002F688F" w:rsidRDefault="002F688F" w:rsidP="009F544A"/>
          <w:p w14:paraId="5A113BC7" w14:textId="77777777" w:rsidR="002F688F" w:rsidRDefault="002F688F" w:rsidP="009F544A">
            <w:r>
              <w:t>Air flow rate from the upstream</w:t>
            </w:r>
          </w:p>
          <w:p w14:paraId="622F15BC" w14:textId="77777777" w:rsidR="002F688F" w:rsidRDefault="002F688F" w:rsidP="009F544A">
            <w:r>
              <w:t>Air temperature</w:t>
            </w:r>
          </w:p>
          <w:p w14:paraId="4361C256" w14:textId="77777777" w:rsidR="002F688F" w:rsidRDefault="002F688F" w:rsidP="009F544A">
            <w:r>
              <w:t>Air pressure upstream of the mixing junction</w:t>
            </w:r>
          </w:p>
        </w:tc>
      </w:tr>
      <w:tr w:rsidR="002F688F" w14:paraId="04B790E4" w14:textId="77777777" w:rsidTr="009F544A">
        <w:tc>
          <w:tcPr>
            <w:tcW w:w="9576" w:type="dxa"/>
            <w:gridSpan w:val="3"/>
          </w:tcPr>
          <w:p w14:paraId="15DAC4AB" w14:textId="77777777" w:rsidR="002F688F" w:rsidRDefault="002F688F" w:rsidP="009F544A"/>
        </w:tc>
      </w:tr>
      <w:tr w:rsidR="002F688F" w14:paraId="38107294" w14:textId="77777777" w:rsidTr="009F544A">
        <w:tc>
          <w:tcPr>
            <w:tcW w:w="3528" w:type="dxa"/>
            <w:vMerge w:val="restart"/>
          </w:tcPr>
          <w:p w14:paraId="113E3A38" w14:textId="77777777" w:rsidR="002F688F" w:rsidRDefault="002F688F" w:rsidP="009F544A">
            <w:r>
              <w:rPr>
                <w:b/>
              </w:rPr>
              <w:t>INPUT-2</w:t>
            </w:r>
            <w:r>
              <w:t>:  (symbol)</w:t>
            </w:r>
          </w:p>
          <w:p w14:paraId="1B4C4373" w14:textId="77777777" w:rsidR="002F688F" w:rsidRDefault="002F688F" w:rsidP="009F544A"/>
          <w:p w14:paraId="57C442BB" w14:textId="77777777" w:rsidR="002F688F" w:rsidRDefault="002F688F" w:rsidP="009F544A">
            <w:r>
              <w:t>Input 2 flow bus:  (m_dot)</w:t>
            </w:r>
          </w:p>
          <w:p w14:paraId="1F40E35E" w14:textId="77777777" w:rsidR="002F688F" w:rsidRDefault="002F688F" w:rsidP="009F544A">
            <w:r>
              <w:t>Input 2</w:t>
            </w:r>
            <w:r w:rsidRPr="00D77DF0">
              <w:t xml:space="preserve"> flow bus:  </w:t>
            </w:r>
            <w:r>
              <w:t>(temp_K)</w:t>
            </w:r>
          </w:p>
          <w:p w14:paraId="175F420D" w14:textId="77777777" w:rsidR="002F688F" w:rsidRDefault="002F688F" w:rsidP="009F544A">
            <w:r w:rsidRPr="00D77DF0">
              <w:t xml:space="preserve">Input </w:t>
            </w:r>
            <w:r>
              <w:t>2</w:t>
            </w:r>
            <w:r w:rsidRPr="00D77DF0">
              <w:t xml:space="preserve"> flow bus:  </w:t>
            </w:r>
            <w:r>
              <w:t>(pres_kPa)</w:t>
            </w:r>
          </w:p>
        </w:tc>
        <w:tc>
          <w:tcPr>
            <w:tcW w:w="1080" w:type="dxa"/>
          </w:tcPr>
          <w:p w14:paraId="3C75A957" w14:textId="77777777" w:rsidR="002F688F" w:rsidRPr="004C0B7B" w:rsidRDefault="002F688F" w:rsidP="009F544A">
            <w:pPr>
              <w:rPr>
                <w:b/>
              </w:rPr>
            </w:pPr>
            <w:r w:rsidRPr="004C0B7B">
              <w:rPr>
                <w:b/>
              </w:rPr>
              <w:t>UNITS</w:t>
            </w:r>
          </w:p>
        </w:tc>
        <w:tc>
          <w:tcPr>
            <w:tcW w:w="4968" w:type="dxa"/>
          </w:tcPr>
          <w:p w14:paraId="08EE466D" w14:textId="77777777" w:rsidR="002F688F" w:rsidRPr="004C0B7B" w:rsidRDefault="002F688F" w:rsidP="009F544A">
            <w:pPr>
              <w:rPr>
                <w:b/>
              </w:rPr>
            </w:pPr>
            <w:r w:rsidRPr="004C0B7B">
              <w:rPr>
                <w:b/>
              </w:rPr>
              <w:t>DESCRIPTION</w:t>
            </w:r>
          </w:p>
        </w:tc>
      </w:tr>
      <w:tr w:rsidR="002F688F" w14:paraId="14AA4E44" w14:textId="77777777" w:rsidTr="009F544A">
        <w:tc>
          <w:tcPr>
            <w:tcW w:w="3528" w:type="dxa"/>
            <w:vMerge/>
          </w:tcPr>
          <w:p w14:paraId="6A086D55" w14:textId="77777777" w:rsidR="002F688F" w:rsidRDefault="002F688F" w:rsidP="009F544A"/>
        </w:tc>
        <w:tc>
          <w:tcPr>
            <w:tcW w:w="1080" w:type="dxa"/>
          </w:tcPr>
          <w:p w14:paraId="6057405A" w14:textId="77777777" w:rsidR="002F688F" w:rsidRDefault="002F688F" w:rsidP="009F544A"/>
          <w:p w14:paraId="0E4C9ACF" w14:textId="77777777" w:rsidR="002F688F" w:rsidRDefault="002F688F" w:rsidP="009F544A">
            <w:pPr>
              <w:jc w:val="center"/>
            </w:pPr>
            <w:r>
              <w:t>Kg/s</w:t>
            </w:r>
          </w:p>
          <w:p w14:paraId="2BDBB012" w14:textId="77777777" w:rsidR="002F688F" w:rsidRDefault="002F688F" w:rsidP="009F544A">
            <w:pPr>
              <w:jc w:val="center"/>
            </w:pPr>
            <w:r>
              <w:t>K</w:t>
            </w:r>
          </w:p>
          <w:p w14:paraId="25FE7736" w14:textId="77777777" w:rsidR="002F688F" w:rsidRDefault="002F688F" w:rsidP="009F544A">
            <w:pPr>
              <w:jc w:val="center"/>
            </w:pPr>
            <w:r>
              <w:t>kPa</w:t>
            </w:r>
          </w:p>
        </w:tc>
        <w:tc>
          <w:tcPr>
            <w:tcW w:w="4968" w:type="dxa"/>
          </w:tcPr>
          <w:p w14:paraId="2E300FD6" w14:textId="77777777" w:rsidR="002F688F" w:rsidRDefault="002F688F" w:rsidP="009F544A"/>
          <w:p w14:paraId="04DC4795" w14:textId="77777777" w:rsidR="002F688F" w:rsidRDefault="002F688F" w:rsidP="009F544A">
            <w:r>
              <w:t>Air flow rate from the upstream</w:t>
            </w:r>
          </w:p>
          <w:p w14:paraId="11B2D382" w14:textId="77777777" w:rsidR="002F688F" w:rsidRDefault="002F688F" w:rsidP="009F544A">
            <w:r>
              <w:t>Air temperature</w:t>
            </w:r>
          </w:p>
          <w:p w14:paraId="1468D46E" w14:textId="77777777" w:rsidR="002F688F" w:rsidRDefault="002F688F" w:rsidP="009F544A">
            <w:r>
              <w:t>Air pressure upstream of the mixing junction</w:t>
            </w:r>
          </w:p>
        </w:tc>
      </w:tr>
      <w:tr w:rsidR="002F688F" w14:paraId="7E78B4AA" w14:textId="77777777" w:rsidTr="009F544A">
        <w:tc>
          <w:tcPr>
            <w:tcW w:w="9576" w:type="dxa"/>
            <w:gridSpan w:val="3"/>
          </w:tcPr>
          <w:p w14:paraId="6489330F" w14:textId="77777777" w:rsidR="002F688F" w:rsidRDefault="002F688F" w:rsidP="009F544A"/>
        </w:tc>
      </w:tr>
      <w:tr w:rsidR="002F688F" w14:paraId="7E6A5913" w14:textId="77777777" w:rsidTr="009F544A">
        <w:tc>
          <w:tcPr>
            <w:tcW w:w="3528" w:type="dxa"/>
            <w:vMerge w:val="restart"/>
          </w:tcPr>
          <w:p w14:paraId="77B7E560" w14:textId="77777777" w:rsidR="002F688F" w:rsidRDefault="002F688F" w:rsidP="009F544A">
            <w:r>
              <w:rPr>
                <w:b/>
              </w:rPr>
              <w:t>OUT</w:t>
            </w:r>
            <w:r w:rsidRPr="003C0CB1">
              <w:rPr>
                <w:b/>
              </w:rPr>
              <w:t>PUT-1</w:t>
            </w:r>
            <w:r>
              <w:t>:  (symbol)</w:t>
            </w:r>
          </w:p>
          <w:p w14:paraId="64E78B62" w14:textId="77777777" w:rsidR="002F688F" w:rsidRDefault="002F688F" w:rsidP="009F544A"/>
          <w:p w14:paraId="21DB2404" w14:textId="77777777" w:rsidR="002F688F" w:rsidRDefault="002F688F" w:rsidP="009F544A">
            <w:r>
              <w:t>Output flow bus:  (m_dot)</w:t>
            </w:r>
          </w:p>
          <w:p w14:paraId="6F017921" w14:textId="77777777" w:rsidR="002F688F" w:rsidRDefault="002F688F" w:rsidP="009F544A">
            <w:r w:rsidRPr="00D77DF0">
              <w:t xml:space="preserve">Output flow bus:  </w:t>
            </w:r>
            <w:r>
              <w:t>(temp_K)</w:t>
            </w:r>
          </w:p>
          <w:p w14:paraId="2690D25D" w14:textId="77777777" w:rsidR="002F688F" w:rsidRDefault="002F688F" w:rsidP="009F544A">
            <w:r w:rsidRPr="00D77DF0">
              <w:t xml:space="preserve">Output flow bus:  </w:t>
            </w:r>
            <w:r>
              <w:t>(pres_kPa)</w:t>
            </w:r>
          </w:p>
        </w:tc>
        <w:tc>
          <w:tcPr>
            <w:tcW w:w="1080" w:type="dxa"/>
          </w:tcPr>
          <w:p w14:paraId="1CE2F881" w14:textId="77777777" w:rsidR="002F688F" w:rsidRPr="004C0B7B" w:rsidRDefault="002F688F" w:rsidP="009F544A">
            <w:pPr>
              <w:rPr>
                <w:b/>
              </w:rPr>
            </w:pPr>
            <w:r w:rsidRPr="004C0B7B">
              <w:rPr>
                <w:b/>
              </w:rPr>
              <w:t>UNITS</w:t>
            </w:r>
          </w:p>
        </w:tc>
        <w:tc>
          <w:tcPr>
            <w:tcW w:w="4968" w:type="dxa"/>
          </w:tcPr>
          <w:p w14:paraId="4A64219D" w14:textId="77777777" w:rsidR="002F688F" w:rsidRPr="004C0B7B" w:rsidRDefault="002F688F" w:rsidP="009F544A">
            <w:pPr>
              <w:rPr>
                <w:b/>
              </w:rPr>
            </w:pPr>
            <w:r w:rsidRPr="004C0B7B">
              <w:rPr>
                <w:b/>
              </w:rPr>
              <w:t>DESCRIPTION</w:t>
            </w:r>
          </w:p>
        </w:tc>
      </w:tr>
      <w:tr w:rsidR="002F688F" w14:paraId="1E380634" w14:textId="77777777" w:rsidTr="009F544A">
        <w:tc>
          <w:tcPr>
            <w:tcW w:w="3528" w:type="dxa"/>
            <w:vMerge/>
          </w:tcPr>
          <w:p w14:paraId="50E83453" w14:textId="77777777" w:rsidR="002F688F" w:rsidRDefault="002F688F" w:rsidP="009F544A">
            <w:pPr>
              <w:rPr>
                <w:b/>
              </w:rPr>
            </w:pPr>
          </w:p>
        </w:tc>
        <w:tc>
          <w:tcPr>
            <w:tcW w:w="1080" w:type="dxa"/>
          </w:tcPr>
          <w:p w14:paraId="772C28E5" w14:textId="77777777" w:rsidR="002F688F" w:rsidRDefault="002F688F" w:rsidP="009F544A"/>
          <w:p w14:paraId="7429C3BD" w14:textId="77777777" w:rsidR="002F688F" w:rsidRDefault="002F688F" w:rsidP="009F544A">
            <w:pPr>
              <w:jc w:val="center"/>
            </w:pPr>
            <w:r>
              <w:t>Kg/s</w:t>
            </w:r>
          </w:p>
          <w:p w14:paraId="01470EE4" w14:textId="77777777" w:rsidR="002F688F" w:rsidRDefault="002F688F" w:rsidP="009F544A">
            <w:pPr>
              <w:jc w:val="center"/>
            </w:pPr>
            <w:r>
              <w:t>K</w:t>
            </w:r>
          </w:p>
          <w:p w14:paraId="1E130397" w14:textId="77777777" w:rsidR="002F688F" w:rsidRDefault="002F688F" w:rsidP="009F544A">
            <w:pPr>
              <w:jc w:val="center"/>
            </w:pPr>
            <w:r>
              <w:t>kPa</w:t>
            </w:r>
          </w:p>
        </w:tc>
        <w:tc>
          <w:tcPr>
            <w:tcW w:w="4968" w:type="dxa"/>
          </w:tcPr>
          <w:p w14:paraId="5A7D8BA0" w14:textId="77777777" w:rsidR="002F688F" w:rsidRDefault="002F688F" w:rsidP="009F544A"/>
          <w:p w14:paraId="1D626151" w14:textId="77777777" w:rsidR="002F688F" w:rsidRDefault="002F688F" w:rsidP="009F544A">
            <w:r>
              <w:t>Air flow rate from the mixing junction</w:t>
            </w:r>
          </w:p>
          <w:p w14:paraId="623C16AC" w14:textId="77777777" w:rsidR="002F688F" w:rsidRDefault="002F688F" w:rsidP="009F544A">
            <w:r>
              <w:t>Air temperature</w:t>
            </w:r>
          </w:p>
          <w:p w14:paraId="363EB1CE" w14:textId="77777777" w:rsidR="002F688F" w:rsidRDefault="002F688F" w:rsidP="009F544A">
            <w:r>
              <w:t>Air pressure from the mixing junction</w:t>
            </w:r>
          </w:p>
        </w:tc>
      </w:tr>
    </w:tbl>
    <w:p w14:paraId="6652AE9D" w14:textId="77777777" w:rsidR="002F688F" w:rsidRDefault="002F688F" w:rsidP="002F688F">
      <w:pPr>
        <w:rPr>
          <w:rFonts w:cs="Times New Roman"/>
          <w:b/>
        </w:rPr>
      </w:pPr>
    </w:p>
    <w:p w14:paraId="0D019FF2" w14:textId="77777777" w:rsidR="002F688F" w:rsidRDefault="002F688F" w:rsidP="002F688F">
      <w:pPr>
        <w:rPr>
          <w:rFonts w:cs="Times New Roman"/>
          <w:b/>
        </w:rPr>
      </w:pPr>
    </w:p>
    <w:p w14:paraId="1261B167" w14:textId="5AE5A58E" w:rsidR="002F688F" w:rsidRPr="0068136B" w:rsidRDefault="002F688F" w:rsidP="002F688F">
      <w:pPr>
        <w:rPr>
          <w:rFonts w:cs="Times New Roman"/>
        </w:rPr>
      </w:pPr>
      <w:r>
        <w:rPr>
          <w:rFonts w:cs="Times New Roman"/>
        </w:rPr>
        <w:t xml:space="preserve">The mixing junction parameters such as the diameter of the ducts are defined through a mask parameter as shown in </w:t>
      </w:r>
      <w:r w:rsidR="009D1C19">
        <w:rPr>
          <w:rFonts w:cs="Times New Roman"/>
        </w:rPr>
        <w:fldChar w:fldCharType="begin"/>
      </w:r>
      <w:r>
        <w:rPr>
          <w:rFonts w:cs="Times New Roman"/>
        </w:rPr>
        <w:instrText xml:space="preserve"> REF _Ref386531135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1</w:t>
      </w:r>
      <w:r w:rsidR="009D1C19">
        <w:rPr>
          <w:rFonts w:cs="Times New Roman"/>
        </w:rPr>
        <w:fldChar w:fldCharType="end"/>
      </w:r>
      <w:r>
        <w:rPr>
          <w:rFonts w:cs="Times New Roman"/>
        </w:rPr>
        <w:t>.</w:t>
      </w:r>
    </w:p>
    <w:p w14:paraId="48DF6F85" w14:textId="77777777" w:rsidR="002F688F" w:rsidRDefault="002F688F" w:rsidP="002F688F">
      <w:pPr>
        <w:rPr>
          <w:rFonts w:cs="Times New Roman"/>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14:paraId="505A6738" w14:textId="77777777" w:rsidTr="009F544A">
        <w:tc>
          <w:tcPr>
            <w:tcW w:w="9576" w:type="dxa"/>
          </w:tcPr>
          <w:p w14:paraId="3EC61683" w14:textId="77777777" w:rsidR="002F688F" w:rsidRDefault="002F688F" w:rsidP="009F544A">
            <w:pPr>
              <w:jc w:val="center"/>
              <w:rPr>
                <w:rFonts w:cs="Times New Roman"/>
                <w:b/>
              </w:rPr>
            </w:pPr>
            <w:r>
              <w:rPr>
                <w:noProof/>
                <w:lang w:eastAsia="zh-CN"/>
              </w:rPr>
              <w:lastRenderedPageBreak/>
              <w:drawing>
                <wp:inline distT="0" distB="0" distL="0" distR="0" wp14:anchorId="1B854E3F" wp14:editId="64177F4E">
                  <wp:extent cx="2982066" cy="2441276"/>
                  <wp:effectExtent l="0" t="0" r="889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2" cstate="print"/>
                          <a:srcRect l="62990" t="21932" r="8998" b="37300"/>
                          <a:stretch/>
                        </pic:blipFill>
                        <pic:spPr bwMode="auto">
                          <a:xfrm>
                            <a:off x="0" y="0"/>
                            <a:ext cx="2982066" cy="2441276"/>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14:paraId="4ABF96CF" w14:textId="77777777" w:rsidTr="009F544A">
        <w:tc>
          <w:tcPr>
            <w:tcW w:w="9576" w:type="dxa"/>
          </w:tcPr>
          <w:p w14:paraId="3736C20F" w14:textId="77777777" w:rsidR="002F688F" w:rsidRPr="00B567AE" w:rsidRDefault="002F688F" w:rsidP="009F544A">
            <w:pPr>
              <w:pStyle w:val="Caption"/>
              <w:rPr>
                <w:rFonts w:cs="Times New Roman"/>
              </w:rPr>
            </w:pPr>
            <w:bookmarkStart w:id="71" w:name="_Ref386531135"/>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1</w:t>
            </w:r>
            <w:r w:rsidR="009D1C19">
              <w:rPr>
                <w:rFonts w:cs="Times New Roman"/>
              </w:rPr>
              <w:fldChar w:fldCharType="end"/>
            </w:r>
            <w:bookmarkEnd w:id="71"/>
            <w:r w:rsidRPr="00B567AE">
              <w:rPr>
                <w:rFonts w:cs="Times New Roman"/>
              </w:rPr>
              <w:t>. Mask Input parameters to the mixing junction</w:t>
            </w:r>
          </w:p>
        </w:tc>
      </w:tr>
    </w:tbl>
    <w:p w14:paraId="3309697A" w14:textId="77777777" w:rsidR="002F688F" w:rsidRDefault="002F688F" w:rsidP="002F688F">
      <w:pPr>
        <w:rPr>
          <w:rFonts w:cs="Times New Roman"/>
          <w:b/>
        </w:rPr>
      </w:pPr>
    </w:p>
    <w:p w14:paraId="0B2044D7" w14:textId="77777777" w:rsidR="002F688F" w:rsidRPr="00BE1557" w:rsidRDefault="002F688F" w:rsidP="002F688F">
      <w:pPr>
        <w:pStyle w:val="Heading4"/>
        <w:jc w:val="left"/>
      </w:pPr>
      <w:r w:rsidRPr="00BE1557">
        <w:t>Simulink model</w:t>
      </w:r>
    </w:p>
    <w:p w14:paraId="6FFDA593" w14:textId="77777777" w:rsidR="002F688F" w:rsidRDefault="002F688F" w:rsidP="002F688F">
      <w:pPr>
        <w:rPr>
          <w:rFonts w:cs="Times New Roman"/>
          <w:b/>
        </w:rPr>
      </w:pPr>
    </w:p>
    <w:p w14:paraId="70C5DE74" w14:textId="1FA45268" w:rsidR="002F688F" w:rsidRPr="009D0713" w:rsidRDefault="002F688F" w:rsidP="002F688F">
      <w:pPr>
        <w:rPr>
          <w:rFonts w:cs="Times New Roman"/>
        </w:rPr>
      </w:pPr>
      <w:r>
        <w:rPr>
          <w:rFonts w:cs="Times New Roman"/>
        </w:rPr>
        <w:t xml:space="preserve">The Simulink model for the mixing junction is shown in </w:t>
      </w:r>
      <w:r w:rsidR="009D1C19">
        <w:rPr>
          <w:rFonts w:cs="Times New Roman"/>
        </w:rPr>
        <w:fldChar w:fldCharType="begin"/>
      </w:r>
      <w:r>
        <w:rPr>
          <w:rFonts w:cs="Times New Roman"/>
        </w:rPr>
        <w:instrText xml:space="preserve"> REF _Ref386531150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2</w:t>
      </w:r>
      <w:r w:rsidR="009D1C19">
        <w:rPr>
          <w:rFonts w:cs="Times New Roman"/>
        </w:rPr>
        <w:fldChar w:fldCharType="end"/>
      </w:r>
    </w:p>
    <w:tbl>
      <w:tblPr>
        <w:tblStyle w:val="TableGrid"/>
        <w:tblW w:w="1206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57"/>
      </w:tblGrid>
      <w:tr w:rsidR="002F688F" w14:paraId="367B918C" w14:textId="77777777" w:rsidTr="009F544A">
        <w:tc>
          <w:tcPr>
            <w:tcW w:w="12060" w:type="dxa"/>
          </w:tcPr>
          <w:p w14:paraId="71F3F143" w14:textId="77777777" w:rsidR="002F688F" w:rsidRDefault="002F688F" w:rsidP="009F544A">
            <w:pPr>
              <w:rPr>
                <w:rFonts w:cs="Times New Roman"/>
                <w:b/>
              </w:rPr>
            </w:pPr>
            <w:r>
              <w:rPr>
                <w:noProof/>
                <w:lang w:eastAsia="zh-CN"/>
              </w:rPr>
              <w:drawing>
                <wp:inline distT="0" distB="0" distL="0" distR="0" wp14:anchorId="747BCAEB" wp14:editId="4C2495AD">
                  <wp:extent cx="7582619" cy="3678705"/>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cstate="print"/>
                          <a:stretch>
                            <a:fillRect/>
                          </a:stretch>
                        </pic:blipFill>
                        <pic:spPr>
                          <a:xfrm>
                            <a:off x="0" y="0"/>
                            <a:ext cx="7588704" cy="3681657"/>
                          </a:xfrm>
                          <a:prstGeom prst="rect">
                            <a:avLst/>
                          </a:prstGeom>
                        </pic:spPr>
                      </pic:pic>
                    </a:graphicData>
                  </a:graphic>
                </wp:inline>
              </w:drawing>
            </w:r>
          </w:p>
        </w:tc>
      </w:tr>
      <w:tr w:rsidR="002F688F" w14:paraId="46FA22FC" w14:textId="77777777" w:rsidTr="009F544A">
        <w:tc>
          <w:tcPr>
            <w:tcW w:w="12060" w:type="dxa"/>
          </w:tcPr>
          <w:p w14:paraId="3D8B8B97" w14:textId="77777777" w:rsidR="002F688F" w:rsidRPr="00B567AE" w:rsidRDefault="002F688F" w:rsidP="009F544A">
            <w:pPr>
              <w:pStyle w:val="Caption"/>
              <w:rPr>
                <w:rFonts w:cs="Times New Roman"/>
              </w:rPr>
            </w:pPr>
            <w:bookmarkStart w:id="72" w:name="_Ref386531150"/>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2</w:t>
            </w:r>
            <w:r w:rsidR="009D1C19">
              <w:rPr>
                <w:rFonts w:cs="Times New Roman"/>
              </w:rPr>
              <w:fldChar w:fldCharType="end"/>
            </w:r>
            <w:bookmarkEnd w:id="72"/>
            <w:r w:rsidRPr="00B567AE">
              <w:rPr>
                <w:rFonts w:cs="Times New Roman"/>
              </w:rPr>
              <w:t>. Simulink block model of the mixing junction</w:t>
            </w:r>
          </w:p>
          <w:p w14:paraId="2D76F0A1" w14:textId="77777777" w:rsidR="002F688F" w:rsidRDefault="002F688F" w:rsidP="009F544A">
            <w:pPr>
              <w:rPr>
                <w:rFonts w:cs="Times New Roman"/>
                <w:b/>
              </w:rPr>
            </w:pPr>
          </w:p>
        </w:tc>
      </w:tr>
    </w:tbl>
    <w:p w14:paraId="051CF6DE" w14:textId="77777777" w:rsidR="002F688F" w:rsidRDefault="002F688F" w:rsidP="002F688F">
      <w:pPr>
        <w:pStyle w:val="Caption"/>
        <w:tabs>
          <w:tab w:val="left" w:pos="720"/>
          <w:tab w:val="left" w:pos="1440"/>
          <w:tab w:val="left" w:pos="2160"/>
          <w:tab w:val="left" w:pos="2880"/>
          <w:tab w:val="left" w:pos="3600"/>
          <w:tab w:val="left" w:pos="4320"/>
          <w:tab w:val="center" w:pos="4680"/>
          <w:tab w:val="left" w:pos="5040"/>
          <w:tab w:val="left" w:pos="5760"/>
          <w:tab w:val="left" w:pos="6261"/>
        </w:tabs>
        <w:jc w:val="left"/>
      </w:pPr>
      <w:r>
        <w:tab/>
      </w:r>
      <w:r>
        <w:tab/>
      </w:r>
    </w:p>
    <w:p w14:paraId="4337438B" w14:textId="77777777" w:rsidR="002F688F" w:rsidRDefault="002F688F" w:rsidP="002F688F">
      <w:pPr>
        <w:pStyle w:val="Heading3"/>
        <w:jc w:val="left"/>
      </w:pPr>
      <w:bookmarkStart w:id="73" w:name="_Toc386534033"/>
      <w:bookmarkStart w:id="74" w:name="_Toc388205964"/>
      <w:r>
        <w:lastRenderedPageBreak/>
        <w:t>Turbocharger</w:t>
      </w:r>
      <w:bookmarkEnd w:id="73"/>
      <w:bookmarkEnd w:id="74"/>
    </w:p>
    <w:p w14:paraId="3A26FB5F" w14:textId="77777777" w:rsidR="002F688F" w:rsidRDefault="002F688F" w:rsidP="002F688F">
      <w:pPr>
        <w:rPr>
          <w:rFonts w:cs="Times New Roman"/>
        </w:rPr>
      </w:pPr>
    </w:p>
    <w:p w14:paraId="0486371E" w14:textId="3066EFA2" w:rsidR="002F688F" w:rsidRDefault="002F688F" w:rsidP="002F688F">
      <w:pPr>
        <w:rPr>
          <w:rFonts w:cs="Times New Roman"/>
        </w:rPr>
      </w:pPr>
      <w:r w:rsidRPr="00660F24">
        <w:rPr>
          <w:rFonts w:cs="Times New Roman"/>
        </w:rPr>
        <w:t>The turbocharger consists of a turbine driven by the exhaust gas and connected via a common shaft to the compressor, which compresses the air in the intake. The rotational speed (</w:t>
      </w:r>
      <w:r w:rsidRPr="00660F24">
        <w:rPr>
          <w:rFonts w:cs="Times New Roman"/>
          <w:i/>
        </w:rPr>
        <w:t>N</w:t>
      </w:r>
      <w:r w:rsidRPr="00660F24">
        <w:rPr>
          <w:rFonts w:cs="Times New Roman"/>
        </w:rPr>
        <w:t xml:space="preserve">) of the turbocharger shaft can be derived as a power </w:t>
      </w:r>
      <w:r w:rsidRPr="004C0B7B">
        <w:rPr>
          <w:rFonts w:cs="Times New Roman"/>
        </w:rPr>
        <w:t>(</w:t>
      </w:r>
      <w:r w:rsidRPr="004C0B7B">
        <w:rPr>
          <w:rFonts w:cs="Times New Roman"/>
          <w:i/>
        </w:rPr>
        <w:t>P</w:t>
      </w:r>
      <w:r w:rsidRPr="004C0B7B">
        <w:rPr>
          <w:rFonts w:cs="Times New Roman"/>
        </w:rPr>
        <w:t xml:space="preserve">) </w:t>
      </w:r>
      <w:r w:rsidRPr="00660F24">
        <w:rPr>
          <w:rFonts w:cs="Times New Roman"/>
        </w:rPr>
        <w:t>balance between the turbine and the compressor side</w:t>
      </w:r>
      <w:r>
        <w:rPr>
          <w:rFonts w:cs="Times New Roman"/>
        </w:rPr>
        <w:t xml:space="preserve">. A typical Simulink modeling of the turbocharger, the turbine, and the compressor is shown in </w:t>
      </w:r>
      <w:r w:rsidR="009D1C19">
        <w:rPr>
          <w:rFonts w:cs="Times New Roman"/>
        </w:rPr>
        <w:fldChar w:fldCharType="begin"/>
      </w:r>
      <w:r>
        <w:rPr>
          <w:rFonts w:cs="Times New Roman"/>
        </w:rPr>
        <w:instrText xml:space="preserve"> REF _Ref386532990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3</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REF _Ref386533000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5</w:t>
      </w:r>
      <w:r w:rsidR="009D1C19">
        <w:rPr>
          <w:rFonts w:cs="Times New Roman"/>
        </w:rPr>
        <w:fldChar w:fldCharType="end"/>
      </w:r>
      <w:r>
        <w:rPr>
          <w:rFonts w:cs="Times New Roma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14:paraId="2C57DB50" w14:textId="77777777" w:rsidTr="009F544A">
        <w:tc>
          <w:tcPr>
            <w:tcW w:w="9576" w:type="dxa"/>
          </w:tcPr>
          <w:p w14:paraId="2BFD37F1" w14:textId="77777777" w:rsidR="002F688F" w:rsidRDefault="002F688F" w:rsidP="009F544A">
            <w:pPr>
              <w:jc w:val="center"/>
              <w:rPr>
                <w:noProof/>
              </w:rPr>
            </w:pPr>
            <w:r>
              <w:rPr>
                <w:noProof/>
                <w:lang w:eastAsia="zh-CN"/>
              </w:rPr>
              <w:drawing>
                <wp:inline distT="0" distB="0" distL="0" distR="0" wp14:anchorId="328EF4E0" wp14:editId="315505D9">
                  <wp:extent cx="5895975" cy="14573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 cstate="print">
                            <a:extLst>
                              <a:ext uri="{28A0092B-C50C-407E-A947-70E740481C1C}">
                                <a14:useLocalDpi xmlns:a14="http://schemas.microsoft.com/office/drawing/2010/main" val="0"/>
                              </a:ext>
                            </a:extLst>
                          </a:blip>
                          <a:srcRect l="9518" t="22346" r="29085" b="48044"/>
                          <a:stretch>
                            <a:fillRect/>
                          </a:stretch>
                        </pic:blipFill>
                        <pic:spPr bwMode="auto">
                          <a:xfrm>
                            <a:off x="0" y="0"/>
                            <a:ext cx="5906251" cy="1459865"/>
                          </a:xfrm>
                          <a:prstGeom prst="rect">
                            <a:avLst/>
                          </a:prstGeom>
                          <a:noFill/>
                          <a:ln>
                            <a:noFill/>
                          </a:ln>
                        </pic:spPr>
                      </pic:pic>
                    </a:graphicData>
                  </a:graphic>
                </wp:inline>
              </w:drawing>
            </w:r>
          </w:p>
        </w:tc>
      </w:tr>
      <w:tr w:rsidR="002F688F" w14:paraId="1BA450B1" w14:textId="77777777" w:rsidTr="009F544A">
        <w:tc>
          <w:tcPr>
            <w:tcW w:w="9576" w:type="dxa"/>
          </w:tcPr>
          <w:p w14:paraId="41855FD5" w14:textId="77777777" w:rsidR="002F688F" w:rsidRPr="00B567AE" w:rsidRDefault="002F688F" w:rsidP="009F544A">
            <w:pPr>
              <w:pStyle w:val="Caption"/>
              <w:rPr>
                <w:rFonts w:cs="Times New Roman"/>
                <w:noProof/>
              </w:rPr>
            </w:pPr>
            <w:bookmarkStart w:id="75" w:name="_Ref386532990"/>
            <w:bookmarkStart w:id="76" w:name="_Ref386532979"/>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3</w:t>
            </w:r>
            <w:r w:rsidR="009D1C19">
              <w:rPr>
                <w:rFonts w:cs="Times New Roman"/>
              </w:rPr>
              <w:fldChar w:fldCharType="end"/>
            </w:r>
            <w:bookmarkEnd w:id="75"/>
            <w:r w:rsidRPr="00B567AE">
              <w:rPr>
                <w:rFonts w:cs="Times New Roman"/>
              </w:rPr>
              <w:t xml:space="preserve">. </w:t>
            </w:r>
            <w:r w:rsidRPr="00B567AE">
              <w:rPr>
                <w:rFonts w:cs="Times New Roman"/>
                <w:noProof/>
              </w:rPr>
              <w:t>Typical simulink model of a turbocharger</w:t>
            </w:r>
            <w:bookmarkEnd w:id="76"/>
          </w:p>
          <w:p w14:paraId="34BA4B11" w14:textId="77777777" w:rsidR="002F688F" w:rsidRDefault="002F688F" w:rsidP="009F544A">
            <w:pPr>
              <w:jc w:val="center"/>
              <w:rPr>
                <w:noProof/>
              </w:rPr>
            </w:pPr>
          </w:p>
          <w:p w14:paraId="69DE9919" w14:textId="77777777" w:rsidR="002F688F" w:rsidRDefault="002F688F" w:rsidP="009F544A">
            <w:pPr>
              <w:jc w:val="center"/>
              <w:rPr>
                <w:noProof/>
              </w:rPr>
            </w:pPr>
          </w:p>
        </w:tc>
      </w:tr>
      <w:tr w:rsidR="002F688F" w14:paraId="7E57C46F" w14:textId="77777777" w:rsidTr="009F544A">
        <w:tc>
          <w:tcPr>
            <w:tcW w:w="9576" w:type="dxa"/>
          </w:tcPr>
          <w:p w14:paraId="09B84C67" w14:textId="51DEBC1C" w:rsidR="002F688F" w:rsidRDefault="00E522F3" w:rsidP="009F544A">
            <w:pPr>
              <w:jc w:val="center"/>
              <w:rPr>
                <w:rFonts w:cs="Times New Roman"/>
              </w:rPr>
            </w:pPr>
            <w:r>
              <w:rPr>
                <w:noProof/>
                <w:lang w:eastAsia="zh-CN"/>
              </w:rPr>
              <mc:AlternateContent>
                <mc:Choice Requires="wpg">
                  <w:drawing>
                    <wp:inline distT="0" distB="0" distL="0" distR="0" wp14:anchorId="25CE32D2" wp14:editId="0D3F564F">
                      <wp:extent cx="4873625" cy="1568450"/>
                      <wp:effectExtent l="0" t="0" r="0" b="0"/>
                      <wp:docPr id="35"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873625" cy="1568450"/>
                                <a:chOff x="0" y="46140"/>
                                <a:chExt cx="4873924" cy="1568450"/>
                              </a:xfrm>
                            </wpg:grpSpPr>
                            <wps:wsp>
                              <wps:cNvPr id="36" name="TextBox 12"/>
                              <wps:cNvSpPr txBox="1"/>
                              <wps:spPr>
                                <a:xfrm>
                                  <a:off x="1865092" y="521071"/>
                                  <a:ext cx="1171575" cy="340995"/>
                                </a:xfrm>
                                <a:prstGeom prst="rect">
                                  <a:avLst/>
                                </a:prstGeom>
                                <a:noFill/>
                              </wps:spPr>
                              <wps:txbx>
                                <w:txbxContent>
                                  <w:p w14:paraId="0D5D0BCA" w14:textId="77777777" w:rsidR="007F1FCC" w:rsidRPr="00FF5215" w:rsidRDefault="007F1FCC" w:rsidP="002F688F">
                                    <w:pPr>
                                      <w:pStyle w:val="NormalWeb"/>
                                      <w:spacing w:after="0"/>
                                      <w:rPr>
                                        <w:sz w:val="28"/>
                                        <w:szCs w:val="28"/>
                                      </w:rPr>
                                    </w:pPr>
                                    <w:r w:rsidRPr="00FF5215">
                                      <w:rPr>
                                        <w:rFonts w:asciiTheme="minorHAnsi" w:hAnsi="Calibri" w:cstheme="minorBidi"/>
                                        <w:color w:val="000000" w:themeColor="text1"/>
                                        <w:kern w:val="24"/>
                                        <w:sz w:val="28"/>
                                        <w:szCs w:val="28"/>
                                      </w:rPr>
                                      <w:t>Turbine</w:t>
                                    </w:r>
                                  </w:p>
                                </w:txbxContent>
                              </wps:txbx>
                              <wps:bodyPr wrap="square" rtlCol="0">
                                <a:spAutoFit/>
                              </wps:bodyPr>
                            </wps:wsp>
                            <wpg:grpSp>
                              <wpg:cNvPr id="37" name="Group 35"/>
                              <wpg:cNvGrpSpPr/>
                              <wpg:grpSpPr>
                                <a:xfrm>
                                  <a:off x="0" y="46140"/>
                                  <a:ext cx="4873924" cy="1568450"/>
                                  <a:chOff x="0" y="46140"/>
                                  <a:chExt cx="4873924" cy="1568450"/>
                                </a:xfrm>
                              </wpg:grpSpPr>
                              <wps:wsp>
                                <wps:cNvPr id="38" name="Straight Arrow Connector 15"/>
                                <wps:cNvCnPr/>
                                <wps:spPr>
                                  <a:xfrm>
                                    <a:off x="142875" y="409575"/>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39" name="Straight Arrow Connector 17"/>
                                <wps:cNvCnPr/>
                                <wps:spPr>
                                  <a:xfrm>
                                    <a:off x="142875" y="1104900"/>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40" name="TextBox 21"/>
                                <wps:cNvSpPr txBox="1"/>
                                <wps:spPr>
                                  <a:xfrm>
                                    <a:off x="0" y="212479"/>
                                    <a:ext cx="1751330" cy="448310"/>
                                  </a:xfrm>
                                  <a:prstGeom prst="rect">
                                    <a:avLst/>
                                  </a:prstGeom>
                                  <a:noFill/>
                                </wps:spPr>
                                <wps:txbx>
                                  <w:txbxContent>
                                    <w:p w14:paraId="3D6214A1"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76BE4A2A"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wps:txbx>
                                <wps:bodyPr wrap="square" rtlCol="0">
                                  <a:spAutoFit/>
                                </wps:bodyPr>
                              </wps:wsp>
                              <wps:wsp>
                                <wps:cNvPr id="41" name="TextBox 22"/>
                                <wps:cNvSpPr txBox="1"/>
                                <wps:spPr>
                                  <a:xfrm>
                                    <a:off x="0" y="912680"/>
                                    <a:ext cx="1268083" cy="448310"/>
                                  </a:xfrm>
                                  <a:prstGeom prst="rect">
                                    <a:avLst/>
                                  </a:prstGeom>
                                  <a:noFill/>
                                </wps:spPr>
                                <wps:txbx>
                                  <w:txbxContent>
                                    <w:p w14:paraId="3958DB8D" w14:textId="77777777" w:rsidR="007F1FCC" w:rsidRDefault="007F1FC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Compressor power</w:t>
                                      </w:r>
                                    </w:p>
                                    <w:p w14:paraId="20EB935B" w14:textId="77777777" w:rsidR="007F1FCC" w:rsidRPr="00FF5215" w:rsidRDefault="007F1FCC" w:rsidP="002F688F">
                                      <w:pPr>
                                        <w:pStyle w:val="NormalWeb"/>
                                        <w:spacing w:after="0"/>
                                        <w:rPr>
                                          <w:sz w:val="20"/>
                                          <w:szCs w:val="20"/>
                                        </w:rPr>
                                      </w:pPr>
                                      <w:r>
                                        <w:rPr>
                                          <w:rFonts w:asciiTheme="minorHAnsi" w:hAnsi="Calibri" w:cstheme="minorBidi"/>
                                          <w:color w:val="000000" w:themeColor="text1"/>
                                          <w:kern w:val="24"/>
                                          <w:sz w:val="20"/>
                                          <w:szCs w:val="20"/>
                                        </w:rPr>
                                        <w:t>(W_compressor)</w:t>
                                      </w:r>
                                    </w:p>
                                  </w:txbxContent>
                                </wps:txbx>
                                <wps:bodyPr wrap="square" rtlCol="0">
                                  <a:spAutoFit/>
                                </wps:bodyPr>
                              </wps:wsp>
                              <wpg:grpSp>
                                <wpg:cNvPr id="42" name="Group 40"/>
                                <wpg:cNvGrpSpPr/>
                                <wpg:grpSpPr>
                                  <a:xfrm>
                                    <a:off x="1533525" y="46140"/>
                                    <a:ext cx="3340399" cy="1568450"/>
                                    <a:chOff x="0" y="46140"/>
                                    <a:chExt cx="3340399" cy="1568450"/>
                                  </a:xfrm>
                                </wpg:grpSpPr>
                                <wpg:grpSp>
                                  <wpg:cNvPr id="43" name="Group 29"/>
                                  <wpg:cNvGrpSpPr/>
                                  <wpg:grpSpPr>
                                    <a:xfrm>
                                      <a:off x="0" y="123825"/>
                                      <a:ext cx="1390650" cy="1190625"/>
                                      <a:chOff x="154112" y="0"/>
                                      <a:chExt cx="1500027" cy="1510099"/>
                                    </a:xfrm>
                                  </wpg:grpSpPr>
                                  <wps:wsp>
                                    <wps:cNvPr id="44" name="Trapezoid 42"/>
                                    <wps:cNvSpPr/>
                                    <wps:spPr>
                                      <a:xfrm>
                                        <a:off x="533400" y="76200"/>
                                        <a:ext cx="762000" cy="1309300"/>
                                      </a:xfrm>
                                      <a:prstGeom prst="trapezoid">
                                        <a:avLst/>
                                      </a:prstGeom>
                                      <a:noFill/>
                                      <a:ln w="19050">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txbx>
                                      <w:txbxContent>
                                        <w:p w14:paraId="4FBD0DE1" w14:textId="77777777" w:rsidR="007F1FCC" w:rsidRPr="00FF5215" w:rsidRDefault="007F1FCC" w:rsidP="002F688F">
                                          <w:pPr>
                                            <w:rPr>
                                              <w:rFonts w:eastAsia="Times New Roman"/>
                                              <w:sz w:val="20"/>
                                              <w:szCs w:val="20"/>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5" name="Rectangle 43"/>
                                    <wps:cNvSpPr/>
                                    <wps:spPr>
                                      <a:xfrm>
                                        <a:off x="154112" y="0"/>
                                        <a:ext cx="1500027" cy="1510099"/>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514C784" w14:textId="77777777" w:rsidR="007F1FCC" w:rsidRPr="00FF5215" w:rsidRDefault="007F1FCC" w:rsidP="002F688F">
                                          <w:pPr>
                                            <w:rPr>
                                              <w:rFonts w:eastAsia="Times New Roman"/>
                                              <w:sz w:val="20"/>
                                              <w:szCs w:val="20"/>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46" name="Group 44"/>
                                  <wpg:cNvGrpSpPr/>
                                  <wpg:grpSpPr>
                                    <a:xfrm>
                                      <a:off x="1389204" y="46140"/>
                                      <a:ext cx="1951195" cy="1568450"/>
                                      <a:chOff x="46179" y="46140"/>
                                      <a:chExt cx="1951195" cy="1568450"/>
                                    </a:xfrm>
                                  </wpg:grpSpPr>
                                  <wpg:grpSp>
                                    <wpg:cNvPr id="47" name="Group 45"/>
                                    <wpg:cNvGrpSpPr/>
                                    <wpg:grpSpPr>
                                      <a:xfrm>
                                        <a:off x="47625" y="257175"/>
                                        <a:ext cx="1371600" cy="939986"/>
                                        <a:chOff x="0" y="0"/>
                                        <a:chExt cx="1371600" cy="939986"/>
                                      </a:xfrm>
                                    </wpg:grpSpPr>
                                    <wps:wsp>
                                      <wps:cNvPr id="48" name="Straight Arrow Connector 18"/>
                                      <wps:cNvCnPr/>
                                      <wps:spPr>
                                        <a:xfrm>
                                          <a:off x="0" y="0"/>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49" name="Straight Arrow Connector 19"/>
                                      <wps:cNvCnPr/>
                                      <wps:spPr>
                                        <a:xfrm>
                                          <a:off x="0" y="939986"/>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50" name="Straight Arrow Connector 20"/>
                                      <wps:cNvCnPr/>
                                      <wps:spPr>
                                        <a:xfrm>
                                          <a:off x="0" y="466725"/>
                                          <a:ext cx="1371600" cy="0"/>
                                        </a:xfrm>
                                        <a:prstGeom prst="straightConnector1">
                                          <a:avLst/>
                                        </a:prstGeom>
                                        <a:ln w="25400">
                                          <a:solidFill>
                                            <a:schemeClr val="tx1"/>
                                          </a:solidFill>
                                          <a:tailEnd type="triangle" w="lg" len="lg"/>
                                        </a:ln>
                                      </wps:spPr>
                                      <wps:style>
                                        <a:lnRef idx="1">
                                          <a:schemeClr val="accent1"/>
                                        </a:lnRef>
                                        <a:fillRef idx="0">
                                          <a:schemeClr val="accent1"/>
                                        </a:fillRef>
                                        <a:effectRef idx="0">
                                          <a:schemeClr val="accent1"/>
                                        </a:effectRef>
                                        <a:fontRef idx="minor">
                                          <a:schemeClr val="tx1"/>
                                        </a:fontRef>
                                      </wps:style>
                                      <wps:bodyPr/>
                                    </wps:wsp>
                                  </wpg:grpSp>
                                  <wpg:grpSp>
                                    <wpg:cNvPr id="51" name="Group 49"/>
                                    <wpg:cNvGrpSpPr/>
                                    <wpg:grpSpPr>
                                      <a:xfrm>
                                        <a:off x="46179" y="46140"/>
                                        <a:ext cx="1951195" cy="1568450"/>
                                        <a:chOff x="46179" y="46157"/>
                                        <a:chExt cx="1951195" cy="1569004"/>
                                      </a:xfrm>
                                    </wpg:grpSpPr>
                                    <wps:wsp>
                                      <wps:cNvPr id="52" name="TextBox 23"/>
                                      <wps:cNvSpPr txBox="1"/>
                                      <wps:spPr>
                                        <a:xfrm>
                                          <a:off x="75110" y="46157"/>
                                          <a:ext cx="1922264" cy="448468"/>
                                        </a:xfrm>
                                        <a:prstGeom prst="rect">
                                          <a:avLst/>
                                        </a:prstGeom>
                                        <a:noFill/>
                                      </wps:spPr>
                                      <wps:txbx>
                                        <w:txbxContent>
                                          <w:p w14:paraId="5B5D96F6" w14:textId="77777777" w:rsidR="007F1FCC" w:rsidRDefault="007F1FC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3075332F"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wps:txbx>
                                      <wps:bodyPr wrap="square" rtlCol="0">
                                        <a:spAutoFit/>
                                      </wps:bodyPr>
                                    </wps:wsp>
                                    <wps:wsp>
                                      <wps:cNvPr id="53" name="TextBox 24"/>
                                      <wps:cNvSpPr txBox="1"/>
                                      <wps:spPr>
                                        <a:xfrm>
                                          <a:off x="75857" y="496522"/>
                                          <a:ext cx="938106" cy="269970"/>
                                        </a:xfrm>
                                        <a:prstGeom prst="rect">
                                          <a:avLst/>
                                        </a:prstGeom>
                                        <a:noFill/>
                                      </wps:spPr>
                                      <wps:txbx>
                                        <w:txbxContent>
                                          <w:p w14:paraId="04414971"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Shaft speed, N</w:t>
                                            </w:r>
                                          </w:p>
                                        </w:txbxContent>
                                      </wps:txbx>
                                      <wps:bodyPr wrap="square" rtlCol="0">
                                        <a:spAutoFit/>
                                      </wps:bodyPr>
                                    </wps:wsp>
                                    <wps:wsp>
                                      <wps:cNvPr id="54" name="TextBox 25"/>
                                      <wps:cNvSpPr txBox="1"/>
                                      <wps:spPr>
                                        <a:xfrm>
                                          <a:off x="46179" y="998993"/>
                                          <a:ext cx="1148939" cy="616168"/>
                                        </a:xfrm>
                                        <a:prstGeom prst="rect">
                                          <a:avLst/>
                                        </a:prstGeom>
                                        <a:noFill/>
                                      </wps:spPr>
                                      <wps:txbx>
                                        <w:txbxContent>
                                          <w:p w14:paraId="5E965B01"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Turbine power</w:t>
                                            </w:r>
                                            <w:r>
                                              <w:rPr>
                                                <w:rFonts w:asciiTheme="minorHAnsi" w:hAnsi="Calibri" w:cstheme="minorBidi"/>
                                                <w:color w:val="000000" w:themeColor="text1"/>
                                                <w:kern w:val="24"/>
                                                <w:sz w:val="20"/>
                                                <w:szCs w:val="20"/>
                                              </w:rPr>
                                              <w:t xml:space="preserve"> </w:t>
                                            </w:r>
                                            <w:r w:rsidRPr="00FF5215">
                                              <w:rPr>
                                                <w:rFonts w:hAnsi="Calibri"/>
                                                <w:color w:val="000000" w:themeColor="text1"/>
                                                <w:kern w:val="24"/>
                                                <w:sz w:val="20"/>
                                                <w:szCs w:val="20"/>
                                              </w:rPr>
                                              <w:t>(</w:t>
                                            </w:r>
                                            <w:r w:rsidRPr="00666327">
                                              <w:rPr>
                                                <w:rFonts w:asciiTheme="minorHAnsi" w:hAnsiTheme="minorHAnsi" w:cstheme="minorHAnsi"/>
                                                <w:color w:val="000000" w:themeColor="text1"/>
                                                <w:kern w:val="24"/>
                                                <w:sz w:val="20"/>
                                                <w:szCs w:val="20"/>
                                              </w:rPr>
                                              <w:t>W_turbine)</w:t>
                                            </w:r>
                                          </w:p>
                                          <w:p w14:paraId="492E1499" w14:textId="77777777" w:rsidR="007F1FCC" w:rsidRPr="00FF5215" w:rsidRDefault="007F1FCC" w:rsidP="002F688F">
                                            <w:pPr>
                                              <w:pStyle w:val="NormalWeb"/>
                                              <w:spacing w:after="0"/>
                                              <w:rPr>
                                                <w:sz w:val="20"/>
                                                <w:szCs w:val="20"/>
                                              </w:rPr>
                                            </w:pPr>
                                          </w:p>
                                        </w:txbxContent>
                                      </wps:txbx>
                                      <wps:bodyPr wrap="square" rtlCol="0">
                                        <a:spAutoFit/>
                                      </wps:bodyPr>
                                    </wps:wsp>
                                  </wpg:grpSp>
                                </wpg:grpSp>
                              </wpg:grpSp>
                            </wpg:grpSp>
                          </wpg:wgp>
                        </a:graphicData>
                      </a:graphic>
                    </wp:inline>
                  </w:drawing>
                </mc:Choice>
                <mc:Fallback xmlns:w15="http://schemas.microsoft.com/office/word/2012/wordml">
                  <w:pict>
                    <v:group w14:anchorId="25CE32D2" id="Group 33" o:spid="_x0000_s1067" style="width:383.75pt;height:123.5pt;mso-position-horizontal-relative:char;mso-position-vertical-relative:line" coordorigin=",461" coordsize="48739,15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">
                      <v:shape id="TextBox 12" o:spid="_x0000_s1068" type="#_x0000_t202" style="position:absolute;left:18650;top:5210;width:11716;height:3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MGt8IA&#10;AADbAAAADwAAAGRycy9kb3ducmV2LnhtbESPzWrDMBCE74W+g9hAbo2clobgRDahP5BDL02c+2Jt&#10;LBNrZaxt7Lx9VCj0OMzMN8y2nHynrjTENrCB5SIDRVwH23JjoDp+Pq1BRUG22AUmAzeKUBaPD1vM&#10;bRj5m64HaVSCcMzRgBPpc61j7chjXISeOHnnMHiUJIdG2wHHBPedfs6ylfbYclpw2NObo/py+PEG&#10;ROxueas+fNyfpq/30WX1K1bGzGfTbgNKaJL/8F97bw28rO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kwa3wgAAANsAAAAPAAAAAAAAAAAAAAAAAJgCAABkcnMvZG93&#10;bnJldi54bWxQSwUGAAAAAAQABAD1AAAAhwMAAAAA&#10;" filled="f" stroked="f">
                        <v:textbox style="mso-fit-shape-to-text:t">
                          <w:txbxContent>
                            <w:p w14:paraId="0D5D0BCA" w14:textId="77777777" w:rsidR="007F1FCC" w:rsidRPr="00FF5215" w:rsidRDefault="007F1FCC" w:rsidP="002F688F">
                              <w:pPr>
                                <w:pStyle w:val="NormalWeb"/>
                                <w:spacing w:after="0"/>
                                <w:rPr>
                                  <w:sz w:val="28"/>
                                  <w:szCs w:val="28"/>
                                </w:rPr>
                              </w:pPr>
                              <w:r w:rsidRPr="00FF5215">
                                <w:rPr>
                                  <w:rFonts w:asciiTheme="minorHAnsi" w:hAnsi="Calibri" w:cstheme="minorBidi"/>
                                  <w:color w:val="000000" w:themeColor="text1"/>
                                  <w:kern w:val="24"/>
                                  <w:sz w:val="28"/>
                                  <w:szCs w:val="28"/>
                                </w:rPr>
                                <w:t>Turbine</w:t>
                              </w:r>
                            </w:p>
                          </w:txbxContent>
                        </v:textbox>
                      </v:shape>
                      <v:group id="Group 35" o:spid="_x0000_s1069" style="position:absolute;top:461;width:48739;height:15684" coordorigin=",461" coordsize="48739,15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shape id="Straight Arrow Connector 15" o:spid="_x0000_s1070" type="#_x0000_t32" style="position:absolute;left:1428;top:4095;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Vy9MAAAADbAAAADwAAAGRycy9kb3ducmV2LnhtbERPy4rCMBTdC/5DuMLsNNUyotUoMiC4&#10;0IUPBHeX5NoWm5tOE2vn781iwOXhvJfrzlaipcaXjhWMRwkIYu1MybmCy3k7nIHwAdlg5ZgU/JGH&#10;9arfW2Jm3IuP1J5CLmII+wwVFCHUmZReF2TRj1xNHLm7ayyGCJtcmgZfMdxWcpIkU2mx5NhQYE0/&#10;BenH6WkVTL7r3F31oU3n18vu95bu3XSvlfoadJsFiEBd+Ij/3TujII1j45f4A+Tq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YVcvTAAAAA2wAAAA8AAAAAAAAAAAAAAAAA&#10;oQIAAGRycy9kb3ducmV2LnhtbFBLBQYAAAAABAAEAPkAAACOAwAAAAA=&#10;" strokecolor="red" strokeweight="2pt">
                          <v:stroke endarrow="block" endarrowwidth="wide" endarrowlength="long" joinstyle="miter"/>
                        </v:shape>
                        <v:shape id="Straight Arrow Connector 17" o:spid="_x0000_s1071" type="#_x0000_t32" style="position:absolute;left:1428;top:11049;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nXb8QAAADbAAAADwAAAGRycy9kb3ducmV2LnhtbESPT4vCMBTE78J+h/AW9qapFmWtRlkE&#10;wYMe/IOwt0fybIvNS7fJ1vrtjSB4HGbmN8x82dlKtNT40rGC4SABQaydKTlXcDqu+98gfEA2WDkm&#10;BXfysFx89OaYGXfjPbWHkIsIYZ+hgiKEOpPS64Is+oGriaN3cY3FEGWTS9PgLcJtJUdJMpEWS44L&#10;Bda0KkhfD/9WwWhc5+6sd206PZ82f7/p1k22Wqmvz+5nBiJQF97hV3tjFKRTeH6JP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WddvxAAAANsAAAAPAAAAAAAAAAAA&#10;AAAAAKECAABkcnMvZG93bnJldi54bWxQSwUGAAAAAAQABAD5AAAAkgMAAAAA&#10;" strokecolor="red" strokeweight="2pt">
                          <v:stroke endarrow="block" endarrowwidth="wide" endarrowlength="long" joinstyle="miter"/>
                        </v:shape>
                        <v:shape id="_x0000_s1072" type="#_x0000_t202" style="position:absolute;top:2124;width:17513;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BIJb4A&#10;AADbAAAADwAAAGRycy9kb3ducmV2LnhtbERPTWvCQBC9F/wPywi91Y3FFomuIlbBQy9qvA/ZMRvM&#10;zobsaOK/7x4KHh/ve7kefKMe1MU6sIHpJANFXAZbc2WgOO8/5qCiIFtsApOBJ0VYr0ZvS8xt6PlI&#10;j5NUKoVwzNGAE2lzrWPpyGOchJY4cdfQeZQEu0rbDvsU7hv9mWXf2mPNqcFhS1tH5e109wZE7Gb6&#10;LHY+Hi7D70/vsvILC2Pex8NmAUpokJf4332wBmZpff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kwSCW+AAAA2wAAAA8AAAAAAAAAAAAAAAAAmAIAAGRycy9kb3ducmV2&#10;LnhtbFBLBQYAAAAABAAEAPUAAACDAwAAAAA=&#10;" filled="f" stroked="f">
                          <v:textbox style="mso-fit-shape-to-text:t">
                            <w:txbxContent>
                              <w:p w14:paraId="3D6214A1"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76BE4A2A"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v:textbox>
                        </v:shape>
                        <v:shape id="TextBox 22" o:spid="_x0000_s1073" type="#_x0000_t202" style="position:absolute;top:9126;width:12680;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ztvsIA&#10;AADbAAAADwAAAGRycy9kb3ducmV2LnhtbESPzWrDMBCE74W+g9hCb43s0IbiRAkhP5BDL0md+2Jt&#10;LVNrZaxN7Lx9FCj0OMzMN8xiNfpWXamPTWAD+SQDRVwF23BtoPzev32CioJssQ1MBm4UYbV8flpg&#10;YcPAR7qepFYJwrFAA06kK7SOlSOPcRI64uT9hN6jJNnX2vY4JLhv9TTLZtpjw2nBYUcbR9Xv6eIN&#10;iNh1fit3Ph7O49d2cFn1gaUxry/jeg5KaJT/8F/7YA285/D4kn6AX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fO2+wgAAANsAAAAPAAAAAAAAAAAAAAAAAJgCAABkcnMvZG93&#10;bnJldi54bWxQSwUGAAAAAAQABAD1AAAAhwMAAAAA&#10;" filled="f" stroked="f">
                          <v:textbox style="mso-fit-shape-to-text:t">
                            <w:txbxContent>
                              <w:p w14:paraId="3958DB8D" w14:textId="77777777" w:rsidR="007F1FCC" w:rsidRDefault="007F1FC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Compressor power</w:t>
                                </w:r>
                              </w:p>
                              <w:p w14:paraId="20EB935B" w14:textId="77777777" w:rsidR="007F1FCC" w:rsidRPr="00FF5215" w:rsidRDefault="007F1FCC" w:rsidP="002F688F">
                                <w:pPr>
                                  <w:pStyle w:val="NormalWeb"/>
                                  <w:spacing w:after="0"/>
                                  <w:rPr>
                                    <w:sz w:val="20"/>
                                    <w:szCs w:val="20"/>
                                  </w:rPr>
                                </w:pPr>
                                <w:r>
                                  <w:rPr>
                                    <w:rFonts w:asciiTheme="minorHAnsi" w:hAnsi="Calibri" w:cstheme="minorBidi"/>
                                    <w:color w:val="000000" w:themeColor="text1"/>
                                    <w:kern w:val="24"/>
                                    <w:sz w:val="20"/>
                                    <w:szCs w:val="20"/>
                                  </w:rPr>
                                  <w:t>(W_compressor)</w:t>
                                </w:r>
                              </w:p>
                            </w:txbxContent>
                          </v:textbox>
                        </v:shape>
                        <v:group id="Group 40" o:spid="_x0000_s1074" style="position:absolute;left:15335;top:461;width:33404;height:15684" coordorigin=",461" coordsize="33403,15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group id="Group 29" o:spid="_x0000_s1075" style="position:absolute;top:1238;width:13906;height:11906" coordorigin="1541" coordsize="15000,15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shape id="Trapezoid 42" o:spid="_x0000_s1076" style="position:absolute;left:5334;top:762;width:7620;height:13093;visibility:visible;mso-wrap-style:square;v-text-anchor:middle" coordsize="762000,13093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F0kcMA&#10;AADbAAAADwAAAGRycy9kb3ducmV2LnhtbESPQWvCQBSE7wX/w/IKXkrdKCKauooKQi89mPRQb4/s&#10;MwnNvg27T03/fbdQ8DjMzDfMeju4Tt0oxNazgekkA0VcedtybeCzPL4uQUVBtth5JgM/FGG7GT2t&#10;Mbf+zie6FVKrBOGYo4FGpM+1jlVDDuPE98TJu/jgUJIMtbYB7wnuOj3LsoV22HJaaLCnQ0PVd3F1&#10;BpalLPbn+FJe6i9cBfFyLOjDmPHzsHsDJTTII/zffrcG5nP4+5J+gN7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1F0kcMAAADbAAAADwAAAAAAAAAAAAAAAACYAgAAZHJzL2Rv&#10;d25yZXYueG1sUEsFBgAAAAAEAAQA9QAAAIgDAAAAAA==&#10;" adj="-11796480,,5400" path="m,1309300l190500,,571500,,762000,1309300,,1309300xe" filled="f" strokecolor="black [3213]" strokeweight="1.5pt">
                              <v:stroke joinstyle="miter"/>
                              <v:formulas/>
                              <v:path arrowok="t" o:connecttype="custom" o:connectlocs="0,1309300;190500,0;571500,0;762000,1309300;0,1309300" o:connectangles="0,0,0,0,0" textboxrect="0,0,762000,1309300"/>
                              <v:textbox>
                                <w:txbxContent>
                                  <w:p w14:paraId="4FBD0DE1" w14:textId="77777777" w:rsidR="007F1FCC" w:rsidRPr="00FF5215" w:rsidRDefault="007F1FCC" w:rsidP="002F688F">
                                    <w:pPr>
                                      <w:rPr>
                                        <w:rFonts w:eastAsia="Times New Roman"/>
                                        <w:sz w:val="20"/>
                                        <w:szCs w:val="20"/>
                                      </w:rPr>
                                    </w:pPr>
                                  </w:p>
                                </w:txbxContent>
                              </v:textbox>
                            </v:shape>
                            <v:rect id="Rectangle 43" o:spid="_x0000_s1077" style="position:absolute;left:1541;width:15000;height:151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yA08UA&#10;AADbAAAADwAAAGRycy9kb3ducmV2LnhtbESPT2vCQBTE70K/w/IKvemmrZaSukrxHyq9mPbi7Zl9&#10;ZkOzb0N2jfHbu4LgcZiZ3zDjaWcr0VLjS8cKXgcJCOLc6ZILBX+/y/4nCB+QNVaOScGFPEwnT70x&#10;ptqdeUdtFgoRIexTVGBCqFMpfW7Ioh+4mjh6R9dYDFE2hdQNniPcVvItST6kxZLjgsGaZoby/+xk&#10;FRzrw/vPfrdPssNmO1ustJHz1ij18tx9f4EI1IVH+N5eawXDEdy+xB8gJ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IDTxQAAANsAAAAPAAAAAAAAAAAAAAAAAJgCAABkcnMv&#10;ZG93bnJldi54bWxQSwUGAAAAAAQABAD1AAAAigMAAAAA&#10;" filled="f" strokecolor="black [3213]" strokeweight="1.5pt">
                              <v:textbox>
                                <w:txbxContent>
                                  <w:p w14:paraId="4514C784" w14:textId="77777777" w:rsidR="007F1FCC" w:rsidRPr="00FF5215" w:rsidRDefault="007F1FCC" w:rsidP="002F688F">
                                    <w:pPr>
                                      <w:rPr>
                                        <w:rFonts w:eastAsia="Times New Roman"/>
                                        <w:sz w:val="20"/>
                                        <w:szCs w:val="20"/>
                                      </w:rPr>
                                    </w:pPr>
                                  </w:p>
                                </w:txbxContent>
                              </v:textbox>
                            </v:rect>
                          </v:group>
                          <v:group id="Group 44" o:spid="_x0000_s1078" style="position:absolute;left:13892;top:461;width:19511;height:15684" coordorigin="461,461" coordsize="19511,15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group id="Group 45" o:spid="_x0000_s1079" style="position:absolute;left:476;top:2571;width:13716;height:9400" coordsize="13716,9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shape id="Straight Arrow Connector 18" o:spid="_x0000_s1080" type="#_x0000_t32" style="position:absolute;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MBicEAAADbAAAADwAAAGRycy9kb3ducmV2LnhtbERPTYvCMBC9C/6HMII3TVdX0WqURRA8&#10;uAerCN6GZGzLNpNuE2v3328OgsfH+15vO1uJlhpfOlbwMU5AEGtnSs4VXM770QKED8gGK8ek4I88&#10;bDf93hpT4558ojYLuYgh7FNUUIRQp1J6XZBFP3Y1ceTurrEYImxyaRp8xnBbyUmSzKXFkmNDgTXt&#10;CtI/2cMqmMzq3F31dztdXi+H39v06OZHrdRw0H2tQATqwlv8ch+Mgs84Nn6JP0B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wGJwQAAANsAAAAPAAAAAAAAAAAAAAAA&#10;AKECAABkcnMvZG93bnJldi54bWxQSwUGAAAAAAQABAD5AAAAjwMAAAAA&#10;" strokecolor="red" strokeweight="2pt">
                                <v:stroke endarrow="block" endarrowwidth="wide" endarrowlength="long" joinstyle="miter"/>
                              </v:shape>
                              <v:shape id="Straight Arrow Connector 19" o:spid="_x0000_s1081" type="#_x0000_t32" style="position:absolute;top:9399;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sQAAADbAAAADwAAAGRycy9kb3ducmV2LnhtbESPT4vCMBTE7wt+h/AEb2vqnxWtRhFB&#10;8OAeVkXw9kiebbF5qU2s9dtvFhY8DjPzG2axam0pGqp94VjBoJ+AINbOFJwpOB23n1MQPiAbLB2T&#10;ghd5WC07HwtMjXvyDzWHkIkIYZ+igjyEKpXS65ws+r6riKN3dbXFEGWdSVPjM8JtKYdJMpEWC44L&#10;OVa0yUnfDg+rYPhVZe6sv5vR7Hza3S+jvZvstVK9bruegwjUhnf4v70zCsYz+PsSf4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X6QSxAAAANsAAAAPAAAAAAAAAAAA&#10;AAAAAKECAABkcnMvZG93bnJldi54bWxQSwUGAAAAAAQABAD5AAAAkgMAAAAA&#10;" strokecolor="red" strokeweight="2pt">
                                <v:stroke endarrow="block" endarrowwidth="wide" endarrowlength="long" joinstyle="miter"/>
                              </v:shape>
                              <v:shape id="Straight Arrow Connector 20" o:spid="_x0000_s1082" type="#_x0000_t32" style="position:absolute;top:4667;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ATG8MAAADbAAAADwAAAGRycy9kb3ducmV2LnhtbERPTWvCQBC9F/wPywi9NZsKFU2zkRJS&#10;kJZatI1eh+yYBLOzIbvV+O+7B8Hj432nq9F04kyDay0reI5iEMSV1S3XCn5/3p8WIJxH1thZJgVX&#10;crDKJg8pJtpeeEvnna9FCGGXoILG+z6R0lUNGXSR7YkDd7SDQR/gUEs94CWEm07O4nguDbYcGhrs&#10;KW+oOu3+jIKP5br4PhyXufvcxxvebEtffJVKPU7Ht1cQnkZ/F9/ca63gJawPX8IPkN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wExvDAAAA2wAAAA8AAAAAAAAAAAAA&#10;AAAAoQIAAGRycy9kb3ducmV2LnhtbFBLBQYAAAAABAAEAPkAAACRAwAAAAA=&#10;" strokecolor="black [3213]" strokeweight="2pt">
                                <v:stroke endarrow="block" endarrowwidth="wide" endarrowlength="long" joinstyle="miter"/>
                              </v:shape>
                            </v:group>
                            <v:group id="Group 49" o:spid="_x0000_s1083" style="position:absolute;left:461;top:461;width:19512;height:15684" coordorigin="461,461" coordsize="19511,15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shape id="TextBox 23" o:spid="_x0000_s1084" type="#_x0000_t202" style="position:absolute;left:751;top:461;width:19222;height:4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flFMEA&#10;AADbAAAADwAAAGRycy9kb3ducmV2LnhtbESPQWvCQBSE74X+h+UVvNWNgiLRVaS24MGLNt4f2Wc2&#10;NPs2ZJ8m/ntXEHocZuYbZrUZfKNu1MU6sIHJOANFXAZbc2Wg+P35XICKgmyxCUwG7hRhs35/W2Fu&#10;Q89Hup2kUgnCMUcDTqTNtY6lI49xHFri5F1C51GS7CptO+wT3Dd6mmVz7bHmtOCwpS9H5d/p6g2I&#10;2O3kXnz7uD8Ph13vsnKGhTGjj2G7BCU0yH/41d5bA7MpPL+kH6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35RTBAAAA2wAAAA8AAAAAAAAAAAAAAAAAmAIAAGRycy9kb3du&#10;cmV2LnhtbFBLBQYAAAAABAAEAPUAAACGAwAAAAA=&#10;" filled="f" stroked="f">
                                <v:textbox style="mso-fit-shape-to-text:t">
                                  <w:txbxContent>
                                    <w:p w14:paraId="5B5D96F6" w14:textId="77777777" w:rsidR="007F1FCC" w:rsidRDefault="007F1FC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3075332F"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v:textbox>
                              </v:shape>
                              <v:shape id="TextBox 24" o:spid="_x0000_s1085" type="#_x0000_t202" style="position:absolute;left:758;top:4965;width:9381;height:2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tAj8EA&#10;AADbAAAADwAAAGRycy9kb3ducmV2LnhtbESPQWvCQBSE7wX/w/IKvdWNiiKpq4hW8OBFjfdH9jUb&#10;mn0bsq8m/vuuUOhxmJlvmNVm8I26UxfrwAYm4wwUcRlszZWB4np4X4KKgmyxCUwGHhRhsx69rDC3&#10;oecz3S9SqQThmKMBJ9LmWsfSkcc4Di1x8r5C51GS7CptO+wT3Dd6mmUL7bHmtOCwpZ2j8vvy4w2I&#10;2O3kUXz6eLwNp33vsnKOhTFvr8P2A5TQIP/hv/bRGpjP4P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7QI/BAAAA2wAAAA8AAAAAAAAAAAAAAAAAmAIAAGRycy9kb3du&#10;cmV2LnhtbFBLBQYAAAAABAAEAPUAAACGAwAAAAA=&#10;" filled="f" stroked="f">
                                <v:textbox style="mso-fit-shape-to-text:t">
                                  <w:txbxContent>
                                    <w:p w14:paraId="04414971"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Shaft speed, N</w:t>
                                      </w:r>
                                    </w:p>
                                  </w:txbxContent>
                                </v:textbox>
                              </v:shape>
                              <v:shape id="TextBox 25" o:spid="_x0000_s1086" type="#_x0000_t202" style="position:absolute;left:461;top:9989;width:11490;height:6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LY+8EA&#10;AADbAAAADwAAAGRycy9kb3ducmV2LnhtbESPQWvCQBSE7wX/w/IKvdWNoiKpq4hW8OBFjfdH9jUb&#10;mn0bsq8m/vuuUOhxmJlvmNVm8I26UxfrwAYm4wwUcRlszZWB4np4X4KKgmyxCUwGHhRhsx69rDC3&#10;oecz3S9SqQThmKMBJ9LmWsfSkcc4Di1x8r5C51GS7CptO+wT3Dd6mmUL7bHmtOCwpZ2j8vvy4w2I&#10;2O3kUXz6eLwNp33vsnKOhTFvr8P2A5TQIP/hv/bRGpjP4P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S2PvBAAAA2wAAAA8AAAAAAAAAAAAAAAAAmAIAAGRycy9kb3du&#10;cmV2LnhtbFBLBQYAAAAABAAEAPUAAACGAwAAAAA=&#10;" filled="f" stroked="f">
                                <v:textbox style="mso-fit-shape-to-text:t">
                                  <w:txbxContent>
                                    <w:p w14:paraId="5E965B01"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Turbine power</w:t>
                                      </w:r>
                                      <w:r>
                                        <w:rPr>
                                          <w:rFonts w:asciiTheme="minorHAnsi" w:hAnsi="Calibri" w:cstheme="minorBidi"/>
                                          <w:color w:val="000000" w:themeColor="text1"/>
                                          <w:kern w:val="24"/>
                                          <w:sz w:val="20"/>
                                          <w:szCs w:val="20"/>
                                        </w:rPr>
                                        <w:t xml:space="preserve"> </w:t>
                                      </w:r>
                                      <w:r w:rsidRPr="00FF5215">
                                        <w:rPr>
                                          <w:rFonts w:hAnsi="Calibri"/>
                                          <w:color w:val="000000" w:themeColor="text1"/>
                                          <w:kern w:val="24"/>
                                          <w:sz w:val="20"/>
                                          <w:szCs w:val="20"/>
                                        </w:rPr>
                                        <w:t>(</w:t>
                                      </w:r>
                                      <w:r w:rsidRPr="00666327">
                                        <w:rPr>
                                          <w:rFonts w:asciiTheme="minorHAnsi" w:hAnsiTheme="minorHAnsi" w:cstheme="minorHAnsi"/>
                                          <w:color w:val="000000" w:themeColor="text1"/>
                                          <w:kern w:val="24"/>
                                          <w:sz w:val="20"/>
                                          <w:szCs w:val="20"/>
                                        </w:rPr>
                                        <w:t>W_turbine)</w:t>
                                      </w:r>
                                    </w:p>
                                    <w:p w14:paraId="492E1499" w14:textId="77777777" w:rsidR="007F1FCC" w:rsidRPr="00FF5215" w:rsidRDefault="007F1FCC" w:rsidP="002F688F">
                                      <w:pPr>
                                        <w:pStyle w:val="NormalWeb"/>
                                        <w:spacing w:after="0"/>
                                        <w:rPr>
                                          <w:sz w:val="20"/>
                                          <w:szCs w:val="20"/>
                                        </w:rPr>
                                      </w:pPr>
                                    </w:p>
                                  </w:txbxContent>
                                </v:textbox>
                              </v:shape>
                            </v:group>
                          </v:group>
                        </v:group>
                      </v:group>
                      <w10:anchorlock/>
                    </v:group>
                  </w:pict>
                </mc:Fallback>
              </mc:AlternateContent>
            </w:r>
          </w:p>
        </w:tc>
      </w:tr>
      <w:tr w:rsidR="002F688F" w14:paraId="45638BF6" w14:textId="77777777" w:rsidTr="009F544A">
        <w:tc>
          <w:tcPr>
            <w:tcW w:w="9576" w:type="dxa"/>
          </w:tcPr>
          <w:p w14:paraId="0817DF4C" w14:textId="77777777" w:rsidR="002F688F" w:rsidRPr="00216F21" w:rsidRDefault="002F688F" w:rsidP="009F544A">
            <w:pPr>
              <w:jc w:val="center"/>
              <w:rPr>
                <w:b/>
                <w:noProof/>
                <w:sz w:val="18"/>
                <w:szCs w:val="18"/>
              </w:rPr>
            </w:pPr>
            <w:r w:rsidRPr="00216F21">
              <w:rPr>
                <w:rFonts w:cs="Times New Roman"/>
                <w:b/>
                <w:sz w:val="18"/>
                <w:szCs w:val="18"/>
              </w:rPr>
              <w:t xml:space="preserve">Figure </w:t>
            </w:r>
            <w:r w:rsidR="009D1C19">
              <w:rPr>
                <w:rFonts w:cs="Times New Roman"/>
                <w:b/>
                <w:sz w:val="18"/>
                <w:szCs w:val="18"/>
              </w:rPr>
              <w:fldChar w:fldCharType="begin"/>
            </w:r>
            <w:r>
              <w:rPr>
                <w:rFonts w:cs="Times New Roman"/>
                <w:b/>
                <w:sz w:val="18"/>
                <w:szCs w:val="18"/>
              </w:rPr>
              <w:instrText xml:space="preserve"> STYLEREF 1 \s </w:instrText>
            </w:r>
            <w:r w:rsidR="009D1C19">
              <w:rPr>
                <w:rFonts w:cs="Times New Roman"/>
                <w:b/>
                <w:sz w:val="18"/>
                <w:szCs w:val="18"/>
              </w:rPr>
              <w:fldChar w:fldCharType="separate"/>
            </w:r>
            <w:r w:rsidR="00A605B1">
              <w:rPr>
                <w:rFonts w:cs="Times New Roman"/>
                <w:b/>
                <w:noProof/>
                <w:sz w:val="18"/>
                <w:szCs w:val="18"/>
              </w:rPr>
              <w:t>5</w:t>
            </w:r>
            <w:r w:rsidR="009D1C19">
              <w:rPr>
                <w:rFonts w:cs="Times New Roman"/>
                <w:b/>
                <w:sz w:val="18"/>
                <w:szCs w:val="18"/>
              </w:rPr>
              <w:fldChar w:fldCharType="end"/>
            </w:r>
            <w:r>
              <w:rPr>
                <w:rFonts w:cs="Times New Roman"/>
                <w:b/>
                <w:sz w:val="18"/>
                <w:szCs w:val="18"/>
              </w:rPr>
              <w:t>.</w:t>
            </w:r>
            <w:r w:rsidR="009D1C19">
              <w:rPr>
                <w:rFonts w:cs="Times New Roman"/>
                <w:b/>
                <w:sz w:val="18"/>
                <w:szCs w:val="18"/>
              </w:rPr>
              <w:fldChar w:fldCharType="begin"/>
            </w:r>
            <w:r>
              <w:rPr>
                <w:rFonts w:cs="Times New Roman"/>
                <w:b/>
                <w:sz w:val="18"/>
                <w:szCs w:val="18"/>
              </w:rPr>
              <w:instrText xml:space="preserve"> SEQ Figure \* ARABIC \s 1 </w:instrText>
            </w:r>
            <w:r w:rsidR="009D1C19">
              <w:rPr>
                <w:rFonts w:cs="Times New Roman"/>
                <w:b/>
                <w:sz w:val="18"/>
                <w:szCs w:val="18"/>
              </w:rPr>
              <w:fldChar w:fldCharType="separate"/>
            </w:r>
            <w:r w:rsidR="00A605B1">
              <w:rPr>
                <w:rFonts w:cs="Times New Roman"/>
                <w:b/>
                <w:noProof/>
                <w:sz w:val="18"/>
                <w:szCs w:val="18"/>
              </w:rPr>
              <w:t>14</w:t>
            </w:r>
            <w:r w:rsidR="009D1C19">
              <w:rPr>
                <w:rFonts w:cs="Times New Roman"/>
                <w:b/>
                <w:sz w:val="18"/>
                <w:szCs w:val="18"/>
              </w:rPr>
              <w:fldChar w:fldCharType="end"/>
            </w:r>
            <w:r w:rsidRPr="00216F21">
              <w:rPr>
                <w:rFonts w:cs="Times New Roman"/>
                <w:b/>
                <w:sz w:val="18"/>
                <w:szCs w:val="18"/>
              </w:rPr>
              <w:t>.</w:t>
            </w:r>
            <w:r w:rsidRPr="00216F21">
              <w:rPr>
                <w:b/>
                <w:sz w:val="18"/>
                <w:szCs w:val="18"/>
              </w:rPr>
              <w:t xml:space="preserve"> </w:t>
            </w:r>
            <w:r w:rsidRPr="00216F21">
              <w:rPr>
                <w:b/>
                <w:noProof/>
                <w:sz w:val="18"/>
                <w:szCs w:val="18"/>
              </w:rPr>
              <w:t xml:space="preserve">Turbine high level scheme </w:t>
            </w:r>
          </w:p>
          <w:p w14:paraId="16DE1B96" w14:textId="77777777" w:rsidR="002F688F" w:rsidRDefault="002F688F" w:rsidP="009F544A">
            <w:pPr>
              <w:jc w:val="center"/>
              <w:rPr>
                <w:noProof/>
              </w:rPr>
            </w:pPr>
          </w:p>
          <w:p w14:paraId="61D50D13" w14:textId="77777777" w:rsidR="002F688F" w:rsidRDefault="002F688F" w:rsidP="009F544A">
            <w:pPr>
              <w:jc w:val="center"/>
              <w:rPr>
                <w:noProof/>
              </w:rPr>
            </w:pPr>
          </w:p>
        </w:tc>
      </w:tr>
      <w:tr w:rsidR="002F688F" w14:paraId="0A77480B" w14:textId="77777777" w:rsidTr="009F544A">
        <w:tc>
          <w:tcPr>
            <w:tcW w:w="9576" w:type="dxa"/>
          </w:tcPr>
          <w:p w14:paraId="16FD3217" w14:textId="7117B689" w:rsidR="002F688F" w:rsidRDefault="00E522F3" w:rsidP="009F544A">
            <w:pPr>
              <w:jc w:val="center"/>
              <w:rPr>
                <w:noProof/>
              </w:rPr>
            </w:pPr>
            <w:r>
              <w:rPr>
                <w:noProof/>
                <w:lang w:eastAsia="zh-CN"/>
              </w:rPr>
              <mc:AlternateContent>
                <mc:Choice Requires="wpg">
                  <w:drawing>
                    <wp:inline distT="0" distB="0" distL="0" distR="0" wp14:anchorId="42CB5654" wp14:editId="1EF32679">
                      <wp:extent cx="4735830" cy="1558290"/>
                      <wp:effectExtent l="0" t="0" r="0" b="0"/>
                      <wp:docPr id="55"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735830" cy="1558290"/>
                                <a:chOff x="1" y="46140"/>
                                <a:chExt cx="4735880" cy="1558294"/>
                              </a:xfrm>
                            </wpg:grpSpPr>
                            <wps:wsp>
                              <wps:cNvPr id="56" name="TextBox 12"/>
                              <wps:cNvSpPr txBox="1"/>
                              <wps:spPr>
                                <a:xfrm>
                                  <a:off x="1752386" y="521044"/>
                                  <a:ext cx="1170940" cy="340995"/>
                                </a:xfrm>
                                <a:prstGeom prst="rect">
                                  <a:avLst/>
                                </a:prstGeom>
                                <a:noFill/>
                              </wps:spPr>
                              <wps:txbx>
                                <w:txbxContent>
                                  <w:p w14:paraId="2BD1A8D5" w14:textId="77777777" w:rsidR="007F1FCC" w:rsidRPr="00FF5215" w:rsidRDefault="007F1FCC" w:rsidP="002F688F">
                                    <w:pPr>
                                      <w:pStyle w:val="NormalWeb"/>
                                      <w:spacing w:after="0"/>
                                      <w:rPr>
                                        <w:sz w:val="28"/>
                                        <w:szCs w:val="28"/>
                                      </w:rPr>
                                    </w:pPr>
                                    <w:r>
                                      <w:rPr>
                                        <w:rFonts w:asciiTheme="minorHAnsi" w:hAnsi="Calibri" w:cstheme="minorBidi"/>
                                        <w:color w:val="000000" w:themeColor="text1"/>
                                        <w:kern w:val="24"/>
                                        <w:sz w:val="28"/>
                                        <w:szCs w:val="28"/>
                                      </w:rPr>
                                      <w:t>Compressor</w:t>
                                    </w:r>
                                  </w:p>
                                </w:txbxContent>
                              </wps:txbx>
                              <wps:bodyPr wrap="square" rtlCol="0">
                                <a:spAutoFit/>
                              </wps:bodyPr>
                            </wps:wsp>
                            <wpg:grpSp>
                              <wpg:cNvPr id="57" name="Group 57"/>
                              <wpg:cNvGrpSpPr/>
                              <wpg:grpSpPr>
                                <a:xfrm>
                                  <a:off x="1" y="46140"/>
                                  <a:ext cx="4735880" cy="1558294"/>
                                  <a:chOff x="1" y="46140"/>
                                  <a:chExt cx="4735880" cy="1558294"/>
                                </a:xfrm>
                              </wpg:grpSpPr>
                              <wps:wsp>
                                <wps:cNvPr id="32" name="Straight Arrow Connector 15"/>
                                <wps:cNvCnPr/>
                                <wps:spPr>
                                  <a:xfrm>
                                    <a:off x="142875" y="409575"/>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59" name="Straight Arrow Connector 17"/>
                                <wps:cNvCnPr/>
                                <wps:spPr>
                                  <a:xfrm>
                                    <a:off x="142875" y="1104900"/>
                                    <a:ext cx="1371600" cy="0"/>
                                  </a:xfrm>
                                  <a:prstGeom prst="straightConnector1">
                                    <a:avLst/>
                                  </a:prstGeom>
                                  <a:ln w="25400">
                                    <a:solidFill>
                                      <a:schemeClr val="tx1"/>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60" name="TextBox 21"/>
                                <wps:cNvSpPr txBox="1"/>
                                <wps:spPr>
                                  <a:xfrm>
                                    <a:off x="1" y="212472"/>
                                    <a:ext cx="1936750" cy="448310"/>
                                  </a:xfrm>
                                  <a:prstGeom prst="rect">
                                    <a:avLst/>
                                  </a:prstGeom>
                                  <a:noFill/>
                                </wps:spPr>
                                <wps:txbx>
                                  <w:txbxContent>
                                    <w:p w14:paraId="24C936B8"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56450968"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wps:txbx>
                                <wps:bodyPr wrap="square" rtlCol="0">
                                  <a:spAutoFit/>
                                </wps:bodyPr>
                              </wps:wsp>
                              <wps:wsp>
                                <wps:cNvPr id="61" name="TextBox 22"/>
                                <wps:cNvSpPr txBox="1"/>
                                <wps:spPr>
                                  <a:xfrm>
                                    <a:off x="1430" y="914919"/>
                                    <a:ext cx="1170305" cy="437515"/>
                                  </a:xfrm>
                                  <a:prstGeom prst="rect">
                                    <a:avLst/>
                                  </a:prstGeom>
                                  <a:noFill/>
                                </wps:spPr>
                                <wps:txbx>
                                  <w:txbxContent>
                                    <w:p w14:paraId="1BD11B23" w14:textId="77777777" w:rsidR="007F1FCC"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Shaft speed, N</w:t>
                                      </w:r>
                                    </w:p>
                                    <w:p w14:paraId="400AD592" w14:textId="77777777" w:rsidR="007F1FCC" w:rsidRPr="00FF5215" w:rsidRDefault="007F1FCC" w:rsidP="002F688F">
                                      <w:pPr>
                                        <w:pStyle w:val="NormalWeb"/>
                                        <w:spacing w:after="0"/>
                                        <w:rPr>
                                          <w:sz w:val="20"/>
                                          <w:szCs w:val="20"/>
                                        </w:rPr>
                                      </w:pPr>
                                    </w:p>
                                  </w:txbxContent>
                                </wps:txbx>
                                <wps:bodyPr wrap="square" rtlCol="0">
                                  <a:spAutoFit/>
                                </wps:bodyPr>
                              </wps:wsp>
                              <wpg:grpSp>
                                <wpg:cNvPr id="62" name="Group 62"/>
                                <wpg:cNvGrpSpPr/>
                                <wpg:grpSpPr>
                                  <a:xfrm>
                                    <a:off x="1533525" y="46140"/>
                                    <a:ext cx="3202356" cy="1558294"/>
                                    <a:chOff x="0" y="46140"/>
                                    <a:chExt cx="3202356" cy="1558294"/>
                                  </a:xfrm>
                                </wpg:grpSpPr>
                                <wpg:grpSp>
                                  <wpg:cNvPr id="63" name="Group 29"/>
                                  <wpg:cNvGrpSpPr/>
                                  <wpg:grpSpPr>
                                    <a:xfrm>
                                      <a:off x="0" y="123825"/>
                                      <a:ext cx="1390650" cy="1190625"/>
                                      <a:chOff x="154112" y="0"/>
                                      <a:chExt cx="1500027" cy="1510099"/>
                                    </a:xfrm>
                                  </wpg:grpSpPr>
                                  <wps:wsp>
                                    <wps:cNvPr id="100" name="Trapezoid 100"/>
                                    <wps:cNvSpPr/>
                                    <wps:spPr>
                                      <a:xfrm rot="10800000">
                                        <a:off x="533400" y="76198"/>
                                        <a:ext cx="759466" cy="1310524"/>
                                      </a:xfrm>
                                      <a:prstGeom prst="trapezoid">
                                        <a:avLst/>
                                      </a:prstGeom>
                                      <a:noFill/>
                                      <a:ln w="19050">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txbx>
                                      <w:txbxContent>
                                        <w:p w14:paraId="5246EB9B" w14:textId="77777777" w:rsidR="007F1FCC" w:rsidRPr="00FF5215" w:rsidRDefault="007F1FCC" w:rsidP="002F688F">
                                          <w:pPr>
                                            <w:rPr>
                                              <w:rFonts w:eastAsia="Times New Roman"/>
                                              <w:sz w:val="20"/>
                                              <w:szCs w:val="20"/>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1" name="Rectangle 101"/>
                                    <wps:cNvSpPr/>
                                    <wps:spPr>
                                      <a:xfrm>
                                        <a:off x="154112" y="0"/>
                                        <a:ext cx="1500027" cy="1510099"/>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E5E72F1" w14:textId="77777777" w:rsidR="007F1FCC" w:rsidRPr="00FF5215" w:rsidRDefault="007F1FCC" w:rsidP="002F688F">
                                          <w:pPr>
                                            <w:rPr>
                                              <w:rFonts w:eastAsia="Times New Roman"/>
                                              <w:sz w:val="20"/>
                                              <w:szCs w:val="20"/>
                                            </w:rPr>
                                          </w:pPr>
                                        </w:p>
                                        <w:p w14:paraId="286C4BD0" w14:textId="77777777" w:rsidR="007F1FCC" w:rsidRDefault="007F1FCC" w:rsidP="002F688F"/>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102" name="Group 102"/>
                                  <wpg:cNvGrpSpPr/>
                                  <wpg:grpSpPr>
                                    <a:xfrm>
                                      <a:off x="1390463" y="46140"/>
                                      <a:ext cx="1811893" cy="1558294"/>
                                      <a:chOff x="47438" y="46140"/>
                                      <a:chExt cx="1811893" cy="1558294"/>
                                    </a:xfrm>
                                  </wpg:grpSpPr>
                                  <wpg:grpSp>
                                    <wpg:cNvPr id="33" name="Group 103"/>
                                    <wpg:cNvGrpSpPr/>
                                    <wpg:grpSpPr>
                                      <a:xfrm>
                                        <a:off x="47625" y="257175"/>
                                        <a:ext cx="1371600" cy="939986"/>
                                        <a:chOff x="0" y="0"/>
                                        <a:chExt cx="1371600" cy="939986"/>
                                      </a:xfrm>
                                    </wpg:grpSpPr>
                                    <wps:wsp>
                                      <wps:cNvPr id="34" name="Straight Arrow Connector 18"/>
                                      <wps:cNvCnPr/>
                                      <wps:spPr>
                                        <a:xfrm>
                                          <a:off x="0" y="0"/>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105" name="Straight Arrow Connector 19"/>
                                      <wps:cNvCnPr/>
                                      <wps:spPr>
                                        <a:xfrm>
                                          <a:off x="0" y="939986"/>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g:grpSp>
                                  <wpg:grpSp>
                                    <wpg:cNvPr id="106" name="Group 106"/>
                                    <wpg:cNvGrpSpPr/>
                                    <wpg:grpSpPr>
                                      <a:xfrm>
                                        <a:off x="47438" y="46140"/>
                                        <a:ext cx="1811893" cy="1558294"/>
                                        <a:chOff x="47438" y="46157"/>
                                        <a:chExt cx="1811893" cy="1558845"/>
                                      </a:xfrm>
                                    </wpg:grpSpPr>
                                    <wps:wsp>
                                      <wps:cNvPr id="107" name="TextBox 23"/>
                                      <wps:cNvSpPr txBox="1"/>
                                      <wps:spPr>
                                        <a:xfrm>
                                          <a:off x="74981" y="46157"/>
                                          <a:ext cx="1784350" cy="448469"/>
                                        </a:xfrm>
                                        <a:prstGeom prst="rect">
                                          <a:avLst/>
                                        </a:prstGeom>
                                        <a:noFill/>
                                      </wps:spPr>
                                      <wps:txbx>
                                        <w:txbxContent>
                                          <w:p w14:paraId="2538B7E1" w14:textId="77777777" w:rsidR="007F1FCC" w:rsidRDefault="007F1FC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0BF30829"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wps:txbx>
                                      <wps:bodyPr wrap="square" rtlCol="0">
                                        <a:spAutoFit/>
                                      </wps:bodyPr>
                                    </wps:wsp>
                                    <wps:wsp>
                                      <wps:cNvPr id="108" name="TextBox 25"/>
                                      <wps:cNvSpPr txBox="1"/>
                                      <wps:spPr>
                                        <a:xfrm>
                                          <a:off x="47438" y="998998"/>
                                          <a:ext cx="1190814" cy="606004"/>
                                        </a:xfrm>
                                        <a:prstGeom prst="rect">
                                          <a:avLst/>
                                        </a:prstGeom>
                                        <a:noFill/>
                                      </wps:spPr>
                                      <wps:txbx>
                                        <w:txbxContent>
                                          <w:p w14:paraId="04244988"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ompressor</w:t>
                                            </w:r>
                                            <w:r w:rsidRPr="00FF5215">
                                              <w:rPr>
                                                <w:rFonts w:asciiTheme="minorHAnsi" w:hAnsi="Calibri" w:cstheme="minorBidi"/>
                                                <w:color w:val="000000" w:themeColor="text1"/>
                                                <w:kern w:val="24"/>
                                                <w:sz w:val="20"/>
                                                <w:szCs w:val="20"/>
                                              </w:rPr>
                                              <w:t xml:space="preserve"> power</w:t>
                                            </w:r>
                                            <w:r>
                                              <w:rPr>
                                                <w:rFonts w:asciiTheme="minorHAnsi" w:hAnsi="Calibri" w:cstheme="minorBidi"/>
                                                <w:color w:val="000000" w:themeColor="text1"/>
                                                <w:kern w:val="24"/>
                                                <w:sz w:val="20"/>
                                                <w:szCs w:val="20"/>
                                              </w:rPr>
                                              <w:t xml:space="preserve"> </w:t>
                                            </w:r>
                                            <w:r w:rsidRPr="00FF5215">
                                              <w:rPr>
                                                <w:rFonts w:hAnsi="Calibri"/>
                                                <w:color w:val="000000" w:themeColor="text1"/>
                                                <w:kern w:val="24"/>
                                                <w:sz w:val="20"/>
                                                <w:szCs w:val="20"/>
                                              </w:rPr>
                                              <w:t>(W_compressor)</w:t>
                                            </w:r>
                                          </w:p>
                                          <w:p w14:paraId="7F259E86" w14:textId="77777777" w:rsidR="007F1FCC" w:rsidRPr="00FF5215" w:rsidRDefault="007F1FCC" w:rsidP="002F688F">
                                            <w:pPr>
                                              <w:pStyle w:val="NormalWeb"/>
                                              <w:spacing w:after="0"/>
                                              <w:rPr>
                                                <w:sz w:val="20"/>
                                                <w:szCs w:val="20"/>
                                              </w:rPr>
                                            </w:pPr>
                                          </w:p>
                                        </w:txbxContent>
                                      </wps:txbx>
                                      <wps:bodyPr wrap="square" rtlCol="0">
                                        <a:spAutoFit/>
                                      </wps:bodyPr>
                                    </wps:wsp>
                                  </wpg:grpSp>
                                </wpg:grpSp>
                              </wpg:grpSp>
                            </wpg:grpSp>
                          </wpg:wgp>
                        </a:graphicData>
                      </a:graphic>
                    </wp:inline>
                  </w:drawing>
                </mc:Choice>
                <mc:Fallback xmlns:w15="http://schemas.microsoft.com/office/word/2012/wordml">
                  <w:pict>
                    <v:group w14:anchorId="42CB5654" id="Group 55" o:spid="_x0000_s1087" style="width:372.9pt;height:122.7pt;mso-position-horizontal-relative:char;mso-position-vertical-relative:line" coordorigin=",461" coordsize="47358,15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">
                      <v:shape id="TextBox 12" o:spid="_x0000_s1088" type="#_x0000_t202" style="position:absolute;left:17523;top:5210;width:11710;height:3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zjF8EA&#10;AADbAAAADwAAAGRycy9kb3ducmV2LnhtbESPQWvCQBSE70L/w/IK3nRjQSnRVaRW8OBFG++P7DMb&#10;mn0bsk8T/71bKHgcZuYbZrUZfKPu1MU6sIHZNANFXAZbc2Wg+NlPPkFFQbbYBCYDD4qwWb+NVpjb&#10;0POJ7mepVIJwzNGAE2lzrWPpyGOchpY4edfQeZQku0rbDvsE943+yLKF9lhzWnDY0pej8vd88wZE&#10;7Hb2KL59PFyG4653WTnHwpjx+7BdghIa5BX+bx+sgfkC/r6kH6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M4xfBAAAA2wAAAA8AAAAAAAAAAAAAAAAAmAIAAGRycy9kb3du&#10;cmV2LnhtbFBLBQYAAAAABAAEAPUAAACGAwAAAAA=&#10;" filled="f" stroked="f">
                        <v:textbox style="mso-fit-shape-to-text:t">
                          <w:txbxContent>
                            <w:p w14:paraId="2BD1A8D5" w14:textId="77777777" w:rsidR="007F1FCC" w:rsidRPr="00FF5215" w:rsidRDefault="007F1FCC" w:rsidP="002F688F">
                              <w:pPr>
                                <w:pStyle w:val="NormalWeb"/>
                                <w:spacing w:after="0"/>
                                <w:rPr>
                                  <w:sz w:val="28"/>
                                  <w:szCs w:val="28"/>
                                </w:rPr>
                              </w:pPr>
                              <w:r>
                                <w:rPr>
                                  <w:rFonts w:asciiTheme="minorHAnsi" w:hAnsi="Calibri" w:cstheme="minorBidi"/>
                                  <w:color w:val="000000" w:themeColor="text1"/>
                                  <w:kern w:val="24"/>
                                  <w:sz w:val="28"/>
                                  <w:szCs w:val="28"/>
                                </w:rPr>
                                <w:t>Compressor</w:t>
                              </w:r>
                            </w:p>
                          </w:txbxContent>
                        </v:textbox>
                      </v:shape>
                      <v:group id="Group 57" o:spid="_x0000_s1089" style="position:absolute;top:461;width:47358;height:15583" coordorigin=",461" coordsize="47358,155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Straight Arrow Connector 15" o:spid="_x0000_s1090" type="#_x0000_t32" style="position:absolute;left:1428;top:4095;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FHsQAAADbAAAADwAAAGRycy9kb3ducmV2LnhtbESPQWvCQBSE74L/YXmCN900Qampq0ih&#10;4EEP2iB4e+y+JqHZtzG7xvTfd4VCj8PMfMOst4NtRE+drx0reJknIIi1MzWXCorPj9krCB+QDTaO&#10;ScEPedhuxqM15sY9+ET9OZQiQtjnqKAKoc2l9Loii37uWuLofbnOYoiyK6Xp8BHhtpFpkiylxZrj&#10;QoUtvVekv893qyBdtKW76GOfrS7F/nbNDm550EpNJ8PuDUSgIfyH/9p7oyBL4fkl/gC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UUexAAAANsAAAAPAAAAAAAAAAAA&#10;AAAAAKECAABkcnMvZG93bnJldi54bWxQSwUGAAAAAAQABAD5AAAAkgMAAAAA&#10;" strokecolor="red" strokeweight="2pt">
                          <v:stroke endarrow="block" endarrowwidth="wide" endarrowlength="long" joinstyle="miter"/>
                        </v:shape>
                        <v:shape id="Straight Arrow Connector 17" o:spid="_x0000_s1091" type="#_x0000_t32" style="position:absolute;left:1428;top:11049;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q6hsMAAADbAAAADwAAAGRycy9kb3ducmV2LnhtbESP3YrCMBSE7xd8h3AE79ZUwWVbjSKi&#10;IC66+H97aI5tsTkpTdT69kZY2MthZr5hRpPGlOJOtSssK+h1IxDEqdUFZwoO+8XnNwjnkTWWlknB&#10;kxxMxq2PESbaPnhL953PRICwS1BB7n2VSOnSnAy6rq2Ig3extUEfZJ1JXeMjwE0p+1H0JQ0WHBZy&#10;rGiWU3rd3YyCVbyc/54v8cz9nKINb7ZHP18fleq0m+kQhKfG/4f/2kutYBDD+0v4AX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KuobDAAAA2wAAAA8AAAAAAAAAAAAA&#10;AAAAoQIAAGRycy9kb3ducmV2LnhtbFBLBQYAAAAABAAEAPkAAACRAwAAAAA=&#10;" strokecolor="black [3213]" strokeweight="2pt">
                          <v:stroke endarrow="block" endarrowwidth="wide" endarrowlength="long" joinstyle="miter"/>
                        </v:shape>
                        <v:shape id="_x0000_s1092" type="#_x0000_t202" style="position:absolute;top:2124;width:19367;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UURb4A&#10;AADbAAAADwAAAGRycy9kb3ducmV2LnhtbERPS4vCMBC+L/gfwgje1lRBWapRxAd42Mu69T40Y1Ns&#10;JqUZbf335rCwx4/vvd4OvlFP6mId2MBsmoEiLoOtuTJQ/J4+v0BFQbbYBCYDL4qw3Yw+1pjb0PMP&#10;PS9SqRTCMUcDTqTNtY6lI49xGlrixN1C51ES7CptO+xTuG/0PMuW2mPNqcFhS3tH5f3y8AZE7G72&#10;Ko4+nq/D96F3WbnAwpjJeNitQAkN8i/+c5+tgWVan76kH6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KFFEW+AAAA2wAAAA8AAAAAAAAAAAAAAAAAmAIAAGRycy9kb3ducmV2&#10;LnhtbFBLBQYAAAAABAAEAPUAAACDAwAAAAA=&#10;" filled="f" stroked="f">
                          <v:textbox style="mso-fit-shape-to-text:t">
                            <w:txbxContent>
                              <w:p w14:paraId="24C936B8"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56450968"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v:textbox>
                        </v:shape>
                        <v:shape id="TextBox 22" o:spid="_x0000_s1093" type="#_x0000_t202" style="position:absolute;left:14;top:9149;width:11703;height:4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x3sIA&#10;AADbAAAADwAAAGRycy9kb3ducmV2LnhtbESPwWrDMBBE74X8g9hCb43sQkNwIpvQtJBDL02c+2Jt&#10;LVNrZaxt7Px9FQj0OMzMG2Zbzb5XFxpjF9hAvsxAETfBdtwaqE8fz2tQUZAt9oHJwJUiVOXiYYuF&#10;DRN/0eUorUoQjgUacCJDoXVsHHmMyzAQJ+87jB4lybHVdsQpwX2vX7JspT12nBYcDvTmqPk5/noD&#10;InaXX+t3Hw/n+XM/uax5xdqYp8d5twElNMt/+N4+WAOrHG5f0g/Q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bHewgAAANsAAAAPAAAAAAAAAAAAAAAAAJgCAABkcnMvZG93&#10;bnJldi54bWxQSwUGAAAAAAQABAD1AAAAhwMAAAAA&#10;" filled="f" stroked="f">
                          <v:textbox style="mso-fit-shape-to-text:t">
                            <w:txbxContent>
                              <w:p w14:paraId="1BD11B23" w14:textId="77777777" w:rsidR="007F1FCC"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Shaft speed, N</w:t>
                                </w:r>
                              </w:p>
                              <w:p w14:paraId="400AD592" w14:textId="77777777" w:rsidR="007F1FCC" w:rsidRPr="00FF5215" w:rsidRDefault="007F1FCC" w:rsidP="002F688F">
                                <w:pPr>
                                  <w:pStyle w:val="NormalWeb"/>
                                  <w:spacing w:after="0"/>
                                  <w:rPr>
                                    <w:sz w:val="20"/>
                                    <w:szCs w:val="20"/>
                                  </w:rPr>
                                </w:pPr>
                              </w:p>
                            </w:txbxContent>
                          </v:textbox>
                        </v:shape>
                        <v:group id="Group 62" o:spid="_x0000_s1094" style="position:absolute;left:15335;top:461;width:32023;height:15583" coordorigin=",461" coordsize="32023,155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Group 29" o:spid="_x0000_s1095" style="position:absolute;top:1238;width:13906;height:11906" coordorigin="1541" coordsize="15000,15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shape id="Trapezoid 100" o:spid="_x0000_s1096" style="position:absolute;left:5334;top:761;width:7594;height:13106;rotation:180;visibility:visible;mso-wrap-style:square;v-text-anchor:middle" coordsize="759466,131052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ROMQA&#10;AADcAAAADwAAAGRycy9kb3ducmV2LnhtbESPQWsCMRCF7wX/Qxiht5qtgpWtUYogKAVltYceh810&#10;s+1msiRRt/++cxB6m+G9ee+b5XrwnbpSTG1gA8+TAhRxHWzLjYGP8/ZpASplZItdYDLwSwnWq9HD&#10;EksbblzR9ZQbJSGcSjTgcu5LrVPtyGOahJ5YtK8QPWZZY6NtxJuE+05Pi2KuPbYsDQ572jiqf04X&#10;b2BzwZn7PjqsPqtddGH/MhzsuzGP4+HtFVSmIf+b79c7K/iF4MszMoF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kTjEAAAA3AAAAA8AAAAAAAAAAAAAAAAAmAIAAGRycy9k&#10;b3ducmV2LnhtbFBLBQYAAAAABAAEAPUAAACJAwAAAAA=&#10;" adj="-11796480,,5400" path="m,1310524l189867,,569600,,759466,1310524,,1310524xe" filled="f" strokecolor="black [3213]" strokeweight="1.5pt">
                              <v:stroke joinstyle="miter"/>
                              <v:formulas/>
                              <v:path arrowok="t" o:connecttype="custom" o:connectlocs="0,1310524;189867,0;569600,0;759466,1310524;0,1310524" o:connectangles="0,0,0,0,0" textboxrect="0,0,759466,1310524"/>
                              <v:textbox>
                                <w:txbxContent>
                                  <w:p w14:paraId="5246EB9B" w14:textId="77777777" w:rsidR="007F1FCC" w:rsidRPr="00FF5215" w:rsidRDefault="007F1FCC" w:rsidP="002F688F">
                                    <w:pPr>
                                      <w:rPr>
                                        <w:rFonts w:eastAsia="Times New Roman"/>
                                        <w:sz w:val="20"/>
                                        <w:szCs w:val="20"/>
                                      </w:rPr>
                                    </w:pPr>
                                  </w:p>
                                </w:txbxContent>
                              </v:textbox>
                            </v:shape>
                            <v:rect id="Rectangle 101" o:spid="_x0000_s1097" style="position:absolute;left:1541;width:15000;height:151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ihVcIA&#10;AADcAAAADwAAAGRycy9kb3ducmV2LnhtbERPTWsCMRC9C/6HMII3TaxQZGsUsa3Y4sVtL97GzbhZ&#10;3EyWTVzXf98UCr3N433Oct27WnTUhsqzhtlUgSAuvKm41PD99T5ZgAgR2WDtmTQ8KMB6NRwsMTP+&#10;zkfq8liKFMIhQw02xiaTMhSWHIapb4gTd/Gtw5hgW0rT4j2Fu1o+KfUsHVacGiw2tLVUXPOb03Bp&#10;zvPD6XhS+fnjc/u2M1a+dlbr8ajfvICI1Md/8Z97b9J8NYPfZ9IFcv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yKFVwgAAANwAAAAPAAAAAAAAAAAAAAAAAJgCAABkcnMvZG93&#10;bnJldi54bWxQSwUGAAAAAAQABAD1AAAAhwMAAAAA&#10;" filled="f" strokecolor="black [3213]" strokeweight="1.5pt">
                              <v:textbox>
                                <w:txbxContent>
                                  <w:p w14:paraId="1E5E72F1" w14:textId="77777777" w:rsidR="007F1FCC" w:rsidRPr="00FF5215" w:rsidRDefault="007F1FCC" w:rsidP="002F688F">
                                    <w:pPr>
                                      <w:rPr>
                                        <w:rFonts w:eastAsia="Times New Roman"/>
                                        <w:sz w:val="20"/>
                                        <w:szCs w:val="20"/>
                                      </w:rPr>
                                    </w:pPr>
                                  </w:p>
                                  <w:p w14:paraId="286C4BD0" w14:textId="77777777" w:rsidR="007F1FCC" w:rsidRDefault="007F1FCC" w:rsidP="002F688F"/>
                                </w:txbxContent>
                              </v:textbox>
                            </v:rect>
                          </v:group>
                          <v:group id="Group 102" o:spid="_x0000_s1098" style="position:absolute;left:13904;top:461;width:18119;height:15583" coordorigin="474,461" coordsize="18118,155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group id="Group 103" o:spid="_x0000_s1099" style="position:absolute;left:476;top:2571;width:13716;height:9400" coordsize="13716,9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 id="Straight Arrow Connector 18" o:spid="_x0000_s1100" type="#_x0000_t32" style="position:absolute;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h48cQAAADbAAAADwAAAGRycy9kb3ducmV2LnhtbESPQWvCQBSE7wX/w/IEb3VTY0WjqxRB&#10;8GAPVRG8PXafSWj2bZpdY/z3XUHwOMzMN8xi1dlKtNT40rGCj2ECglg7U3Ku4HjYvE9B+IBssHJM&#10;Cu7kYbXsvS0wM+7GP9TuQy4ihH2GCooQ6kxKrwuy6IeuJo7exTUWQ5RNLk2Dtwi3lRwlyURaLDku&#10;FFjTuiD9u79aBaPPOncn/d2ms9Nx+3dOd26y00oN+t3XHESgLrzCz/bWKEjH8PgSf4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WHjxxAAAANsAAAAPAAAAAAAAAAAA&#10;AAAAAKECAABkcnMvZG93bnJldi54bWxQSwUGAAAAAAQABAD5AAAAkgMAAAAA&#10;" strokecolor="red" strokeweight="2pt">
                                <v:stroke endarrow="block" endarrowwidth="wide" endarrowlength="long" joinstyle="miter"/>
                              </v:shape>
                              <v:shape id="Straight Arrow Connector 19" o:spid="_x0000_s1101" type="#_x0000_t32" style="position:absolute;top:9399;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7QBcEAAADcAAAADwAAAGRycy9kb3ducmV2LnhtbERPTYvCMBC9C/6HMMLeNFVRtBpFBMGD&#10;e1gVwduQjG2xmdQm1u6/3ywI3ubxPme5bm0pGqp94VjBcJCAINbOFJwpOJ92/RkIH5ANlo5JwS95&#10;WK+6nSWmxr34h5pjyEQMYZ+igjyEKpXS65ws+oGriCN3c7XFEGGdSVPjK4bbUo6SZCotFhwbcqxo&#10;m5O+H59WwWhSZe6iv5vx/HLeP67jg5setFJfvXazABGoDR/x2703cX4ygf9n4gVy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TtAFwQAAANwAAAAPAAAAAAAAAAAAAAAA&#10;AKECAABkcnMvZG93bnJldi54bWxQSwUGAAAAAAQABAD5AAAAjwMAAAAA&#10;" strokecolor="red" strokeweight="2pt">
                                <v:stroke endarrow="block" endarrowwidth="wide" endarrowlength="long" joinstyle="miter"/>
                              </v:shape>
                            </v:group>
                            <v:group id="Group 106" o:spid="_x0000_s1102" style="position:absolute;left:474;top:461;width:18119;height:15583" coordorigin="474,461" coordsize="18118,155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shape id="TextBox 23" o:spid="_x0000_s1103" type="#_x0000_t202" style="position:absolute;left:749;top:461;width:17844;height:4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0qjcAA&#10;AADcAAAADwAAAGRycy9kb3ducmV2LnhtbERPTWsCMRC9F/ofwhS81UTBtmyNIq2Ch15qt/dhM24W&#10;N5NlM7rrv28Kgrd5vM9ZrsfQqgv1qYlsYTY1oIir6BquLZQ/u+c3UEmQHbaRycKVEqxXjw9LLFwc&#10;+JsuB6lVDuFUoAUv0hVap8pTwDSNHXHmjrEPKBn2tXY9Djk8tHpuzIsO2HBu8NjRh6fqdDgHCyJu&#10;M7uW25D2v+PX5+BNtcDS2snTuHkHJTTKXXxz712eb17h/5l8gV7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T0qjcAAAADcAAAADwAAAAAAAAAAAAAAAACYAgAAZHJzL2Rvd25y&#10;ZXYueG1sUEsFBgAAAAAEAAQA9QAAAIUDAAAAAA==&#10;" filled="f" stroked="f">
                                <v:textbox style="mso-fit-shape-to-text:t">
                                  <w:txbxContent>
                                    <w:p w14:paraId="2538B7E1" w14:textId="77777777" w:rsidR="007F1FCC" w:rsidRDefault="007F1FC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0BF30829"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v:textbox>
                              </v:shape>
                              <v:shape id="TextBox 25" o:spid="_x0000_s1104" type="#_x0000_t202" style="position:absolute;left:474;top:9989;width:11908;height:60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K+/8IA&#10;AADcAAAADwAAAGRycy9kb3ducmV2LnhtbESPQU/DMAyF70j7D5GRdmPJkIZQWTZNDKQduDDK3WpM&#10;U9E4VWPW7t/jAxI3W+/5vc/b/Zx6c6GxdJk9rFcODHGTQ8eth/rj9e4RTBHkgH1m8nClAvvd4maL&#10;VcgTv9PlLK3REC4VeogiQ2VtaSIlLKs8EKv2lceEouvY2jDipOGpt/fOPdiEHWtDxIGeIzXf55/k&#10;QSQc1tf6JZXT5/x2nKJrNlh7v7ydD09ghGb5N/9dn4LiO6XVZ3QCu/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or7/wgAAANwAAAAPAAAAAAAAAAAAAAAAAJgCAABkcnMvZG93&#10;bnJldi54bWxQSwUGAAAAAAQABAD1AAAAhwMAAAAA&#10;" filled="f" stroked="f">
                                <v:textbox style="mso-fit-shape-to-text:t">
                                  <w:txbxContent>
                                    <w:p w14:paraId="04244988"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ompressor</w:t>
                                      </w:r>
                                      <w:r w:rsidRPr="00FF5215">
                                        <w:rPr>
                                          <w:rFonts w:asciiTheme="minorHAnsi" w:hAnsi="Calibri" w:cstheme="minorBidi"/>
                                          <w:color w:val="000000" w:themeColor="text1"/>
                                          <w:kern w:val="24"/>
                                          <w:sz w:val="20"/>
                                          <w:szCs w:val="20"/>
                                        </w:rPr>
                                        <w:t xml:space="preserve"> power</w:t>
                                      </w:r>
                                      <w:r>
                                        <w:rPr>
                                          <w:rFonts w:asciiTheme="minorHAnsi" w:hAnsi="Calibri" w:cstheme="minorBidi"/>
                                          <w:color w:val="000000" w:themeColor="text1"/>
                                          <w:kern w:val="24"/>
                                          <w:sz w:val="20"/>
                                          <w:szCs w:val="20"/>
                                        </w:rPr>
                                        <w:t xml:space="preserve"> </w:t>
                                      </w:r>
                                      <w:r w:rsidRPr="00FF5215">
                                        <w:rPr>
                                          <w:rFonts w:hAnsi="Calibri"/>
                                          <w:color w:val="000000" w:themeColor="text1"/>
                                          <w:kern w:val="24"/>
                                          <w:sz w:val="20"/>
                                          <w:szCs w:val="20"/>
                                        </w:rPr>
                                        <w:t>(W_compressor)</w:t>
                                      </w:r>
                                    </w:p>
                                    <w:p w14:paraId="7F259E86" w14:textId="77777777" w:rsidR="007F1FCC" w:rsidRPr="00FF5215" w:rsidRDefault="007F1FCC" w:rsidP="002F688F">
                                      <w:pPr>
                                        <w:pStyle w:val="NormalWeb"/>
                                        <w:spacing w:after="0"/>
                                        <w:rPr>
                                          <w:sz w:val="20"/>
                                          <w:szCs w:val="20"/>
                                        </w:rPr>
                                      </w:pPr>
                                    </w:p>
                                  </w:txbxContent>
                                </v:textbox>
                              </v:shape>
                            </v:group>
                          </v:group>
                        </v:group>
                      </v:group>
                      <w10:anchorlock/>
                    </v:group>
                  </w:pict>
                </mc:Fallback>
              </mc:AlternateContent>
            </w:r>
          </w:p>
        </w:tc>
      </w:tr>
      <w:tr w:rsidR="002F688F" w14:paraId="0FC2777D" w14:textId="77777777" w:rsidTr="009F544A">
        <w:tc>
          <w:tcPr>
            <w:tcW w:w="9576" w:type="dxa"/>
          </w:tcPr>
          <w:p w14:paraId="1D137D81" w14:textId="77777777" w:rsidR="002F688F" w:rsidRPr="00B567AE" w:rsidRDefault="002F688F" w:rsidP="009F544A">
            <w:pPr>
              <w:pStyle w:val="Caption"/>
              <w:rPr>
                <w:rFonts w:cs="Times New Roman"/>
                <w:noProof/>
              </w:rPr>
            </w:pPr>
            <w:bookmarkStart w:id="77" w:name="_Ref386533000"/>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5</w:t>
            </w:r>
            <w:r w:rsidR="009D1C19">
              <w:rPr>
                <w:rFonts w:cs="Times New Roman"/>
              </w:rPr>
              <w:fldChar w:fldCharType="end"/>
            </w:r>
            <w:bookmarkEnd w:id="77"/>
            <w:r w:rsidRPr="00B567AE">
              <w:rPr>
                <w:rFonts w:cs="Times New Roman"/>
              </w:rPr>
              <w:t xml:space="preserve">. </w:t>
            </w:r>
            <w:r w:rsidRPr="00B567AE">
              <w:rPr>
                <w:rFonts w:cs="Times New Roman"/>
                <w:noProof/>
              </w:rPr>
              <w:t>Compressor high level scheme</w:t>
            </w:r>
          </w:p>
        </w:tc>
      </w:tr>
    </w:tbl>
    <w:p w14:paraId="326E9DAC" w14:textId="77777777" w:rsidR="002F688F" w:rsidRDefault="002F688F" w:rsidP="002F688F">
      <w:pPr>
        <w:rPr>
          <w:rFonts w:cs="Times New Roman"/>
          <w:b/>
        </w:rPr>
      </w:pPr>
    </w:p>
    <w:p w14:paraId="58A3B037" w14:textId="77777777" w:rsidR="002F688F" w:rsidRDefault="002F688F" w:rsidP="002F688F">
      <w:pPr>
        <w:pStyle w:val="Heading4"/>
        <w:jc w:val="left"/>
      </w:pPr>
      <w:r w:rsidRPr="00F840F7">
        <w:t>Mathematical model</w:t>
      </w:r>
    </w:p>
    <w:p w14:paraId="1AAC1AEE" w14:textId="77777777" w:rsidR="002F688F" w:rsidRPr="00F840F7" w:rsidRDefault="002F688F" w:rsidP="002F688F">
      <w:pPr>
        <w:rPr>
          <w:rFonts w:cs="Times New Roman"/>
          <w:b/>
          <w:sz w:val="24"/>
          <w:szCs w:val="24"/>
        </w:rPr>
      </w:pPr>
    </w:p>
    <w:p w14:paraId="5791D3FB" w14:textId="77777777" w:rsidR="002F688F" w:rsidRDefault="00983BDA" w:rsidP="002F688F">
      <w:pPr>
        <w:rPr>
          <w:rFonts w:cs="Times New Roman"/>
        </w:rPr>
      </w:pPr>
      <w:r>
        <w:rPr>
          <w:rFonts w:cs="Times New Roman"/>
        </w:rPr>
        <w:lastRenderedPageBreak/>
        <w:t xml:space="preserve">The governing equations for the turbocharger is derived from Ref. [5]. </w:t>
      </w:r>
      <w:r w:rsidR="002F688F">
        <w:rPr>
          <w:rFonts w:cs="Times New Roman"/>
        </w:rPr>
        <w:t>The rotational speed (</w:t>
      </w:r>
      <w:r w:rsidR="002F688F">
        <w:rPr>
          <w:rFonts w:cs="Times New Roman"/>
          <w:i/>
        </w:rPr>
        <w:t>N</w:t>
      </w:r>
      <w:r w:rsidR="002F688F">
        <w:rPr>
          <w:rFonts w:cs="Times New Roman"/>
        </w:rPr>
        <w:t>) of the turbocharger shaft is related to the power balance between the turbine (</w:t>
      </w:r>
      <w:r w:rsidR="002F688F" w:rsidRPr="00D0171C">
        <w:rPr>
          <w:rFonts w:cs="Times New Roman"/>
          <w:i/>
        </w:rPr>
        <w:t>P</w:t>
      </w:r>
      <w:r w:rsidR="002F688F" w:rsidRPr="00D0171C">
        <w:rPr>
          <w:rFonts w:cs="Times New Roman"/>
          <w:i/>
          <w:vertAlign w:val="subscript"/>
        </w:rPr>
        <w:t>t</w:t>
      </w:r>
      <w:r w:rsidR="002F688F">
        <w:rPr>
          <w:rFonts w:cs="Times New Roman"/>
        </w:rPr>
        <w:t>) and the compressor (</w:t>
      </w:r>
      <w:r w:rsidR="002F688F" w:rsidRPr="00D0171C">
        <w:rPr>
          <w:rFonts w:cs="Times New Roman"/>
          <w:i/>
        </w:rPr>
        <w:t>P</w:t>
      </w:r>
      <w:r w:rsidR="002F688F" w:rsidRPr="00D0171C">
        <w:rPr>
          <w:rFonts w:cs="Times New Roman"/>
          <w:i/>
          <w:vertAlign w:val="subscript"/>
        </w:rPr>
        <w:t>c</w:t>
      </w:r>
      <w:r w:rsidR="002F688F">
        <w:rPr>
          <w:rFonts w:cs="Times New Roman"/>
        </w:rPr>
        <w:t>) side through the following first order differential equation:</w:t>
      </w:r>
    </w:p>
    <w:p w14:paraId="107E34E1"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0EBFD325" w14:textId="77777777" w:rsidTr="009F544A">
        <w:tc>
          <w:tcPr>
            <w:tcW w:w="625" w:type="dxa"/>
          </w:tcPr>
          <w:p w14:paraId="54BF5668" w14:textId="77777777" w:rsidR="002F688F" w:rsidRDefault="002F688F" w:rsidP="009F544A">
            <w:pPr>
              <w:rPr>
                <w:rFonts w:cs="Times New Roman"/>
              </w:rPr>
            </w:pPr>
          </w:p>
        </w:tc>
        <w:tc>
          <w:tcPr>
            <w:tcW w:w="8100" w:type="dxa"/>
          </w:tcPr>
          <w:p w14:paraId="4B62B63D" w14:textId="77777777" w:rsidR="002F688F" w:rsidRDefault="002F688F" w:rsidP="009F544A">
            <w:pPr>
              <w:jc w:val="center"/>
              <w:rPr>
                <w:rFonts w:cs="Times New Roman"/>
              </w:rPr>
            </w:pPr>
            <w:r w:rsidRPr="00660F24">
              <w:rPr>
                <w:position w:val="-26"/>
              </w:rPr>
              <w:object w:dxaOrig="1680" w:dyaOrig="639" w14:anchorId="74BDA37C">
                <v:shape id="_x0000_i1057" type="#_x0000_t75" style="width:83.85pt;height:33.3pt" o:ole="">
                  <v:imagedata r:id="rId105" o:title=""/>
                </v:shape>
                <o:OLEObject Type="Embed" ProgID="Equation.DSMT4" ShapeID="_x0000_i1057" DrawAspect="Content" ObjectID="_1461948511" r:id="rId106"/>
              </w:object>
            </w:r>
          </w:p>
        </w:tc>
        <w:bookmarkStart w:id="78" w:name="_Ref386533552"/>
        <w:tc>
          <w:tcPr>
            <w:tcW w:w="625" w:type="dxa"/>
          </w:tcPr>
          <w:p w14:paraId="24F60F90"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18</w:t>
            </w:r>
            <w:r w:rsidRPr="00B567AE">
              <w:rPr>
                <w:rFonts w:cs="Times New Roman"/>
              </w:rPr>
              <w:fldChar w:fldCharType="end"/>
            </w:r>
            <w:bookmarkEnd w:id="78"/>
          </w:p>
        </w:tc>
      </w:tr>
    </w:tbl>
    <w:p w14:paraId="7013DF05" w14:textId="77777777" w:rsidR="002F688F" w:rsidRDefault="002F688F" w:rsidP="002F688F">
      <w:pPr>
        <w:rPr>
          <w:rFonts w:cs="Times New Roman"/>
        </w:rPr>
      </w:pPr>
    </w:p>
    <w:p w14:paraId="455FC5F1" w14:textId="77777777" w:rsidR="002F688F" w:rsidRDefault="002F688F" w:rsidP="002F688F">
      <w:pPr>
        <w:rPr>
          <w:rFonts w:cs="Times New Roman"/>
        </w:rPr>
      </w:pPr>
      <w:r>
        <w:rPr>
          <w:rFonts w:cs="Times New Roman"/>
        </w:rPr>
        <w:t xml:space="preserve">where the turbocharger speed is measured in rpm and </w:t>
      </w:r>
      <w:r>
        <w:rPr>
          <w:rFonts w:cs="Times New Roman"/>
          <w:i/>
        </w:rPr>
        <w:t>J</w:t>
      </w:r>
      <w:r>
        <w:rPr>
          <w:rFonts w:cs="Times New Roman"/>
          <w:i/>
          <w:vertAlign w:val="subscript"/>
        </w:rPr>
        <w:t>t</w:t>
      </w:r>
      <w:r>
        <w:rPr>
          <w:rFonts w:cs="Times New Roman"/>
        </w:rPr>
        <w:t xml:space="preserve">  is  the inertia of the turbocharger. Subsequently, the expressions for the compressor and turbine power are derived separately.</w:t>
      </w:r>
    </w:p>
    <w:p w14:paraId="06398399" w14:textId="77777777" w:rsidR="002F688F" w:rsidRDefault="002F688F" w:rsidP="002F688F">
      <w:pPr>
        <w:rPr>
          <w:rFonts w:cs="Times New Roman"/>
        </w:rPr>
      </w:pPr>
      <w:r w:rsidRPr="00D0171C">
        <w:rPr>
          <w:rFonts w:cs="Times New Roman"/>
        </w:rPr>
        <w:t xml:space="preserve">Assuming that the </w:t>
      </w:r>
      <w:r>
        <w:rPr>
          <w:rFonts w:cs="Times New Roman"/>
        </w:rPr>
        <w:t xml:space="preserve">process is isentropic, </w:t>
      </w:r>
      <w:r w:rsidRPr="00D0171C">
        <w:rPr>
          <w:rFonts w:cs="Times New Roman"/>
        </w:rPr>
        <w:t>the following relati</w:t>
      </w:r>
      <w:r>
        <w:rPr>
          <w:rFonts w:cs="Times New Roman"/>
        </w:rPr>
        <w:t xml:space="preserve">on between the temperature and </w:t>
      </w:r>
      <w:r w:rsidRPr="00D0171C">
        <w:rPr>
          <w:rFonts w:cs="Times New Roman"/>
        </w:rPr>
        <w:t>pressure at the inlet (</w:t>
      </w:r>
      <w:r w:rsidRPr="000A13B4">
        <w:rPr>
          <w:rFonts w:cs="Times New Roman"/>
          <w:i/>
        </w:rPr>
        <w:t>T</w:t>
      </w:r>
      <w:r w:rsidRPr="000A13B4">
        <w:rPr>
          <w:rFonts w:cs="Times New Roman"/>
          <w:i/>
          <w:vertAlign w:val="subscript"/>
        </w:rPr>
        <w:t>i</w:t>
      </w:r>
      <w:r w:rsidRPr="00D0171C">
        <w:rPr>
          <w:rFonts w:cs="Times New Roman"/>
        </w:rPr>
        <w:t xml:space="preserve">, </w:t>
      </w:r>
      <w:r w:rsidRPr="000A13B4">
        <w:rPr>
          <w:rFonts w:cs="Times New Roman"/>
          <w:i/>
        </w:rPr>
        <w:t>p</w:t>
      </w:r>
      <w:r w:rsidRPr="000A13B4">
        <w:rPr>
          <w:rFonts w:cs="Times New Roman"/>
          <w:i/>
          <w:vertAlign w:val="subscript"/>
        </w:rPr>
        <w:t>i</w:t>
      </w:r>
      <w:r w:rsidRPr="00D0171C">
        <w:rPr>
          <w:rFonts w:cs="Times New Roman"/>
        </w:rPr>
        <w:t>) an</w:t>
      </w:r>
      <w:r>
        <w:rPr>
          <w:rFonts w:cs="Times New Roman"/>
        </w:rPr>
        <w:t>d at the outlet (</w:t>
      </w:r>
      <w:r w:rsidRPr="000A13B4">
        <w:rPr>
          <w:rFonts w:cs="Times New Roman"/>
          <w:i/>
        </w:rPr>
        <w:t>T</w:t>
      </w:r>
      <w:r w:rsidRPr="000A13B4">
        <w:rPr>
          <w:rFonts w:cs="Times New Roman"/>
          <w:i/>
          <w:vertAlign w:val="subscript"/>
        </w:rPr>
        <w:t>o</w:t>
      </w:r>
      <w:r>
        <w:rPr>
          <w:rFonts w:cs="Times New Roman"/>
        </w:rPr>
        <w:t xml:space="preserve">, </w:t>
      </w:r>
      <w:r w:rsidRPr="000A13B4">
        <w:rPr>
          <w:rFonts w:cs="Times New Roman"/>
          <w:i/>
        </w:rPr>
        <w:t>p</w:t>
      </w:r>
      <w:r w:rsidRPr="000A13B4">
        <w:rPr>
          <w:rFonts w:cs="Times New Roman"/>
          <w:i/>
          <w:vertAlign w:val="subscript"/>
        </w:rPr>
        <w:t>o</w:t>
      </w:r>
      <w:r>
        <w:rPr>
          <w:rFonts w:cs="Times New Roman"/>
        </w:rPr>
        <w:t xml:space="preserve">) of </w:t>
      </w:r>
      <w:r w:rsidRPr="00D0171C">
        <w:rPr>
          <w:rFonts w:cs="Times New Roman"/>
        </w:rPr>
        <w:t xml:space="preserve">the </w:t>
      </w:r>
      <w:r>
        <w:rPr>
          <w:rFonts w:cs="Times New Roman"/>
        </w:rPr>
        <w:t>turbine</w:t>
      </w:r>
      <w:r w:rsidRPr="00D0171C">
        <w:rPr>
          <w:rFonts w:cs="Times New Roman"/>
        </w:rPr>
        <w:t xml:space="preserve"> can be derived</w:t>
      </w:r>
      <w:r>
        <w:rPr>
          <w:rFonts w:cs="Times New Roman"/>
        </w:rPr>
        <w:t>:</w:t>
      </w:r>
    </w:p>
    <w:p w14:paraId="677A3E46"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5F2FEF92" w14:textId="77777777" w:rsidTr="009F544A">
        <w:tc>
          <w:tcPr>
            <w:tcW w:w="625" w:type="dxa"/>
          </w:tcPr>
          <w:p w14:paraId="57B3FE63" w14:textId="77777777" w:rsidR="002F688F" w:rsidRDefault="002F688F" w:rsidP="009F544A">
            <w:pPr>
              <w:rPr>
                <w:rFonts w:cs="Times New Roman"/>
              </w:rPr>
            </w:pPr>
          </w:p>
        </w:tc>
        <w:tc>
          <w:tcPr>
            <w:tcW w:w="8100" w:type="dxa"/>
          </w:tcPr>
          <w:p w14:paraId="2F32F894" w14:textId="77777777" w:rsidR="002F688F" w:rsidRDefault="002F688F" w:rsidP="009F544A">
            <w:pPr>
              <w:jc w:val="center"/>
              <w:rPr>
                <w:rFonts w:cs="Times New Roman"/>
              </w:rPr>
            </w:pPr>
            <w:r w:rsidRPr="000A13B4">
              <w:rPr>
                <w:position w:val="-28"/>
              </w:rPr>
              <w:object w:dxaOrig="1280" w:dyaOrig="760" w14:anchorId="2A35CB34">
                <v:shape id="_x0000_i1058" type="#_x0000_t75" style="width:63.4pt;height:38.7pt" o:ole="">
                  <v:imagedata r:id="rId107" o:title=""/>
                </v:shape>
                <o:OLEObject Type="Embed" ProgID="Equation.DSMT4" ShapeID="_x0000_i1058" DrawAspect="Content" ObjectID="_1461948512" r:id="rId108"/>
              </w:object>
            </w:r>
          </w:p>
        </w:tc>
        <w:bookmarkStart w:id="79" w:name="_Ref386533557"/>
        <w:tc>
          <w:tcPr>
            <w:tcW w:w="625" w:type="dxa"/>
          </w:tcPr>
          <w:p w14:paraId="51770CB9"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19</w:t>
            </w:r>
            <w:r w:rsidRPr="00B567AE">
              <w:rPr>
                <w:rFonts w:cs="Times New Roman"/>
              </w:rPr>
              <w:fldChar w:fldCharType="end"/>
            </w:r>
            <w:bookmarkEnd w:id="79"/>
          </w:p>
        </w:tc>
      </w:tr>
    </w:tbl>
    <w:p w14:paraId="4D069020" w14:textId="77777777" w:rsidR="002F688F" w:rsidRDefault="002F688F" w:rsidP="002F688F">
      <w:pPr>
        <w:rPr>
          <w:b/>
          <w:iCs/>
          <w:sz w:val="18"/>
          <w:szCs w:val="18"/>
        </w:rPr>
      </w:pPr>
    </w:p>
    <w:p w14:paraId="0FD3FE89" w14:textId="68E0348E" w:rsidR="002F688F" w:rsidRDefault="002F688F" w:rsidP="002F688F">
      <w:pPr>
        <w:rPr>
          <w:rFonts w:cs="Times New Roman"/>
        </w:rPr>
      </w:pPr>
      <w:r w:rsidRPr="000A13B4">
        <w:rPr>
          <w:rFonts w:cs="Times New Roman"/>
        </w:rPr>
        <w:t>However, due to enthalp</w:t>
      </w:r>
      <w:r>
        <w:rPr>
          <w:rFonts w:cs="Times New Roman"/>
        </w:rPr>
        <w:t xml:space="preserve">y losses across the turbine </w:t>
      </w:r>
      <w:r w:rsidRPr="000A13B4">
        <w:rPr>
          <w:rFonts w:cs="Times New Roman"/>
        </w:rPr>
        <w:t>(e.g. incidence and fri</w:t>
      </w:r>
      <w:r>
        <w:rPr>
          <w:rFonts w:cs="Times New Roman"/>
        </w:rPr>
        <w:t xml:space="preserve">ction losses), the expansion </w:t>
      </w:r>
      <w:r w:rsidRPr="000A13B4">
        <w:rPr>
          <w:rFonts w:cs="Times New Roman"/>
        </w:rPr>
        <w:t>process is not isentrop</w:t>
      </w:r>
      <w:r>
        <w:rPr>
          <w:rFonts w:cs="Times New Roman"/>
        </w:rPr>
        <w:t>ic in reality. Therefore, the turbine</w:t>
      </w:r>
      <w:r w:rsidRPr="000A13B4">
        <w:rPr>
          <w:rFonts w:cs="Times New Roman"/>
        </w:rPr>
        <w:t xml:space="preserve"> isentropic ef</w:t>
      </w:r>
      <w:r>
        <w:rPr>
          <w:rFonts w:cs="Times New Roman"/>
        </w:rPr>
        <w:t>ficiency (</w:t>
      </w:r>
      <w:r w:rsidRPr="000A13B4">
        <w:rPr>
          <w:rFonts w:cs="Times New Roman"/>
          <w:position w:val="-10"/>
        </w:rPr>
        <w:object w:dxaOrig="220" w:dyaOrig="300" w14:anchorId="6CC146CE">
          <v:shape id="_x0000_i1059" type="#_x0000_t75" style="width:10.75pt;height:15.05pt" o:ole="">
            <v:imagedata r:id="rId109" o:title=""/>
          </v:shape>
          <o:OLEObject Type="Embed" ProgID="Equation.DSMT4" ShapeID="_x0000_i1059" DrawAspect="Content" ObjectID="_1461948513" r:id="rId110"/>
        </w:object>
      </w:r>
      <w:r>
        <w:rPr>
          <w:rFonts w:cs="Times New Roman"/>
        </w:rPr>
        <w:t xml:space="preserve">) is introduced. In the present Simulink model, the turbine isentropic efficiency has been modeled as a user-defined constant input. The outlet pressure </w:t>
      </w:r>
      <w:r w:rsidRPr="000A13B4">
        <w:rPr>
          <w:rFonts w:cs="Times New Roman"/>
          <w:i/>
        </w:rPr>
        <w:t>p</w:t>
      </w:r>
      <w:r w:rsidRPr="000A13B4">
        <w:rPr>
          <w:rFonts w:cs="Times New Roman"/>
          <w:i/>
          <w:vertAlign w:val="subscript"/>
        </w:rPr>
        <w:t>o</w:t>
      </w:r>
      <w:r>
        <w:rPr>
          <w:rFonts w:cs="Times New Roman"/>
        </w:rPr>
        <w:t xml:space="preserve"> is also a user-defined constant. The turbine power (</w:t>
      </w:r>
      <w:r w:rsidRPr="00465356">
        <w:rPr>
          <w:rFonts w:cs="Times New Roman"/>
          <w:i/>
        </w:rPr>
        <w:t>P</w:t>
      </w:r>
      <w:r w:rsidRPr="00465356">
        <w:rPr>
          <w:rFonts w:cs="Times New Roman"/>
          <w:i/>
          <w:vertAlign w:val="subscript"/>
        </w:rPr>
        <w:t>t</w:t>
      </w:r>
      <w:r>
        <w:rPr>
          <w:rFonts w:cs="Times New Roman"/>
        </w:rPr>
        <w:t xml:space="preserve">) developed can be derived using Eq. </w:t>
      </w:r>
      <w:r w:rsidR="009D1C19">
        <w:rPr>
          <w:rFonts w:cs="Times New Roman"/>
        </w:rPr>
        <w:fldChar w:fldCharType="begin"/>
      </w:r>
      <w:r>
        <w:rPr>
          <w:rFonts w:cs="Times New Roman"/>
        </w:rPr>
        <w:instrText xml:space="preserve"> REF _Ref386533552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8</w:t>
      </w:r>
      <w:r w:rsidR="009D1C19">
        <w:rPr>
          <w:rFonts w:cs="Times New Roman"/>
        </w:rPr>
        <w:fldChar w:fldCharType="end"/>
      </w:r>
      <w:r>
        <w:rPr>
          <w:rFonts w:cs="Times New Roman"/>
        </w:rPr>
        <w:t xml:space="preserve"> and Eq.</w:t>
      </w:r>
      <w:r w:rsidR="009D1C19">
        <w:rPr>
          <w:rFonts w:cs="Times New Roman"/>
        </w:rPr>
        <w:fldChar w:fldCharType="begin"/>
      </w:r>
      <w:r>
        <w:rPr>
          <w:rFonts w:cs="Times New Roman"/>
        </w:rPr>
        <w:instrText xml:space="preserve"> REF _Ref386533557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9</w:t>
      </w:r>
      <w:r w:rsidR="009D1C19">
        <w:rPr>
          <w:rFonts w:cs="Times New Roman"/>
        </w:rPr>
        <w:fldChar w:fldCharType="end"/>
      </w:r>
      <w:r>
        <w:rPr>
          <w:rFonts w:cs="Times New Roman"/>
        </w:rPr>
        <w:t xml:space="preserve">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08886181" w14:textId="77777777" w:rsidTr="009F544A">
        <w:tc>
          <w:tcPr>
            <w:tcW w:w="625" w:type="dxa"/>
          </w:tcPr>
          <w:p w14:paraId="52D87841" w14:textId="77777777" w:rsidR="002F688F" w:rsidRDefault="002F688F" w:rsidP="009F544A">
            <w:pPr>
              <w:rPr>
                <w:rFonts w:cs="Times New Roman"/>
              </w:rPr>
            </w:pPr>
          </w:p>
        </w:tc>
        <w:tc>
          <w:tcPr>
            <w:tcW w:w="8100" w:type="dxa"/>
          </w:tcPr>
          <w:p w14:paraId="558A2F14" w14:textId="77777777" w:rsidR="002F688F" w:rsidRDefault="002F688F" w:rsidP="009F544A">
            <w:pPr>
              <w:jc w:val="center"/>
              <w:rPr>
                <w:rFonts w:cs="Times New Roman"/>
              </w:rPr>
            </w:pPr>
            <w:r w:rsidRPr="00465356">
              <w:rPr>
                <w:position w:val="-40"/>
              </w:rPr>
              <w:object w:dxaOrig="2240" w:dyaOrig="900" w14:anchorId="4DC64086">
                <v:shape id="_x0000_i1060" type="#_x0000_t75" style="width:110.65pt;height:45.15pt" o:ole="">
                  <v:imagedata r:id="rId111" o:title=""/>
                </v:shape>
                <o:OLEObject Type="Embed" ProgID="Equation.DSMT4" ShapeID="_x0000_i1060" DrawAspect="Content" ObjectID="_1461948514" r:id="rId112"/>
              </w:object>
            </w:r>
          </w:p>
        </w:tc>
        <w:bookmarkStart w:id="80" w:name="_Ref386533623"/>
        <w:tc>
          <w:tcPr>
            <w:tcW w:w="625" w:type="dxa"/>
          </w:tcPr>
          <w:p w14:paraId="313CE776"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20</w:t>
            </w:r>
            <w:r w:rsidRPr="00B567AE">
              <w:rPr>
                <w:rFonts w:cs="Times New Roman"/>
              </w:rPr>
              <w:fldChar w:fldCharType="end"/>
            </w:r>
            <w:bookmarkEnd w:id="80"/>
          </w:p>
        </w:tc>
      </w:tr>
    </w:tbl>
    <w:p w14:paraId="731137D9" w14:textId="77777777" w:rsidR="002F688F" w:rsidRDefault="002F688F" w:rsidP="002F688F"/>
    <w:p w14:paraId="7698838E" w14:textId="6F18115F" w:rsidR="002F688F" w:rsidRPr="0047161B" w:rsidRDefault="002F688F" w:rsidP="002F688F">
      <w:r>
        <w:t xml:space="preserve">where </w:t>
      </w:r>
      <w:r w:rsidRPr="00465356">
        <w:rPr>
          <w:position w:val="-10"/>
        </w:rPr>
        <w:object w:dxaOrig="260" w:dyaOrig="300" w14:anchorId="49A63FE7">
          <v:shape id="_x0000_i1061" type="#_x0000_t75" style="width:11.8pt;height:15.05pt" o:ole="">
            <v:imagedata r:id="rId113" o:title=""/>
          </v:shape>
          <o:OLEObject Type="Embed" ProgID="Equation.DSMT4" ShapeID="_x0000_i1061" DrawAspect="Content" ObjectID="_1461948515" r:id="rId114"/>
        </w:object>
      </w:r>
      <w:r>
        <w:t xml:space="preserve">is the mass flow-rate across the turbine and </w:t>
      </w:r>
      <w:r w:rsidRPr="00825E47">
        <w:rPr>
          <w:i/>
        </w:rPr>
        <w:t>c</w:t>
      </w:r>
      <w:r w:rsidRPr="00825E47">
        <w:rPr>
          <w:i/>
          <w:vertAlign w:val="subscript"/>
        </w:rPr>
        <w:t>p</w:t>
      </w:r>
      <w:r>
        <w:t xml:space="preserve"> is the specific heat of the bleed air. In the Simulink model of the turbocharger, the upstream turbine conditions (</w:t>
      </w:r>
      <w:r>
        <w:rPr>
          <w:i/>
        </w:rPr>
        <w:t>T</w:t>
      </w:r>
      <w:r>
        <w:rPr>
          <w:i/>
          <w:vertAlign w:val="subscript"/>
        </w:rPr>
        <w:t>i</w:t>
      </w:r>
      <w:r>
        <w:t xml:space="preserve">, </w:t>
      </w:r>
      <w:r>
        <w:rPr>
          <w:i/>
        </w:rPr>
        <w:t>p</w:t>
      </w:r>
      <w:r>
        <w:rPr>
          <w:i/>
          <w:vertAlign w:val="subscript"/>
        </w:rPr>
        <w:t>i</w:t>
      </w:r>
      <w:r>
        <w:t xml:space="preserve">) are essentially the outlet flow conditions from the secondary heat exchanger. The power required by the compressor is an input to the turbine model. Using Eq. </w:t>
      </w:r>
      <w:r w:rsidR="009D1C19">
        <w:fldChar w:fldCharType="begin"/>
      </w:r>
      <w:r>
        <w:instrText xml:space="preserve"> REF _Ref386533623 \h </w:instrText>
      </w:r>
      <w:r w:rsidR="009D1C19">
        <w:fldChar w:fldCharType="separate"/>
      </w:r>
      <w:r w:rsidR="00A605B1">
        <w:rPr>
          <w:rFonts w:cs="Times New Roman"/>
          <w:noProof/>
        </w:rPr>
        <w:t>5.1</w:t>
      </w:r>
      <w:r w:rsidR="00A605B1" w:rsidRPr="00B567AE">
        <w:rPr>
          <w:rFonts w:cs="Times New Roman"/>
        </w:rPr>
        <w:t>.</w:t>
      </w:r>
      <w:r w:rsidR="00A605B1">
        <w:rPr>
          <w:rFonts w:cs="Times New Roman"/>
          <w:noProof/>
        </w:rPr>
        <w:t>20</w:t>
      </w:r>
      <w:r w:rsidR="009D1C19">
        <w:fldChar w:fldCharType="end"/>
      </w:r>
      <w:r>
        <w:t>, the power delivered by the turbine (</w:t>
      </w:r>
      <w:r>
        <w:rPr>
          <w:i/>
        </w:rPr>
        <w:t>P</w:t>
      </w:r>
      <w:r>
        <w:rPr>
          <w:i/>
          <w:vertAlign w:val="subscript"/>
        </w:rPr>
        <w:t>t</w:t>
      </w:r>
      <w:r>
        <w:t>) is calculated. The rotational speed (</w:t>
      </w:r>
      <w:r>
        <w:rPr>
          <w:i/>
        </w:rPr>
        <w:t>N</w:t>
      </w:r>
      <w:r>
        <w:t xml:space="preserve">) of the turbine is then derived using Eq. </w:t>
      </w:r>
      <w:r w:rsidR="009D1C19">
        <w:fldChar w:fldCharType="begin"/>
      </w:r>
      <w:r>
        <w:instrText xml:space="preserve"> REF _Ref386533552 \h </w:instrText>
      </w:r>
      <w:r w:rsidR="009D1C19">
        <w:fldChar w:fldCharType="separate"/>
      </w:r>
      <w:r w:rsidR="00A605B1">
        <w:rPr>
          <w:rFonts w:cs="Times New Roman"/>
          <w:noProof/>
        </w:rPr>
        <w:t>5.1</w:t>
      </w:r>
      <w:r w:rsidR="00A605B1" w:rsidRPr="00B567AE">
        <w:rPr>
          <w:rFonts w:cs="Times New Roman"/>
        </w:rPr>
        <w:t>.</w:t>
      </w:r>
      <w:r w:rsidR="00A605B1">
        <w:rPr>
          <w:rFonts w:cs="Times New Roman"/>
          <w:noProof/>
        </w:rPr>
        <w:t>18</w:t>
      </w:r>
      <w:r w:rsidR="009D1C19">
        <w:fldChar w:fldCharType="end"/>
      </w:r>
      <w:r>
        <w:t>. The rotational speed of the turbine is taken as an input to the compressor. Efficiency and pressure maps are used to determine the flow conditions downstream of the compressor. The compressor efficiency is two-dimensional map, and can be defined in the following functional for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585F09D5" w14:textId="77777777" w:rsidTr="009F544A">
        <w:tc>
          <w:tcPr>
            <w:tcW w:w="625" w:type="dxa"/>
          </w:tcPr>
          <w:p w14:paraId="53FBC503" w14:textId="77777777" w:rsidR="002F688F" w:rsidRDefault="002F688F" w:rsidP="009F544A">
            <w:pPr>
              <w:rPr>
                <w:rFonts w:cs="Times New Roman"/>
              </w:rPr>
            </w:pPr>
          </w:p>
        </w:tc>
        <w:tc>
          <w:tcPr>
            <w:tcW w:w="8100" w:type="dxa"/>
          </w:tcPr>
          <w:p w14:paraId="7CC1E99D" w14:textId="77777777" w:rsidR="002F688F" w:rsidRDefault="002F688F" w:rsidP="009F544A">
            <w:pPr>
              <w:jc w:val="center"/>
              <w:rPr>
                <w:rFonts w:cs="Times New Roman"/>
              </w:rPr>
            </w:pPr>
            <w:r w:rsidRPr="00BA258F">
              <w:rPr>
                <w:position w:val="-32"/>
              </w:rPr>
              <w:object w:dxaOrig="1840" w:dyaOrig="740" w14:anchorId="09EE57FD">
                <v:shape id="_x0000_i1062" type="#_x0000_t75" style="width:91.35pt;height:37.6pt" o:ole="">
                  <v:imagedata r:id="rId115" o:title=""/>
                </v:shape>
                <o:OLEObject Type="Embed" ProgID="Equation.DSMT4" ShapeID="_x0000_i1062" DrawAspect="Content" ObjectID="_1461948516" r:id="rId116"/>
              </w:object>
            </w:r>
          </w:p>
        </w:tc>
        <w:bookmarkStart w:id="81" w:name="_Ref386533693"/>
        <w:tc>
          <w:tcPr>
            <w:tcW w:w="625" w:type="dxa"/>
          </w:tcPr>
          <w:p w14:paraId="362C30F5"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21</w:t>
            </w:r>
            <w:r w:rsidRPr="00B567AE">
              <w:rPr>
                <w:rFonts w:cs="Times New Roman"/>
              </w:rPr>
              <w:fldChar w:fldCharType="end"/>
            </w:r>
            <w:bookmarkEnd w:id="81"/>
          </w:p>
        </w:tc>
      </w:tr>
    </w:tbl>
    <w:p w14:paraId="5109209F" w14:textId="77777777" w:rsidR="002F688F" w:rsidRDefault="002F688F" w:rsidP="002F688F">
      <w:pPr>
        <w:rPr>
          <w:rFonts w:cs="Times New Roman"/>
        </w:rPr>
      </w:pPr>
    </w:p>
    <w:p w14:paraId="66355158" w14:textId="6E159414" w:rsidR="002F688F" w:rsidRDefault="002F688F" w:rsidP="002F688F">
      <w:pPr>
        <w:rPr>
          <w:rFonts w:cs="Times New Roman"/>
        </w:rPr>
      </w:pPr>
      <w:r>
        <w:rPr>
          <w:rFonts w:cs="Times New Roman"/>
        </w:rPr>
        <w:t xml:space="preserve">It is important to note that the units for pressure, temperature and the rotational speed in Eq. </w:t>
      </w:r>
      <w:r w:rsidR="009D1C19">
        <w:rPr>
          <w:rFonts w:cs="Times New Roman"/>
        </w:rPr>
        <w:fldChar w:fldCharType="begin"/>
      </w:r>
      <w:r>
        <w:rPr>
          <w:rFonts w:cs="Times New Roman"/>
        </w:rPr>
        <w:instrText xml:space="preserve"> REF _Ref386533693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21</w:t>
      </w:r>
      <w:r w:rsidR="009D1C19">
        <w:rPr>
          <w:rFonts w:cs="Times New Roman"/>
        </w:rPr>
        <w:fldChar w:fldCharType="end"/>
      </w:r>
      <w:r>
        <w:rPr>
          <w:rFonts w:cs="Times New Roman"/>
        </w:rPr>
        <w:t xml:space="preserve"> should be carefully selected in order to be consistent with the efficiency map. In a similar manner, the pressure ratio (ratio of outlet pressure to the inlet pressure) is expressed through a two-dimensional map obeying the functional for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3FBBAFE0" w14:textId="77777777" w:rsidTr="009F544A">
        <w:tc>
          <w:tcPr>
            <w:tcW w:w="625" w:type="dxa"/>
          </w:tcPr>
          <w:p w14:paraId="267E9827" w14:textId="77777777" w:rsidR="002F688F" w:rsidRDefault="002F688F" w:rsidP="009F544A">
            <w:pPr>
              <w:rPr>
                <w:rFonts w:cs="Times New Roman"/>
              </w:rPr>
            </w:pPr>
          </w:p>
        </w:tc>
        <w:tc>
          <w:tcPr>
            <w:tcW w:w="8100" w:type="dxa"/>
          </w:tcPr>
          <w:p w14:paraId="619FDB52" w14:textId="77777777" w:rsidR="002F688F" w:rsidRDefault="002F688F" w:rsidP="009F544A">
            <w:pPr>
              <w:jc w:val="center"/>
              <w:rPr>
                <w:rFonts w:cs="Times New Roman"/>
              </w:rPr>
            </w:pPr>
            <w:r w:rsidRPr="00BA258F">
              <w:rPr>
                <w:position w:val="-32"/>
              </w:rPr>
              <w:object w:dxaOrig="1980" w:dyaOrig="740" w14:anchorId="17B23AF0">
                <v:shape id="_x0000_i1063" type="#_x0000_t75" style="width:98.8pt;height:37.6pt" o:ole="">
                  <v:imagedata r:id="rId117" o:title=""/>
                </v:shape>
                <o:OLEObject Type="Embed" ProgID="Equation.DSMT4" ShapeID="_x0000_i1063" DrawAspect="Content" ObjectID="_1461948517" r:id="rId118"/>
              </w:object>
            </w:r>
          </w:p>
        </w:tc>
        <w:tc>
          <w:tcPr>
            <w:tcW w:w="625" w:type="dxa"/>
          </w:tcPr>
          <w:p w14:paraId="4CADB9BF"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22</w:t>
            </w:r>
            <w:r w:rsidRPr="00B567AE">
              <w:rPr>
                <w:rFonts w:cs="Times New Roman"/>
              </w:rPr>
              <w:fldChar w:fldCharType="end"/>
            </w:r>
          </w:p>
        </w:tc>
      </w:tr>
    </w:tbl>
    <w:p w14:paraId="1E56F5E6" w14:textId="77777777" w:rsidR="002F688F" w:rsidRDefault="002F688F" w:rsidP="002F688F">
      <w:pPr>
        <w:rPr>
          <w:rFonts w:cs="Times New Roman"/>
        </w:rPr>
      </w:pPr>
    </w:p>
    <w:p w14:paraId="09244403" w14:textId="77777777" w:rsidR="002F688F" w:rsidRDefault="002F688F" w:rsidP="002F688F">
      <w:pPr>
        <w:rPr>
          <w:rFonts w:cs="Times New Roman"/>
        </w:rPr>
      </w:pPr>
      <w:r>
        <w:rPr>
          <w:rFonts w:cs="Times New Roman"/>
        </w:rPr>
        <w:lastRenderedPageBreak/>
        <w:t>From the efficiency curve and the pressure ratio determined from the two-dimensional map, the power demand for the compressor can be determined from the following equ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32A0AF4F" w14:textId="77777777" w:rsidTr="009F544A">
        <w:tc>
          <w:tcPr>
            <w:tcW w:w="625" w:type="dxa"/>
          </w:tcPr>
          <w:p w14:paraId="4F51D731" w14:textId="77777777" w:rsidR="002F688F" w:rsidRDefault="002F688F" w:rsidP="009F544A">
            <w:pPr>
              <w:rPr>
                <w:rFonts w:cs="Times New Roman"/>
              </w:rPr>
            </w:pPr>
          </w:p>
        </w:tc>
        <w:tc>
          <w:tcPr>
            <w:tcW w:w="8100" w:type="dxa"/>
          </w:tcPr>
          <w:p w14:paraId="11B9642C" w14:textId="77777777" w:rsidR="002F688F" w:rsidRDefault="002F688F" w:rsidP="009F544A">
            <w:pPr>
              <w:jc w:val="center"/>
              <w:rPr>
                <w:rFonts w:cs="Times New Roman"/>
              </w:rPr>
            </w:pPr>
            <w:r w:rsidRPr="003A3DA3">
              <w:rPr>
                <w:position w:val="-40"/>
              </w:rPr>
              <w:object w:dxaOrig="2360" w:dyaOrig="900" w14:anchorId="2B8BBB3E">
                <v:shape id="_x0000_i1064" type="#_x0000_t75" style="width:118.25pt;height:45.15pt" o:ole="">
                  <v:imagedata r:id="rId119" o:title=""/>
                </v:shape>
                <o:OLEObject Type="Embed" ProgID="Equation.DSMT4" ShapeID="_x0000_i1064" DrawAspect="Content" ObjectID="_1461948518" r:id="rId120"/>
              </w:object>
            </w:r>
          </w:p>
        </w:tc>
        <w:tc>
          <w:tcPr>
            <w:tcW w:w="625" w:type="dxa"/>
          </w:tcPr>
          <w:p w14:paraId="104498A5"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23</w:t>
            </w:r>
            <w:r w:rsidRPr="00B567AE">
              <w:rPr>
                <w:rFonts w:cs="Times New Roman"/>
              </w:rPr>
              <w:fldChar w:fldCharType="end"/>
            </w:r>
          </w:p>
        </w:tc>
      </w:tr>
    </w:tbl>
    <w:p w14:paraId="59723A78" w14:textId="77777777" w:rsidR="002F688F" w:rsidRDefault="002F688F" w:rsidP="002F688F">
      <w:pPr>
        <w:rPr>
          <w:rFonts w:cs="Times New Roman"/>
        </w:rPr>
      </w:pPr>
    </w:p>
    <w:p w14:paraId="0E3A0675" w14:textId="77777777" w:rsidR="002F688F" w:rsidRDefault="002F688F" w:rsidP="002F688F">
      <w:pPr>
        <w:rPr>
          <w:rFonts w:cs="Times New Roman"/>
        </w:rPr>
      </w:pPr>
      <w:r>
        <w:rPr>
          <w:rFonts w:cs="Times New Roman"/>
        </w:rPr>
        <w:t>At steady state the compressor power and the turbine power are equal.</w:t>
      </w:r>
    </w:p>
    <w:p w14:paraId="63166974" w14:textId="77777777" w:rsidR="002F688F" w:rsidRPr="003B3150" w:rsidRDefault="002F688F" w:rsidP="002F688F">
      <w:pPr>
        <w:rPr>
          <w:rFonts w:cs="Times New Roman"/>
        </w:rPr>
      </w:pPr>
    </w:p>
    <w:p w14:paraId="6DD874C2" w14:textId="77777777" w:rsidR="002F688F" w:rsidRDefault="002F688F" w:rsidP="002F688F">
      <w:pPr>
        <w:pStyle w:val="Heading4"/>
        <w:jc w:val="left"/>
      </w:pPr>
      <w:r w:rsidRPr="00F840F7">
        <w:t>Components inputs and outputs</w:t>
      </w:r>
    </w:p>
    <w:p w14:paraId="24042CB7" w14:textId="77777777" w:rsidR="002F688F" w:rsidRPr="00F840F7" w:rsidRDefault="002F688F" w:rsidP="002F688F">
      <w:pPr>
        <w:rPr>
          <w:rFonts w:cs="Times New Roman"/>
          <w:b/>
          <w:sz w:val="24"/>
          <w:szCs w:val="24"/>
        </w:rPr>
      </w:pPr>
    </w:p>
    <w:p w14:paraId="4F34343B" w14:textId="77777777" w:rsidR="002F688F" w:rsidRDefault="002F688F" w:rsidP="002F688F">
      <w:pPr>
        <w:jc w:val="center"/>
        <w:rPr>
          <w:rFonts w:cs="Times New Roman"/>
          <w:b/>
        </w:rPr>
      </w:pPr>
      <w:r w:rsidRPr="00B567AE">
        <w:rPr>
          <w:b/>
        </w:rPr>
        <w:t xml:space="preserve">Table </w:t>
      </w:r>
      <w:r w:rsidR="009D1C19">
        <w:rPr>
          <w:b/>
        </w:rPr>
        <w:fldChar w:fldCharType="begin"/>
      </w:r>
      <w:r>
        <w:rPr>
          <w:b/>
        </w:rPr>
        <w:instrText xml:space="preserve"> STYLEREF 1 \s </w:instrText>
      </w:r>
      <w:r w:rsidR="009D1C19">
        <w:rPr>
          <w:b/>
        </w:rPr>
        <w:fldChar w:fldCharType="separate"/>
      </w:r>
      <w:r w:rsidR="00A605B1">
        <w:rPr>
          <w:b/>
          <w:noProof/>
        </w:rPr>
        <w:t>5</w:t>
      </w:r>
      <w:r w:rsidR="009D1C19">
        <w:rPr>
          <w:b/>
        </w:rPr>
        <w:fldChar w:fldCharType="end"/>
      </w:r>
      <w:r>
        <w:rPr>
          <w:b/>
        </w:rPr>
        <w:t>.</w:t>
      </w:r>
      <w:r w:rsidR="009D1C19">
        <w:rPr>
          <w:b/>
        </w:rPr>
        <w:fldChar w:fldCharType="begin"/>
      </w:r>
      <w:r>
        <w:rPr>
          <w:b/>
        </w:rPr>
        <w:instrText xml:space="preserve"> SEQ Table \* ARABIC \s 1 </w:instrText>
      </w:r>
      <w:r w:rsidR="009D1C19">
        <w:rPr>
          <w:b/>
        </w:rPr>
        <w:fldChar w:fldCharType="separate"/>
      </w:r>
      <w:r w:rsidR="00A605B1">
        <w:rPr>
          <w:b/>
          <w:noProof/>
        </w:rPr>
        <w:t>4</w:t>
      </w:r>
      <w:r w:rsidR="009D1C19">
        <w:rPr>
          <w:b/>
        </w:rPr>
        <w:fldChar w:fldCharType="end"/>
      </w:r>
      <w:r w:rsidRPr="00B567AE">
        <w:rPr>
          <w:b/>
        </w:rPr>
        <w:t>.</w:t>
      </w:r>
      <w:r w:rsidRPr="00B567AE">
        <w:rPr>
          <w:rFonts w:cs="Times New Roman"/>
          <w:b/>
        </w:rPr>
        <w:t xml:space="preserve"> TURBINE</w:t>
      </w:r>
      <w:r>
        <w:rPr>
          <w:rFonts w:cs="Times New Roman"/>
          <w:b/>
        </w:rPr>
        <w:t xml:space="preserve"> INPUTS/ OUTPUTS</w:t>
      </w:r>
    </w:p>
    <w:tbl>
      <w:tblPr>
        <w:tblStyle w:val="TableGrid"/>
        <w:tblW w:w="0" w:type="auto"/>
        <w:tblLook w:val="04A0" w:firstRow="1" w:lastRow="0" w:firstColumn="1" w:lastColumn="0" w:noHBand="0" w:noVBand="1"/>
      </w:tblPr>
      <w:tblGrid>
        <w:gridCol w:w="3528"/>
        <w:gridCol w:w="1080"/>
        <w:gridCol w:w="4968"/>
      </w:tblGrid>
      <w:tr w:rsidR="002F688F" w14:paraId="6E26E800" w14:textId="77777777" w:rsidTr="009F544A">
        <w:tc>
          <w:tcPr>
            <w:tcW w:w="3528" w:type="dxa"/>
            <w:vMerge w:val="restart"/>
          </w:tcPr>
          <w:p w14:paraId="20C4ADC7" w14:textId="77777777" w:rsidR="002F688F" w:rsidRDefault="002F688F" w:rsidP="009F544A">
            <w:r w:rsidRPr="003C0CB1">
              <w:rPr>
                <w:b/>
              </w:rPr>
              <w:t>INPUT-1</w:t>
            </w:r>
            <w:r>
              <w:t>:  (symbol)</w:t>
            </w:r>
          </w:p>
          <w:p w14:paraId="344B65D0" w14:textId="77777777" w:rsidR="002F688F" w:rsidRDefault="002F688F" w:rsidP="009F544A"/>
          <w:p w14:paraId="4B8DB115" w14:textId="77777777" w:rsidR="002F688F" w:rsidRDefault="002F688F" w:rsidP="009F544A">
            <w:r>
              <w:t>Engine bleed:  (m_dot)</w:t>
            </w:r>
          </w:p>
          <w:p w14:paraId="15CF4846" w14:textId="77777777" w:rsidR="002F688F" w:rsidRDefault="002F688F" w:rsidP="009F544A">
            <w:r w:rsidRPr="007B18BF">
              <w:t>Engine bleed</w:t>
            </w:r>
            <w:r>
              <w:t>:  (temp_K)</w:t>
            </w:r>
          </w:p>
          <w:p w14:paraId="4C147082" w14:textId="77777777" w:rsidR="002F688F" w:rsidRDefault="002F688F" w:rsidP="009F544A">
            <w:r w:rsidRPr="007B18BF">
              <w:t xml:space="preserve">Engine bleed: </w:t>
            </w:r>
            <w:r>
              <w:t xml:space="preserve"> (pres_kPa)</w:t>
            </w:r>
          </w:p>
        </w:tc>
        <w:tc>
          <w:tcPr>
            <w:tcW w:w="1080" w:type="dxa"/>
          </w:tcPr>
          <w:p w14:paraId="472D0537" w14:textId="77777777" w:rsidR="002F688F" w:rsidRPr="004C0B7B" w:rsidRDefault="002F688F" w:rsidP="009F544A">
            <w:pPr>
              <w:rPr>
                <w:b/>
              </w:rPr>
            </w:pPr>
            <w:r w:rsidRPr="004C0B7B">
              <w:rPr>
                <w:b/>
              </w:rPr>
              <w:t>UNITS</w:t>
            </w:r>
          </w:p>
        </w:tc>
        <w:tc>
          <w:tcPr>
            <w:tcW w:w="4968" w:type="dxa"/>
          </w:tcPr>
          <w:p w14:paraId="252DEE97" w14:textId="77777777" w:rsidR="002F688F" w:rsidRPr="004C0B7B" w:rsidRDefault="002F688F" w:rsidP="009F544A">
            <w:pPr>
              <w:rPr>
                <w:b/>
              </w:rPr>
            </w:pPr>
            <w:r w:rsidRPr="004C0B7B">
              <w:rPr>
                <w:b/>
              </w:rPr>
              <w:t>DESCRIPTION</w:t>
            </w:r>
          </w:p>
        </w:tc>
      </w:tr>
      <w:tr w:rsidR="002F688F" w14:paraId="1986C0EF" w14:textId="77777777" w:rsidTr="009F544A">
        <w:tc>
          <w:tcPr>
            <w:tcW w:w="3528" w:type="dxa"/>
            <w:vMerge/>
          </w:tcPr>
          <w:p w14:paraId="659F3D56" w14:textId="77777777" w:rsidR="002F688F" w:rsidRDefault="002F688F" w:rsidP="009F544A"/>
        </w:tc>
        <w:tc>
          <w:tcPr>
            <w:tcW w:w="1080" w:type="dxa"/>
          </w:tcPr>
          <w:p w14:paraId="2900F777" w14:textId="77777777" w:rsidR="002F688F" w:rsidRDefault="002F688F" w:rsidP="009F544A"/>
          <w:p w14:paraId="2522674D" w14:textId="77777777" w:rsidR="002F688F" w:rsidRDefault="002F688F" w:rsidP="009F544A">
            <w:pPr>
              <w:jc w:val="center"/>
            </w:pPr>
            <w:r>
              <w:t>Kg/s</w:t>
            </w:r>
          </w:p>
          <w:p w14:paraId="33E1AAFF" w14:textId="77777777" w:rsidR="002F688F" w:rsidRDefault="002F688F" w:rsidP="009F544A">
            <w:pPr>
              <w:jc w:val="center"/>
            </w:pPr>
            <w:r>
              <w:t>K</w:t>
            </w:r>
          </w:p>
          <w:p w14:paraId="7369D10D" w14:textId="77777777" w:rsidR="002F688F" w:rsidRDefault="002F688F" w:rsidP="009F544A">
            <w:pPr>
              <w:jc w:val="center"/>
            </w:pPr>
            <w:r>
              <w:t>kPa</w:t>
            </w:r>
          </w:p>
        </w:tc>
        <w:tc>
          <w:tcPr>
            <w:tcW w:w="4968" w:type="dxa"/>
          </w:tcPr>
          <w:p w14:paraId="3D85C673" w14:textId="77777777" w:rsidR="002F688F" w:rsidRDefault="002F688F" w:rsidP="009F544A"/>
          <w:p w14:paraId="501B04D1" w14:textId="77777777" w:rsidR="002F688F" w:rsidRDefault="002F688F" w:rsidP="009F544A">
            <w:r>
              <w:t>Bleed air flow rate from the upstream</w:t>
            </w:r>
          </w:p>
          <w:p w14:paraId="37949400" w14:textId="77777777" w:rsidR="002F688F" w:rsidRDefault="002F688F" w:rsidP="009F544A">
            <w:r>
              <w:t>Bleed air temperature</w:t>
            </w:r>
          </w:p>
          <w:p w14:paraId="59FEA82E" w14:textId="77777777" w:rsidR="002F688F" w:rsidRDefault="002F688F" w:rsidP="009F544A">
            <w:r>
              <w:t>Bleed air pressure upstream of the turbine</w:t>
            </w:r>
          </w:p>
        </w:tc>
      </w:tr>
      <w:tr w:rsidR="002F688F" w14:paraId="76CE84C7" w14:textId="77777777" w:rsidTr="009F544A">
        <w:tc>
          <w:tcPr>
            <w:tcW w:w="9576" w:type="dxa"/>
            <w:gridSpan w:val="3"/>
          </w:tcPr>
          <w:p w14:paraId="61A44A98" w14:textId="77777777" w:rsidR="002F688F" w:rsidRDefault="002F688F" w:rsidP="009F544A"/>
        </w:tc>
      </w:tr>
      <w:tr w:rsidR="002F688F" w14:paraId="340F6FD6" w14:textId="77777777" w:rsidTr="009F544A">
        <w:tc>
          <w:tcPr>
            <w:tcW w:w="3528" w:type="dxa"/>
            <w:vMerge w:val="restart"/>
          </w:tcPr>
          <w:p w14:paraId="6BC8C525" w14:textId="77777777" w:rsidR="002F688F" w:rsidRDefault="002F688F" w:rsidP="009F544A">
            <w:r w:rsidRPr="003C0CB1">
              <w:rPr>
                <w:b/>
              </w:rPr>
              <w:t>INPUT-2</w:t>
            </w:r>
            <w:r>
              <w:t>: (symbol)</w:t>
            </w:r>
          </w:p>
          <w:p w14:paraId="10400A37" w14:textId="77777777" w:rsidR="002F688F" w:rsidRDefault="002F688F" w:rsidP="009F544A"/>
          <w:p w14:paraId="03D49782" w14:textId="77777777" w:rsidR="002F688F" w:rsidRDefault="002F688F" w:rsidP="009F544A">
            <w:r>
              <w:t>Compressor power: (W_compressor)</w:t>
            </w:r>
          </w:p>
        </w:tc>
        <w:tc>
          <w:tcPr>
            <w:tcW w:w="1080" w:type="dxa"/>
          </w:tcPr>
          <w:p w14:paraId="0DC4FA32" w14:textId="77777777" w:rsidR="002F688F" w:rsidRPr="004C0B7B" w:rsidRDefault="002F688F" w:rsidP="009F544A">
            <w:pPr>
              <w:rPr>
                <w:b/>
              </w:rPr>
            </w:pPr>
            <w:r w:rsidRPr="004C0B7B">
              <w:rPr>
                <w:b/>
              </w:rPr>
              <w:t>UNITS</w:t>
            </w:r>
          </w:p>
        </w:tc>
        <w:tc>
          <w:tcPr>
            <w:tcW w:w="4968" w:type="dxa"/>
          </w:tcPr>
          <w:p w14:paraId="58BF0AD5" w14:textId="77777777" w:rsidR="002F688F" w:rsidRPr="004C0B7B" w:rsidRDefault="002F688F" w:rsidP="009F544A">
            <w:pPr>
              <w:rPr>
                <w:b/>
              </w:rPr>
            </w:pPr>
            <w:r w:rsidRPr="004C0B7B">
              <w:rPr>
                <w:b/>
              </w:rPr>
              <w:t>DESCRIPTION</w:t>
            </w:r>
          </w:p>
        </w:tc>
      </w:tr>
      <w:tr w:rsidR="002F688F" w14:paraId="4F9BEE7A" w14:textId="77777777" w:rsidTr="009F544A">
        <w:tc>
          <w:tcPr>
            <w:tcW w:w="3528" w:type="dxa"/>
            <w:vMerge/>
          </w:tcPr>
          <w:p w14:paraId="4F423224" w14:textId="77777777" w:rsidR="002F688F" w:rsidRDefault="002F688F" w:rsidP="009F544A"/>
        </w:tc>
        <w:tc>
          <w:tcPr>
            <w:tcW w:w="1080" w:type="dxa"/>
          </w:tcPr>
          <w:p w14:paraId="398A8145" w14:textId="77777777" w:rsidR="002F688F" w:rsidRDefault="002F688F" w:rsidP="009F544A"/>
          <w:p w14:paraId="118E0704" w14:textId="77777777" w:rsidR="002F688F" w:rsidRDefault="002F688F" w:rsidP="009F544A">
            <w:pPr>
              <w:jc w:val="center"/>
            </w:pPr>
            <w:r>
              <w:t>W</w:t>
            </w:r>
          </w:p>
        </w:tc>
        <w:tc>
          <w:tcPr>
            <w:tcW w:w="4968" w:type="dxa"/>
          </w:tcPr>
          <w:p w14:paraId="10AFDADB" w14:textId="77777777" w:rsidR="002F688F" w:rsidRDefault="002F688F" w:rsidP="009F544A"/>
          <w:p w14:paraId="456BB217" w14:textId="77777777" w:rsidR="002F688F" w:rsidRDefault="002F688F" w:rsidP="009F544A">
            <w:r>
              <w:t xml:space="preserve">Power demanded by the compressor </w:t>
            </w:r>
          </w:p>
        </w:tc>
      </w:tr>
      <w:tr w:rsidR="002F688F" w14:paraId="47052965" w14:textId="77777777" w:rsidTr="009F544A">
        <w:tc>
          <w:tcPr>
            <w:tcW w:w="9576" w:type="dxa"/>
            <w:gridSpan w:val="3"/>
          </w:tcPr>
          <w:p w14:paraId="2C189B28" w14:textId="77777777" w:rsidR="002F688F" w:rsidRDefault="002F688F" w:rsidP="009F544A"/>
        </w:tc>
      </w:tr>
      <w:tr w:rsidR="002F688F" w14:paraId="692356CB" w14:textId="77777777" w:rsidTr="009F544A">
        <w:tc>
          <w:tcPr>
            <w:tcW w:w="3528" w:type="dxa"/>
            <w:vMerge w:val="restart"/>
          </w:tcPr>
          <w:p w14:paraId="2C11D5B1" w14:textId="77777777" w:rsidR="002F688F" w:rsidRDefault="002F688F" w:rsidP="009F544A">
            <w:r>
              <w:rPr>
                <w:b/>
              </w:rPr>
              <w:t>OUT</w:t>
            </w:r>
            <w:r w:rsidRPr="003C0CB1">
              <w:rPr>
                <w:b/>
              </w:rPr>
              <w:t>PUT-1</w:t>
            </w:r>
            <w:r>
              <w:t>:  (symbol)</w:t>
            </w:r>
          </w:p>
          <w:p w14:paraId="433FC483" w14:textId="77777777" w:rsidR="002F688F" w:rsidRDefault="002F688F" w:rsidP="009F544A"/>
          <w:p w14:paraId="0062ADEF" w14:textId="77777777" w:rsidR="002F688F" w:rsidRPr="004C0B7B" w:rsidRDefault="002F688F" w:rsidP="009F544A">
            <w:r w:rsidRPr="004C0B7B">
              <w:t>Engine bleed:  (m_dot)</w:t>
            </w:r>
          </w:p>
          <w:p w14:paraId="64B76338" w14:textId="77777777" w:rsidR="002F688F" w:rsidRPr="004C0B7B" w:rsidRDefault="002F688F" w:rsidP="009F544A">
            <w:r w:rsidRPr="004C0B7B">
              <w:t>Engine bleed:  (temp_K)</w:t>
            </w:r>
          </w:p>
          <w:p w14:paraId="6A663A6D" w14:textId="77777777" w:rsidR="002F688F" w:rsidRDefault="002F688F" w:rsidP="009F544A">
            <w:r w:rsidRPr="004C0B7B">
              <w:t>Engine bleed:  (pres_kPa)</w:t>
            </w:r>
          </w:p>
        </w:tc>
        <w:tc>
          <w:tcPr>
            <w:tcW w:w="1080" w:type="dxa"/>
          </w:tcPr>
          <w:p w14:paraId="6EDC6314" w14:textId="77777777" w:rsidR="002F688F" w:rsidRPr="004C0B7B" w:rsidRDefault="002F688F" w:rsidP="009F544A">
            <w:pPr>
              <w:rPr>
                <w:b/>
              </w:rPr>
            </w:pPr>
            <w:r w:rsidRPr="004C0B7B">
              <w:rPr>
                <w:b/>
              </w:rPr>
              <w:t>UNITS</w:t>
            </w:r>
          </w:p>
        </w:tc>
        <w:tc>
          <w:tcPr>
            <w:tcW w:w="4968" w:type="dxa"/>
          </w:tcPr>
          <w:p w14:paraId="17D1DD4B" w14:textId="77777777" w:rsidR="002F688F" w:rsidRPr="004C0B7B" w:rsidRDefault="002F688F" w:rsidP="009F544A">
            <w:pPr>
              <w:rPr>
                <w:b/>
              </w:rPr>
            </w:pPr>
            <w:r w:rsidRPr="004C0B7B">
              <w:rPr>
                <w:b/>
              </w:rPr>
              <w:t>DESCRIPTION</w:t>
            </w:r>
          </w:p>
        </w:tc>
      </w:tr>
      <w:tr w:rsidR="002F688F" w14:paraId="72DFBEB4" w14:textId="77777777" w:rsidTr="009F544A">
        <w:tc>
          <w:tcPr>
            <w:tcW w:w="3528" w:type="dxa"/>
            <w:vMerge/>
          </w:tcPr>
          <w:p w14:paraId="0BC58DB4" w14:textId="77777777" w:rsidR="002F688F" w:rsidRDefault="002F688F" w:rsidP="009F544A">
            <w:pPr>
              <w:rPr>
                <w:b/>
              </w:rPr>
            </w:pPr>
          </w:p>
        </w:tc>
        <w:tc>
          <w:tcPr>
            <w:tcW w:w="1080" w:type="dxa"/>
          </w:tcPr>
          <w:p w14:paraId="34D9F1B5" w14:textId="77777777" w:rsidR="002F688F" w:rsidRDefault="002F688F" w:rsidP="009F544A"/>
          <w:p w14:paraId="281A72E3" w14:textId="77777777" w:rsidR="002F688F" w:rsidRDefault="002F688F" w:rsidP="009F544A">
            <w:pPr>
              <w:jc w:val="center"/>
            </w:pPr>
            <w:r>
              <w:t>Kg/s</w:t>
            </w:r>
          </w:p>
          <w:p w14:paraId="19B648E8" w14:textId="77777777" w:rsidR="002F688F" w:rsidRDefault="002F688F" w:rsidP="009F544A">
            <w:pPr>
              <w:jc w:val="center"/>
            </w:pPr>
            <w:r>
              <w:t>K</w:t>
            </w:r>
          </w:p>
          <w:p w14:paraId="0117A8FA" w14:textId="77777777" w:rsidR="002F688F" w:rsidRDefault="002F688F" w:rsidP="009F544A">
            <w:pPr>
              <w:jc w:val="center"/>
            </w:pPr>
            <w:r>
              <w:t>kPa</w:t>
            </w:r>
          </w:p>
        </w:tc>
        <w:tc>
          <w:tcPr>
            <w:tcW w:w="4968" w:type="dxa"/>
          </w:tcPr>
          <w:p w14:paraId="03BA373F" w14:textId="77777777" w:rsidR="002F688F" w:rsidRDefault="002F688F" w:rsidP="009F544A"/>
          <w:p w14:paraId="19E616C0" w14:textId="77777777" w:rsidR="002F688F" w:rsidRDefault="002F688F" w:rsidP="009F544A">
            <w:r>
              <w:t>Bleed air flow rate at the turbine outlet</w:t>
            </w:r>
          </w:p>
          <w:p w14:paraId="2B037ED4" w14:textId="77777777" w:rsidR="002F688F" w:rsidRDefault="002F688F" w:rsidP="009F544A">
            <w:r>
              <w:t>Bleed air temperature</w:t>
            </w:r>
            <w:r w:rsidRPr="004C0B7B">
              <w:t xml:space="preserve"> at the turbine outlet</w:t>
            </w:r>
          </w:p>
          <w:p w14:paraId="402552A1" w14:textId="77777777" w:rsidR="002F688F" w:rsidRDefault="002F688F" w:rsidP="009F544A">
            <w:r>
              <w:t xml:space="preserve">Bleed air pressure </w:t>
            </w:r>
            <w:r w:rsidRPr="004C0B7B">
              <w:t>at the turbine outlet</w:t>
            </w:r>
          </w:p>
        </w:tc>
      </w:tr>
      <w:tr w:rsidR="002F688F" w14:paraId="0B82B11B" w14:textId="77777777" w:rsidTr="009F544A">
        <w:tc>
          <w:tcPr>
            <w:tcW w:w="9576" w:type="dxa"/>
            <w:gridSpan w:val="3"/>
          </w:tcPr>
          <w:p w14:paraId="0CA405E4" w14:textId="77777777" w:rsidR="002F688F" w:rsidRPr="004C0B7B" w:rsidRDefault="002F688F" w:rsidP="009F544A">
            <w:pPr>
              <w:rPr>
                <w:b/>
              </w:rPr>
            </w:pPr>
          </w:p>
        </w:tc>
      </w:tr>
      <w:tr w:rsidR="002F688F" w14:paraId="42F002DE" w14:textId="77777777" w:rsidTr="009F544A">
        <w:tc>
          <w:tcPr>
            <w:tcW w:w="3528" w:type="dxa"/>
            <w:vMerge w:val="restart"/>
          </w:tcPr>
          <w:p w14:paraId="2FD111E8" w14:textId="77777777" w:rsidR="002F688F" w:rsidRDefault="002F688F" w:rsidP="009F544A">
            <w:r w:rsidRPr="004C0B7B">
              <w:rPr>
                <w:b/>
              </w:rPr>
              <w:t>OUT</w:t>
            </w:r>
            <w:r>
              <w:rPr>
                <w:b/>
              </w:rPr>
              <w:t>PUT-2</w:t>
            </w:r>
            <w:r w:rsidRPr="004C0B7B">
              <w:t>:  (symbol)</w:t>
            </w:r>
          </w:p>
          <w:p w14:paraId="02A8B47F" w14:textId="77777777" w:rsidR="002F688F" w:rsidRDefault="002F688F" w:rsidP="009F544A">
            <w:pPr>
              <w:rPr>
                <w:b/>
              </w:rPr>
            </w:pPr>
          </w:p>
          <w:p w14:paraId="1D211CFE" w14:textId="77777777" w:rsidR="002F688F" w:rsidRDefault="002F688F" w:rsidP="009F544A">
            <w:r w:rsidRPr="004C0B7B">
              <w:t>Shaft speed</w:t>
            </w:r>
            <w:r>
              <w:t>: (N)</w:t>
            </w:r>
          </w:p>
        </w:tc>
        <w:tc>
          <w:tcPr>
            <w:tcW w:w="1080" w:type="dxa"/>
          </w:tcPr>
          <w:p w14:paraId="1A62003D" w14:textId="77777777" w:rsidR="002F688F" w:rsidRPr="004C0B7B" w:rsidRDefault="002F688F" w:rsidP="009F544A">
            <w:pPr>
              <w:rPr>
                <w:b/>
              </w:rPr>
            </w:pPr>
            <w:r w:rsidRPr="004C0B7B">
              <w:rPr>
                <w:b/>
              </w:rPr>
              <w:t>UNITS</w:t>
            </w:r>
          </w:p>
        </w:tc>
        <w:tc>
          <w:tcPr>
            <w:tcW w:w="4968" w:type="dxa"/>
          </w:tcPr>
          <w:p w14:paraId="3CAFE4F9" w14:textId="77777777" w:rsidR="002F688F" w:rsidRPr="004C0B7B" w:rsidRDefault="002F688F" w:rsidP="009F544A">
            <w:pPr>
              <w:rPr>
                <w:b/>
              </w:rPr>
            </w:pPr>
            <w:r w:rsidRPr="004C0B7B">
              <w:rPr>
                <w:b/>
              </w:rPr>
              <w:t>DESCRIPTION</w:t>
            </w:r>
          </w:p>
        </w:tc>
      </w:tr>
      <w:tr w:rsidR="002F688F" w14:paraId="354E672A" w14:textId="77777777" w:rsidTr="009F544A">
        <w:tc>
          <w:tcPr>
            <w:tcW w:w="3528" w:type="dxa"/>
            <w:vMerge/>
          </w:tcPr>
          <w:p w14:paraId="0CAAD365" w14:textId="77777777" w:rsidR="002F688F" w:rsidRPr="004C0B7B" w:rsidRDefault="002F688F" w:rsidP="009F544A"/>
        </w:tc>
        <w:tc>
          <w:tcPr>
            <w:tcW w:w="1080" w:type="dxa"/>
          </w:tcPr>
          <w:p w14:paraId="107C8DE1" w14:textId="77777777" w:rsidR="002F688F" w:rsidRDefault="002F688F" w:rsidP="009F544A">
            <w:pPr>
              <w:rPr>
                <w:b/>
              </w:rPr>
            </w:pPr>
          </w:p>
          <w:p w14:paraId="155BAF75" w14:textId="77777777" w:rsidR="002F688F" w:rsidRPr="004C0B7B" w:rsidRDefault="002F688F" w:rsidP="009F544A">
            <w:pPr>
              <w:jc w:val="center"/>
            </w:pPr>
            <w:r w:rsidRPr="004C0B7B">
              <w:t>R.P.M</w:t>
            </w:r>
          </w:p>
        </w:tc>
        <w:tc>
          <w:tcPr>
            <w:tcW w:w="4968" w:type="dxa"/>
          </w:tcPr>
          <w:p w14:paraId="7966D040" w14:textId="77777777" w:rsidR="002F688F" w:rsidRDefault="002F688F" w:rsidP="009F544A">
            <w:pPr>
              <w:rPr>
                <w:b/>
              </w:rPr>
            </w:pPr>
          </w:p>
          <w:p w14:paraId="785022A7" w14:textId="77777777" w:rsidR="002F688F" w:rsidRPr="004C0B7B" w:rsidRDefault="002F688F" w:rsidP="009F544A">
            <w:r>
              <w:t>Rotational speed of the turbine</w:t>
            </w:r>
          </w:p>
        </w:tc>
      </w:tr>
      <w:tr w:rsidR="002F688F" w14:paraId="5E61DDA6" w14:textId="77777777" w:rsidTr="009F544A">
        <w:tc>
          <w:tcPr>
            <w:tcW w:w="9576" w:type="dxa"/>
            <w:gridSpan w:val="3"/>
          </w:tcPr>
          <w:p w14:paraId="1BD891E6" w14:textId="77777777" w:rsidR="002F688F" w:rsidRPr="004C0B7B" w:rsidRDefault="002F688F" w:rsidP="009F544A">
            <w:pPr>
              <w:rPr>
                <w:b/>
              </w:rPr>
            </w:pPr>
          </w:p>
        </w:tc>
      </w:tr>
      <w:tr w:rsidR="002F688F" w14:paraId="0E23EC9D" w14:textId="77777777" w:rsidTr="009F544A">
        <w:tc>
          <w:tcPr>
            <w:tcW w:w="3528" w:type="dxa"/>
            <w:vMerge w:val="restart"/>
          </w:tcPr>
          <w:p w14:paraId="6B8112E0" w14:textId="77777777" w:rsidR="002F688F" w:rsidRDefault="002F688F" w:rsidP="009F544A">
            <w:r w:rsidRPr="004C0B7B">
              <w:rPr>
                <w:b/>
              </w:rPr>
              <w:t>OUT</w:t>
            </w:r>
            <w:r>
              <w:rPr>
                <w:b/>
              </w:rPr>
              <w:t>PUT-3</w:t>
            </w:r>
            <w:r w:rsidRPr="004C0B7B">
              <w:t>:  (symbol)</w:t>
            </w:r>
          </w:p>
          <w:p w14:paraId="51BE18F4" w14:textId="77777777" w:rsidR="002F688F" w:rsidRPr="004C0B7B" w:rsidRDefault="002F688F" w:rsidP="009F544A"/>
          <w:p w14:paraId="04D032F8" w14:textId="77777777" w:rsidR="002F688F" w:rsidRDefault="002F688F" w:rsidP="009F544A">
            <w:r>
              <w:t>Turbine power</w:t>
            </w:r>
            <w:r w:rsidRPr="004C0B7B">
              <w:t>: (</w:t>
            </w:r>
            <w:r>
              <w:t>W_turbine</w:t>
            </w:r>
            <w:r w:rsidRPr="004C0B7B">
              <w:t>)</w:t>
            </w:r>
          </w:p>
        </w:tc>
        <w:tc>
          <w:tcPr>
            <w:tcW w:w="1080" w:type="dxa"/>
          </w:tcPr>
          <w:p w14:paraId="423FFDE7" w14:textId="77777777" w:rsidR="002F688F" w:rsidRPr="004C0B7B" w:rsidRDefault="002F688F" w:rsidP="009F544A">
            <w:pPr>
              <w:rPr>
                <w:b/>
              </w:rPr>
            </w:pPr>
            <w:r w:rsidRPr="004C0B7B">
              <w:rPr>
                <w:b/>
              </w:rPr>
              <w:t>UNITS</w:t>
            </w:r>
          </w:p>
        </w:tc>
        <w:tc>
          <w:tcPr>
            <w:tcW w:w="4968" w:type="dxa"/>
          </w:tcPr>
          <w:p w14:paraId="2BFC6E65" w14:textId="77777777" w:rsidR="002F688F" w:rsidRPr="004C0B7B" w:rsidRDefault="002F688F" w:rsidP="009F544A">
            <w:pPr>
              <w:rPr>
                <w:b/>
              </w:rPr>
            </w:pPr>
            <w:r w:rsidRPr="004C0B7B">
              <w:rPr>
                <w:b/>
              </w:rPr>
              <w:t>DESCRIPTION</w:t>
            </w:r>
          </w:p>
        </w:tc>
      </w:tr>
      <w:tr w:rsidR="002F688F" w14:paraId="27A4EB67" w14:textId="77777777" w:rsidTr="009F544A">
        <w:tc>
          <w:tcPr>
            <w:tcW w:w="3528" w:type="dxa"/>
            <w:vMerge/>
          </w:tcPr>
          <w:p w14:paraId="1339074C" w14:textId="77777777" w:rsidR="002F688F" w:rsidRPr="004C0B7B" w:rsidRDefault="002F688F" w:rsidP="009F544A"/>
        </w:tc>
        <w:tc>
          <w:tcPr>
            <w:tcW w:w="1080" w:type="dxa"/>
          </w:tcPr>
          <w:p w14:paraId="0DD9B44C" w14:textId="77777777" w:rsidR="002F688F" w:rsidRDefault="002F688F" w:rsidP="009F544A">
            <w:pPr>
              <w:jc w:val="center"/>
            </w:pPr>
          </w:p>
          <w:p w14:paraId="73E6783C" w14:textId="77777777" w:rsidR="002F688F" w:rsidRPr="004C0B7B" w:rsidRDefault="002F688F" w:rsidP="009F544A">
            <w:pPr>
              <w:jc w:val="center"/>
            </w:pPr>
            <w:r>
              <w:t>W</w:t>
            </w:r>
          </w:p>
        </w:tc>
        <w:tc>
          <w:tcPr>
            <w:tcW w:w="4968" w:type="dxa"/>
          </w:tcPr>
          <w:p w14:paraId="6B9F9193" w14:textId="77777777" w:rsidR="002F688F" w:rsidRDefault="002F688F" w:rsidP="009F544A"/>
          <w:p w14:paraId="63A0B74D" w14:textId="77777777" w:rsidR="002F688F" w:rsidRPr="004C0B7B" w:rsidRDefault="002F688F" w:rsidP="009F544A">
            <w:r w:rsidRPr="00946434">
              <w:t xml:space="preserve">Power </w:t>
            </w:r>
            <w:r>
              <w:t>generated</w:t>
            </w:r>
            <w:r w:rsidRPr="00946434">
              <w:t xml:space="preserve"> by the </w:t>
            </w:r>
            <w:r>
              <w:t>turbine</w:t>
            </w:r>
          </w:p>
        </w:tc>
      </w:tr>
    </w:tbl>
    <w:p w14:paraId="7CE78D81" w14:textId="77777777" w:rsidR="002F688F" w:rsidRDefault="002F688F" w:rsidP="002F688F">
      <w:pPr>
        <w:rPr>
          <w:rFonts w:cs="Times New Roman"/>
          <w:b/>
        </w:rPr>
      </w:pPr>
    </w:p>
    <w:p w14:paraId="5A2C8BD1" w14:textId="77777777" w:rsidR="002F688F" w:rsidRDefault="002F688F" w:rsidP="002F688F">
      <w:pPr>
        <w:rPr>
          <w:rFonts w:cs="Times New Roman"/>
          <w:b/>
        </w:rPr>
      </w:pPr>
    </w:p>
    <w:p w14:paraId="79FCB7CD" w14:textId="77777777" w:rsidR="002F688F" w:rsidRDefault="002F688F" w:rsidP="002F688F">
      <w:pPr>
        <w:jc w:val="center"/>
        <w:rPr>
          <w:rFonts w:cs="Times New Roman"/>
          <w:b/>
        </w:rPr>
      </w:pPr>
      <w:bookmarkStart w:id="82" w:name="OLE_LINK10"/>
      <w:r w:rsidRPr="00C021D1">
        <w:rPr>
          <w:b/>
        </w:rPr>
        <w:t xml:space="preserve">Table </w:t>
      </w:r>
      <w:r w:rsidR="009D1C19">
        <w:rPr>
          <w:b/>
        </w:rPr>
        <w:fldChar w:fldCharType="begin"/>
      </w:r>
      <w:r>
        <w:rPr>
          <w:b/>
        </w:rPr>
        <w:instrText xml:space="preserve"> STYLEREF 1 \s </w:instrText>
      </w:r>
      <w:r w:rsidR="009D1C19">
        <w:rPr>
          <w:b/>
        </w:rPr>
        <w:fldChar w:fldCharType="separate"/>
      </w:r>
      <w:r w:rsidR="00A605B1">
        <w:rPr>
          <w:b/>
          <w:noProof/>
        </w:rPr>
        <w:t>5</w:t>
      </w:r>
      <w:r w:rsidR="009D1C19">
        <w:rPr>
          <w:b/>
        </w:rPr>
        <w:fldChar w:fldCharType="end"/>
      </w:r>
      <w:r>
        <w:rPr>
          <w:b/>
        </w:rPr>
        <w:t>.</w:t>
      </w:r>
      <w:r w:rsidR="009D1C19">
        <w:rPr>
          <w:b/>
        </w:rPr>
        <w:fldChar w:fldCharType="begin"/>
      </w:r>
      <w:r>
        <w:rPr>
          <w:b/>
        </w:rPr>
        <w:instrText xml:space="preserve"> SEQ Table \* ARABIC \s 1 </w:instrText>
      </w:r>
      <w:r w:rsidR="009D1C19">
        <w:rPr>
          <w:b/>
        </w:rPr>
        <w:fldChar w:fldCharType="separate"/>
      </w:r>
      <w:r w:rsidR="00A605B1">
        <w:rPr>
          <w:b/>
          <w:noProof/>
        </w:rPr>
        <w:t>5</w:t>
      </w:r>
      <w:r w:rsidR="009D1C19">
        <w:rPr>
          <w:b/>
        </w:rPr>
        <w:fldChar w:fldCharType="end"/>
      </w:r>
      <w:r w:rsidRPr="00C021D1">
        <w:rPr>
          <w:b/>
        </w:rPr>
        <w:t>.</w:t>
      </w:r>
      <w:r>
        <w:rPr>
          <w:rFonts w:cs="Times New Roman"/>
        </w:rPr>
        <w:t xml:space="preserve"> </w:t>
      </w:r>
      <w:r w:rsidRPr="0068136B">
        <w:rPr>
          <w:rFonts w:cs="Times New Roman"/>
          <w:b/>
        </w:rPr>
        <w:t>COMPRESSOR INPUTS/ OUTPUTS</w:t>
      </w:r>
    </w:p>
    <w:tbl>
      <w:tblPr>
        <w:tblStyle w:val="TableGrid"/>
        <w:tblW w:w="0" w:type="auto"/>
        <w:tblLook w:val="04A0" w:firstRow="1" w:lastRow="0" w:firstColumn="1" w:lastColumn="0" w:noHBand="0" w:noVBand="1"/>
      </w:tblPr>
      <w:tblGrid>
        <w:gridCol w:w="3528"/>
        <w:gridCol w:w="1080"/>
        <w:gridCol w:w="4968"/>
      </w:tblGrid>
      <w:tr w:rsidR="002F688F" w14:paraId="35FC674F" w14:textId="77777777" w:rsidTr="009F544A">
        <w:tc>
          <w:tcPr>
            <w:tcW w:w="3528" w:type="dxa"/>
            <w:vMerge w:val="restart"/>
          </w:tcPr>
          <w:p w14:paraId="6F241C5F" w14:textId="77777777" w:rsidR="002F688F" w:rsidRPr="009D0795" w:rsidRDefault="002F688F" w:rsidP="009F544A">
            <w:pPr>
              <w:rPr>
                <w:b/>
              </w:rPr>
            </w:pPr>
            <w:r w:rsidRPr="009D0795">
              <w:rPr>
                <w:b/>
              </w:rPr>
              <w:t xml:space="preserve">INPUT-1:  </w:t>
            </w:r>
            <w:r w:rsidRPr="00C570EE">
              <w:t>(symbol)</w:t>
            </w:r>
          </w:p>
          <w:p w14:paraId="57614DBD" w14:textId="77777777" w:rsidR="002F688F" w:rsidRDefault="002F688F" w:rsidP="009F544A"/>
          <w:p w14:paraId="4AF034C9" w14:textId="77777777" w:rsidR="002F688F" w:rsidRDefault="002F688F" w:rsidP="009F544A">
            <w:r>
              <w:t>Engine bleed: m_dot</w:t>
            </w:r>
          </w:p>
          <w:p w14:paraId="7C25D6C9" w14:textId="77777777" w:rsidR="002F688F" w:rsidRDefault="002F688F" w:rsidP="009F544A">
            <w:r w:rsidRPr="007B18BF">
              <w:t>Engine bleed</w:t>
            </w:r>
            <w:r>
              <w:t>: temp_K</w:t>
            </w:r>
          </w:p>
          <w:p w14:paraId="52ADE011" w14:textId="77777777" w:rsidR="002F688F" w:rsidRDefault="002F688F" w:rsidP="009F544A">
            <w:r w:rsidRPr="007B18BF">
              <w:t xml:space="preserve">Engine bleed: </w:t>
            </w:r>
            <w:r>
              <w:t>pres_kPa</w:t>
            </w:r>
          </w:p>
        </w:tc>
        <w:tc>
          <w:tcPr>
            <w:tcW w:w="1080" w:type="dxa"/>
          </w:tcPr>
          <w:p w14:paraId="7379E089" w14:textId="77777777" w:rsidR="002F688F" w:rsidRPr="00C570EE" w:rsidRDefault="002F688F" w:rsidP="009F544A">
            <w:pPr>
              <w:rPr>
                <w:b/>
              </w:rPr>
            </w:pPr>
            <w:r w:rsidRPr="00C570EE">
              <w:rPr>
                <w:b/>
              </w:rPr>
              <w:t>UNITS</w:t>
            </w:r>
          </w:p>
        </w:tc>
        <w:tc>
          <w:tcPr>
            <w:tcW w:w="4968" w:type="dxa"/>
          </w:tcPr>
          <w:p w14:paraId="25A7EB58" w14:textId="77777777" w:rsidR="002F688F" w:rsidRPr="00C570EE" w:rsidRDefault="002F688F" w:rsidP="009F544A">
            <w:pPr>
              <w:rPr>
                <w:b/>
              </w:rPr>
            </w:pPr>
            <w:r w:rsidRPr="00C570EE">
              <w:rPr>
                <w:b/>
              </w:rPr>
              <w:t>DESCRIPTION</w:t>
            </w:r>
          </w:p>
        </w:tc>
      </w:tr>
      <w:tr w:rsidR="002F688F" w14:paraId="3C8BD0C4" w14:textId="77777777" w:rsidTr="009F544A">
        <w:tc>
          <w:tcPr>
            <w:tcW w:w="3528" w:type="dxa"/>
            <w:vMerge/>
          </w:tcPr>
          <w:p w14:paraId="2F142175" w14:textId="77777777" w:rsidR="002F688F" w:rsidRDefault="002F688F" w:rsidP="009F544A"/>
        </w:tc>
        <w:tc>
          <w:tcPr>
            <w:tcW w:w="1080" w:type="dxa"/>
          </w:tcPr>
          <w:p w14:paraId="32546497" w14:textId="77777777" w:rsidR="002F688F" w:rsidRDefault="002F688F" w:rsidP="009F544A"/>
          <w:p w14:paraId="6AA3BB96" w14:textId="77777777" w:rsidR="002F688F" w:rsidRDefault="002F688F" w:rsidP="009F544A">
            <w:pPr>
              <w:jc w:val="center"/>
            </w:pPr>
            <w:r>
              <w:t>Kg/s</w:t>
            </w:r>
          </w:p>
          <w:p w14:paraId="26605551" w14:textId="77777777" w:rsidR="002F688F" w:rsidRDefault="002F688F" w:rsidP="009F544A">
            <w:pPr>
              <w:jc w:val="center"/>
            </w:pPr>
            <w:r>
              <w:t>K</w:t>
            </w:r>
          </w:p>
          <w:p w14:paraId="58B5C683" w14:textId="77777777" w:rsidR="002F688F" w:rsidRDefault="002F688F" w:rsidP="009F544A">
            <w:pPr>
              <w:jc w:val="center"/>
            </w:pPr>
            <w:r>
              <w:t>kPa</w:t>
            </w:r>
          </w:p>
        </w:tc>
        <w:tc>
          <w:tcPr>
            <w:tcW w:w="4968" w:type="dxa"/>
          </w:tcPr>
          <w:p w14:paraId="508D715F" w14:textId="77777777" w:rsidR="002F688F" w:rsidRDefault="002F688F" w:rsidP="009F544A"/>
          <w:p w14:paraId="5D4324EC" w14:textId="77777777" w:rsidR="002F688F" w:rsidRDefault="002F688F" w:rsidP="009F544A">
            <w:r>
              <w:t>Bleed air flow rate from the upstream</w:t>
            </w:r>
          </w:p>
          <w:p w14:paraId="73EC62A6" w14:textId="77777777" w:rsidR="002F688F" w:rsidRDefault="002F688F" w:rsidP="009F544A">
            <w:r>
              <w:t>Bleed air temperature</w:t>
            </w:r>
          </w:p>
          <w:p w14:paraId="4E91703E" w14:textId="77777777" w:rsidR="002F688F" w:rsidRDefault="002F688F" w:rsidP="009F544A">
            <w:r>
              <w:t>Bleed air pressure upstream of the compressor</w:t>
            </w:r>
          </w:p>
        </w:tc>
      </w:tr>
      <w:tr w:rsidR="002F688F" w14:paraId="30961825" w14:textId="77777777" w:rsidTr="009F544A">
        <w:tc>
          <w:tcPr>
            <w:tcW w:w="9576" w:type="dxa"/>
            <w:gridSpan w:val="3"/>
          </w:tcPr>
          <w:p w14:paraId="5AD4CBAA" w14:textId="77777777" w:rsidR="002F688F" w:rsidRDefault="002F688F" w:rsidP="009F544A"/>
        </w:tc>
      </w:tr>
      <w:tr w:rsidR="002F688F" w14:paraId="0316947E" w14:textId="77777777" w:rsidTr="009F544A">
        <w:tc>
          <w:tcPr>
            <w:tcW w:w="3528" w:type="dxa"/>
            <w:vMerge w:val="restart"/>
          </w:tcPr>
          <w:p w14:paraId="0928FFB0" w14:textId="77777777" w:rsidR="002F688F" w:rsidRPr="009D0795" w:rsidRDefault="002F688F" w:rsidP="009F544A">
            <w:pPr>
              <w:rPr>
                <w:b/>
              </w:rPr>
            </w:pPr>
            <w:r w:rsidRPr="009D0795">
              <w:rPr>
                <w:b/>
              </w:rPr>
              <w:t xml:space="preserve">INPUT-2: </w:t>
            </w:r>
            <w:r w:rsidRPr="00C570EE">
              <w:t>(symbol)</w:t>
            </w:r>
          </w:p>
          <w:p w14:paraId="04E5B7EA" w14:textId="77777777" w:rsidR="002F688F" w:rsidRDefault="002F688F" w:rsidP="009F544A"/>
          <w:p w14:paraId="7BCD4F97" w14:textId="77777777" w:rsidR="002F688F" w:rsidRDefault="002F688F" w:rsidP="009F544A">
            <w:r w:rsidRPr="009D0795">
              <w:t>Shaft speed: (N)</w:t>
            </w:r>
          </w:p>
        </w:tc>
        <w:tc>
          <w:tcPr>
            <w:tcW w:w="1080" w:type="dxa"/>
          </w:tcPr>
          <w:p w14:paraId="0E734DEB" w14:textId="77777777" w:rsidR="002F688F" w:rsidRPr="00C570EE" w:rsidRDefault="002F688F" w:rsidP="009F544A">
            <w:pPr>
              <w:rPr>
                <w:b/>
              </w:rPr>
            </w:pPr>
            <w:r w:rsidRPr="00C570EE">
              <w:rPr>
                <w:b/>
              </w:rPr>
              <w:t>UNITS</w:t>
            </w:r>
          </w:p>
        </w:tc>
        <w:tc>
          <w:tcPr>
            <w:tcW w:w="4968" w:type="dxa"/>
          </w:tcPr>
          <w:p w14:paraId="7880DFCC" w14:textId="77777777" w:rsidR="002F688F" w:rsidRPr="00C570EE" w:rsidRDefault="002F688F" w:rsidP="009F544A">
            <w:pPr>
              <w:rPr>
                <w:b/>
              </w:rPr>
            </w:pPr>
            <w:r w:rsidRPr="00C570EE">
              <w:rPr>
                <w:b/>
              </w:rPr>
              <w:t>DESCRIPTION</w:t>
            </w:r>
          </w:p>
        </w:tc>
      </w:tr>
      <w:tr w:rsidR="002F688F" w14:paraId="4F88899C" w14:textId="77777777" w:rsidTr="009F544A">
        <w:tc>
          <w:tcPr>
            <w:tcW w:w="3528" w:type="dxa"/>
            <w:vMerge/>
          </w:tcPr>
          <w:p w14:paraId="144B5129" w14:textId="77777777" w:rsidR="002F688F" w:rsidRDefault="002F688F" w:rsidP="009F544A"/>
        </w:tc>
        <w:tc>
          <w:tcPr>
            <w:tcW w:w="1080" w:type="dxa"/>
          </w:tcPr>
          <w:p w14:paraId="28754BE5" w14:textId="77777777" w:rsidR="002F688F" w:rsidRDefault="002F688F" w:rsidP="009F544A"/>
          <w:p w14:paraId="36ED4AF0" w14:textId="77777777" w:rsidR="002F688F" w:rsidRDefault="002F688F" w:rsidP="009F544A">
            <w:pPr>
              <w:jc w:val="center"/>
            </w:pPr>
            <w:r>
              <w:t>W</w:t>
            </w:r>
          </w:p>
        </w:tc>
        <w:tc>
          <w:tcPr>
            <w:tcW w:w="4968" w:type="dxa"/>
          </w:tcPr>
          <w:p w14:paraId="48609C40" w14:textId="77777777" w:rsidR="002F688F" w:rsidRDefault="002F688F" w:rsidP="009F544A"/>
          <w:p w14:paraId="3D570C88" w14:textId="77777777" w:rsidR="002F688F" w:rsidRDefault="002F688F" w:rsidP="009F544A">
            <w:r w:rsidRPr="009D0795">
              <w:t>Rotational speed of the turbine</w:t>
            </w:r>
          </w:p>
        </w:tc>
      </w:tr>
      <w:bookmarkEnd w:id="82"/>
      <w:tr w:rsidR="002F688F" w14:paraId="4CAE883D" w14:textId="77777777" w:rsidTr="009F544A">
        <w:tc>
          <w:tcPr>
            <w:tcW w:w="9576" w:type="dxa"/>
            <w:gridSpan w:val="3"/>
          </w:tcPr>
          <w:p w14:paraId="4413F519" w14:textId="77777777" w:rsidR="002F688F" w:rsidRDefault="002F688F" w:rsidP="009F544A"/>
        </w:tc>
      </w:tr>
      <w:tr w:rsidR="002F688F" w14:paraId="1B20D990" w14:textId="77777777" w:rsidTr="009F544A">
        <w:tc>
          <w:tcPr>
            <w:tcW w:w="3528" w:type="dxa"/>
            <w:vMerge w:val="restart"/>
          </w:tcPr>
          <w:p w14:paraId="5EAD62ED" w14:textId="77777777" w:rsidR="002F688F" w:rsidRPr="009D0795" w:rsidRDefault="002F688F" w:rsidP="009F544A">
            <w:pPr>
              <w:rPr>
                <w:b/>
              </w:rPr>
            </w:pPr>
            <w:r w:rsidRPr="009D0795">
              <w:rPr>
                <w:b/>
              </w:rPr>
              <w:lastRenderedPageBreak/>
              <w:t xml:space="preserve">OUTPUT-1: </w:t>
            </w:r>
            <w:r w:rsidRPr="00C570EE">
              <w:t xml:space="preserve"> (symbol)</w:t>
            </w:r>
          </w:p>
          <w:p w14:paraId="3CB904FA" w14:textId="77777777" w:rsidR="002F688F" w:rsidRDefault="002F688F" w:rsidP="009F544A"/>
          <w:p w14:paraId="2100AD5C" w14:textId="77777777" w:rsidR="002F688F" w:rsidRDefault="002F688F" w:rsidP="009F544A">
            <w:r>
              <w:t>Engine bleed: m_dot</w:t>
            </w:r>
          </w:p>
          <w:p w14:paraId="3207614A" w14:textId="77777777" w:rsidR="002F688F" w:rsidRDefault="002F688F" w:rsidP="009F544A">
            <w:r w:rsidRPr="007B18BF">
              <w:t>Engine bleed</w:t>
            </w:r>
            <w:r>
              <w:t>: temp_K</w:t>
            </w:r>
          </w:p>
          <w:p w14:paraId="602C1691" w14:textId="77777777" w:rsidR="002F688F" w:rsidRDefault="002F688F" w:rsidP="009F544A">
            <w:r w:rsidRPr="007B18BF">
              <w:t xml:space="preserve">Engine bleed: </w:t>
            </w:r>
            <w:r>
              <w:t>pres_kPa</w:t>
            </w:r>
          </w:p>
        </w:tc>
        <w:tc>
          <w:tcPr>
            <w:tcW w:w="1080" w:type="dxa"/>
          </w:tcPr>
          <w:p w14:paraId="166AABD8" w14:textId="77777777" w:rsidR="002F688F" w:rsidRPr="00C570EE" w:rsidRDefault="002F688F" w:rsidP="009F544A">
            <w:pPr>
              <w:rPr>
                <w:b/>
              </w:rPr>
            </w:pPr>
            <w:r w:rsidRPr="00C570EE">
              <w:rPr>
                <w:b/>
              </w:rPr>
              <w:t>UNITS</w:t>
            </w:r>
          </w:p>
        </w:tc>
        <w:tc>
          <w:tcPr>
            <w:tcW w:w="4968" w:type="dxa"/>
          </w:tcPr>
          <w:p w14:paraId="154F37EA" w14:textId="77777777" w:rsidR="002F688F" w:rsidRPr="00C570EE" w:rsidRDefault="002F688F" w:rsidP="009F544A">
            <w:pPr>
              <w:rPr>
                <w:b/>
              </w:rPr>
            </w:pPr>
            <w:r w:rsidRPr="00C570EE">
              <w:rPr>
                <w:b/>
              </w:rPr>
              <w:t>DESCRIPTION</w:t>
            </w:r>
          </w:p>
        </w:tc>
      </w:tr>
      <w:tr w:rsidR="002F688F" w14:paraId="1847F908" w14:textId="77777777" w:rsidTr="009F544A">
        <w:tc>
          <w:tcPr>
            <w:tcW w:w="3528" w:type="dxa"/>
            <w:vMerge/>
          </w:tcPr>
          <w:p w14:paraId="56471CB6" w14:textId="77777777" w:rsidR="002F688F" w:rsidRDefault="002F688F" w:rsidP="009F544A"/>
        </w:tc>
        <w:tc>
          <w:tcPr>
            <w:tcW w:w="1080" w:type="dxa"/>
          </w:tcPr>
          <w:p w14:paraId="01256330" w14:textId="77777777" w:rsidR="002F688F" w:rsidRDefault="002F688F" w:rsidP="009F544A"/>
          <w:p w14:paraId="125ADF96" w14:textId="77777777" w:rsidR="002F688F" w:rsidRDefault="002F688F" w:rsidP="009F544A">
            <w:pPr>
              <w:jc w:val="center"/>
            </w:pPr>
            <w:r>
              <w:t>Kg/s</w:t>
            </w:r>
          </w:p>
          <w:p w14:paraId="43404B58" w14:textId="77777777" w:rsidR="002F688F" w:rsidRDefault="002F688F" w:rsidP="009F544A">
            <w:pPr>
              <w:jc w:val="center"/>
            </w:pPr>
            <w:r>
              <w:t>K</w:t>
            </w:r>
          </w:p>
          <w:p w14:paraId="149749BF" w14:textId="77777777" w:rsidR="002F688F" w:rsidRDefault="002F688F" w:rsidP="009F544A">
            <w:pPr>
              <w:jc w:val="center"/>
            </w:pPr>
            <w:r>
              <w:t>kPa</w:t>
            </w:r>
          </w:p>
        </w:tc>
        <w:tc>
          <w:tcPr>
            <w:tcW w:w="4968" w:type="dxa"/>
          </w:tcPr>
          <w:p w14:paraId="0AF4ED38" w14:textId="77777777" w:rsidR="002F688F" w:rsidRDefault="002F688F" w:rsidP="009F544A"/>
          <w:p w14:paraId="713D4619" w14:textId="77777777" w:rsidR="002F688F" w:rsidRDefault="002F688F" w:rsidP="009F544A">
            <w:r>
              <w:t>Bleed air flow rate at compressor outlet</w:t>
            </w:r>
          </w:p>
          <w:p w14:paraId="56B7153B" w14:textId="77777777" w:rsidR="002F688F" w:rsidRPr="009D0795" w:rsidRDefault="002F688F" w:rsidP="009F544A">
            <w:pPr>
              <w:rPr>
                <w:b/>
              </w:rPr>
            </w:pPr>
            <w:r>
              <w:t>Bleed air temperature</w:t>
            </w:r>
            <w:r w:rsidRPr="009D0795">
              <w:t xml:space="preserve"> at compressor outlet</w:t>
            </w:r>
          </w:p>
          <w:p w14:paraId="48B664DB" w14:textId="77777777" w:rsidR="002F688F" w:rsidRDefault="002F688F" w:rsidP="009F544A">
            <w:r>
              <w:t xml:space="preserve">Bleed air pressure </w:t>
            </w:r>
            <w:r w:rsidRPr="009D0795">
              <w:t xml:space="preserve">at compressor outlet </w:t>
            </w:r>
          </w:p>
        </w:tc>
      </w:tr>
      <w:tr w:rsidR="002F688F" w14:paraId="7BA33940" w14:textId="77777777" w:rsidTr="009F544A">
        <w:tc>
          <w:tcPr>
            <w:tcW w:w="9576" w:type="dxa"/>
            <w:gridSpan w:val="3"/>
          </w:tcPr>
          <w:p w14:paraId="1C2968B9" w14:textId="77777777" w:rsidR="002F688F" w:rsidRDefault="002F688F" w:rsidP="009F544A"/>
        </w:tc>
      </w:tr>
      <w:tr w:rsidR="002F688F" w:rsidRPr="004C0B7B" w14:paraId="070EFE21" w14:textId="77777777" w:rsidTr="009F544A">
        <w:tc>
          <w:tcPr>
            <w:tcW w:w="3528" w:type="dxa"/>
            <w:vMerge w:val="restart"/>
          </w:tcPr>
          <w:p w14:paraId="3FD8475C" w14:textId="77777777" w:rsidR="002F688F" w:rsidRDefault="002F688F" w:rsidP="009F544A">
            <w:r w:rsidRPr="004C0B7B">
              <w:rPr>
                <w:b/>
              </w:rPr>
              <w:t>OUT</w:t>
            </w:r>
            <w:r>
              <w:rPr>
                <w:b/>
              </w:rPr>
              <w:t>PUT-2</w:t>
            </w:r>
            <w:r w:rsidRPr="004C0B7B">
              <w:t xml:space="preserve">:  </w:t>
            </w:r>
            <w:r w:rsidRPr="00C570EE">
              <w:t>(symbol)</w:t>
            </w:r>
          </w:p>
          <w:p w14:paraId="673658AE" w14:textId="77777777" w:rsidR="002F688F" w:rsidRPr="004C0B7B" w:rsidRDefault="002F688F" w:rsidP="009F544A"/>
          <w:p w14:paraId="2AF4F742" w14:textId="77777777" w:rsidR="002F688F" w:rsidRDefault="002F688F" w:rsidP="009F544A">
            <w:r>
              <w:t>Compressor power</w:t>
            </w:r>
            <w:r w:rsidRPr="004C0B7B">
              <w:t>: (</w:t>
            </w:r>
            <w:r>
              <w:t>W_compressor</w:t>
            </w:r>
            <w:r w:rsidRPr="004C0B7B">
              <w:t>)</w:t>
            </w:r>
          </w:p>
        </w:tc>
        <w:tc>
          <w:tcPr>
            <w:tcW w:w="1080" w:type="dxa"/>
          </w:tcPr>
          <w:p w14:paraId="12BE75F9" w14:textId="77777777" w:rsidR="002F688F" w:rsidRPr="004C0B7B" w:rsidRDefault="002F688F" w:rsidP="009F544A">
            <w:pPr>
              <w:rPr>
                <w:b/>
              </w:rPr>
            </w:pPr>
            <w:r w:rsidRPr="004C0B7B">
              <w:rPr>
                <w:b/>
              </w:rPr>
              <w:t>UNITS</w:t>
            </w:r>
          </w:p>
        </w:tc>
        <w:tc>
          <w:tcPr>
            <w:tcW w:w="4968" w:type="dxa"/>
          </w:tcPr>
          <w:p w14:paraId="2FC08083" w14:textId="77777777" w:rsidR="002F688F" w:rsidRPr="004C0B7B" w:rsidRDefault="002F688F" w:rsidP="009F544A">
            <w:pPr>
              <w:rPr>
                <w:b/>
              </w:rPr>
            </w:pPr>
            <w:r w:rsidRPr="004C0B7B">
              <w:rPr>
                <w:b/>
              </w:rPr>
              <w:t>DESCRIPTION</w:t>
            </w:r>
          </w:p>
        </w:tc>
      </w:tr>
      <w:tr w:rsidR="002F688F" w:rsidRPr="004C0B7B" w14:paraId="1FA3FB8D" w14:textId="77777777" w:rsidTr="009F544A">
        <w:tc>
          <w:tcPr>
            <w:tcW w:w="3528" w:type="dxa"/>
            <w:vMerge/>
          </w:tcPr>
          <w:p w14:paraId="6537F7FA" w14:textId="77777777" w:rsidR="002F688F" w:rsidRPr="004C0B7B" w:rsidRDefault="002F688F" w:rsidP="009F544A"/>
        </w:tc>
        <w:tc>
          <w:tcPr>
            <w:tcW w:w="1080" w:type="dxa"/>
          </w:tcPr>
          <w:p w14:paraId="2F31104E" w14:textId="77777777" w:rsidR="002F688F" w:rsidRDefault="002F688F" w:rsidP="009F544A">
            <w:pPr>
              <w:jc w:val="center"/>
            </w:pPr>
          </w:p>
          <w:p w14:paraId="084B5C0D" w14:textId="77777777" w:rsidR="002F688F" w:rsidRPr="004C0B7B" w:rsidRDefault="002F688F" w:rsidP="009F544A">
            <w:pPr>
              <w:jc w:val="center"/>
            </w:pPr>
            <w:r>
              <w:t>W</w:t>
            </w:r>
          </w:p>
        </w:tc>
        <w:tc>
          <w:tcPr>
            <w:tcW w:w="4968" w:type="dxa"/>
          </w:tcPr>
          <w:p w14:paraId="4E171EC9" w14:textId="77777777" w:rsidR="002F688F" w:rsidRDefault="002F688F" w:rsidP="009F544A"/>
          <w:p w14:paraId="6804EA78" w14:textId="77777777" w:rsidR="002F688F" w:rsidRPr="004C0B7B" w:rsidRDefault="002F688F" w:rsidP="009F544A">
            <w:r w:rsidRPr="00946434">
              <w:t xml:space="preserve">Power </w:t>
            </w:r>
            <w:r>
              <w:t>demanded by the compressor</w:t>
            </w:r>
          </w:p>
        </w:tc>
      </w:tr>
    </w:tbl>
    <w:p w14:paraId="70F610A9" w14:textId="77777777" w:rsidR="002F688F" w:rsidRDefault="002F688F" w:rsidP="002F688F">
      <w:pPr>
        <w:rPr>
          <w:rFonts w:cs="Times New Roman"/>
          <w:b/>
        </w:rPr>
      </w:pPr>
    </w:p>
    <w:p w14:paraId="2AEA0554" w14:textId="77777777" w:rsidR="002F688F" w:rsidRDefault="002F688F" w:rsidP="002F688F">
      <w:pPr>
        <w:rPr>
          <w:rFonts w:cs="Times New Roman"/>
          <w:b/>
        </w:rPr>
      </w:pPr>
    </w:p>
    <w:p w14:paraId="6EDB2A93" w14:textId="6B1C2D19" w:rsidR="002F688F" w:rsidRPr="0068136B" w:rsidRDefault="002F688F" w:rsidP="002F688F">
      <w:pPr>
        <w:rPr>
          <w:rFonts w:cs="Times New Roman"/>
        </w:rPr>
      </w:pPr>
      <w:r>
        <w:rPr>
          <w:rFonts w:cs="Times New Roman"/>
        </w:rPr>
        <w:t xml:space="preserve">The turbine parameters such as the efficiency, the turbine exit pressure and the moment of inertia is defined through a mask parameter as shown in </w:t>
      </w:r>
      <w:r w:rsidR="009D1C19">
        <w:rPr>
          <w:rFonts w:cs="Times New Roman"/>
        </w:rPr>
        <w:fldChar w:fldCharType="begin"/>
      </w:r>
      <w:r>
        <w:rPr>
          <w:rFonts w:cs="Times New Roman"/>
        </w:rPr>
        <w:instrText xml:space="preserve"> REF _Ref386533104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6</w:t>
      </w:r>
      <w:r w:rsidR="009D1C19">
        <w:rPr>
          <w:rFonts w:cs="Times New Roman"/>
        </w:rPr>
        <w:fldChar w:fldCharType="end"/>
      </w:r>
      <w:r>
        <w:rPr>
          <w:rFonts w:cs="Times New Roman"/>
        </w:rPr>
        <w:t>.</w:t>
      </w:r>
    </w:p>
    <w:p w14:paraId="68FD390B" w14:textId="77777777" w:rsidR="002F688F" w:rsidRDefault="002F688F" w:rsidP="002F688F">
      <w:pPr>
        <w:rPr>
          <w:rFonts w:cs="Times New Roman"/>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14:paraId="02EC1C7B" w14:textId="77777777" w:rsidTr="009F544A">
        <w:tc>
          <w:tcPr>
            <w:tcW w:w="9576" w:type="dxa"/>
          </w:tcPr>
          <w:p w14:paraId="55824DB6" w14:textId="77777777" w:rsidR="002F688F" w:rsidRDefault="002F688F" w:rsidP="009F544A">
            <w:pPr>
              <w:jc w:val="center"/>
              <w:rPr>
                <w:rFonts w:cs="Times New Roman"/>
                <w:b/>
              </w:rPr>
            </w:pPr>
            <w:r>
              <w:rPr>
                <w:noProof/>
                <w:lang w:eastAsia="zh-CN"/>
              </w:rPr>
              <w:drawing>
                <wp:inline distT="0" distB="0" distL="0" distR="0" wp14:anchorId="2A9AF9E3" wp14:editId="1671546E">
                  <wp:extent cx="3067050" cy="2619375"/>
                  <wp:effectExtent l="0" t="0" r="0"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1" cstate="print">
                            <a:extLst>
                              <a:ext uri="{28A0092B-C50C-407E-A947-70E740481C1C}">
                                <a14:useLocalDpi xmlns:a14="http://schemas.microsoft.com/office/drawing/2010/main" val="0"/>
                              </a:ext>
                            </a:extLst>
                          </a:blip>
                          <a:srcRect l="67468" t="20798" r="3205" b="32763"/>
                          <a:stretch/>
                        </pic:blipFill>
                        <pic:spPr bwMode="auto">
                          <a:xfrm>
                            <a:off x="0" y="0"/>
                            <a:ext cx="3067050" cy="2619375"/>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14:paraId="1659771A" w14:textId="77777777" w:rsidTr="009F544A">
        <w:tc>
          <w:tcPr>
            <w:tcW w:w="9576" w:type="dxa"/>
          </w:tcPr>
          <w:p w14:paraId="370D5A99" w14:textId="77777777" w:rsidR="002F688F" w:rsidRPr="00B567AE" w:rsidRDefault="002F688F" w:rsidP="009F544A">
            <w:pPr>
              <w:pStyle w:val="Caption"/>
              <w:rPr>
                <w:rFonts w:cs="Times New Roman"/>
              </w:rPr>
            </w:pPr>
            <w:bookmarkStart w:id="83" w:name="_Ref386533104"/>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6</w:t>
            </w:r>
            <w:r w:rsidR="009D1C19">
              <w:rPr>
                <w:rFonts w:cs="Times New Roman"/>
              </w:rPr>
              <w:fldChar w:fldCharType="end"/>
            </w:r>
            <w:bookmarkEnd w:id="83"/>
            <w:r w:rsidRPr="00B567AE">
              <w:rPr>
                <w:rFonts w:cs="Times New Roman"/>
              </w:rPr>
              <w:t>. Mask Input parameters to the turbine</w:t>
            </w:r>
          </w:p>
        </w:tc>
      </w:tr>
    </w:tbl>
    <w:p w14:paraId="013AF0EC" w14:textId="77777777" w:rsidR="002F688F" w:rsidRDefault="002F688F" w:rsidP="002F688F">
      <w:pPr>
        <w:rPr>
          <w:rFonts w:cs="Times New Roman"/>
          <w:b/>
        </w:rPr>
      </w:pPr>
    </w:p>
    <w:p w14:paraId="4D39445B" w14:textId="77777777" w:rsidR="002F688F" w:rsidRDefault="002F688F" w:rsidP="002F688F">
      <w:pPr>
        <w:pStyle w:val="Heading4"/>
        <w:jc w:val="left"/>
      </w:pPr>
      <w:r w:rsidRPr="00F840F7">
        <w:t>Simulink model</w:t>
      </w:r>
    </w:p>
    <w:p w14:paraId="290040DC" w14:textId="77777777" w:rsidR="002F688F" w:rsidRPr="00F840F7" w:rsidRDefault="002F688F" w:rsidP="002F688F">
      <w:pPr>
        <w:rPr>
          <w:rFonts w:cs="Times New Roman"/>
          <w:b/>
          <w:sz w:val="24"/>
          <w:szCs w:val="24"/>
        </w:rPr>
      </w:pPr>
    </w:p>
    <w:p w14:paraId="09C50926" w14:textId="2F127558" w:rsidR="002F688F" w:rsidRPr="009D0713" w:rsidRDefault="002F688F" w:rsidP="002F688F">
      <w:pPr>
        <w:rPr>
          <w:rFonts w:cs="Times New Roman"/>
        </w:rPr>
      </w:pPr>
      <w:r>
        <w:rPr>
          <w:rFonts w:cs="Times New Roman"/>
        </w:rPr>
        <w:t>The Simulink model for the turbine and the compressor is shown in</w:t>
      </w:r>
      <w:r w:rsidR="002E4018">
        <w:rPr>
          <w:rFonts w:cs="Times New Roman"/>
        </w:rPr>
        <w:t xml:space="preserve"> </w:t>
      </w:r>
      <w:r w:rsidR="009D1C19">
        <w:rPr>
          <w:rFonts w:cs="Times New Roman"/>
        </w:rPr>
        <w:fldChar w:fldCharType="begin"/>
      </w:r>
      <w:r>
        <w:rPr>
          <w:rFonts w:cs="Times New Roman"/>
        </w:rPr>
        <w:instrText xml:space="preserve"> REF _Ref386533157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7</w:t>
      </w:r>
      <w:r w:rsidR="009D1C19">
        <w:rPr>
          <w:rFonts w:cs="Times New Roman"/>
        </w:rPr>
        <w:fldChar w:fldCharType="end"/>
      </w:r>
      <w:r w:rsidR="002E4018">
        <w:rPr>
          <w:rFonts w:cs="Times New Roman"/>
        </w:rPr>
        <w:t xml:space="preserve"> and </w:t>
      </w:r>
      <w:r w:rsidR="009D1C19">
        <w:rPr>
          <w:rFonts w:cs="Times New Roman"/>
        </w:rPr>
        <w:fldChar w:fldCharType="begin"/>
      </w:r>
      <w:r>
        <w:rPr>
          <w:rFonts w:cs="Times New Roman"/>
        </w:rPr>
        <w:instrText xml:space="preserve"> REF _Ref386533160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8</w:t>
      </w:r>
      <w:r w:rsidR="009D1C19">
        <w:rPr>
          <w:rFonts w:cs="Times New Roman"/>
        </w:rPr>
        <w:fldChar w:fldCharType="end"/>
      </w:r>
    </w:p>
    <w:tbl>
      <w:tblPr>
        <w:tblStyle w:val="TableGrid"/>
        <w:tblW w:w="1206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26"/>
      </w:tblGrid>
      <w:tr w:rsidR="002F688F" w14:paraId="0587E48F" w14:textId="77777777" w:rsidTr="009F544A">
        <w:tc>
          <w:tcPr>
            <w:tcW w:w="12060" w:type="dxa"/>
          </w:tcPr>
          <w:p w14:paraId="66FCA662" w14:textId="77777777" w:rsidR="002F688F" w:rsidRDefault="002F688F" w:rsidP="009F544A">
            <w:pPr>
              <w:rPr>
                <w:rFonts w:cs="Times New Roman"/>
                <w:b/>
              </w:rPr>
            </w:pPr>
            <w:r w:rsidRPr="00480E8E">
              <w:rPr>
                <w:rFonts w:cstheme="minorHAnsi"/>
                <w:noProof/>
                <w:lang w:eastAsia="zh-CN"/>
              </w:rPr>
              <w:lastRenderedPageBreak/>
              <w:drawing>
                <wp:inline distT="0" distB="0" distL="0" distR="0" wp14:anchorId="14C0C712" wp14:editId="42A1BF7A">
                  <wp:extent cx="7553325" cy="3267075"/>
                  <wp:effectExtent l="0" t="0" r="9525"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2" cstate="print">
                            <a:extLst>
                              <a:ext uri="{28A0092B-C50C-407E-A947-70E740481C1C}">
                                <a14:useLocalDpi xmlns:a14="http://schemas.microsoft.com/office/drawing/2010/main" val="0"/>
                              </a:ext>
                            </a:extLst>
                          </a:blip>
                          <a:srcRect t="37908" r="21853"/>
                          <a:stretch/>
                        </pic:blipFill>
                        <pic:spPr bwMode="auto">
                          <a:xfrm>
                            <a:off x="0" y="0"/>
                            <a:ext cx="7553325" cy="3267075"/>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14:paraId="31728C4B" w14:textId="77777777" w:rsidTr="009F544A">
        <w:tc>
          <w:tcPr>
            <w:tcW w:w="12060" w:type="dxa"/>
          </w:tcPr>
          <w:p w14:paraId="4957E517" w14:textId="77777777" w:rsidR="002F688F" w:rsidRPr="00B567AE" w:rsidRDefault="002F688F" w:rsidP="009F544A">
            <w:pPr>
              <w:pStyle w:val="Caption"/>
              <w:rPr>
                <w:rFonts w:cs="Times New Roman"/>
              </w:rPr>
            </w:pPr>
            <w:bookmarkStart w:id="84" w:name="_Ref386533157"/>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7</w:t>
            </w:r>
            <w:r w:rsidR="009D1C19">
              <w:rPr>
                <w:rFonts w:cs="Times New Roman"/>
              </w:rPr>
              <w:fldChar w:fldCharType="end"/>
            </w:r>
            <w:bookmarkEnd w:id="84"/>
            <w:r w:rsidRPr="00B567AE">
              <w:rPr>
                <w:rFonts w:cs="Times New Roman"/>
              </w:rPr>
              <w:t>. Simulink block model of the turbine</w:t>
            </w:r>
          </w:p>
          <w:p w14:paraId="4BFC8476" w14:textId="77777777" w:rsidR="002F688F" w:rsidRDefault="002F688F" w:rsidP="009F544A">
            <w:pPr>
              <w:rPr>
                <w:rFonts w:cs="Times New Roman"/>
                <w:b/>
              </w:rPr>
            </w:pPr>
          </w:p>
        </w:tc>
      </w:tr>
    </w:tbl>
    <w:p w14:paraId="127CE287" w14:textId="77777777" w:rsidR="002F688F" w:rsidRDefault="002F688F" w:rsidP="002F688F">
      <w:pPr>
        <w:rPr>
          <w:rFonts w:cs="Times New Roman"/>
          <w:b/>
        </w:rPr>
      </w:pPr>
    </w:p>
    <w:tbl>
      <w:tblPr>
        <w:tblStyle w:val="TableGrid"/>
        <w:tblW w:w="1224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18"/>
      </w:tblGrid>
      <w:tr w:rsidR="002F688F" w14:paraId="32073D50" w14:textId="77777777" w:rsidTr="009F544A">
        <w:tc>
          <w:tcPr>
            <w:tcW w:w="12240" w:type="dxa"/>
          </w:tcPr>
          <w:p w14:paraId="5C0B213E" w14:textId="77777777" w:rsidR="002F688F" w:rsidRDefault="002F688F" w:rsidP="009F544A">
            <w:pPr>
              <w:rPr>
                <w:rFonts w:cs="Times New Roman"/>
                <w:b/>
              </w:rPr>
            </w:pPr>
            <w:r>
              <w:rPr>
                <w:noProof/>
                <w:lang w:eastAsia="zh-CN"/>
              </w:rPr>
              <w:drawing>
                <wp:inline distT="0" distB="0" distL="0" distR="0" wp14:anchorId="523B7F2A" wp14:editId="4F8A51E9">
                  <wp:extent cx="7684770" cy="2771775"/>
                  <wp:effectExtent l="0" t="0" r="0"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3" cstate="print">
                            <a:extLst>
                              <a:ext uri="{28A0092B-C50C-407E-A947-70E740481C1C}">
                                <a14:useLocalDpi xmlns:a14="http://schemas.microsoft.com/office/drawing/2010/main" val="0"/>
                              </a:ext>
                            </a:extLst>
                          </a:blip>
                          <a:srcRect r="23439" b="54515"/>
                          <a:stretch/>
                        </pic:blipFill>
                        <pic:spPr bwMode="auto">
                          <a:xfrm>
                            <a:off x="0" y="0"/>
                            <a:ext cx="7684770" cy="2771775"/>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14:paraId="0C39660D" w14:textId="77777777" w:rsidTr="009F544A">
        <w:tc>
          <w:tcPr>
            <w:tcW w:w="12240" w:type="dxa"/>
          </w:tcPr>
          <w:p w14:paraId="5AC7EE38" w14:textId="77777777" w:rsidR="002F688F" w:rsidRPr="00B567AE" w:rsidRDefault="002F688F" w:rsidP="009F544A">
            <w:pPr>
              <w:pStyle w:val="Caption"/>
              <w:rPr>
                <w:rFonts w:cs="Times New Roman"/>
              </w:rPr>
            </w:pPr>
            <w:bookmarkStart w:id="85" w:name="_Ref386533160"/>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8</w:t>
            </w:r>
            <w:r w:rsidR="009D1C19">
              <w:rPr>
                <w:rFonts w:cs="Times New Roman"/>
              </w:rPr>
              <w:fldChar w:fldCharType="end"/>
            </w:r>
            <w:bookmarkEnd w:id="85"/>
            <w:r w:rsidRPr="00B567AE">
              <w:rPr>
                <w:rFonts w:cs="Times New Roman"/>
              </w:rPr>
              <w:t>. Simulink block model of the compressor</w:t>
            </w:r>
          </w:p>
          <w:p w14:paraId="430AB11C" w14:textId="77777777" w:rsidR="002F688F" w:rsidRDefault="002F688F" w:rsidP="009F544A">
            <w:pPr>
              <w:rPr>
                <w:rFonts w:cs="Times New Roman"/>
                <w:b/>
              </w:rPr>
            </w:pPr>
          </w:p>
        </w:tc>
      </w:tr>
    </w:tbl>
    <w:p w14:paraId="110CC343" w14:textId="77777777" w:rsidR="002F688F" w:rsidRDefault="002F688F" w:rsidP="002F688F">
      <w:pPr>
        <w:rPr>
          <w:rFonts w:cs="Times New Roman"/>
          <w:b/>
        </w:rPr>
      </w:pPr>
    </w:p>
    <w:p w14:paraId="31ABA035" w14:textId="77777777" w:rsidR="002F688F" w:rsidRPr="000E1935" w:rsidRDefault="002F688F" w:rsidP="002F688F"/>
    <w:p w14:paraId="202DD3F1" w14:textId="77777777" w:rsidR="002F688F" w:rsidRDefault="002F688F" w:rsidP="002F688F"/>
    <w:p w14:paraId="1928915B" w14:textId="77777777" w:rsidR="002F688F" w:rsidRDefault="002F688F" w:rsidP="002F688F">
      <w:pPr>
        <w:pStyle w:val="Heading3"/>
        <w:jc w:val="left"/>
      </w:pPr>
      <w:bookmarkStart w:id="86" w:name="_Toc372547543"/>
      <w:bookmarkStart w:id="87" w:name="_Toc386534034"/>
      <w:bookmarkStart w:id="88" w:name="_Toc388205965"/>
      <w:r>
        <w:t>Valve</w:t>
      </w:r>
      <w:bookmarkEnd w:id="86"/>
      <w:bookmarkEnd w:id="87"/>
      <w:bookmarkEnd w:id="88"/>
    </w:p>
    <w:p w14:paraId="445D0A81" w14:textId="12AA144E" w:rsidR="002F688F" w:rsidRPr="00181806" w:rsidRDefault="009D1C19" w:rsidP="002F688F">
      <w:pPr>
        <w:rPr>
          <w:rFonts w:cs="Times New Roman"/>
          <w:b/>
        </w:rPr>
      </w:pPr>
      <w:r w:rsidRPr="00181806">
        <w:rPr>
          <w:rFonts w:cs="Times New Roman"/>
          <w:b/>
        </w:rPr>
        <w:fldChar w:fldCharType="begin"/>
      </w:r>
      <w:r w:rsidR="002F688F" w:rsidRPr="00181806">
        <w:rPr>
          <w:rFonts w:cs="Times New Roman"/>
          <w:b/>
        </w:rPr>
        <w:instrText xml:space="preserve"> MACROBUTTON MTEditEquationSection2 </w:instrText>
      </w:r>
      <w:r w:rsidR="002F688F" w:rsidRPr="00181806">
        <w:rPr>
          <w:rFonts w:cs="Times New Roman"/>
          <w:b/>
          <w:vanish/>
          <w:color w:val="FF0000"/>
        </w:rPr>
        <w:instrText>Equation Chapter 1 Section 1</w:instrText>
      </w:r>
      <w:r w:rsidRPr="00181806">
        <w:rPr>
          <w:rFonts w:cs="Times New Roman"/>
          <w:b/>
        </w:rPr>
        <w:fldChar w:fldCharType="begin"/>
      </w:r>
      <w:r w:rsidR="002F688F" w:rsidRPr="00181806">
        <w:rPr>
          <w:rFonts w:cs="Times New Roman"/>
          <w:b/>
        </w:rPr>
        <w:instrText xml:space="preserve"> SEQ MTEqn \r \h \* MERGEFORMAT </w:instrText>
      </w:r>
      <w:r w:rsidRPr="00181806">
        <w:rPr>
          <w:rFonts w:cs="Times New Roman"/>
          <w:b/>
        </w:rPr>
        <w:fldChar w:fldCharType="end"/>
      </w:r>
      <w:r w:rsidRPr="00181806">
        <w:rPr>
          <w:rFonts w:cs="Times New Roman"/>
          <w:b/>
        </w:rPr>
        <w:fldChar w:fldCharType="begin"/>
      </w:r>
      <w:r w:rsidR="002F688F" w:rsidRPr="00181806">
        <w:rPr>
          <w:rFonts w:cs="Times New Roman"/>
          <w:b/>
        </w:rPr>
        <w:instrText xml:space="preserve"> SEQ MTSec \r 1 \h \* MERGEFORMAT </w:instrText>
      </w:r>
      <w:r w:rsidRPr="00181806">
        <w:rPr>
          <w:rFonts w:cs="Times New Roman"/>
          <w:b/>
        </w:rPr>
        <w:fldChar w:fldCharType="end"/>
      </w:r>
      <w:r w:rsidRPr="00181806">
        <w:rPr>
          <w:rFonts w:cs="Times New Roman"/>
          <w:b/>
        </w:rPr>
        <w:fldChar w:fldCharType="begin"/>
      </w:r>
      <w:r w:rsidR="002F688F" w:rsidRPr="00181806">
        <w:rPr>
          <w:rFonts w:cs="Times New Roman"/>
          <w:b/>
        </w:rPr>
        <w:instrText xml:space="preserve"> SEQ MTChap \r 1 \h \* MERGEFORMAT </w:instrText>
      </w:r>
      <w:r w:rsidRPr="00181806">
        <w:rPr>
          <w:rFonts w:cs="Times New Roman"/>
          <w:b/>
        </w:rPr>
        <w:fldChar w:fldCharType="end"/>
      </w:r>
      <w:r w:rsidRPr="00181806">
        <w:rPr>
          <w:rFonts w:cs="Times New Roman"/>
          <w:b/>
        </w:rPr>
        <w:fldChar w:fldCharType="end"/>
      </w:r>
    </w:p>
    <w:p w14:paraId="4068C46A" w14:textId="77777777" w:rsidR="002F688F" w:rsidRDefault="002F688F" w:rsidP="002F688F">
      <w:pPr>
        <w:rPr>
          <w:rFonts w:cs="Times New Roman"/>
        </w:rPr>
      </w:pPr>
      <w:r>
        <w:rPr>
          <w:rFonts w:cs="Times New Roman"/>
        </w:rPr>
        <w:lastRenderedPageBreak/>
        <w:t xml:space="preserve">The function of the bleed valve is to regulate the amount of bleed air from the engine such that a desired cabin temperature is maintained inside the cabin. </w:t>
      </w:r>
    </w:p>
    <w:p w14:paraId="0E43F046" w14:textId="77777777" w:rsidR="002F688F" w:rsidRPr="00181806"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2F688F" w:rsidRPr="00181806" w14:paraId="73552522" w14:textId="77777777" w:rsidTr="009F544A">
        <w:tc>
          <w:tcPr>
            <w:tcW w:w="9360" w:type="dxa"/>
          </w:tcPr>
          <w:p w14:paraId="5F657822" w14:textId="47DA7B7B" w:rsidR="002F688F" w:rsidRDefault="00E522F3" w:rsidP="009F544A">
            <w:pPr>
              <w:tabs>
                <w:tab w:val="left" w:pos="3573"/>
                <w:tab w:val="center" w:pos="4680"/>
                <w:tab w:val="left" w:pos="7798"/>
              </w:tabs>
              <w:rPr>
                <w:noProof/>
              </w:rPr>
            </w:pPr>
            <w:r>
              <w:rPr>
                <w:noProof/>
                <w:lang w:eastAsia="zh-CN"/>
              </w:rPr>
              <mc:AlternateContent>
                <mc:Choice Requires="wpg">
                  <w:drawing>
                    <wp:inline distT="0" distB="0" distL="0" distR="0" wp14:anchorId="087547D1" wp14:editId="53A6FA3B">
                      <wp:extent cx="5701665" cy="1620520"/>
                      <wp:effectExtent l="0" t="0" r="0" b="0"/>
                      <wp:docPr id="109" name="Group 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01665" cy="1620520"/>
                                <a:chOff x="0" y="0"/>
                                <a:chExt cx="5701493" cy="1620520"/>
                              </a:xfrm>
                            </wpg:grpSpPr>
                            <wpg:grpSp>
                              <wpg:cNvPr id="110" name="Group 110"/>
                              <wpg:cNvGrpSpPr/>
                              <wpg:grpSpPr>
                                <a:xfrm>
                                  <a:off x="319177" y="0"/>
                                  <a:ext cx="5113655" cy="1620520"/>
                                  <a:chOff x="0" y="198407"/>
                                  <a:chExt cx="5114169" cy="1621155"/>
                                </a:xfrm>
                              </wpg:grpSpPr>
                              <wps:wsp>
                                <wps:cNvPr id="111" name="Straight Arrow Connector 15"/>
                                <wps:cNvCnPr/>
                                <wps:spPr>
                                  <a:xfrm>
                                    <a:off x="3536829" y="914204"/>
                                    <a:ext cx="1577340" cy="0"/>
                                  </a:xfrm>
                                  <a:prstGeom prst="straightConnector1">
                                    <a:avLst/>
                                  </a:prstGeom>
                                  <a:noFill/>
                                  <a:ln w="25400" cap="flat" cmpd="sng" algn="ctr">
                                    <a:solidFill>
                                      <a:srgbClr val="FF0000"/>
                                    </a:solidFill>
                                    <a:prstDash val="solid"/>
                                    <a:tailEnd type="triangle" w="lg" len="lg"/>
                                  </a:ln>
                                  <a:effectLst/>
                                </wps:spPr>
                                <wps:bodyPr/>
                              </wps:wsp>
                              <wpg:grpSp>
                                <wpg:cNvPr id="112" name="Group 112"/>
                                <wpg:cNvGrpSpPr/>
                                <wpg:grpSpPr>
                                  <a:xfrm>
                                    <a:off x="0" y="198407"/>
                                    <a:ext cx="3588385" cy="1621155"/>
                                    <a:chOff x="0" y="0"/>
                                    <a:chExt cx="3588588" cy="1621766"/>
                                  </a:xfrm>
                                </wpg:grpSpPr>
                                <wpg:grpSp>
                                  <wpg:cNvPr id="113" name="Group 113"/>
                                  <wpg:cNvGrpSpPr/>
                                  <wpg:grpSpPr>
                                    <a:xfrm>
                                      <a:off x="0" y="258793"/>
                                      <a:ext cx="1578633" cy="896693"/>
                                      <a:chOff x="0" y="-293410"/>
                                      <a:chExt cx="1578633" cy="897036"/>
                                    </a:xfrm>
                                  </wpg:grpSpPr>
                                  <wps:wsp>
                                    <wps:cNvPr id="114" name="Straight Arrow Connector 15"/>
                                    <wps:cNvCnPr/>
                                    <wps:spPr>
                                      <a:xfrm>
                                        <a:off x="0" y="164038"/>
                                        <a:ext cx="1577340" cy="0"/>
                                      </a:xfrm>
                                      <a:prstGeom prst="straightConnector1">
                                        <a:avLst/>
                                      </a:prstGeom>
                                      <a:noFill/>
                                      <a:ln w="25400" cap="flat" cmpd="sng" algn="ctr">
                                        <a:solidFill>
                                          <a:srgbClr val="FF0000"/>
                                        </a:solidFill>
                                        <a:prstDash val="solid"/>
                                        <a:tailEnd type="triangle" w="lg" len="lg"/>
                                      </a:ln>
                                      <a:effectLst/>
                                    </wps:spPr>
                                    <wps:bodyPr/>
                                  </wps:wsp>
                                  <wps:wsp>
                                    <wps:cNvPr id="115" name="Straight Arrow Connector 15"/>
                                    <wps:cNvCnPr/>
                                    <wps:spPr>
                                      <a:xfrm>
                                        <a:off x="0" y="603626"/>
                                        <a:ext cx="1577340" cy="0"/>
                                      </a:xfrm>
                                      <a:prstGeom prst="straightConnector1">
                                        <a:avLst/>
                                      </a:prstGeom>
                                      <a:noFill/>
                                      <a:ln w="25400" cap="flat" cmpd="sng" algn="ctr">
                                        <a:solidFill>
                                          <a:srgbClr val="000066"/>
                                        </a:solidFill>
                                        <a:prstDash val="solid"/>
                                        <a:tailEnd type="triangle" w="lg" len="lg"/>
                                      </a:ln>
                                      <a:effectLst/>
                                    </wps:spPr>
                                    <wps:bodyPr/>
                                  </wps:wsp>
                                  <wps:wsp>
                                    <wps:cNvPr id="116" name="Straight Arrow Connector 15"/>
                                    <wps:cNvCnPr/>
                                    <wps:spPr>
                                      <a:xfrm>
                                        <a:off x="1293" y="-293410"/>
                                        <a:ext cx="1577340" cy="0"/>
                                      </a:xfrm>
                                      <a:prstGeom prst="straightConnector1">
                                        <a:avLst/>
                                      </a:prstGeom>
                                      <a:noFill/>
                                      <a:ln w="25400" cap="flat" cmpd="sng" algn="ctr">
                                        <a:solidFill>
                                          <a:srgbClr val="000066"/>
                                        </a:solidFill>
                                        <a:prstDash val="solid"/>
                                        <a:tailEnd type="triangle" w="lg" len="lg"/>
                                      </a:ln>
                                      <a:effectLst/>
                                    </wps:spPr>
                                    <wps:bodyPr/>
                                  </wps:wsp>
                                </wpg:grpSp>
                                <pic:pic xmlns:pic="http://schemas.openxmlformats.org/drawingml/2006/picture">
                                  <pic:nvPicPr>
                                    <pic:cNvPr id="117" name="Picture 117"/>
                                    <pic:cNvPicPr>
                                      <a:picLocks noChangeAspect="1"/>
                                    </pic:cNvPicPr>
                                  </pic:nvPicPr>
                                  <pic:blipFill rotWithShape="1">
                                    <a:blip r:embed="rId124">
                                      <a:extLst>
                                        <a:ext uri="{28A0092B-C50C-407E-A947-70E740481C1C}">
                                          <a14:useLocalDpi xmlns:a14="http://schemas.microsoft.com/office/drawing/2010/main" val="0"/>
                                        </a:ext>
                                      </a:extLst>
                                    </a:blip>
                                    <a:srcRect l="34398" t="49755" r="53411" b="33956"/>
                                    <a:stretch/>
                                  </pic:blipFill>
                                  <pic:spPr bwMode="auto">
                                    <a:xfrm>
                                      <a:off x="1578633" y="0"/>
                                      <a:ext cx="2009955" cy="1621766"/>
                                    </a:xfrm>
                                    <a:prstGeom prst="rect">
                                      <a:avLst/>
                                    </a:prstGeom>
                                    <a:ln>
                                      <a:noFill/>
                                    </a:ln>
                                    <a:extLst>
                                      <a:ext uri="{53640926-AAD7-44D8-BBD7-CCE9431645EC}">
                                        <a14:shadowObscured xmlns:a14="http://schemas.microsoft.com/office/drawing/2010/main"/>
                                      </a:ext>
                                    </a:extLst>
                                  </pic:spPr>
                                </pic:pic>
                              </wpg:grpSp>
                            </wpg:grpSp>
                            <wps:wsp>
                              <wps:cNvPr id="118" name="TextBox 21"/>
                              <wps:cNvSpPr txBox="1"/>
                              <wps:spPr>
                                <a:xfrm>
                                  <a:off x="0" y="508959"/>
                                  <a:ext cx="1561381" cy="447675"/>
                                </a:xfrm>
                                <a:prstGeom prst="rect">
                                  <a:avLst/>
                                </a:prstGeom>
                                <a:noFill/>
                              </wps:spPr>
                              <wps:txbx>
                                <w:txbxContent>
                                  <w:p w14:paraId="5BA1DE8A"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Bleed air from the engine</w:t>
                                    </w:r>
                                  </w:p>
                                  <w:p w14:paraId="6BE33995"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temp_K, pres_kPa)</w:t>
                                    </w:r>
                                  </w:p>
                                </w:txbxContent>
                              </wps:txbx>
                              <wps:bodyPr wrap="square" rtlCol="0">
                                <a:spAutoFit/>
                              </wps:bodyPr>
                            </wps:wsp>
                            <wps:wsp>
                              <wps:cNvPr id="119" name="TextBox 21"/>
                              <wps:cNvSpPr txBox="1"/>
                              <wps:spPr>
                                <a:xfrm>
                                  <a:off x="3820623" y="508959"/>
                                  <a:ext cx="1880870" cy="448310"/>
                                </a:xfrm>
                                <a:prstGeom prst="rect">
                                  <a:avLst/>
                                </a:prstGeom>
                                <a:noFill/>
                              </wps:spPr>
                              <wps:txbx>
                                <w:txbxContent>
                                  <w:p w14:paraId="328D9782"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Bleed air from the engine</w:t>
                                    </w:r>
                                  </w:p>
                                  <w:p w14:paraId="7CFA18C2"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r w:rsidRPr="00FF5215">
                                      <w:rPr>
                                        <w:rFonts w:asciiTheme="minorHAnsi" w:hAnsi="Calibri" w:cstheme="minorBidi"/>
                                        <w:color w:val="000000" w:themeColor="text1"/>
                                        <w:kern w:val="24"/>
                                        <w:sz w:val="20"/>
                                        <w:szCs w:val="20"/>
                                      </w:rPr>
                                      <w:t>, temp_K, pres_kPa)</w:t>
                                    </w:r>
                                  </w:p>
                                </w:txbxContent>
                              </wps:txbx>
                              <wps:bodyPr wrap="square" rtlCol="0">
                                <a:spAutoFit/>
                              </wps:bodyPr>
                            </wps:wsp>
                            <wps:wsp>
                              <wps:cNvPr id="120" name="TextBox 21"/>
                              <wps:cNvSpPr txBox="1"/>
                              <wps:spPr>
                                <a:xfrm>
                                  <a:off x="241539" y="51759"/>
                                  <a:ext cx="2589530" cy="447675"/>
                                </a:xfrm>
                                <a:prstGeom prst="rect">
                                  <a:avLst/>
                                </a:prstGeom>
                                <a:noFill/>
                              </wps:spPr>
                              <wps:txbx>
                                <w:txbxContent>
                                  <w:p w14:paraId="65E5334C"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 xml:space="preserve">Cabin pressure </w:t>
                                    </w:r>
                                  </w:p>
                                  <w:p w14:paraId="24EDE4BF"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pres_kPa)</w:t>
                                    </w:r>
                                  </w:p>
                                </w:txbxContent>
                              </wps:txbx>
                              <wps:bodyPr wrap="square" rtlCol="0">
                                <a:spAutoFit/>
                              </wps:bodyPr>
                            </wps:wsp>
                            <wps:wsp>
                              <wps:cNvPr id="121" name="TextBox 21"/>
                              <wps:cNvSpPr txBox="1"/>
                              <wps:spPr>
                                <a:xfrm>
                                  <a:off x="258792" y="940279"/>
                                  <a:ext cx="2589530" cy="447675"/>
                                </a:xfrm>
                                <a:prstGeom prst="rect">
                                  <a:avLst/>
                                </a:prstGeom>
                                <a:noFill/>
                              </wps:spPr>
                              <wps:txbx>
                                <w:txbxContent>
                                  <w:p w14:paraId="57E5F90B"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abin temperature</w:t>
                                    </w:r>
                                  </w:p>
                                  <w:p w14:paraId="2C8FF13D"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temp_K)</w:t>
                                    </w:r>
                                  </w:p>
                                </w:txbxContent>
                              </wps:txbx>
                              <wps:bodyPr wrap="square" rtlCol="0">
                                <a:spAutoFit/>
                              </wps:bodyPr>
                            </wps:wsp>
                          </wpg:wgp>
                        </a:graphicData>
                      </a:graphic>
                    </wp:inline>
                  </w:drawing>
                </mc:Choice>
                <mc:Fallback xmlns:w15="http://schemas.microsoft.com/office/word/2012/wordml">
                  <w:pict>
                    <v:group w14:anchorId="087547D1" id="Group 109" o:spid="_x0000_s1105" style="width:448.95pt;height:127.6pt;mso-position-horizontal-relative:char;mso-position-vertical-relative:line" coordsize="57014,162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">
                      <v:group id="Group 110" o:spid="_x0000_s1106" style="position:absolute;left:3191;width:51137;height:16205" coordorigin=",1984" coordsize="51141,162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shape id="Straight Arrow Connector 15" o:spid="_x0000_s1107" type="#_x0000_t32" style="position:absolute;left:35368;top:9142;width:157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kvs8IAAADcAAAADwAAAGRycy9kb3ducmV2LnhtbERPyWrDMBC9F/oPYgq9NbIbcIITJZRC&#10;oaSH4GzniTW1ja2RsRQvfx8VCrnN462z3o6mET11rrKsIJ5FIIhzqysuFJyOX29LEM4ja2wsk4KJ&#10;HGw3z09rTLUdOKP+4AsRQtilqKD0vk2ldHlJBt3MtsSB+7WdQR9gV0jd4RDCTSPfoyiRBisODSW2&#10;9FlSXh9uRkG2SI7ny1RfcTl3t8TUP7v9+arU68v4sQLhafQP8b/7W4f5cQx/z4QL5OY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zkvs8IAAADcAAAADwAAAAAAAAAAAAAA&#10;AAChAgAAZHJzL2Rvd25yZXYueG1sUEsFBgAAAAAEAAQA+QAAAJADAAAAAA==&#10;" strokecolor="red" strokeweight="2pt">
                          <v:stroke endarrow="block" endarrowwidth="wide" endarrowlength="long"/>
                        </v:shape>
                        <v:group id="Group 112" o:spid="_x0000_s1108" style="position:absolute;top:1984;width:35883;height:16211" coordsize="35885,162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group id="Group 113" o:spid="_x0000_s1109" style="position:absolute;top:2587;width:15786;height:8967" coordorigin=",-2934" coordsize="15786,8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shape id="Straight Arrow Connector 15" o:spid="_x0000_s1110" type="#_x0000_t32" style="position:absolute;top:1640;width:157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6MK8MAAADcAAAADwAAAGRycy9kb3ducmV2LnhtbERPTWvCQBC9F/oflin0VjepEiV1DaVQ&#10;kHoQtfY8ZqdJSHY2ZFeT/HtXELzN433OMhtMIy7UucqygngSgSDOra64UPB7+H5bgHAeWWNjmRSM&#10;5CBbPT8tMdW25x1d9r4QIYRdigpK79tUSpeXZNBNbEscuH/bGfQBdoXUHfYh3DTyPYoSabDi0FBi&#10;S18l5fX+bBTs5snh+DfWJ1xM3Tkx9eZnezwp9foyfH6A8DT4h/juXuswP57B7ZlwgVx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OjCvDAAAA3AAAAA8AAAAAAAAAAAAA&#10;AAAAoQIAAGRycy9kb3ducmV2LnhtbFBLBQYAAAAABAAEAPkAAACRAwAAAAA=&#10;" strokecolor="red" strokeweight="2pt">
                              <v:stroke endarrow="block" endarrowwidth="wide" endarrowlength="long"/>
                            </v:shape>
                            <v:shape id="Straight Arrow Connector 15" o:spid="_x0000_s1111" type="#_x0000_t32" style="position:absolute;top:6036;width:157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FeisEAAADcAAAADwAAAGRycy9kb3ducmV2LnhtbERPS2sCMRC+C/0PYQreNOuTsjVKKwji&#10;TS2lx3Ez3d02mYRNXNd/bwTB23x8z1msOmtES02oHSsYDTMQxIXTNZcKvo6bwRuIEJE1Gsek4EoB&#10;VsuX3gJz7S68p/YQS5FCOOSooIrR51KGoiKLYeg8ceJ+XWMxJtiUUjd4SeHWyHGWzaXFmlNDhZ7W&#10;FRX/h7NVsI1/E782p+ncf7c7a4vux5w+leq/dh/vICJ18Sl+uLc6zR/N4P5MukAu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UV6KwQAAANwAAAAPAAAAAAAAAAAAAAAA&#10;AKECAABkcnMvZG93bnJldi54bWxQSwUGAAAAAAQABAD5AAAAjwMAAAAA&#10;" strokecolor="#006" strokeweight="2pt">
                              <v:stroke endarrow="block" endarrowwidth="wide" endarrowlength="long"/>
                            </v:shape>
                            <v:shape id="Straight Arrow Connector 15" o:spid="_x0000_s1112" type="#_x0000_t32" style="position:absolute;left:12;top:-2934;width:157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PA/cIAAADcAAAADwAAAGRycy9kb3ducmV2LnhtbERP32vCMBB+H+x/CDfwbaZuUkZtKpsw&#10;EN90Y+zxbM62mlxCk9X63xtB2Nt9fD+vXI7WiIH60DlWMJtmIIhrpztuFHx/fT6/gQgRWaNxTAou&#10;FGBZPT6UWGh35i0Nu9iIFMKhQAVtjL6QMtQtWQxT54kTd3C9xZhg30jd4zmFWyNfsiyXFjtODS16&#10;WrVUn3Z/VsE6Hl/9yuznuf8ZNtbW46/Zfyg1eRrfFyAijfFffHevdZo/y+H2TLpAVl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4PA/cIAAADcAAAADwAAAAAAAAAAAAAA&#10;AAChAgAAZHJzL2Rvd25yZXYueG1sUEsFBgAAAAAEAAQA+QAAAJADAAAAAA==&#10;" strokecolor="#006" strokeweight="2pt">
                              <v:stroke endarrow="block" endarrowwidth="wide" endarrowlength="long"/>
                            </v:shape>
                          </v:group>
                          <v:shape id="Picture 117" o:spid="_x0000_s1113" type="#_x0000_t75" style="position:absolute;left:15786;width:20099;height:162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oKOpnCAAAA3AAAAA8AAABkcnMvZG93bnJldi54bWxET01rAjEQvRf6H8IUvNWsPWhZjVILQqFe&#10;tEt7HZJxd3UzWZN0d/33RhC8zeN9zmI12EZ05EPtWMFknIEg1s7UXCoofjav7yBCRDbYOCYFFwqw&#10;Wj4/LTA3rucddftYihTCIUcFVYxtLmXQFVkMY9cSJ+7gvMWYoC+l8dincNvItyybSos1p4YKW/qs&#10;SJ/2/1ZB3xf6b6uL9fq3tu7cHb/l0HqlRi/DxxxEpCE+xHf3l0nzJzO4PZMukMsr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qCjqZwgAAANwAAAAPAAAAAAAAAAAAAAAAAJ8C&#10;AABkcnMvZG93bnJldi54bWxQSwUGAAAAAAQABAD3AAAAjgMAAAAA&#10;">
                            <v:imagedata r:id="rId126" o:title="" croptop="32607f" cropbottom="22253f" cropleft="22543f" cropright="35003f"/>
                            <v:path arrowok="t"/>
                          </v:shape>
                        </v:group>
                      </v:group>
                      <v:shape id="_x0000_s1114" type="#_x0000_t202" style="position:absolute;top:5089;width:15613;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soIsIA&#10;AADcAAAADwAAAGRycy9kb3ducmV2LnhtbESPQWvDMAyF74P9B6NCb6uTQsfI6pbSrdDDLuuyu4i1&#10;OCyWQ6w16b+fDoPdJN7Te5+2+zn25kpj7hI7KFcFGOIm+Y5bB/XH6eEJTBZkj31icnCjDPvd/d0W&#10;K58mfqfrRVqjIZwrdBBEhsra3ASKmFdpIFbtK40RRdextX7EScNjb9dF8WgjdqwNAQc6Bmq+Lz/R&#10;gYg/lLf6Nebz5/z2MoWi2WDt3HIxH57BCM3yb/67PnvFL5VWn9EJ7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eygiwgAAANwAAAAPAAAAAAAAAAAAAAAAAJgCAABkcnMvZG93&#10;bnJldi54bWxQSwUGAAAAAAQABAD1AAAAhwMAAAAA&#10;" filled="f" stroked="f">
                        <v:textbox style="mso-fit-shape-to-text:t">
                          <w:txbxContent>
                            <w:p w14:paraId="5BA1DE8A"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Bleed air from the engine</w:t>
                              </w:r>
                            </w:p>
                            <w:p w14:paraId="6BE33995"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temp_K, pres_kPa)</w:t>
                              </w:r>
                            </w:p>
                          </w:txbxContent>
                        </v:textbox>
                      </v:shape>
                      <v:shape id="_x0000_s1115" type="#_x0000_t202" style="position:absolute;left:38206;top:5089;width:18808;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eNucAA&#10;AADcAAAADwAAAGRycy9kb3ducmV2LnhtbERPS2vCQBC+F/oflin0VjcRWmx0FfEBHnrRxvuQnWZD&#10;s7MhO5r4712h0Nt8fM9ZrEbfqiv1sQlsIJ9koIirYBuuDZTf+7cZqCjIFtvAZOBGEVbL56cFFjYM&#10;fKTrSWqVQjgWaMCJdIXWsXLkMU5CR5y4n9B7lAT7WtsehxTuWz3Nsg/tseHU4LCjjaPq93TxBkTs&#10;Or+VOx8P5/FrO7isesfSmNeXcT0HJTTKv/jPfbBpfv4J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jeNucAAAADcAAAADwAAAAAAAAAAAAAAAACYAgAAZHJzL2Rvd25y&#10;ZXYueG1sUEsFBgAAAAAEAAQA9QAAAIUDAAAAAA==&#10;" filled="f" stroked="f">
                        <v:textbox style="mso-fit-shape-to-text:t">
                          <w:txbxContent>
                            <w:p w14:paraId="328D9782"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Bleed air from the engine</w:t>
                              </w:r>
                            </w:p>
                            <w:p w14:paraId="7CFA18C2"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r w:rsidRPr="00FF5215">
                                <w:rPr>
                                  <w:rFonts w:asciiTheme="minorHAnsi" w:hAnsi="Calibri" w:cstheme="minorBidi"/>
                                  <w:color w:val="000000" w:themeColor="text1"/>
                                  <w:kern w:val="24"/>
                                  <w:sz w:val="20"/>
                                  <w:szCs w:val="20"/>
                                </w:rPr>
                                <w:t>, temp_K, pres_kPa)</w:t>
                              </w:r>
                            </w:p>
                          </w:txbxContent>
                        </v:textbox>
                      </v:shape>
                      <v:shape id="_x0000_s1116" type="#_x0000_t202" style="position:absolute;left:2415;top:517;width:25895;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HumcMA&#10;AADcAAAADwAAAGRycy9kb3ducmV2LnhtbESPQWvDMAyF74P9B6NBb6vTQsdI65bSbdDDLuvSu4jV&#10;ODSWQ6w16b+fDoPdJN7Te582uyl25kZDbhM7WMwLMMR18i03Dqrvj+dXMFmQPXaJycGdMuy2jw8b&#10;LH0a+YtuJ2mMhnAu0UEQ6Utrcx0oYp6nnli1Sxoiiq5DY/2Ao4bHzi6L4sVGbFkbAvZ0CFRfTz/R&#10;gYjfL+7Ve8zH8/T5NoaiXmHl3Oxp2q/BCE3yb/67PnrFXyq+PqMT2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WHumcMAAADcAAAADwAAAAAAAAAAAAAAAACYAgAAZHJzL2Rv&#10;d25yZXYueG1sUEsFBgAAAAAEAAQA9QAAAIgDAAAAAA==&#10;" filled="f" stroked="f">
                        <v:textbox style="mso-fit-shape-to-text:t">
                          <w:txbxContent>
                            <w:p w14:paraId="65E5334C"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 xml:space="preserve">Cabin pressure </w:t>
                              </w:r>
                            </w:p>
                            <w:p w14:paraId="24EDE4BF"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pres_kPa)</w:t>
                              </w:r>
                            </w:p>
                          </w:txbxContent>
                        </v:textbox>
                      </v:shape>
                      <v:shape id="_x0000_s1117" type="#_x0000_t202" style="position:absolute;left:2587;top:9402;width:25896;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1LAr8A&#10;AADcAAAADwAAAGRycy9kb3ducmV2LnhtbERPTWvCQBC9F/wPyxS81U0ERVJXkVrBgxdteh+y02xo&#10;djZkpyb+e1cQepvH+5z1dvStulIfm8AG8lkGirgKtuHaQPl1eFuBioJssQ1MBm4UYbuZvKyxsGHg&#10;M10vUqsUwrFAA06kK7SOlSOPcRY64sT9hN6jJNjX2vY4pHDf6nmWLbXHhlODw44+HFW/lz9vQMTu&#10;8lv56ePxezztB5dVCyyNmb6Ou3dQQqP8i5/uo03z5zk8nkkX6M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6LUsCvwAAANwAAAAPAAAAAAAAAAAAAAAAAJgCAABkcnMvZG93bnJl&#10;di54bWxQSwUGAAAAAAQABAD1AAAAhAMAAAAA&#10;" filled="f" stroked="f">
                        <v:textbox style="mso-fit-shape-to-text:t">
                          <w:txbxContent>
                            <w:p w14:paraId="57E5F90B"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abin temperature</w:t>
                              </w:r>
                            </w:p>
                            <w:p w14:paraId="2C8FF13D"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temp_K)</w:t>
                              </w:r>
                            </w:p>
                          </w:txbxContent>
                        </v:textbox>
                      </v:shape>
                      <w10:anchorlock/>
                    </v:group>
                  </w:pict>
                </mc:Fallback>
              </mc:AlternateContent>
            </w:r>
          </w:p>
          <w:p w14:paraId="52BE8DDC" w14:textId="77777777" w:rsidR="002F688F" w:rsidRPr="00181806" w:rsidRDefault="002F688F" w:rsidP="009F544A">
            <w:pPr>
              <w:keepNext/>
              <w:tabs>
                <w:tab w:val="left" w:pos="3573"/>
                <w:tab w:val="center" w:pos="4680"/>
                <w:tab w:val="left" w:pos="7798"/>
              </w:tabs>
              <w:rPr>
                <w:noProof/>
              </w:rPr>
            </w:pPr>
          </w:p>
        </w:tc>
      </w:tr>
    </w:tbl>
    <w:p w14:paraId="247E7EFE" w14:textId="77777777" w:rsidR="002F688F" w:rsidRDefault="002F688F" w:rsidP="002F688F">
      <w:pPr>
        <w:pStyle w:val="Caption"/>
      </w:pPr>
      <w:r>
        <w:t xml:space="preserve">Figure </w:t>
      </w:r>
      <w:r w:rsidR="009D1C19">
        <w:fldChar w:fldCharType="begin"/>
      </w:r>
      <w:r w:rsidR="009F544A">
        <w:instrText xml:space="preserve"> STYLEREF 1 \s </w:instrText>
      </w:r>
      <w:r w:rsidR="009D1C19">
        <w:fldChar w:fldCharType="separate"/>
      </w:r>
      <w:r w:rsidR="00A605B1">
        <w:rPr>
          <w:noProof/>
        </w:rPr>
        <w:t>5</w:t>
      </w:r>
      <w:r w:rsidR="009D1C19">
        <w:rPr>
          <w:noProof/>
        </w:rPr>
        <w:fldChar w:fldCharType="end"/>
      </w:r>
      <w:r>
        <w:t>.</w:t>
      </w:r>
      <w:r w:rsidR="009D1C19">
        <w:fldChar w:fldCharType="begin"/>
      </w:r>
      <w:r w:rsidR="009F544A">
        <w:instrText xml:space="preserve"> SEQ Figure \* ARABIC \s 1 </w:instrText>
      </w:r>
      <w:r w:rsidR="009D1C19">
        <w:fldChar w:fldCharType="separate"/>
      </w:r>
      <w:r w:rsidR="00A605B1">
        <w:rPr>
          <w:noProof/>
        </w:rPr>
        <w:t>19</w:t>
      </w:r>
      <w:r w:rsidR="009D1C19">
        <w:rPr>
          <w:noProof/>
        </w:rPr>
        <w:fldChar w:fldCharType="end"/>
      </w:r>
      <w:r>
        <w:t>. Bleed valve high level scheme</w:t>
      </w:r>
    </w:p>
    <w:p w14:paraId="23DA90A5" w14:textId="77777777" w:rsidR="002F688F" w:rsidRDefault="002F688F" w:rsidP="002F688F">
      <w:pPr>
        <w:pStyle w:val="Heading4"/>
        <w:jc w:val="left"/>
      </w:pPr>
      <w:r w:rsidRPr="00181806">
        <w:t>Mathematical model</w:t>
      </w:r>
    </w:p>
    <w:p w14:paraId="12EBD087" w14:textId="77777777" w:rsidR="002F688F" w:rsidRPr="005B4DC3" w:rsidRDefault="002F688F" w:rsidP="002F688F"/>
    <w:p w14:paraId="7BAB8290" w14:textId="77777777" w:rsidR="002F688F" w:rsidRDefault="002F688F" w:rsidP="002F688F">
      <w:pPr>
        <w:rPr>
          <w:rFonts w:cs="Times New Roman"/>
        </w:rPr>
      </w:pPr>
      <w:r>
        <w:rPr>
          <w:rFonts w:cs="Times New Roman"/>
        </w:rPr>
        <w:t>The input to the bleed valve is the cabin temperature and pressure. The discharge coefficient of the bleed valve is taken as a constant. Depending on the cabin temperature, the area opening of the bleed valve is controlled by a proportional controller. In this way a desired flow rate is maintained across the valve.</w:t>
      </w:r>
    </w:p>
    <w:p w14:paraId="7DBCBF00" w14:textId="77777777" w:rsidR="002F688F" w:rsidRDefault="002F688F" w:rsidP="002F688F">
      <w:pPr>
        <w:rPr>
          <w:rFonts w:cs="Times New Roman"/>
        </w:rPr>
      </w:pPr>
    </w:p>
    <w:p w14:paraId="4CF86A65" w14:textId="77777777" w:rsidR="002F688F" w:rsidRDefault="002F688F" w:rsidP="002F688F">
      <w:pPr>
        <w:rPr>
          <w:rFonts w:cs="Times New Roman"/>
        </w:rPr>
      </w:pPr>
    </w:p>
    <w:p w14:paraId="71168738" w14:textId="77777777" w:rsidR="002F688F" w:rsidRDefault="002F688F" w:rsidP="002F688F">
      <w:pPr>
        <w:rPr>
          <w:rFonts w:cs="Times New Roman"/>
        </w:rPr>
      </w:pPr>
    </w:p>
    <w:p w14:paraId="084E6A14" w14:textId="77777777" w:rsidR="002F688F" w:rsidRPr="00136E4F" w:rsidRDefault="002F688F" w:rsidP="002F688F">
      <w:pPr>
        <w:rPr>
          <w:rFonts w:cs="Times New Roman"/>
        </w:rPr>
      </w:pPr>
    </w:p>
    <w:p w14:paraId="4348491F" w14:textId="77777777" w:rsidR="002F688F" w:rsidRDefault="002F688F" w:rsidP="002F688F">
      <w:pPr>
        <w:pStyle w:val="Heading4"/>
        <w:jc w:val="left"/>
      </w:pPr>
      <w:r w:rsidRPr="00181806">
        <w:t>Components inputs and outputs</w:t>
      </w:r>
    </w:p>
    <w:p w14:paraId="472A0B85" w14:textId="77777777" w:rsidR="002F688F" w:rsidRPr="00181806" w:rsidRDefault="002F688F" w:rsidP="002F688F">
      <w:pPr>
        <w:rPr>
          <w:rFonts w:cs="Times New Roman"/>
          <w:b/>
        </w:rPr>
      </w:pPr>
    </w:p>
    <w:p w14:paraId="3308BE51" w14:textId="77777777" w:rsidR="002F688F" w:rsidRPr="00234028" w:rsidRDefault="002F688F" w:rsidP="002F688F">
      <w:pPr>
        <w:pStyle w:val="Caption"/>
        <w:keepNext/>
        <w:spacing w:after="0"/>
        <w:rPr>
          <w:sz w:val="22"/>
          <w:szCs w:val="22"/>
        </w:rPr>
      </w:pPr>
      <w:r w:rsidRPr="00234028">
        <w:rPr>
          <w:sz w:val="22"/>
          <w:szCs w:val="22"/>
        </w:rPr>
        <w:t xml:space="preserve">Table </w:t>
      </w:r>
      <w:r w:rsidR="009D1C19" w:rsidRPr="00234028">
        <w:rPr>
          <w:sz w:val="22"/>
          <w:szCs w:val="22"/>
        </w:rPr>
        <w:fldChar w:fldCharType="begin"/>
      </w:r>
      <w:r w:rsidRPr="00234028">
        <w:rPr>
          <w:sz w:val="22"/>
          <w:szCs w:val="22"/>
        </w:rPr>
        <w:instrText xml:space="preserve"> STYLEREF 1 \s </w:instrText>
      </w:r>
      <w:r w:rsidR="009D1C19" w:rsidRPr="00234028">
        <w:rPr>
          <w:sz w:val="22"/>
          <w:szCs w:val="22"/>
        </w:rPr>
        <w:fldChar w:fldCharType="separate"/>
      </w:r>
      <w:r w:rsidR="00A605B1">
        <w:rPr>
          <w:noProof/>
          <w:sz w:val="22"/>
          <w:szCs w:val="22"/>
        </w:rPr>
        <w:t>5</w:t>
      </w:r>
      <w:r w:rsidR="009D1C19" w:rsidRPr="00234028">
        <w:rPr>
          <w:sz w:val="22"/>
          <w:szCs w:val="22"/>
        </w:rPr>
        <w:fldChar w:fldCharType="end"/>
      </w:r>
      <w:r w:rsidRPr="00234028">
        <w:rPr>
          <w:sz w:val="22"/>
          <w:szCs w:val="22"/>
        </w:rPr>
        <w:t>.</w:t>
      </w:r>
      <w:r w:rsidR="009D1C19" w:rsidRPr="00234028">
        <w:rPr>
          <w:sz w:val="22"/>
          <w:szCs w:val="22"/>
        </w:rPr>
        <w:fldChar w:fldCharType="begin"/>
      </w:r>
      <w:r w:rsidRPr="00234028">
        <w:rPr>
          <w:sz w:val="22"/>
          <w:szCs w:val="22"/>
        </w:rPr>
        <w:instrText xml:space="preserve"> SEQ Table \* ARABIC \s 1 </w:instrText>
      </w:r>
      <w:r w:rsidR="009D1C19" w:rsidRPr="00234028">
        <w:rPr>
          <w:sz w:val="22"/>
          <w:szCs w:val="22"/>
        </w:rPr>
        <w:fldChar w:fldCharType="separate"/>
      </w:r>
      <w:r w:rsidR="00A605B1">
        <w:rPr>
          <w:noProof/>
          <w:sz w:val="22"/>
          <w:szCs w:val="22"/>
        </w:rPr>
        <w:t>6</w:t>
      </w:r>
      <w:r w:rsidR="009D1C19" w:rsidRPr="00234028">
        <w:rPr>
          <w:sz w:val="22"/>
          <w:szCs w:val="22"/>
        </w:rPr>
        <w:fldChar w:fldCharType="end"/>
      </w:r>
      <w:r>
        <w:rPr>
          <w:sz w:val="22"/>
          <w:szCs w:val="22"/>
        </w:rPr>
        <w:t>.</w:t>
      </w:r>
      <w:r w:rsidRPr="00234028">
        <w:rPr>
          <w:sz w:val="22"/>
          <w:szCs w:val="22"/>
        </w:rPr>
        <w:t xml:space="preserve"> </w:t>
      </w:r>
      <w:r w:rsidRPr="00234028">
        <w:rPr>
          <w:rFonts w:cs="Times New Roman"/>
          <w:sz w:val="22"/>
          <w:szCs w:val="22"/>
        </w:rPr>
        <w:t>VALVE INPUTS/ OUTPUTS</w:t>
      </w:r>
    </w:p>
    <w:tbl>
      <w:tblPr>
        <w:tblStyle w:val="TableGrid"/>
        <w:tblW w:w="0" w:type="auto"/>
        <w:tblLook w:val="04A0" w:firstRow="1" w:lastRow="0" w:firstColumn="1" w:lastColumn="0" w:noHBand="0" w:noVBand="1"/>
      </w:tblPr>
      <w:tblGrid>
        <w:gridCol w:w="3440"/>
        <w:gridCol w:w="1072"/>
        <w:gridCol w:w="4838"/>
      </w:tblGrid>
      <w:tr w:rsidR="002F688F" w:rsidRPr="00181806" w14:paraId="2BD70E13" w14:textId="77777777" w:rsidTr="009F544A">
        <w:tc>
          <w:tcPr>
            <w:tcW w:w="3440" w:type="dxa"/>
            <w:vMerge w:val="restart"/>
          </w:tcPr>
          <w:p w14:paraId="7179EA76" w14:textId="77777777" w:rsidR="002F688F" w:rsidRPr="00181806" w:rsidRDefault="002F688F" w:rsidP="009F544A">
            <w:r w:rsidRPr="00181806">
              <w:rPr>
                <w:b/>
              </w:rPr>
              <w:t>INPUT-1</w:t>
            </w:r>
            <w:r w:rsidRPr="00181806">
              <w:t>:  (symbol)</w:t>
            </w:r>
          </w:p>
          <w:p w14:paraId="6D24A42E" w14:textId="77777777" w:rsidR="002F688F" w:rsidRPr="00181806" w:rsidRDefault="002F688F" w:rsidP="009F544A"/>
          <w:p w14:paraId="31BB6788" w14:textId="77777777" w:rsidR="002F688F" w:rsidRPr="00181806" w:rsidRDefault="002F688F" w:rsidP="009F544A">
            <w:r w:rsidRPr="00945BB2">
              <w:t xml:space="preserve">Flow from bleed:  </w:t>
            </w:r>
            <w:r w:rsidRPr="00181806">
              <w:t>(temp_K)</w:t>
            </w:r>
          </w:p>
          <w:p w14:paraId="7D7F98C1" w14:textId="77777777" w:rsidR="002F688F" w:rsidRPr="00181806" w:rsidRDefault="002F688F" w:rsidP="009F544A">
            <w:r w:rsidRPr="00945BB2">
              <w:t xml:space="preserve">Flow from bleed:  </w:t>
            </w:r>
            <w:r w:rsidRPr="00181806">
              <w:t>(pres_kPa)</w:t>
            </w:r>
          </w:p>
        </w:tc>
        <w:tc>
          <w:tcPr>
            <w:tcW w:w="1072" w:type="dxa"/>
          </w:tcPr>
          <w:p w14:paraId="231427D7" w14:textId="77777777" w:rsidR="002F688F" w:rsidRPr="00181806" w:rsidRDefault="002F688F" w:rsidP="009F544A">
            <w:pPr>
              <w:rPr>
                <w:b/>
              </w:rPr>
            </w:pPr>
            <w:r w:rsidRPr="00181806">
              <w:rPr>
                <w:b/>
              </w:rPr>
              <w:t>UNITS</w:t>
            </w:r>
          </w:p>
        </w:tc>
        <w:tc>
          <w:tcPr>
            <w:tcW w:w="4838" w:type="dxa"/>
          </w:tcPr>
          <w:p w14:paraId="5749232B" w14:textId="77777777" w:rsidR="002F688F" w:rsidRPr="00181806" w:rsidRDefault="002F688F" w:rsidP="009F544A">
            <w:pPr>
              <w:rPr>
                <w:b/>
              </w:rPr>
            </w:pPr>
            <w:r w:rsidRPr="00181806">
              <w:rPr>
                <w:b/>
              </w:rPr>
              <w:t>DESCRIPTION</w:t>
            </w:r>
          </w:p>
        </w:tc>
      </w:tr>
      <w:tr w:rsidR="002F688F" w:rsidRPr="00181806" w14:paraId="4F9C035F" w14:textId="77777777" w:rsidTr="009F544A">
        <w:tc>
          <w:tcPr>
            <w:tcW w:w="3440" w:type="dxa"/>
            <w:vMerge/>
          </w:tcPr>
          <w:p w14:paraId="7443C67E" w14:textId="77777777" w:rsidR="002F688F" w:rsidRPr="00181806" w:rsidRDefault="002F688F" w:rsidP="009F544A"/>
        </w:tc>
        <w:tc>
          <w:tcPr>
            <w:tcW w:w="1072" w:type="dxa"/>
          </w:tcPr>
          <w:p w14:paraId="6722B693" w14:textId="77777777" w:rsidR="002F688F" w:rsidRPr="00181806" w:rsidRDefault="002F688F" w:rsidP="009F544A"/>
          <w:p w14:paraId="39C30756" w14:textId="77777777" w:rsidR="002F688F" w:rsidRPr="00181806" w:rsidRDefault="002F688F" w:rsidP="009F544A">
            <w:pPr>
              <w:jc w:val="center"/>
            </w:pPr>
            <w:r w:rsidRPr="00181806">
              <w:t>K</w:t>
            </w:r>
          </w:p>
          <w:p w14:paraId="09FD313B" w14:textId="77777777" w:rsidR="002F688F" w:rsidRPr="00181806" w:rsidRDefault="002F688F" w:rsidP="009F544A">
            <w:pPr>
              <w:jc w:val="center"/>
            </w:pPr>
            <w:r w:rsidRPr="00181806">
              <w:t>kPa</w:t>
            </w:r>
          </w:p>
        </w:tc>
        <w:tc>
          <w:tcPr>
            <w:tcW w:w="4838" w:type="dxa"/>
          </w:tcPr>
          <w:p w14:paraId="515666BF" w14:textId="77777777" w:rsidR="002F688F" w:rsidRPr="00181806" w:rsidRDefault="002F688F" w:rsidP="009F544A"/>
          <w:p w14:paraId="7AB07DB5" w14:textId="77777777" w:rsidR="002F688F" w:rsidRPr="00181806" w:rsidRDefault="002F688F" w:rsidP="009F544A">
            <w:r>
              <w:t xml:space="preserve">Bleed air </w:t>
            </w:r>
            <w:r w:rsidRPr="00181806">
              <w:t xml:space="preserve"> temperature</w:t>
            </w:r>
          </w:p>
          <w:p w14:paraId="5FD37E2A" w14:textId="77777777" w:rsidR="002F688F" w:rsidRPr="00181806" w:rsidRDefault="002F688F" w:rsidP="009F544A">
            <w:r>
              <w:t>Bleed air pressure</w:t>
            </w:r>
          </w:p>
        </w:tc>
      </w:tr>
      <w:tr w:rsidR="002F688F" w:rsidRPr="00181806" w14:paraId="69969D13" w14:textId="77777777" w:rsidTr="009F544A">
        <w:tc>
          <w:tcPr>
            <w:tcW w:w="9350" w:type="dxa"/>
            <w:gridSpan w:val="3"/>
          </w:tcPr>
          <w:p w14:paraId="2F3A45DB" w14:textId="77777777" w:rsidR="002F688F" w:rsidRPr="00181806" w:rsidRDefault="002F688F" w:rsidP="009F544A"/>
        </w:tc>
      </w:tr>
      <w:tr w:rsidR="002F688F" w:rsidRPr="00181806" w14:paraId="25BA8DA5" w14:textId="77777777" w:rsidTr="009F544A">
        <w:tc>
          <w:tcPr>
            <w:tcW w:w="3440" w:type="dxa"/>
            <w:vMerge w:val="restart"/>
          </w:tcPr>
          <w:p w14:paraId="5214DCC9" w14:textId="77777777" w:rsidR="002F688F" w:rsidRPr="00181806" w:rsidRDefault="002F688F" w:rsidP="009F544A">
            <w:r w:rsidRPr="00181806">
              <w:rPr>
                <w:b/>
              </w:rPr>
              <w:t>INPUT-2</w:t>
            </w:r>
            <w:r w:rsidRPr="00181806">
              <w:t>: (symbol)</w:t>
            </w:r>
          </w:p>
          <w:p w14:paraId="0566E0AB" w14:textId="77777777" w:rsidR="002F688F" w:rsidRPr="00181806" w:rsidRDefault="002F688F" w:rsidP="009F544A"/>
          <w:p w14:paraId="56C5A4D6" w14:textId="77777777" w:rsidR="002F688F" w:rsidRPr="00181806" w:rsidRDefault="002F688F" w:rsidP="009F544A">
            <w:r>
              <w:t>Cabin temperature</w:t>
            </w:r>
            <w:r w:rsidRPr="00181806">
              <w:t>: (</w:t>
            </w:r>
            <w:r>
              <w:t>temp_K</w:t>
            </w:r>
            <w:r w:rsidRPr="00181806">
              <w:t>)</w:t>
            </w:r>
          </w:p>
        </w:tc>
        <w:tc>
          <w:tcPr>
            <w:tcW w:w="1072" w:type="dxa"/>
          </w:tcPr>
          <w:p w14:paraId="77517FBA" w14:textId="77777777" w:rsidR="002F688F" w:rsidRPr="00181806" w:rsidRDefault="002F688F" w:rsidP="009F544A">
            <w:pPr>
              <w:rPr>
                <w:b/>
              </w:rPr>
            </w:pPr>
            <w:r w:rsidRPr="00181806">
              <w:rPr>
                <w:b/>
              </w:rPr>
              <w:t>UNITS</w:t>
            </w:r>
          </w:p>
        </w:tc>
        <w:tc>
          <w:tcPr>
            <w:tcW w:w="4838" w:type="dxa"/>
          </w:tcPr>
          <w:p w14:paraId="0C9E088C" w14:textId="77777777" w:rsidR="002F688F" w:rsidRPr="00181806" w:rsidRDefault="002F688F" w:rsidP="009F544A">
            <w:pPr>
              <w:rPr>
                <w:b/>
              </w:rPr>
            </w:pPr>
            <w:r w:rsidRPr="00181806">
              <w:rPr>
                <w:b/>
              </w:rPr>
              <w:t>DESCRIPTION</w:t>
            </w:r>
          </w:p>
        </w:tc>
      </w:tr>
      <w:tr w:rsidR="002F688F" w:rsidRPr="00181806" w14:paraId="71B272E0" w14:textId="77777777" w:rsidTr="009F544A">
        <w:tc>
          <w:tcPr>
            <w:tcW w:w="3440" w:type="dxa"/>
            <w:vMerge/>
          </w:tcPr>
          <w:p w14:paraId="00D8C1EC" w14:textId="77777777" w:rsidR="002F688F" w:rsidRPr="00181806" w:rsidRDefault="002F688F" w:rsidP="009F544A"/>
        </w:tc>
        <w:tc>
          <w:tcPr>
            <w:tcW w:w="1072" w:type="dxa"/>
          </w:tcPr>
          <w:p w14:paraId="16941915" w14:textId="77777777" w:rsidR="002F688F" w:rsidRPr="00181806" w:rsidRDefault="002F688F" w:rsidP="009F544A"/>
          <w:p w14:paraId="4A9303C3" w14:textId="77777777" w:rsidR="002F688F" w:rsidRPr="00181806" w:rsidRDefault="002F688F" w:rsidP="009F544A">
            <w:pPr>
              <w:jc w:val="center"/>
            </w:pPr>
            <w:r>
              <w:t>K</w:t>
            </w:r>
          </w:p>
        </w:tc>
        <w:tc>
          <w:tcPr>
            <w:tcW w:w="4838" w:type="dxa"/>
          </w:tcPr>
          <w:p w14:paraId="0504199C" w14:textId="77777777" w:rsidR="002F688F" w:rsidRPr="00181806" w:rsidRDefault="002F688F" w:rsidP="009F544A"/>
          <w:p w14:paraId="095735AA" w14:textId="77777777" w:rsidR="002F688F" w:rsidRPr="00181806" w:rsidRDefault="002F688F" w:rsidP="009F544A">
            <w:r>
              <w:t>Temperature inside the cabin</w:t>
            </w:r>
            <w:r w:rsidRPr="00181806">
              <w:t xml:space="preserve"> </w:t>
            </w:r>
          </w:p>
        </w:tc>
      </w:tr>
      <w:tr w:rsidR="002F688F" w:rsidRPr="00181806" w14:paraId="76210B34" w14:textId="77777777" w:rsidTr="009F544A">
        <w:tc>
          <w:tcPr>
            <w:tcW w:w="9350" w:type="dxa"/>
            <w:gridSpan w:val="3"/>
          </w:tcPr>
          <w:p w14:paraId="65EDFD73" w14:textId="77777777" w:rsidR="002F688F" w:rsidRPr="00181806" w:rsidRDefault="002F688F" w:rsidP="009F544A"/>
        </w:tc>
      </w:tr>
      <w:tr w:rsidR="002F688F" w:rsidRPr="00181806" w14:paraId="0A2E5E92" w14:textId="77777777" w:rsidTr="009F544A">
        <w:tc>
          <w:tcPr>
            <w:tcW w:w="3440" w:type="dxa"/>
            <w:vMerge w:val="restart"/>
          </w:tcPr>
          <w:p w14:paraId="6CB7AF57" w14:textId="77777777" w:rsidR="002F688F" w:rsidRPr="00181806" w:rsidRDefault="002F688F" w:rsidP="009F544A">
            <w:r>
              <w:rPr>
                <w:b/>
              </w:rPr>
              <w:t>INPUT-3</w:t>
            </w:r>
            <w:r w:rsidRPr="00181806">
              <w:t>:  (symbol)</w:t>
            </w:r>
          </w:p>
          <w:p w14:paraId="5DCE9AB5" w14:textId="77777777" w:rsidR="002F688F" w:rsidRPr="00181806" w:rsidRDefault="002F688F" w:rsidP="009F544A"/>
          <w:p w14:paraId="5A120691" w14:textId="77777777" w:rsidR="002F688F" w:rsidRPr="00181806" w:rsidRDefault="002F688F" w:rsidP="009F544A">
            <w:r>
              <w:t>Cabin pressure: (press_kPa)</w:t>
            </w:r>
          </w:p>
        </w:tc>
        <w:tc>
          <w:tcPr>
            <w:tcW w:w="1072" w:type="dxa"/>
          </w:tcPr>
          <w:p w14:paraId="0092C956" w14:textId="77777777" w:rsidR="002F688F" w:rsidRPr="00181806" w:rsidRDefault="002F688F" w:rsidP="009F544A">
            <w:pPr>
              <w:rPr>
                <w:b/>
              </w:rPr>
            </w:pPr>
            <w:r w:rsidRPr="00181806">
              <w:rPr>
                <w:b/>
              </w:rPr>
              <w:t>UNITS</w:t>
            </w:r>
          </w:p>
        </w:tc>
        <w:tc>
          <w:tcPr>
            <w:tcW w:w="4838" w:type="dxa"/>
          </w:tcPr>
          <w:p w14:paraId="1A42A7DC" w14:textId="77777777" w:rsidR="002F688F" w:rsidRPr="00181806" w:rsidRDefault="002F688F" w:rsidP="009F544A">
            <w:pPr>
              <w:rPr>
                <w:b/>
              </w:rPr>
            </w:pPr>
            <w:r w:rsidRPr="00181806">
              <w:rPr>
                <w:b/>
              </w:rPr>
              <w:t>DESCRIPTION</w:t>
            </w:r>
          </w:p>
        </w:tc>
      </w:tr>
      <w:tr w:rsidR="002F688F" w:rsidRPr="00181806" w14:paraId="721AE604" w14:textId="77777777" w:rsidTr="009F544A">
        <w:tc>
          <w:tcPr>
            <w:tcW w:w="3440" w:type="dxa"/>
            <w:vMerge/>
          </w:tcPr>
          <w:p w14:paraId="2FEEB622" w14:textId="77777777" w:rsidR="002F688F" w:rsidRPr="00181806" w:rsidRDefault="002F688F" w:rsidP="009F544A">
            <w:pPr>
              <w:rPr>
                <w:b/>
              </w:rPr>
            </w:pPr>
          </w:p>
        </w:tc>
        <w:tc>
          <w:tcPr>
            <w:tcW w:w="1072" w:type="dxa"/>
          </w:tcPr>
          <w:p w14:paraId="73CE0330" w14:textId="77777777" w:rsidR="002F688F" w:rsidRPr="00181806" w:rsidRDefault="002F688F" w:rsidP="009F544A"/>
          <w:p w14:paraId="415D3FE9" w14:textId="77777777" w:rsidR="002F688F" w:rsidRPr="00181806" w:rsidRDefault="002F688F" w:rsidP="009F544A">
            <w:pPr>
              <w:jc w:val="center"/>
            </w:pPr>
          </w:p>
        </w:tc>
        <w:tc>
          <w:tcPr>
            <w:tcW w:w="4838" w:type="dxa"/>
          </w:tcPr>
          <w:p w14:paraId="3169AC6E" w14:textId="77777777" w:rsidR="002F688F" w:rsidRPr="00181806" w:rsidRDefault="002F688F" w:rsidP="009F544A"/>
          <w:p w14:paraId="3E08C92F" w14:textId="77777777" w:rsidR="002F688F" w:rsidRPr="00181806" w:rsidRDefault="002F688F" w:rsidP="009F544A">
            <w:r>
              <w:t xml:space="preserve">Pressure inside the cabin </w:t>
            </w:r>
          </w:p>
        </w:tc>
      </w:tr>
      <w:tr w:rsidR="002F688F" w:rsidRPr="00181806" w14:paraId="7CF0756F" w14:textId="77777777" w:rsidTr="009F544A">
        <w:tc>
          <w:tcPr>
            <w:tcW w:w="9350" w:type="dxa"/>
            <w:gridSpan w:val="3"/>
          </w:tcPr>
          <w:p w14:paraId="0CF70E68" w14:textId="77777777" w:rsidR="002F688F" w:rsidRPr="00181806" w:rsidRDefault="002F688F" w:rsidP="009F544A">
            <w:pPr>
              <w:rPr>
                <w:b/>
              </w:rPr>
            </w:pPr>
          </w:p>
        </w:tc>
      </w:tr>
      <w:tr w:rsidR="002F688F" w:rsidRPr="00181806" w14:paraId="1267E19B" w14:textId="77777777" w:rsidTr="009F544A">
        <w:tc>
          <w:tcPr>
            <w:tcW w:w="3440" w:type="dxa"/>
            <w:vMerge w:val="restart"/>
          </w:tcPr>
          <w:p w14:paraId="2FD6125F" w14:textId="77777777" w:rsidR="002F688F" w:rsidRPr="00181806" w:rsidRDefault="002F688F" w:rsidP="009F544A">
            <w:r>
              <w:rPr>
                <w:b/>
              </w:rPr>
              <w:t>OUT</w:t>
            </w:r>
            <w:r w:rsidRPr="00181806">
              <w:rPr>
                <w:b/>
              </w:rPr>
              <w:t>PUT-</w:t>
            </w:r>
            <w:r>
              <w:rPr>
                <w:b/>
              </w:rPr>
              <w:t>3</w:t>
            </w:r>
            <w:r w:rsidRPr="00181806">
              <w:t>:  (symbol)</w:t>
            </w:r>
          </w:p>
          <w:p w14:paraId="428B817B" w14:textId="77777777" w:rsidR="002F688F" w:rsidRPr="00181806" w:rsidRDefault="002F688F" w:rsidP="009F544A"/>
          <w:p w14:paraId="7CF323A5" w14:textId="77777777" w:rsidR="002F688F" w:rsidRPr="00181806" w:rsidRDefault="002F688F" w:rsidP="009F544A">
            <w:r>
              <w:t>Output flow bus</w:t>
            </w:r>
            <w:r w:rsidRPr="00181806">
              <w:t>:  (</w:t>
            </w:r>
            <w:r>
              <w:t>m</w:t>
            </w:r>
            <w:r w:rsidRPr="00181806">
              <w:t>dot</w:t>
            </w:r>
            <w:r>
              <w:t>_kgps</w:t>
            </w:r>
            <w:r w:rsidRPr="00181806">
              <w:t>)</w:t>
            </w:r>
          </w:p>
          <w:p w14:paraId="16AB7A96" w14:textId="77777777" w:rsidR="002F688F" w:rsidRPr="00181806" w:rsidRDefault="002F688F" w:rsidP="009F544A">
            <w:r w:rsidRPr="00AF1950">
              <w:t xml:space="preserve">Output flow bus:  </w:t>
            </w:r>
            <w:r w:rsidRPr="00181806">
              <w:t>(temp_K)</w:t>
            </w:r>
          </w:p>
          <w:p w14:paraId="4B8A99E5" w14:textId="77777777" w:rsidR="002F688F" w:rsidRPr="00181806" w:rsidRDefault="002F688F" w:rsidP="009F544A">
            <w:r w:rsidRPr="00AF1950">
              <w:t xml:space="preserve">Output flow bus:  </w:t>
            </w:r>
            <w:r w:rsidRPr="00181806">
              <w:t>(pres_kPa)</w:t>
            </w:r>
          </w:p>
        </w:tc>
        <w:tc>
          <w:tcPr>
            <w:tcW w:w="1072" w:type="dxa"/>
          </w:tcPr>
          <w:p w14:paraId="1F3EB205" w14:textId="77777777" w:rsidR="002F688F" w:rsidRPr="00181806" w:rsidRDefault="002F688F" w:rsidP="009F544A">
            <w:pPr>
              <w:rPr>
                <w:b/>
              </w:rPr>
            </w:pPr>
            <w:r w:rsidRPr="00181806">
              <w:rPr>
                <w:b/>
              </w:rPr>
              <w:t>UNITS</w:t>
            </w:r>
          </w:p>
        </w:tc>
        <w:tc>
          <w:tcPr>
            <w:tcW w:w="4838" w:type="dxa"/>
          </w:tcPr>
          <w:p w14:paraId="43403CC3" w14:textId="77777777" w:rsidR="002F688F" w:rsidRPr="00181806" w:rsidRDefault="002F688F" w:rsidP="009F544A">
            <w:pPr>
              <w:rPr>
                <w:b/>
              </w:rPr>
            </w:pPr>
            <w:r w:rsidRPr="00181806">
              <w:rPr>
                <w:b/>
              </w:rPr>
              <w:t>DESCRIPTION</w:t>
            </w:r>
          </w:p>
        </w:tc>
      </w:tr>
      <w:tr w:rsidR="002F688F" w:rsidRPr="00181806" w14:paraId="1A6030D1" w14:textId="77777777" w:rsidTr="009F544A">
        <w:tc>
          <w:tcPr>
            <w:tcW w:w="3440" w:type="dxa"/>
            <w:vMerge/>
          </w:tcPr>
          <w:p w14:paraId="3646A5D7" w14:textId="77777777" w:rsidR="002F688F" w:rsidRPr="00181806" w:rsidRDefault="002F688F" w:rsidP="009F544A"/>
        </w:tc>
        <w:tc>
          <w:tcPr>
            <w:tcW w:w="1072" w:type="dxa"/>
          </w:tcPr>
          <w:p w14:paraId="4F54FB3A" w14:textId="77777777" w:rsidR="002F688F" w:rsidRPr="00181806" w:rsidRDefault="002F688F" w:rsidP="009F544A"/>
          <w:p w14:paraId="0A36BCE9" w14:textId="77777777" w:rsidR="002F688F" w:rsidRPr="00181806" w:rsidRDefault="002F688F" w:rsidP="009F544A">
            <w:pPr>
              <w:jc w:val="center"/>
            </w:pPr>
            <w:r w:rsidRPr="00181806">
              <w:t>Kg/s</w:t>
            </w:r>
          </w:p>
          <w:p w14:paraId="70F9EC24" w14:textId="77777777" w:rsidR="002F688F" w:rsidRPr="00181806" w:rsidRDefault="002F688F" w:rsidP="009F544A">
            <w:pPr>
              <w:jc w:val="center"/>
            </w:pPr>
            <w:r w:rsidRPr="00181806">
              <w:t>K</w:t>
            </w:r>
          </w:p>
          <w:p w14:paraId="3EE51571" w14:textId="77777777" w:rsidR="002F688F" w:rsidRPr="00181806" w:rsidRDefault="002F688F" w:rsidP="009F544A">
            <w:pPr>
              <w:jc w:val="center"/>
            </w:pPr>
            <w:r w:rsidRPr="00181806">
              <w:t>kPa</w:t>
            </w:r>
          </w:p>
        </w:tc>
        <w:tc>
          <w:tcPr>
            <w:tcW w:w="4838" w:type="dxa"/>
          </w:tcPr>
          <w:p w14:paraId="75746D55" w14:textId="77777777" w:rsidR="002F688F" w:rsidRPr="00181806" w:rsidRDefault="002F688F" w:rsidP="009F544A"/>
          <w:p w14:paraId="0E935B8E" w14:textId="77777777" w:rsidR="002F688F" w:rsidRPr="00181806" w:rsidRDefault="002F688F" w:rsidP="009F544A">
            <w:r>
              <w:t>Metered air flow rate from the valve</w:t>
            </w:r>
          </w:p>
          <w:p w14:paraId="462C0BDC" w14:textId="77777777" w:rsidR="002F688F" w:rsidRPr="00AF1950" w:rsidRDefault="002F688F" w:rsidP="009F544A">
            <w:r w:rsidRPr="00AF1950">
              <w:t xml:space="preserve">Metered air </w:t>
            </w:r>
            <w:r>
              <w:t>temperature</w:t>
            </w:r>
            <w:r w:rsidRPr="00AF1950">
              <w:t xml:space="preserve"> from the valve</w:t>
            </w:r>
          </w:p>
          <w:p w14:paraId="22CFD662" w14:textId="77777777" w:rsidR="002F688F" w:rsidRPr="00181806" w:rsidRDefault="002F688F" w:rsidP="009F544A">
            <w:r w:rsidRPr="00AF1950">
              <w:t xml:space="preserve">Metered air </w:t>
            </w:r>
            <w:r>
              <w:t>pressure</w:t>
            </w:r>
            <w:r w:rsidRPr="00AF1950">
              <w:t xml:space="preserve"> from the valve</w:t>
            </w:r>
          </w:p>
        </w:tc>
      </w:tr>
    </w:tbl>
    <w:p w14:paraId="773D72C7" w14:textId="77777777" w:rsidR="002F688F" w:rsidRPr="00181806" w:rsidRDefault="002F688F" w:rsidP="002F688F">
      <w:pPr>
        <w:rPr>
          <w:rFonts w:cs="Times New Roman"/>
          <w:b/>
        </w:rPr>
      </w:pPr>
    </w:p>
    <w:p w14:paraId="0B69269F" w14:textId="77777777" w:rsidR="002F688F" w:rsidRDefault="002F688F" w:rsidP="002F688F">
      <w:pPr>
        <w:rPr>
          <w:rFonts w:cs="Times New Roman"/>
        </w:rPr>
      </w:pPr>
    </w:p>
    <w:p w14:paraId="5BFB4BA5" w14:textId="13BF2A5A" w:rsidR="002F688F" w:rsidRPr="00181806" w:rsidRDefault="002F688F" w:rsidP="002F688F">
      <w:pPr>
        <w:rPr>
          <w:rFonts w:cs="Times New Roman"/>
        </w:rPr>
      </w:pPr>
      <w:r w:rsidRPr="00181806">
        <w:rPr>
          <w:rFonts w:cs="Times New Roman"/>
        </w:rPr>
        <w:lastRenderedPageBreak/>
        <w:t xml:space="preserve">The </w:t>
      </w:r>
      <w:r>
        <w:rPr>
          <w:rFonts w:cs="Times New Roman"/>
        </w:rPr>
        <w:t xml:space="preserve">valve parameters are shown in </w:t>
      </w:r>
      <w:r w:rsidR="009D1C19">
        <w:rPr>
          <w:rFonts w:cs="Times New Roman"/>
        </w:rPr>
        <w:fldChar w:fldCharType="begin"/>
      </w:r>
      <w:r>
        <w:rPr>
          <w:rFonts w:cs="Times New Roman"/>
        </w:rPr>
        <w:instrText xml:space="preserve"> REF _Ref386533342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20</w:t>
      </w:r>
      <w:r w:rsidR="009D1C19">
        <w:rPr>
          <w:rFonts w:cs="Times New Roman"/>
        </w:rPr>
        <w:fldChar w:fldCharType="end"/>
      </w:r>
    </w:p>
    <w:p w14:paraId="5291E763" w14:textId="77777777" w:rsidR="002F688F" w:rsidRPr="00181806" w:rsidRDefault="002F688F" w:rsidP="002F688F">
      <w:pPr>
        <w:rPr>
          <w:rFonts w:cs="Times New Roman"/>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rsidRPr="00181806" w14:paraId="73CC73D6" w14:textId="77777777" w:rsidTr="009F544A">
        <w:tc>
          <w:tcPr>
            <w:tcW w:w="9576" w:type="dxa"/>
          </w:tcPr>
          <w:p w14:paraId="426690C3" w14:textId="77777777" w:rsidR="002F688F" w:rsidRPr="00181806" w:rsidRDefault="002F688F" w:rsidP="009F544A">
            <w:pPr>
              <w:jc w:val="center"/>
              <w:rPr>
                <w:rFonts w:cs="Times New Roman"/>
                <w:b/>
              </w:rPr>
            </w:pPr>
            <w:r>
              <w:rPr>
                <w:noProof/>
                <w:lang w:eastAsia="zh-CN"/>
              </w:rPr>
              <w:drawing>
                <wp:inline distT="0" distB="0" distL="0" distR="0" wp14:anchorId="34DC36A7" wp14:editId="7F296F71">
                  <wp:extent cx="3423029" cy="2216989"/>
                  <wp:effectExtent l="0" t="0" r="635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7" cstate="print"/>
                          <a:srcRect l="62409" t="25286" r="9580" b="42461"/>
                          <a:stretch/>
                        </pic:blipFill>
                        <pic:spPr bwMode="auto">
                          <a:xfrm>
                            <a:off x="0" y="0"/>
                            <a:ext cx="3426239" cy="2219068"/>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181806" w14:paraId="50F73687" w14:textId="77777777" w:rsidTr="009F544A">
        <w:tc>
          <w:tcPr>
            <w:tcW w:w="9576" w:type="dxa"/>
          </w:tcPr>
          <w:p w14:paraId="0584C145" w14:textId="77777777" w:rsidR="002F688F" w:rsidRPr="00B567AE" w:rsidRDefault="002F688F" w:rsidP="009F544A">
            <w:pPr>
              <w:pStyle w:val="Caption"/>
              <w:rPr>
                <w:rFonts w:cs="Times New Roman"/>
              </w:rPr>
            </w:pPr>
            <w:bookmarkStart w:id="89" w:name="_Ref386533342"/>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20</w:t>
            </w:r>
            <w:r w:rsidR="009D1C19">
              <w:rPr>
                <w:rFonts w:cs="Times New Roman"/>
              </w:rPr>
              <w:fldChar w:fldCharType="end"/>
            </w:r>
            <w:bookmarkEnd w:id="89"/>
            <w:r w:rsidRPr="00B567AE">
              <w:rPr>
                <w:rFonts w:cs="Times New Roman"/>
              </w:rPr>
              <w:t>. Mask Input parameters to the bleed valve</w:t>
            </w:r>
          </w:p>
        </w:tc>
      </w:tr>
    </w:tbl>
    <w:p w14:paraId="36F3B74E" w14:textId="77777777" w:rsidR="002F688F" w:rsidRPr="00181806" w:rsidRDefault="002F688F" w:rsidP="002F688F">
      <w:pPr>
        <w:rPr>
          <w:rFonts w:cs="Times New Roman"/>
          <w:b/>
        </w:rPr>
      </w:pPr>
    </w:p>
    <w:p w14:paraId="3ECBF225" w14:textId="77777777" w:rsidR="002F688F" w:rsidRDefault="002F688F" w:rsidP="002F688F">
      <w:pPr>
        <w:pStyle w:val="Heading4"/>
        <w:jc w:val="left"/>
      </w:pPr>
      <w:r w:rsidRPr="00181806">
        <w:t>Simulink model</w:t>
      </w:r>
    </w:p>
    <w:p w14:paraId="311541DF" w14:textId="77777777" w:rsidR="002F688F" w:rsidRPr="0009033F" w:rsidRDefault="002F688F" w:rsidP="002F688F"/>
    <w:p w14:paraId="178CC5FB" w14:textId="7E116F9E" w:rsidR="002F688F" w:rsidRPr="00181806" w:rsidRDefault="002F688F" w:rsidP="002F688F">
      <w:pPr>
        <w:rPr>
          <w:rFonts w:cs="Times New Roman"/>
        </w:rPr>
      </w:pPr>
      <w:r w:rsidRPr="00181806">
        <w:rPr>
          <w:rFonts w:cs="Times New Roman"/>
        </w:rPr>
        <w:t xml:space="preserve">The Simulink model for the </w:t>
      </w:r>
      <w:r>
        <w:rPr>
          <w:rFonts w:cs="Times New Roman"/>
        </w:rPr>
        <w:t xml:space="preserve">bleed valve is given in </w:t>
      </w:r>
      <w:r w:rsidR="009D1C19">
        <w:rPr>
          <w:rFonts w:cs="Times New Roman"/>
        </w:rPr>
        <w:fldChar w:fldCharType="begin"/>
      </w:r>
      <w:r>
        <w:rPr>
          <w:rFonts w:cs="Times New Roman"/>
        </w:rPr>
        <w:instrText xml:space="preserve"> REF _Ref386533384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21</w:t>
      </w:r>
      <w:r w:rsidR="009D1C19">
        <w:rPr>
          <w:rFonts w:cs="Times New Roman"/>
        </w:rPr>
        <w:fldChar w:fldCharType="end"/>
      </w:r>
    </w:p>
    <w:tbl>
      <w:tblPr>
        <w:tblStyle w:val="TableGrid"/>
        <w:tblW w:w="1206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70"/>
      </w:tblGrid>
      <w:tr w:rsidR="002F688F" w:rsidRPr="00181806" w14:paraId="5B83F3B6" w14:textId="77777777" w:rsidTr="009F544A">
        <w:tc>
          <w:tcPr>
            <w:tcW w:w="12060" w:type="dxa"/>
          </w:tcPr>
          <w:p w14:paraId="0E93E9FB" w14:textId="77777777" w:rsidR="002F688F" w:rsidRPr="00181806" w:rsidRDefault="002F688F" w:rsidP="009F544A">
            <w:pPr>
              <w:rPr>
                <w:rFonts w:cs="Times New Roman"/>
                <w:b/>
              </w:rPr>
            </w:pPr>
            <w:r>
              <w:rPr>
                <w:noProof/>
                <w:lang w:eastAsia="zh-CN"/>
              </w:rPr>
              <w:drawing>
                <wp:inline distT="0" distB="0" distL="0" distR="0" wp14:anchorId="73A54CE4" wp14:editId="2783B6FF">
                  <wp:extent cx="7591246" cy="3821799"/>
                  <wp:effectExtent l="0" t="0" r="0" b="762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8" cstate="print"/>
                          <a:srcRect r="36738" b="33636"/>
                          <a:stretch/>
                        </pic:blipFill>
                        <pic:spPr bwMode="auto">
                          <a:xfrm>
                            <a:off x="0" y="0"/>
                            <a:ext cx="7606455" cy="3829456"/>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181806" w14:paraId="4837EAB4" w14:textId="77777777" w:rsidTr="009F544A">
        <w:tc>
          <w:tcPr>
            <w:tcW w:w="12060" w:type="dxa"/>
          </w:tcPr>
          <w:p w14:paraId="7029696D" w14:textId="77777777" w:rsidR="002F688F" w:rsidRPr="00B567AE" w:rsidRDefault="002F688F" w:rsidP="009F544A">
            <w:pPr>
              <w:pStyle w:val="Caption"/>
              <w:rPr>
                <w:rFonts w:cs="Times New Roman"/>
              </w:rPr>
            </w:pPr>
            <w:bookmarkStart w:id="90" w:name="_Ref386533384"/>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21</w:t>
            </w:r>
            <w:r w:rsidR="009D1C19">
              <w:rPr>
                <w:rFonts w:cs="Times New Roman"/>
              </w:rPr>
              <w:fldChar w:fldCharType="end"/>
            </w:r>
            <w:bookmarkEnd w:id="90"/>
            <w:r w:rsidRPr="00B567AE">
              <w:rPr>
                <w:rFonts w:cs="Times New Roman"/>
              </w:rPr>
              <w:t>. Simulink block model of the bleed valve</w:t>
            </w:r>
          </w:p>
          <w:p w14:paraId="7FBE7268" w14:textId="77777777" w:rsidR="002F688F" w:rsidRPr="00181806" w:rsidRDefault="002F688F" w:rsidP="009F544A">
            <w:pPr>
              <w:rPr>
                <w:rFonts w:cs="Times New Roman"/>
                <w:b/>
              </w:rPr>
            </w:pPr>
          </w:p>
        </w:tc>
      </w:tr>
    </w:tbl>
    <w:p w14:paraId="2433DD06" w14:textId="77777777" w:rsidR="002F688F" w:rsidRDefault="002F688F" w:rsidP="002F688F"/>
    <w:p w14:paraId="74B2FCA7" w14:textId="77777777" w:rsidR="002F688F" w:rsidRDefault="002F688F" w:rsidP="002F688F"/>
    <w:p w14:paraId="11938BD5" w14:textId="77777777" w:rsidR="002F688F" w:rsidRDefault="002F688F" w:rsidP="002F688F"/>
    <w:p w14:paraId="646812EA" w14:textId="77777777" w:rsidR="002F688F" w:rsidRDefault="002F688F" w:rsidP="002F688F">
      <w:pPr>
        <w:pStyle w:val="Heading3"/>
        <w:jc w:val="left"/>
      </w:pPr>
      <w:bookmarkStart w:id="91" w:name="_Toc372547544"/>
      <w:bookmarkStart w:id="92" w:name="_Toc386534035"/>
      <w:bookmarkStart w:id="93" w:name="_Toc388205966"/>
      <w:r>
        <w:t>Fan</w:t>
      </w:r>
      <w:bookmarkEnd w:id="91"/>
      <w:bookmarkEnd w:id="92"/>
      <w:bookmarkEnd w:id="93"/>
    </w:p>
    <w:p w14:paraId="07AA7F1E" w14:textId="657A4DF8" w:rsidR="002F688F" w:rsidRPr="00181806" w:rsidRDefault="009D1C19" w:rsidP="002F688F">
      <w:pPr>
        <w:rPr>
          <w:rFonts w:cs="Times New Roman"/>
          <w:b/>
        </w:rPr>
      </w:pPr>
      <w:r w:rsidRPr="00181806">
        <w:rPr>
          <w:rFonts w:cs="Times New Roman"/>
          <w:b/>
        </w:rPr>
        <w:fldChar w:fldCharType="begin"/>
      </w:r>
      <w:r w:rsidR="002F688F" w:rsidRPr="00181806">
        <w:rPr>
          <w:rFonts w:cs="Times New Roman"/>
          <w:b/>
        </w:rPr>
        <w:instrText xml:space="preserve"> MACROBUTTON MTEditEquationSection2 </w:instrText>
      </w:r>
      <w:r w:rsidR="002F688F" w:rsidRPr="00181806">
        <w:rPr>
          <w:rFonts w:cs="Times New Roman"/>
          <w:b/>
          <w:vanish/>
          <w:color w:val="FF0000"/>
        </w:rPr>
        <w:instrText>Equation Chapter 1 Section 1</w:instrText>
      </w:r>
      <w:r w:rsidRPr="00181806">
        <w:rPr>
          <w:rFonts w:cs="Times New Roman"/>
          <w:b/>
        </w:rPr>
        <w:fldChar w:fldCharType="begin"/>
      </w:r>
      <w:r w:rsidR="002F688F" w:rsidRPr="00181806">
        <w:rPr>
          <w:rFonts w:cs="Times New Roman"/>
          <w:b/>
        </w:rPr>
        <w:instrText xml:space="preserve"> SEQ MTEqn \r \h \* MERGEFORMAT </w:instrText>
      </w:r>
      <w:r w:rsidRPr="00181806">
        <w:rPr>
          <w:rFonts w:cs="Times New Roman"/>
          <w:b/>
        </w:rPr>
        <w:fldChar w:fldCharType="end"/>
      </w:r>
      <w:r w:rsidRPr="00181806">
        <w:rPr>
          <w:rFonts w:cs="Times New Roman"/>
          <w:b/>
        </w:rPr>
        <w:fldChar w:fldCharType="begin"/>
      </w:r>
      <w:r w:rsidR="002F688F" w:rsidRPr="00181806">
        <w:rPr>
          <w:rFonts w:cs="Times New Roman"/>
          <w:b/>
        </w:rPr>
        <w:instrText xml:space="preserve"> SEQ MTSec \r 1 \h \* MERGEFORMAT </w:instrText>
      </w:r>
      <w:r w:rsidRPr="00181806">
        <w:rPr>
          <w:rFonts w:cs="Times New Roman"/>
          <w:b/>
        </w:rPr>
        <w:fldChar w:fldCharType="end"/>
      </w:r>
      <w:r w:rsidRPr="00181806">
        <w:rPr>
          <w:rFonts w:cs="Times New Roman"/>
          <w:b/>
        </w:rPr>
        <w:fldChar w:fldCharType="begin"/>
      </w:r>
      <w:r w:rsidR="002F688F" w:rsidRPr="00181806">
        <w:rPr>
          <w:rFonts w:cs="Times New Roman"/>
          <w:b/>
        </w:rPr>
        <w:instrText xml:space="preserve"> SEQ MTChap \r 1 \h \* MERGEFORMAT </w:instrText>
      </w:r>
      <w:r w:rsidRPr="00181806">
        <w:rPr>
          <w:rFonts w:cs="Times New Roman"/>
          <w:b/>
        </w:rPr>
        <w:fldChar w:fldCharType="end"/>
      </w:r>
      <w:r w:rsidRPr="00181806">
        <w:rPr>
          <w:rFonts w:cs="Times New Roman"/>
          <w:b/>
        </w:rPr>
        <w:fldChar w:fldCharType="end"/>
      </w:r>
      <m:oMath>
        <m:r>
          <m:rPr>
            <m:sty m:val="p"/>
          </m:rPr>
          <w:rPr>
            <w:rFonts w:ascii="Cambria Math" w:hAnsi="Cambria Math" w:cs="Times New Roman"/>
          </w:rPr>
          <m:t xml:space="preserve"> </m:t>
        </m:r>
        <m:r>
          <m:rPr>
            <m:sty m:val="p"/>
          </m:rPr>
          <w:rPr>
            <w:rFonts w:ascii="Cambria Math" w:hAnsi="Cambria Math" w:cs="Times New Roman"/>
          </w:rPr>
          <w:br/>
        </m:r>
      </m:oMath>
    </w:p>
    <w:p w14:paraId="32DB48CA" w14:textId="77777777" w:rsidR="002F688F" w:rsidRPr="00181806" w:rsidRDefault="002F688F" w:rsidP="002F688F">
      <w:pPr>
        <w:rPr>
          <w:rFonts w:cs="Times New Roman"/>
        </w:rPr>
      </w:pPr>
      <w:r>
        <w:rPr>
          <w:rFonts w:cs="Times New Roman"/>
        </w:rPr>
        <w:t xml:space="preserve">The function of a fan in the ECS is to deliver the recirculated air from the cabin to a mixing junction, where the recirculated air is mixed with the conditioned air from the ECS. The fan model in Simulink determines the recirculated air properties and the fan power required. In Fig. 1 the scheme for the fan is presente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rsidRPr="00181806" w14:paraId="667CF79E" w14:textId="77777777" w:rsidTr="009F544A">
        <w:tc>
          <w:tcPr>
            <w:tcW w:w="9576" w:type="dxa"/>
          </w:tcPr>
          <w:p w14:paraId="21842B47" w14:textId="0293B120" w:rsidR="002F688F" w:rsidRPr="00181806" w:rsidRDefault="00E522F3" w:rsidP="009F544A">
            <w:pPr>
              <w:tabs>
                <w:tab w:val="center" w:pos="4680"/>
                <w:tab w:val="left" w:pos="7798"/>
              </w:tabs>
              <w:rPr>
                <w:noProof/>
              </w:rPr>
            </w:pPr>
            <w:r>
              <w:rPr>
                <w:noProof/>
                <w:lang w:eastAsia="zh-CN"/>
              </w:rPr>
              <mc:AlternateContent>
                <mc:Choice Requires="wpg">
                  <w:drawing>
                    <wp:anchor distT="0" distB="0" distL="114300" distR="114300" simplePos="0" relativeHeight="251665408" behindDoc="0" locked="0" layoutInCell="1" allowOverlap="1" wp14:anchorId="03102B55" wp14:editId="74D74C36">
                      <wp:simplePos x="0" y="0"/>
                      <wp:positionH relativeFrom="column">
                        <wp:posOffset>120650</wp:posOffset>
                      </wp:positionH>
                      <wp:positionV relativeFrom="paragraph">
                        <wp:posOffset>612775</wp:posOffset>
                      </wp:positionV>
                      <wp:extent cx="2242820" cy="448310"/>
                      <wp:effectExtent l="0" t="0" r="0" b="0"/>
                      <wp:wrapNone/>
                      <wp:docPr id="122" name="Group 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42820" cy="448310"/>
                                <a:chOff x="-319166" y="362295"/>
                                <a:chExt cx="2243039" cy="448310"/>
                              </a:xfrm>
                            </wpg:grpSpPr>
                            <wps:wsp>
                              <wps:cNvPr id="123" name="Straight Arrow Connector 15"/>
                              <wps:cNvCnPr/>
                              <wps:spPr>
                                <a:xfrm>
                                  <a:off x="69011" y="577970"/>
                                  <a:ext cx="1577340" cy="0"/>
                                </a:xfrm>
                                <a:prstGeom prst="straightConnector1">
                                  <a:avLst/>
                                </a:prstGeom>
                                <a:noFill/>
                                <a:ln w="25400" cap="flat" cmpd="sng" algn="ctr">
                                  <a:solidFill>
                                    <a:srgbClr val="FF0000"/>
                                  </a:solidFill>
                                  <a:prstDash val="solid"/>
                                  <a:tailEnd type="triangle" w="lg" len="lg"/>
                                </a:ln>
                                <a:effectLst/>
                              </wps:spPr>
                              <wps:bodyPr/>
                            </wps:wsp>
                            <wps:wsp>
                              <wps:cNvPr id="124" name="TextBox 21"/>
                              <wps:cNvSpPr txBox="1"/>
                              <wps:spPr>
                                <a:xfrm>
                                  <a:off x="-319166" y="362295"/>
                                  <a:ext cx="2243039" cy="448310"/>
                                </a:xfrm>
                                <a:prstGeom prst="rect">
                                  <a:avLst/>
                                </a:prstGeom>
                                <a:noFill/>
                              </wps:spPr>
                              <wps:txbx>
                                <w:txbxContent>
                                  <w:p w14:paraId="4713EC25"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from cabin</w:t>
                                    </w:r>
                                  </w:p>
                                  <w:p w14:paraId="62572A0C"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 temp_K, press_kPa</w:t>
                                    </w:r>
                                    <w:r w:rsidRPr="00FF5215">
                                      <w:rPr>
                                        <w:rFonts w:asciiTheme="minorHAnsi" w:hAnsi="Calibri" w:cstheme="minorBidi"/>
                                        <w:color w:val="000000" w:themeColor="text1"/>
                                        <w:kern w:val="24"/>
                                        <w:sz w:val="20"/>
                                        <w:szCs w:val="20"/>
                                      </w:rPr>
                                      <w:t>)</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03102B55" id="Group 122" o:spid="_x0000_s1118" style="position:absolute;left:0;text-align:left;margin-left:9.5pt;margin-top:48.25pt;width:176.6pt;height:35.3pt;z-index:251665408;mso-position-horizontal-relative:text;mso-position-vertical-relative:text;mso-width-relative:margin;mso-height-relative:margin" coordorigin="-3191,3622" coordsize="22430,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">
                      <v:shape id="Straight Arrow Connector 15" o:spid="_x0000_s1119" type="#_x0000_t32" style="position:absolute;left:690;top:5779;width:157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ve4sEAAADcAAAADwAAAGRycy9kb3ducmV2LnhtbERPS4vCMBC+L+x/CLOwtzVVoUptFFlY&#10;EPcgPs/TZmxLm0lpotZ/bwTB23x8z0kXvWnElTpXWVYwHEQgiHOrKy4UHPZ/P1MQziNrbCyTgjs5&#10;WMw/P1JMtL3xlq47X4gQwi5BBaX3bSKly0sy6Aa2JQ7c2XYGfYBdIXWHtxBuGjmKolgarDg0lNjS&#10;b0l5vbsYBdtJvD+e7nWG07G7xKb+X2+OmVLfX/1yBsJT79/il3ulw/zRGJ7PhAvk/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y97iwQAAANwAAAAPAAAAAAAAAAAAAAAA&#10;AKECAABkcnMvZG93bnJldi54bWxQSwUGAAAAAAQABAD5AAAAjwMAAAAA&#10;" strokecolor="red" strokeweight="2pt">
                        <v:stroke endarrow="block" endarrowwidth="wide" endarrowlength="long"/>
                      </v:shape>
                      <v:shape id="_x0000_s1120" type="#_x0000_t202" style="position:absolute;left:-3191;top:3622;width:22429;height:4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romsAA&#10;AADcAAAADwAAAGRycy9kb3ducmV2LnhtbERPS2vCQBC+F/wPyxR6qxulFUldRXyAh17UeB+y02xo&#10;djZkRxP/vSsUepuP7zmL1eAbdaMu1oENTMYZKOIy2JorA8V5/z4HFQXZYhOYDNwpwmo5ellgbkPP&#10;R7qdpFIphGOOBpxIm2sdS0ce4zi0xIn7CZ1HSbCrtO2wT+G+0dMsm2mPNacGhy1tHJW/p6s3IGLX&#10;k3ux8/FwGb63vcvKTyyMeXsd1l+ghAb5F/+5DzbNn37A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lromsAAAADcAAAADwAAAAAAAAAAAAAAAACYAgAAZHJzL2Rvd25y&#10;ZXYueG1sUEsFBgAAAAAEAAQA9QAAAIUDAAAAAA==&#10;" filled="f" stroked="f">
                        <v:textbox style="mso-fit-shape-to-text:t">
                          <w:txbxContent>
                            <w:p w14:paraId="4713EC25"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from cabin</w:t>
                              </w:r>
                            </w:p>
                            <w:p w14:paraId="62572A0C"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 temp_K, press_kPa</w:t>
                              </w:r>
                              <w:r w:rsidRPr="00FF5215">
                                <w:rPr>
                                  <w:rFonts w:asciiTheme="minorHAnsi" w:hAnsi="Calibri" w:cstheme="minorBidi"/>
                                  <w:color w:val="000000" w:themeColor="text1"/>
                                  <w:kern w:val="24"/>
                                  <w:sz w:val="20"/>
                                  <w:szCs w:val="20"/>
                                </w:rPr>
                                <w:t>)</w:t>
                              </w:r>
                            </w:p>
                          </w:txbxContent>
                        </v:textbox>
                      </v:shape>
                    </v:group>
                  </w:pict>
                </mc:Fallback>
              </mc:AlternateContent>
            </w:r>
            <w:r>
              <w:rPr>
                <w:noProof/>
                <w:lang w:eastAsia="zh-CN"/>
              </w:rPr>
              <mc:AlternateContent>
                <mc:Choice Requires="wpg">
                  <w:drawing>
                    <wp:anchor distT="0" distB="0" distL="114300" distR="114300" simplePos="0" relativeHeight="251666432" behindDoc="0" locked="0" layoutInCell="1" allowOverlap="1" wp14:anchorId="1E5B156D" wp14:editId="71C58C35">
                      <wp:simplePos x="0" y="0"/>
                      <wp:positionH relativeFrom="column">
                        <wp:posOffset>3804285</wp:posOffset>
                      </wp:positionH>
                      <wp:positionV relativeFrom="paragraph">
                        <wp:posOffset>215900</wp:posOffset>
                      </wp:positionV>
                      <wp:extent cx="2268220" cy="448310"/>
                      <wp:effectExtent l="0" t="0" r="0" b="0"/>
                      <wp:wrapNone/>
                      <wp:docPr id="125"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68220" cy="448310"/>
                                <a:chOff x="-353672" y="362295"/>
                                <a:chExt cx="2269051" cy="448310"/>
                              </a:xfrm>
                            </wpg:grpSpPr>
                            <wps:wsp>
                              <wps:cNvPr id="126" name="Straight Arrow Connector 15"/>
                              <wps:cNvCnPr/>
                              <wps:spPr>
                                <a:xfrm>
                                  <a:off x="-310533" y="577970"/>
                                  <a:ext cx="1577340" cy="0"/>
                                </a:xfrm>
                                <a:prstGeom prst="straightConnector1">
                                  <a:avLst/>
                                </a:prstGeom>
                                <a:noFill/>
                                <a:ln w="25400" cap="flat" cmpd="sng" algn="ctr">
                                  <a:solidFill>
                                    <a:srgbClr val="FF0000"/>
                                  </a:solidFill>
                                  <a:prstDash val="solid"/>
                                  <a:tailEnd type="triangle" w="lg" len="lg"/>
                                </a:ln>
                                <a:effectLst/>
                              </wps:spPr>
                              <wps:bodyPr/>
                            </wps:wsp>
                            <wps:wsp>
                              <wps:cNvPr id="127" name="TextBox 21"/>
                              <wps:cNvSpPr txBox="1"/>
                              <wps:spPr>
                                <a:xfrm>
                                  <a:off x="-353672" y="362295"/>
                                  <a:ext cx="2269051" cy="448310"/>
                                </a:xfrm>
                                <a:prstGeom prst="rect">
                                  <a:avLst/>
                                </a:prstGeom>
                                <a:noFill/>
                              </wps:spPr>
                              <wps:txbx>
                                <w:txbxContent>
                                  <w:p w14:paraId="02B63B9E"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from fan</w:t>
                                    </w:r>
                                  </w:p>
                                  <w:p w14:paraId="2419C9BB"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 temp_K, press_kPa</w:t>
                                    </w:r>
                                    <w:r w:rsidRPr="00FF5215">
                                      <w:rPr>
                                        <w:rFonts w:asciiTheme="minorHAnsi" w:hAnsi="Calibri" w:cstheme="minorBidi"/>
                                        <w:color w:val="000000" w:themeColor="text1"/>
                                        <w:kern w:val="24"/>
                                        <w:sz w:val="20"/>
                                        <w:szCs w:val="20"/>
                                      </w:rPr>
                                      <w:t>)</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1E5B156D" id="Group 125" o:spid="_x0000_s1121" style="position:absolute;left:0;text-align:left;margin-left:299.55pt;margin-top:17pt;width:178.6pt;height:35.3pt;z-index:251666432;mso-position-horizontal-relative:text;mso-position-vertical-relative:text;mso-width-relative:margin;mso-height-relative:margin" coordorigin="-3536,3622" coordsize="22690,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">
                      <v:shape id="Straight Arrow Connector 15" o:spid="_x0000_s1122" type="#_x0000_t32" style="position:absolute;left:-3105;top:5779;width:157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x9esAAAADcAAAADwAAAGRycy9kb3ducmV2LnhtbERPy6rCMBDdC/5DGMGdpipUqUYR4cJF&#10;F+JzPTZjW9pMShO1/r25cMHdHM5zFqvWVOJJjSssKxgNIxDEqdUFZwrOp5/BDITzyBory6TgTQ5W&#10;y25ngYm2Lz7Q8+gzEULYJagg975OpHRpTgbd0NbEgbvbxqAPsMmkbvAVwk0lx1EUS4MFh4Yca9rk&#10;lJbHh1FwmMany/Vd3nA2cY/YlLvt/nJTqt9r13MQnlr/Ff+7f3WYP47h75lwgV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a8fXrAAAAA3AAAAA8AAAAAAAAAAAAAAAAA&#10;oQIAAGRycy9kb3ducmV2LnhtbFBLBQYAAAAABAAEAPkAAACOAwAAAAA=&#10;" strokecolor="red" strokeweight="2pt">
                        <v:stroke endarrow="block" endarrowwidth="wide" endarrowlength="long"/>
                      </v:shape>
                      <v:shape id="_x0000_s1123" type="#_x0000_t202" style="position:absolute;left:-3536;top:3622;width:22689;height:4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h27cAA&#10;AADcAAAADwAAAGRycy9kb3ducmV2LnhtbERPS2vCQBC+F/wPyxR6qxuFVkldRXyAh17UeB+y02xo&#10;djZkRxP/vSsUepuP7zmL1eAbdaMu1oENTMYZKOIy2JorA8V5/z4HFQXZYhOYDNwpwmo5ellgbkPP&#10;R7qdpFIphGOOBpxIm2sdS0ce4zi0xIn7CZ1HSbCrtO2wT+G+0dMs+9Qea04NDlvaOCp/T1dvQMSu&#10;J/di5+PhMnxve5eVH1gY8/Y6rL9ACQ3yL/5zH2yaP53B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oh27cAAAADcAAAADwAAAAAAAAAAAAAAAACYAgAAZHJzL2Rvd25y&#10;ZXYueG1sUEsFBgAAAAAEAAQA9QAAAIUDAAAAAA==&#10;" filled="f" stroked="f">
                        <v:textbox style="mso-fit-shape-to-text:t">
                          <w:txbxContent>
                            <w:p w14:paraId="02B63B9E"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from fan</w:t>
                              </w:r>
                            </w:p>
                            <w:p w14:paraId="2419C9BB"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 temp_K, press_kPa</w:t>
                              </w:r>
                              <w:r w:rsidRPr="00FF5215">
                                <w:rPr>
                                  <w:rFonts w:asciiTheme="minorHAnsi" w:hAnsi="Calibri" w:cstheme="minorBidi"/>
                                  <w:color w:val="000000" w:themeColor="text1"/>
                                  <w:kern w:val="24"/>
                                  <w:sz w:val="20"/>
                                  <w:szCs w:val="20"/>
                                </w:rPr>
                                <w:t>)</w:t>
                              </w:r>
                            </w:p>
                          </w:txbxContent>
                        </v:textbox>
                      </v:shape>
                    </v:group>
                  </w:pict>
                </mc:Fallback>
              </mc:AlternateContent>
            </w:r>
            <w:r>
              <w:rPr>
                <w:noProof/>
                <w:lang w:eastAsia="zh-CN"/>
              </w:rPr>
              <mc:AlternateContent>
                <mc:Choice Requires="wpg">
                  <w:drawing>
                    <wp:anchor distT="0" distB="0" distL="114300" distR="114300" simplePos="0" relativeHeight="251667456" behindDoc="0" locked="0" layoutInCell="1" allowOverlap="1" wp14:anchorId="2751BD42" wp14:editId="296CEC77">
                      <wp:simplePos x="0" y="0"/>
                      <wp:positionH relativeFrom="column">
                        <wp:posOffset>3804285</wp:posOffset>
                      </wp:positionH>
                      <wp:positionV relativeFrom="paragraph">
                        <wp:posOffset>951230</wp:posOffset>
                      </wp:positionV>
                      <wp:extent cx="2380615" cy="448310"/>
                      <wp:effectExtent l="0" t="0" r="0" b="0"/>
                      <wp:wrapNone/>
                      <wp:docPr id="128"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80615" cy="448310"/>
                                <a:chOff x="-353671" y="370269"/>
                                <a:chExt cx="2380615" cy="448310"/>
                              </a:xfrm>
                            </wpg:grpSpPr>
                            <wps:wsp>
                              <wps:cNvPr id="129" name="Straight Arrow Connector 15"/>
                              <wps:cNvCnPr/>
                              <wps:spPr>
                                <a:xfrm>
                                  <a:off x="-310533" y="577970"/>
                                  <a:ext cx="1577340" cy="0"/>
                                </a:xfrm>
                                <a:prstGeom prst="straightConnector1">
                                  <a:avLst/>
                                </a:prstGeom>
                                <a:noFill/>
                                <a:ln w="25400" cap="flat" cmpd="sng" algn="ctr">
                                  <a:solidFill>
                                    <a:srgbClr val="000066"/>
                                  </a:solidFill>
                                  <a:prstDash val="solid"/>
                                  <a:tailEnd type="triangle" w="lg" len="lg"/>
                                </a:ln>
                                <a:effectLst/>
                              </wps:spPr>
                              <wps:bodyPr/>
                            </wps:wsp>
                            <wps:wsp>
                              <wps:cNvPr id="130" name="TextBox 21"/>
                              <wps:cNvSpPr txBox="1"/>
                              <wps:spPr>
                                <a:xfrm>
                                  <a:off x="-353671" y="370269"/>
                                  <a:ext cx="2380615" cy="448310"/>
                                </a:xfrm>
                                <a:prstGeom prst="rect">
                                  <a:avLst/>
                                </a:prstGeom>
                                <a:noFill/>
                              </wps:spPr>
                              <wps:txbx>
                                <w:txbxContent>
                                  <w:p w14:paraId="62234FB7"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Other output parameters</w:t>
                                    </w:r>
                                  </w:p>
                                  <w:p w14:paraId="7FB612A4"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 temp_K, press_kPa</w:t>
                                    </w:r>
                                    <w:r w:rsidRPr="00FF5215">
                                      <w:rPr>
                                        <w:rFonts w:asciiTheme="minorHAnsi" w:hAnsi="Calibri" w:cstheme="minorBidi"/>
                                        <w:color w:val="000000" w:themeColor="text1"/>
                                        <w:kern w:val="24"/>
                                        <w:sz w:val="20"/>
                                        <w:szCs w:val="20"/>
                                      </w:rPr>
                                      <w:t>)</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2751BD42" id="Group 128" o:spid="_x0000_s1124" style="position:absolute;left:0;text-align:left;margin-left:299.55pt;margin-top:74.9pt;width:187.45pt;height:35.3pt;z-index:251667456;mso-position-horizontal-relative:text;mso-position-vertical-relative:text;mso-width-relative:margin;mso-height-relative:margin" coordorigin="-3536,3702" coordsize="23806,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">
                      <v:shape id="Straight Arrow Connector 15" o:spid="_x0000_s1125" type="#_x0000_t32" style="position:absolute;left:-3105;top:5779;width:157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CeMsEAAADcAAAADwAAAGRycy9kb3ducmV2LnhtbERPTWsCMRC9C/6HMEJvmtWKtFujqFAQ&#10;b9UiHsfNdHdrMgmbdF3/vSkI3ubxPme+7KwRLTWhdqxgPMpAEBdO11wq+D58Dt9AhIis0TgmBTcK&#10;sFz0e3PMtbvyF7X7WIoUwiFHBVWMPpcyFBVZDCPniRP34xqLMcGmlLrBawq3Rk6ybCYt1pwaKvS0&#10;qai47P+sgm38ffUbc57O/LHdWVt0J3NeK/Uy6FYfICJ18Sl+uLc6zZ+8w/8z6QK5u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cJ4ywQAAANwAAAAPAAAAAAAAAAAAAAAA&#10;AKECAABkcnMvZG93bnJldi54bWxQSwUGAAAAAAQABAD5AAAAjwMAAAAA&#10;" strokecolor="#006" strokeweight="2pt">
                        <v:stroke endarrow="block" endarrowwidth="wide" endarrowlength="long"/>
                      </v:shape>
                      <v:shape id="_x0000_s1126" type="#_x0000_t202" style="position:absolute;left:-3536;top:3702;width:23805;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h4RMMA&#10;AADcAAAADwAAAGRycy9kb3ducmV2LnhtbESPQU/DMAyF70j7D5EncWPpQKCpLJumAdIOXNi6u9WY&#10;plrjVI1Zu3+PD0jcbL3n9z6vt1PszJWG3CZ2sFwUYIjr5FtuHFSnj4cVmCzIHrvE5OBGGbab2d0a&#10;S59G/qLrURqjIZxLdBBE+tLaXAeKmBepJ1btOw0RRdehsX7AUcNjZx+L4sVGbFkbAva0D1Rfjj/R&#10;gYjfLW/Ve8yH8/T5NoaifsbKufv5tHsFIzTJv/nv+uAV/0nx9Rmdw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h4RMMAAADcAAAADwAAAAAAAAAAAAAAAACYAgAAZHJzL2Rv&#10;d25yZXYueG1sUEsFBgAAAAAEAAQA9QAAAIgDAAAAAA==&#10;" filled="f" stroked="f">
                        <v:textbox style="mso-fit-shape-to-text:t">
                          <w:txbxContent>
                            <w:p w14:paraId="62234FB7"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Other output parameters</w:t>
                              </w:r>
                            </w:p>
                            <w:p w14:paraId="7FB612A4"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 temp_K, press_kPa</w:t>
                              </w:r>
                              <w:r w:rsidRPr="00FF5215">
                                <w:rPr>
                                  <w:rFonts w:asciiTheme="minorHAnsi" w:hAnsi="Calibri" w:cstheme="minorBidi"/>
                                  <w:color w:val="000000" w:themeColor="text1"/>
                                  <w:kern w:val="24"/>
                                  <w:sz w:val="20"/>
                                  <w:szCs w:val="20"/>
                                </w:rPr>
                                <w:t>)</w:t>
                              </w:r>
                            </w:p>
                          </w:txbxContent>
                        </v:textbox>
                      </v:shape>
                    </v:group>
                  </w:pict>
                </mc:Fallback>
              </mc:AlternateContent>
            </w:r>
            <w:r w:rsidR="002F688F">
              <w:rPr>
                <w:noProof/>
              </w:rPr>
              <w:tab/>
            </w:r>
            <w:r w:rsidR="002F688F">
              <w:rPr>
                <w:noProof/>
                <w:lang w:eastAsia="zh-CN"/>
              </w:rPr>
              <w:drawing>
                <wp:inline distT="0" distB="0" distL="0" distR="0" wp14:anchorId="05D66279" wp14:editId="0C8C791A">
                  <wp:extent cx="1768408" cy="1768415"/>
                  <wp:effectExtent l="0" t="0" r="3810" b="381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9" cstate="print"/>
                          <a:srcRect l="53663" t="61515" r="37902" b="20909"/>
                          <a:stretch/>
                        </pic:blipFill>
                        <pic:spPr bwMode="auto">
                          <a:xfrm>
                            <a:off x="0" y="0"/>
                            <a:ext cx="1771950" cy="1771957"/>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181806" w14:paraId="67314C14" w14:textId="77777777" w:rsidTr="009F544A">
        <w:tc>
          <w:tcPr>
            <w:tcW w:w="9576" w:type="dxa"/>
          </w:tcPr>
          <w:p w14:paraId="63344469" w14:textId="77777777" w:rsidR="002F688F" w:rsidRPr="00B567AE" w:rsidRDefault="002F688F" w:rsidP="009F544A">
            <w:pPr>
              <w:pStyle w:val="Caption"/>
              <w:rPr>
                <w:rFonts w:cs="Times New Roman"/>
                <w:noProof/>
              </w:rPr>
            </w:pPr>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22</w:t>
            </w:r>
            <w:r w:rsidR="009D1C19">
              <w:rPr>
                <w:rFonts w:cs="Times New Roman"/>
              </w:rPr>
              <w:fldChar w:fldCharType="end"/>
            </w:r>
            <w:r w:rsidRPr="00B567AE">
              <w:rPr>
                <w:rFonts w:cs="Times New Roman"/>
              </w:rPr>
              <w:t xml:space="preserve">. </w:t>
            </w:r>
            <w:r w:rsidRPr="00B567AE">
              <w:rPr>
                <w:rFonts w:cs="Times New Roman"/>
                <w:noProof/>
              </w:rPr>
              <w:t>Typical simulink high level scheme of the fan</w:t>
            </w:r>
          </w:p>
        </w:tc>
      </w:tr>
    </w:tbl>
    <w:p w14:paraId="69409698" w14:textId="77777777" w:rsidR="002F688F" w:rsidRDefault="002F688F" w:rsidP="002F688F">
      <w:pPr>
        <w:rPr>
          <w:rFonts w:cs="Times New Roman"/>
          <w:b/>
        </w:rPr>
      </w:pPr>
    </w:p>
    <w:p w14:paraId="6DDE44AB" w14:textId="77777777" w:rsidR="002F688F" w:rsidRDefault="002F688F" w:rsidP="002F688F">
      <w:pPr>
        <w:pStyle w:val="Heading4"/>
        <w:jc w:val="left"/>
      </w:pPr>
      <w:r w:rsidRPr="00181806">
        <w:t>Mathematical model</w:t>
      </w:r>
    </w:p>
    <w:p w14:paraId="02FD5334" w14:textId="77777777" w:rsidR="002F688F" w:rsidRDefault="002F688F" w:rsidP="002F688F">
      <w:pPr>
        <w:rPr>
          <w:rFonts w:cs="Times New Roman"/>
          <w:b/>
        </w:rPr>
      </w:pPr>
    </w:p>
    <w:p w14:paraId="4B6DA7C4" w14:textId="77777777" w:rsidR="002F688F" w:rsidRDefault="002F688F" w:rsidP="002F688F">
      <w:pPr>
        <w:rPr>
          <w:rFonts w:cs="Times New Roman"/>
        </w:rPr>
      </w:pPr>
      <w:r>
        <w:rPr>
          <w:rFonts w:cs="Times New Roman"/>
        </w:rPr>
        <w:t>The fan model is based on two performance curves. The input to the curves is the volume flow rate in cfm, from which the static pressure and the fan power is determined.</w:t>
      </w:r>
    </w:p>
    <w:p w14:paraId="48C9D4AF" w14:textId="77777777" w:rsidR="002F688F" w:rsidRPr="00956433" w:rsidRDefault="002F688F" w:rsidP="002F688F">
      <w:pPr>
        <w:rPr>
          <w:rFonts w:cs="Times New Roman"/>
        </w:rPr>
      </w:pPr>
    </w:p>
    <w:p w14:paraId="01F11D30" w14:textId="77777777" w:rsidR="002F688F" w:rsidRDefault="002F688F" w:rsidP="002F688F">
      <w:pPr>
        <w:pStyle w:val="Heading4"/>
        <w:jc w:val="left"/>
      </w:pPr>
      <w:r w:rsidRPr="00181806">
        <w:t>Components inputs and outputs</w:t>
      </w:r>
    </w:p>
    <w:p w14:paraId="19F96539" w14:textId="77777777" w:rsidR="002F688F" w:rsidRPr="00181806" w:rsidRDefault="002F688F" w:rsidP="002F688F">
      <w:pPr>
        <w:rPr>
          <w:rFonts w:cs="Times New Roman"/>
          <w:b/>
        </w:rPr>
      </w:pPr>
    </w:p>
    <w:p w14:paraId="0FAD0AB0" w14:textId="77777777" w:rsidR="002F688F" w:rsidRPr="00234028" w:rsidRDefault="002F688F" w:rsidP="002F688F">
      <w:pPr>
        <w:pStyle w:val="Caption"/>
        <w:keepNext/>
        <w:spacing w:after="0"/>
        <w:rPr>
          <w:sz w:val="22"/>
          <w:szCs w:val="22"/>
        </w:rPr>
      </w:pPr>
      <w:r w:rsidRPr="00234028">
        <w:rPr>
          <w:sz w:val="22"/>
          <w:szCs w:val="22"/>
        </w:rPr>
        <w:t xml:space="preserve">Table </w:t>
      </w:r>
      <w:r w:rsidR="009D1C19" w:rsidRPr="00234028">
        <w:rPr>
          <w:sz w:val="22"/>
          <w:szCs w:val="22"/>
        </w:rPr>
        <w:fldChar w:fldCharType="begin"/>
      </w:r>
      <w:r w:rsidRPr="00234028">
        <w:rPr>
          <w:sz w:val="22"/>
          <w:szCs w:val="22"/>
        </w:rPr>
        <w:instrText xml:space="preserve"> STYLEREF 1 \s </w:instrText>
      </w:r>
      <w:r w:rsidR="009D1C19" w:rsidRPr="00234028">
        <w:rPr>
          <w:sz w:val="22"/>
          <w:szCs w:val="22"/>
        </w:rPr>
        <w:fldChar w:fldCharType="separate"/>
      </w:r>
      <w:r w:rsidR="00A605B1">
        <w:rPr>
          <w:noProof/>
          <w:sz w:val="22"/>
          <w:szCs w:val="22"/>
        </w:rPr>
        <w:t>5</w:t>
      </w:r>
      <w:r w:rsidR="009D1C19" w:rsidRPr="00234028">
        <w:rPr>
          <w:sz w:val="22"/>
          <w:szCs w:val="22"/>
        </w:rPr>
        <w:fldChar w:fldCharType="end"/>
      </w:r>
      <w:r w:rsidRPr="00234028">
        <w:rPr>
          <w:sz w:val="22"/>
          <w:szCs w:val="22"/>
        </w:rPr>
        <w:t>.</w:t>
      </w:r>
      <w:r w:rsidR="009D1C19" w:rsidRPr="00234028">
        <w:rPr>
          <w:sz w:val="22"/>
          <w:szCs w:val="22"/>
        </w:rPr>
        <w:fldChar w:fldCharType="begin"/>
      </w:r>
      <w:r w:rsidRPr="00234028">
        <w:rPr>
          <w:sz w:val="22"/>
          <w:szCs w:val="22"/>
        </w:rPr>
        <w:instrText xml:space="preserve"> SEQ Table \* ARABIC \s 1 </w:instrText>
      </w:r>
      <w:r w:rsidR="009D1C19" w:rsidRPr="00234028">
        <w:rPr>
          <w:sz w:val="22"/>
          <w:szCs w:val="22"/>
        </w:rPr>
        <w:fldChar w:fldCharType="separate"/>
      </w:r>
      <w:r w:rsidR="00A605B1">
        <w:rPr>
          <w:noProof/>
          <w:sz w:val="22"/>
          <w:szCs w:val="22"/>
        </w:rPr>
        <w:t>7</w:t>
      </w:r>
      <w:r w:rsidR="009D1C19" w:rsidRPr="00234028">
        <w:rPr>
          <w:sz w:val="22"/>
          <w:szCs w:val="22"/>
        </w:rPr>
        <w:fldChar w:fldCharType="end"/>
      </w:r>
      <w:r>
        <w:rPr>
          <w:sz w:val="22"/>
          <w:szCs w:val="22"/>
        </w:rPr>
        <w:t>.</w:t>
      </w:r>
      <w:r w:rsidRPr="00234028">
        <w:rPr>
          <w:rFonts w:cs="Times New Roman"/>
          <w:sz w:val="22"/>
          <w:szCs w:val="22"/>
        </w:rPr>
        <w:t xml:space="preserve"> FAN INPUTS/ OUTPUTS</w:t>
      </w:r>
    </w:p>
    <w:tbl>
      <w:tblPr>
        <w:tblStyle w:val="TableGrid"/>
        <w:tblW w:w="0" w:type="auto"/>
        <w:tblLook w:val="04A0" w:firstRow="1" w:lastRow="0" w:firstColumn="1" w:lastColumn="0" w:noHBand="0" w:noVBand="1"/>
      </w:tblPr>
      <w:tblGrid>
        <w:gridCol w:w="3449"/>
        <w:gridCol w:w="1072"/>
        <w:gridCol w:w="4829"/>
      </w:tblGrid>
      <w:tr w:rsidR="002F688F" w:rsidRPr="00181806" w14:paraId="4553EB16" w14:textId="77777777" w:rsidTr="009F544A">
        <w:tc>
          <w:tcPr>
            <w:tcW w:w="3449" w:type="dxa"/>
            <w:vMerge w:val="restart"/>
          </w:tcPr>
          <w:p w14:paraId="7C7FB748" w14:textId="77777777" w:rsidR="002F688F" w:rsidRPr="00181806" w:rsidRDefault="002F688F" w:rsidP="009F544A">
            <w:r w:rsidRPr="00181806">
              <w:rPr>
                <w:b/>
              </w:rPr>
              <w:t>INPUT-1</w:t>
            </w:r>
            <w:r w:rsidRPr="00181806">
              <w:t>:  (symbol)</w:t>
            </w:r>
          </w:p>
          <w:p w14:paraId="4AA751F2" w14:textId="77777777" w:rsidR="002F688F" w:rsidRPr="00181806" w:rsidRDefault="002F688F" w:rsidP="009F544A"/>
          <w:p w14:paraId="0FFF9672" w14:textId="77777777" w:rsidR="002F688F" w:rsidRPr="00181806" w:rsidRDefault="002F688F" w:rsidP="009F544A">
            <w:r>
              <w:t>Input flow bus</w:t>
            </w:r>
            <w:r w:rsidRPr="00181806">
              <w:t>:  (</w:t>
            </w:r>
            <w:r>
              <w:t>m</w:t>
            </w:r>
            <w:r w:rsidRPr="00181806">
              <w:t>dot</w:t>
            </w:r>
            <w:r>
              <w:t>_kgps</w:t>
            </w:r>
            <w:r w:rsidRPr="00181806">
              <w:t>)</w:t>
            </w:r>
          </w:p>
          <w:p w14:paraId="5B3B4B9C" w14:textId="77777777" w:rsidR="002F688F" w:rsidRPr="00181806" w:rsidRDefault="002F688F" w:rsidP="009F544A">
            <w:r w:rsidRPr="004903D7">
              <w:t xml:space="preserve">Input flow bus:  </w:t>
            </w:r>
            <w:r w:rsidRPr="00181806">
              <w:t>(temp_K)</w:t>
            </w:r>
          </w:p>
          <w:p w14:paraId="0CD0825B" w14:textId="77777777" w:rsidR="002F688F" w:rsidRPr="00181806" w:rsidRDefault="002F688F" w:rsidP="009F544A">
            <w:r w:rsidRPr="004903D7">
              <w:t xml:space="preserve">Input flow bus:  </w:t>
            </w:r>
            <w:r w:rsidRPr="00181806">
              <w:t>(pres_kPa)</w:t>
            </w:r>
          </w:p>
        </w:tc>
        <w:tc>
          <w:tcPr>
            <w:tcW w:w="1072" w:type="dxa"/>
          </w:tcPr>
          <w:p w14:paraId="36259901" w14:textId="77777777" w:rsidR="002F688F" w:rsidRPr="00181806" w:rsidRDefault="002F688F" w:rsidP="009F544A">
            <w:pPr>
              <w:rPr>
                <w:b/>
              </w:rPr>
            </w:pPr>
            <w:r w:rsidRPr="00181806">
              <w:rPr>
                <w:b/>
              </w:rPr>
              <w:t>UNITS</w:t>
            </w:r>
          </w:p>
        </w:tc>
        <w:tc>
          <w:tcPr>
            <w:tcW w:w="4829" w:type="dxa"/>
          </w:tcPr>
          <w:p w14:paraId="5B6B7AD4" w14:textId="77777777" w:rsidR="002F688F" w:rsidRPr="00181806" w:rsidRDefault="002F688F" w:rsidP="009F544A">
            <w:pPr>
              <w:rPr>
                <w:b/>
              </w:rPr>
            </w:pPr>
            <w:r w:rsidRPr="00181806">
              <w:rPr>
                <w:b/>
              </w:rPr>
              <w:t>DESCRIPTION</w:t>
            </w:r>
          </w:p>
        </w:tc>
      </w:tr>
      <w:tr w:rsidR="002F688F" w:rsidRPr="00181806" w14:paraId="3E473030" w14:textId="77777777" w:rsidTr="009F544A">
        <w:tc>
          <w:tcPr>
            <w:tcW w:w="3449" w:type="dxa"/>
            <w:vMerge/>
          </w:tcPr>
          <w:p w14:paraId="3F6E7D30" w14:textId="77777777" w:rsidR="002F688F" w:rsidRPr="00181806" w:rsidRDefault="002F688F" w:rsidP="009F544A"/>
        </w:tc>
        <w:tc>
          <w:tcPr>
            <w:tcW w:w="1072" w:type="dxa"/>
          </w:tcPr>
          <w:p w14:paraId="0CC57E3F" w14:textId="77777777" w:rsidR="002F688F" w:rsidRPr="00181806" w:rsidRDefault="002F688F" w:rsidP="009F544A"/>
          <w:p w14:paraId="0F88E845" w14:textId="77777777" w:rsidR="002F688F" w:rsidRPr="00181806" w:rsidRDefault="002F688F" w:rsidP="009F544A">
            <w:pPr>
              <w:jc w:val="center"/>
            </w:pPr>
            <w:r w:rsidRPr="00181806">
              <w:t>Kg/s</w:t>
            </w:r>
          </w:p>
          <w:p w14:paraId="12434715" w14:textId="77777777" w:rsidR="002F688F" w:rsidRPr="00181806" w:rsidRDefault="002F688F" w:rsidP="009F544A">
            <w:pPr>
              <w:jc w:val="center"/>
            </w:pPr>
            <w:r w:rsidRPr="00181806">
              <w:t>K</w:t>
            </w:r>
          </w:p>
          <w:p w14:paraId="3A0AA3F5" w14:textId="77777777" w:rsidR="002F688F" w:rsidRPr="00181806" w:rsidRDefault="002F688F" w:rsidP="009F544A">
            <w:pPr>
              <w:jc w:val="center"/>
            </w:pPr>
            <w:r w:rsidRPr="00181806">
              <w:t>kPa</w:t>
            </w:r>
          </w:p>
        </w:tc>
        <w:tc>
          <w:tcPr>
            <w:tcW w:w="4829" w:type="dxa"/>
          </w:tcPr>
          <w:p w14:paraId="4540B1BD" w14:textId="77777777" w:rsidR="002F688F" w:rsidRPr="00181806" w:rsidRDefault="002F688F" w:rsidP="009F544A"/>
          <w:p w14:paraId="5DEF814A" w14:textId="77777777" w:rsidR="002F688F" w:rsidRPr="00181806" w:rsidRDefault="002F688F" w:rsidP="009F544A">
            <w:r>
              <w:t>Recirculated air flow rate from cabin</w:t>
            </w:r>
          </w:p>
          <w:p w14:paraId="483FE7B9" w14:textId="77777777" w:rsidR="002F688F" w:rsidRPr="004903D7" w:rsidRDefault="002F688F" w:rsidP="009F544A">
            <w:r w:rsidRPr="004903D7">
              <w:t xml:space="preserve">Recirculated air </w:t>
            </w:r>
            <w:r>
              <w:t>temperature</w:t>
            </w:r>
            <w:r w:rsidRPr="004903D7">
              <w:t xml:space="preserve"> from cabin</w:t>
            </w:r>
          </w:p>
          <w:p w14:paraId="56A97700" w14:textId="77777777" w:rsidR="002F688F" w:rsidRPr="00181806" w:rsidRDefault="002F688F" w:rsidP="009F544A">
            <w:r w:rsidRPr="004903D7">
              <w:t xml:space="preserve">Recirculated air </w:t>
            </w:r>
            <w:r>
              <w:t>pressure</w:t>
            </w:r>
            <w:r w:rsidRPr="004903D7">
              <w:t xml:space="preserve"> from cabin</w:t>
            </w:r>
          </w:p>
        </w:tc>
      </w:tr>
      <w:tr w:rsidR="002F688F" w:rsidRPr="00181806" w14:paraId="2FD49EC7" w14:textId="77777777" w:rsidTr="009F544A">
        <w:tc>
          <w:tcPr>
            <w:tcW w:w="9350" w:type="dxa"/>
            <w:gridSpan w:val="3"/>
          </w:tcPr>
          <w:p w14:paraId="4C107E93" w14:textId="77777777" w:rsidR="002F688F" w:rsidRPr="00181806" w:rsidRDefault="002F688F" w:rsidP="009F544A"/>
        </w:tc>
      </w:tr>
      <w:tr w:rsidR="002F688F" w:rsidRPr="00181806" w14:paraId="5570D343" w14:textId="77777777" w:rsidTr="009F544A">
        <w:tc>
          <w:tcPr>
            <w:tcW w:w="3449" w:type="dxa"/>
            <w:vMerge w:val="restart"/>
          </w:tcPr>
          <w:p w14:paraId="0ADBF5D0" w14:textId="77777777" w:rsidR="002F688F" w:rsidRPr="00181806" w:rsidRDefault="002F688F" w:rsidP="009F544A">
            <w:r>
              <w:rPr>
                <w:b/>
              </w:rPr>
              <w:t>OUT</w:t>
            </w:r>
            <w:r w:rsidRPr="00181806">
              <w:rPr>
                <w:b/>
              </w:rPr>
              <w:t>PUT-</w:t>
            </w:r>
            <w:r>
              <w:rPr>
                <w:b/>
              </w:rPr>
              <w:t>1</w:t>
            </w:r>
            <w:r w:rsidRPr="00181806">
              <w:t>:  (symbol)</w:t>
            </w:r>
          </w:p>
          <w:p w14:paraId="3371E4E9" w14:textId="77777777" w:rsidR="002F688F" w:rsidRPr="00181806" w:rsidRDefault="002F688F" w:rsidP="009F544A"/>
          <w:p w14:paraId="336788E6" w14:textId="77777777" w:rsidR="002F688F" w:rsidRPr="00181806" w:rsidRDefault="002F688F" w:rsidP="009F544A">
            <w:r>
              <w:t>From cabin to fan</w:t>
            </w:r>
            <w:r w:rsidRPr="00181806">
              <w:t>:  (</w:t>
            </w:r>
            <w:r>
              <w:t>m</w:t>
            </w:r>
            <w:r w:rsidRPr="00181806">
              <w:t>dot</w:t>
            </w:r>
            <w:r>
              <w:t>_kgps</w:t>
            </w:r>
            <w:r w:rsidRPr="00181806">
              <w:t>)</w:t>
            </w:r>
          </w:p>
          <w:p w14:paraId="25FBB99F" w14:textId="77777777" w:rsidR="002F688F" w:rsidRPr="00181806" w:rsidRDefault="002F688F" w:rsidP="009F544A">
            <w:r w:rsidRPr="008D20B6">
              <w:t xml:space="preserve">From cabin to fan:  </w:t>
            </w:r>
            <w:r w:rsidRPr="00181806">
              <w:t>(temp_K)</w:t>
            </w:r>
          </w:p>
          <w:p w14:paraId="450CC8FA" w14:textId="77777777" w:rsidR="002F688F" w:rsidRPr="00181806" w:rsidRDefault="002F688F" w:rsidP="009F544A">
            <w:r w:rsidRPr="008D20B6">
              <w:t xml:space="preserve">From cabin to fan:  </w:t>
            </w:r>
            <w:r w:rsidRPr="00181806">
              <w:t>(pres_kPa)</w:t>
            </w:r>
          </w:p>
        </w:tc>
        <w:tc>
          <w:tcPr>
            <w:tcW w:w="1072" w:type="dxa"/>
          </w:tcPr>
          <w:p w14:paraId="1686EBD9" w14:textId="77777777" w:rsidR="002F688F" w:rsidRPr="00181806" w:rsidRDefault="002F688F" w:rsidP="009F544A">
            <w:pPr>
              <w:rPr>
                <w:b/>
              </w:rPr>
            </w:pPr>
            <w:r w:rsidRPr="00181806">
              <w:rPr>
                <w:b/>
              </w:rPr>
              <w:t>UNITS</w:t>
            </w:r>
          </w:p>
        </w:tc>
        <w:tc>
          <w:tcPr>
            <w:tcW w:w="4829" w:type="dxa"/>
          </w:tcPr>
          <w:p w14:paraId="5112B32E" w14:textId="77777777" w:rsidR="002F688F" w:rsidRPr="00181806" w:rsidRDefault="002F688F" w:rsidP="009F544A">
            <w:pPr>
              <w:rPr>
                <w:b/>
              </w:rPr>
            </w:pPr>
            <w:r w:rsidRPr="00181806">
              <w:rPr>
                <w:b/>
              </w:rPr>
              <w:t>DESCRIPTION</w:t>
            </w:r>
          </w:p>
        </w:tc>
      </w:tr>
      <w:tr w:rsidR="002F688F" w:rsidRPr="00181806" w14:paraId="0FD5C8DF" w14:textId="77777777" w:rsidTr="009F544A">
        <w:tc>
          <w:tcPr>
            <w:tcW w:w="3449" w:type="dxa"/>
            <w:vMerge/>
          </w:tcPr>
          <w:p w14:paraId="64658C3A" w14:textId="77777777" w:rsidR="002F688F" w:rsidRPr="00181806" w:rsidRDefault="002F688F" w:rsidP="009F544A"/>
        </w:tc>
        <w:tc>
          <w:tcPr>
            <w:tcW w:w="1072" w:type="dxa"/>
          </w:tcPr>
          <w:p w14:paraId="26C17393" w14:textId="77777777" w:rsidR="002F688F" w:rsidRPr="00181806" w:rsidRDefault="002F688F" w:rsidP="009F544A"/>
          <w:p w14:paraId="667B9475" w14:textId="77777777" w:rsidR="002F688F" w:rsidRPr="00181806" w:rsidRDefault="002F688F" w:rsidP="009F544A">
            <w:pPr>
              <w:jc w:val="center"/>
            </w:pPr>
            <w:r w:rsidRPr="00181806">
              <w:t>Kg/s</w:t>
            </w:r>
          </w:p>
          <w:p w14:paraId="2DFB4657" w14:textId="77777777" w:rsidR="002F688F" w:rsidRPr="00181806" w:rsidRDefault="002F688F" w:rsidP="009F544A">
            <w:pPr>
              <w:jc w:val="center"/>
            </w:pPr>
            <w:r w:rsidRPr="00181806">
              <w:t>K</w:t>
            </w:r>
          </w:p>
          <w:p w14:paraId="1BC6386C" w14:textId="77777777" w:rsidR="002F688F" w:rsidRPr="00181806" w:rsidRDefault="002F688F" w:rsidP="009F544A">
            <w:pPr>
              <w:jc w:val="center"/>
            </w:pPr>
            <w:r w:rsidRPr="00181806">
              <w:t>kPa</w:t>
            </w:r>
          </w:p>
        </w:tc>
        <w:tc>
          <w:tcPr>
            <w:tcW w:w="4829" w:type="dxa"/>
          </w:tcPr>
          <w:p w14:paraId="1E6F3F48" w14:textId="77777777" w:rsidR="002F688F" w:rsidRPr="00181806" w:rsidRDefault="002F688F" w:rsidP="009F544A"/>
          <w:p w14:paraId="2CDB81E7" w14:textId="77777777" w:rsidR="002F688F" w:rsidRPr="00181806" w:rsidRDefault="002F688F" w:rsidP="009F544A">
            <w:r>
              <w:t xml:space="preserve">Recirculated air flow rate from the cabin </w:t>
            </w:r>
          </w:p>
          <w:p w14:paraId="7C133F19" w14:textId="77777777" w:rsidR="002F688F" w:rsidRPr="008D20B6" w:rsidRDefault="002F688F" w:rsidP="009F544A">
            <w:r w:rsidRPr="008D20B6">
              <w:t xml:space="preserve">Recirculated air temperature from the cabin </w:t>
            </w:r>
          </w:p>
          <w:p w14:paraId="0968AD87" w14:textId="77777777" w:rsidR="002F688F" w:rsidRPr="00181806" w:rsidRDefault="002F688F" w:rsidP="009F544A">
            <w:r w:rsidRPr="008D20B6">
              <w:t xml:space="preserve">Recirculated air </w:t>
            </w:r>
            <w:r>
              <w:t>pressure</w:t>
            </w:r>
            <w:r w:rsidRPr="008D20B6">
              <w:t xml:space="preserve"> from the cabin </w:t>
            </w:r>
          </w:p>
        </w:tc>
      </w:tr>
      <w:tr w:rsidR="002F688F" w:rsidRPr="00181806" w14:paraId="4F29D755" w14:textId="77777777" w:rsidTr="009F544A">
        <w:tc>
          <w:tcPr>
            <w:tcW w:w="9350" w:type="dxa"/>
            <w:gridSpan w:val="3"/>
          </w:tcPr>
          <w:p w14:paraId="1787C8AA" w14:textId="77777777" w:rsidR="002F688F" w:rsidRPr="00181806" w:rsidRDefault="002F688F" w:rsidP="009F544A"/>
        </w:tc>
      </w:tr>
      <w:tr w:rsidR="002F688F" w:rsidRPr="00181806" w14:paraId="169BB185" w14:textId="77777777" w:rsidTr="009F544A">
        <w:tc>
          <w:tcPr>
            <w:tcW w:w="3449" w:type="dxa"/>
            <w:vMerge w:val="restart"/>
          </w:tcPr>
          <w:p w14:paraId="1336ACDA" w14:textId="77777777" w:rsidR="002F688F" w:rsidRPr="00181806" w:rsidRDefault="002F688F" w:rsidP="009F544A">
            <w:r>
              <w:rPr>
                <w:b/>
              </w:rPr>
              <w:t>OUT</w:t>
            </w:r>
            <w:r w:rsidRPr="00181806">
              <w:rPr>
                <w:b/>
              </w:rPr>
              <w:t>PUT-</w:t>
            </w:r>
            <w:r>
              <w:rPr>
                <w:b/>
              </w:rPr>
              <w:t>2</w:t>
            </w:r>
            <w:r w:rsidRPr="00181806">
              <w:t>:  (symbol)</w:t>
            </w:r>
          </w:p>
          <w:p w14:paraId="3391D9EC" w14:textId="77777777" w:rsidR="002F688F" w:rsidRPr="00181806" w:rsidRDefault="002F688F" w:rsidP="009F544A"/>
          <w:p w14:paraId="7D620B72" w14:textId="77777777" w:rsidR="002F688F" w:rsidRPr="00181806" w:rsidRDefault="002F688F" w:rsidP="009F544A">
            <w:r>
              <w:t>Other output bus</w:t>
            </w:r>
            <w:r w:rsidRPr="00181806">
              <w:t>:  (</w:t>
            </w:r>
            <w:r>
              <w:t>fan_speed_rpm</w:t>
            </w:r>
            <w:r w:rsidRPr="00181806">
              <w:t>)</w:t>
            </w:r>
          </w:p>
          <w:p w14:paraId="355E1704" w14:textId="77777777" w:rsidR="002F688F" w:rsidRPr="00181806" w:rsidRDefault="002F688F" w:rsidP="009F544A">
            <w:r>
              <w:lastRenderedPageBreak/>
              <w:t>Other output</w:t>
            </w:r>
            <w:r w:rsidRPr="004903D7">
              <w:t xml:space="preserve"> bus:  </w:t>
            </w:r>
            <w:r w:rsidRPr="00181806">
              <w:t>(</w:t>
            </w:r>
            <w:r>
              <w:t>power_kW</w:t>
            </w:r>
            <w:r w:rsidRPr="00181806">
              <w:t>)</w:t>
            </w:r>
          </w:p>
          <w:p w14:paraId="75A5BF01" w14:textId="77777777" w:rsidR="002F688F" w:rsidRPr="00181806" w:rsidRDefault="002F688F" w:rsidP="009F544A">
            <w:r>
              <w:t>Other output</w:t>
            </w:r>
            <w:r w:rsidRPr="004903D7">
              <w:t xml:space="preserve"> bus:  </w:t>
            </w:r>
            <w:r w:rsidRPr="00181806">
              <w:t>(</w:t>
            </w:r>
            <w:r>
              <w:t>fan_efficiency</w:t>
            </w:r>
            <w:r w:rsidRPr="00181806">
              <w:t>)</w:t>
            </w:r>
          </w:p>
        </w:tc>
        <w:tc>
          <w:tcPr>
            <w:tcW w:w="1072" w:type="dxa"/>
          </w:tcPr>
          <w:p w14:paraId="729D7F4C" w14:textId="77777777" w:rsidR="002F688F" w:rsidRPr="00181806" w:rsidRDefault="002F688F" w:rsidP="009F544A">
            <w:pPr>
              <w:rPr>
                <w:b/>
              </w:rPr>
            </w:pPr>
            <w:r w:rsidRPr="00181806">
              <w:rPr>
                <w:b/>
              </w:rPr>
              <w:lastRenderedPageBreak/>
              <w:t>UNITS</w:t>
            </w:r>
          </w:p>
        </w:tc>
        <w:tc>
          <w:tcPr>
            <w:tcW w:w="4829" w:type="dxa"/>
          </w:tcPr>
          <w:p w14:paraId="1F298338" w14:textId="77777777" w:rsidR="002F688F" w:rsidRPr="00181806" w:rsidRDefault="002F688F" w:rsidP="009F544A">
            <w:pPr>
              <w:rPr>
                <w:b/>
              </w:rPr>
            </w:pPr>
            <w:r w:rsidRPr="00181806">
              <w:rPr>
                <w:b/>
              </w:rPr>
              <w:t>DESCRIPTION</w:t>
            </w:r>
          </w:p>
        </w:tc>
      </w:tr>
      <w:tr w:rsidR="002F688F" w:rsidRPr="00181806" w14:paraId="22678631" w14:textId="77777777" w:rsidTr="009F544A">
        <w:tc>
          <w:tcPr>
            <w:tcW w:w="3449" w:type="dxa"/>
            <w:vMerge/>
          </w:tcPr>
          <w:p w14:paraId="6DF5FB4D" w14:textId="77777777" w:rsidR="002F688F" w:rsidRPr="00181806" w:rsidRDefault="002F688F" w:rsidP="009F544A"/>
        </w:tc>
        <w:tc>
          <w:tcPr>
            <w:tcW w:w="1072" w:type="dxa"/>
          </w:tcPr>
          <w:p w14:paraId="10B6BDD3" w14:textId="77777777" w:rsidR="002F688F" w:rsidRDefault="002F688F" w:rsidP="009F544A"/>
          <w:p w14:paraId="4D9CFD13" w14:textId="77777777" w:rsidR="002F688F" w:rsidRPr="00181806" w:rsidRDefault="002F688F" w:rsidP="009F544A">
            <w:pPr>
              <w:jc w:val="center"/>
            </w:pPr>
            <w:r>
              <w:t>r.p.m</w:t>
            </w:r>
          </w:p>
          <w:p w14:paraId="1AA5AF4D" w14:textId="77777777" w:rsidR="002F688F" w:rsidRPr="00181806" w:rsidRDefault="002F688F" w:rsidP="009F544A">
            <w:pPr>
              <w:jc w:val="center"/>
            </w:pPr>
            <w:r>
              <w:lastRenderedPageBreak/>
              <w:t>kW</w:t>
            </w:r>
          </w:p>
          <w:p w14:paraId="6142D7F1" w14:textId="77777777" w:rsidR="002F688F" w:rsidRPr="00181806" w:rsidRDefault="002F688F" w:rsidP="009F544A">
            <w:pPr>
              <w:jc w:val="center"/>
            </w:pPr>
          </w:p>
        </w:tc>
        <w:tc>
          <w:tcPr>
            <w:tcW w:w="4829" w:type="dxa"/>
          </w:tcPr>
          <w:p w14:paraId="5C631084" w14:textId="77777777" w:rsidR="002F688F" w:rsidRPr="00181806" w:rsidRDefault="002F688F" w:rsidP="009F544A"/>
          <w:p w14:paraId="5F7D7B3B" w14:textId="77777777" w:rsidR="002F688F" w:rsidRPr="00181806" w:rsidRDefault="002F688F" w:rsidP="009F544A">
            <w:r>
              <w:t>Fan speed in r.p.m.</w:t>
            </w:r>
          </w:p>
          <w:p w14:paraId="6BED7A1F" w14:textId="77777777" w:rsidR="002F688F" w:rsidRPr="008D20B6" w:rsidRDefault="002F688F" w:rsidP="009F544A">
            <w:r>
              <w:lastRenderedPageBreak/>
              <w:t>Fan power required</w:t>
            </w:r>
          </w:p>
          <w:p w14:paraId="1072E27D" w14:textId="77777777" w:rsidR="002F688F" w:rsidRPr="00181806" w:rsidRDefault="002F688F" w:rsidP="009F544A">
            <w:r>
              <w:t>Fan efficiency</w:t>
            </w:r>
            <w:r w:rsidRPr="008D20B6">
              <w:t xml:space="preserve"> </w:t>
            </w:r>
          </w:p>
        </w:tc>
      </w:tr>
    </w:tbl>
    <w:p w14:paraId="7893C2CA" w14:textId="77777777" w:rsidR="002F688F" w:rsidRPr="00181806" w:rsidRDefault="002F688F" w:rsidP="002F688F">
      <w:pPr>
        <w:rPr>
          <w:rFonts w:cs="Times New Roman"/>
          <w:b/>
        </w:rPr>
      </w:pPr>
    </w:p>
    <w:p w14:paraId="57A4BA0A" w14:textId="4CB24E80" w:rsidR="002F688F" w:rsidRPr="00181806" w:rsidRDefault="002F688F" w:rsidP="002F688F">
      <w:pPr>
        <w:rPr>
          <w:rFonts w:cs="Times New Roman"/>
        </w:rPr>
      </w:pPr>
      <w:r w:rsidRPr="00181806">
        <w:rPr>
          <w:rFonts w:cs="Times New Roman"/>
        </w:rPr>
        <w:t xml:space="preserve">The </w:t>
      </w:r>
      <w:r>
        <w:rPr>
          <w:rFonts w:cs="Times New Roman"/>
        </w:rPr>
        <w:t>fan speed in r.p.m. is a mask parameter (</w:t>
      </w:r>
      <w:r w:rsidR="009D1C19">
        <w:rPr>
          <w:rFonts w:cs="Times New Roman"/>
        </w:rPr>
        <w:fldChar w:fldCharType="begin"/>
      </w:r>
      <w:r>
        <w:rPr>
          <w:rFonts w:cs="Times New Roman"/>
        </w:rPr>
        <w:instrText xml:space="preserve"> REF _Ref386533412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23</w:t>
      </w:r>
      <w:r w:rsidR="009D1C19">
        <w:rPr>
          <w:rFonts w:cs="Times New Roman"/>
        </w:rPr>
        <w:fldChar w:fldCharType="end"/>
      </w:r>
      <w:r>
        <w:rPr>
          <w:rFonts w:cs="Times New Roman"/>
        </w:rPr>
        <w:t>)</w:t>
      </w:r>
    </w:p>
    <w:p w14:paraId="6581F8CF" w14:textId="77777777" w:rsidR="002F688F" w:rsidRPr="00181806" w:rsidRDefault="002F688F" w:rsidP="002F688F">
      <w:pPr>
        <w:rPr>
          <w:rFonts w:cs="Times New Roman"/>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rsidRPr="00181806" w14:paraId="2CEB646B" w14:textId="77777777" w:rsidTr="009F544A">
        <w:tc>
          <w:tcPr>
            <w:tcW w:w="9576" w:type="dxa"/>
          </w:tcPr>
          <w:p w14:paraId="4632FB9C" w14:textId="77777777" w:rsidR="002F688F" w:rsidRPr="00181806" w:rsidRDefault="002F688F" w:rsidP="009F544A">
            <w:pPr>
              <w:jc w:val="center"/>
              <w:rPr>
                <w:rFonts w:cs="Times New Roman"/>
                <w:b/>
              </w:rPr>
            </w:pPr>
            <w:r>
              <w:rPr>
                <w:noProof/>
                <w:lang w:eastAsia="zh-CN"/>
              </w:rPr>
              <w:drawing>
                <wp:inline distT="0" distB="0" distL="0" distR="0" wp14:anchorId="040E9651" wp14:editId="3EA959EC">
                  <wp:extent cx="3840399" cy="1880558"/>
                  <wp:effectExtent l="0" t="0" r="8255" b="571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0" cstate="print"/>
                          <a:srcRect l="66434" t="9031" r="5660" b="66676"/>
                          <a:stretch/>
                        </pic:blipFill>
                        <pic:spPr bwMode="auto">
                          <a:xfrm>
                            <a:off x="0" y="0"/>
                            <a:ext cx="3849459" cy="1884994"/>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181806" w14:paraId="6498FB2A" w14:textId="77777777" w:rsidTr="009F544A">
        <w:tc>
          <w:tcPr>
            <w:tcW w:w="9576" w:type="dxa"/>
          </w:tcPr>
          <w:p w14:paraId="5D78210E" w14:textId="77777777" w:rsidR="002F688F" w:rsidRPr="00B567AE" w:rsidRDefault="002F688F" w:rsidP="009F544A">
            <w:pPr>
              <w:pStyle w:val="Caption"/>
              <w:rPr>
                <w:rFonts w:cs="Times New Roman"/>
              </w:rPr>
            </w:pPr>
            <w:bookmarkStart w:id="94" w:name="_Ref386533412"/>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23</w:t>
            </w:r>
            <w:r w:rsidR="009D1C19">
              <w:rPr>
                <w:rFonts w:cs="Times New Roman"/>
              </w:rPr>
              <w:fldChar w:fldCharType="end"/>
            </w:r>
            <w:bookmarkEnd w:id="94"/>
            <w:r w:rsidRPr="00B567AE">
              <w:rPr>
                <w:rFonts w:cs="Times New Roman"/>
              </w:rPr>
              <w:t>. Mask Input parameters to the fan</w:t>
            </w:r>
          </w:p>
        </w:tc>
      </w:tr>
    </w:tbl>
    <w:p w14:paraId="5BE8555F" w14:textId="77777777" w:rsidR="002F688F" w:rsidRPr="00181806" w:rsidRDefault="002F688F" w:rsidP="002F688F">
      <w:pPr>
        <w:rPr>
          <w:rFonts w:cs="Times New Roman"/>
          <w:b/>
        </w:rPr>
      </w:pPr>
    </w:p>
    <w:p w14:paraId="7B1FF28D" w14:textId="77777777" w:rsidR="002F688F" w:rsidRDefault="002F688F" w:rsidP="002F688F">
      <w:pPr>
        <w:rPr>
          <w:rFonts w:cs="Times New Roman"/>
          <w:b/>
        </w:rPr>
      </w:pPr>
    </w:p>
    <w:p w14:paraId="13A911A6" w14:textId="77777777" w:rsidR="002F688F" w:rsidRDefault="002F688F" w:rsidP="002F688F">
      <w:pPr>
        <w:rPr>
          <w:rFonts w:cs="Times New Roman"/>
          <w:b/>
        </w:rPr>
      </w:pPr>
    </w:p>
    <w:p w14:paraId="5816BBAF" w14:textId="77777777" w:rsidR="002F688F" w:rsidRDefault="002F688F" w:rsidP="002F688F">
      <w:pPr>
        <w:rPr>
          <w:rFonts w:cs="Times New Roman"/>
          <w:b/>
        </w:rPr>
      </w:pPr>
    </w:p>
    <w:p w14:paraId="7B2B131E" w14:textId="77777777" w:rsidR="002F688F" w:rsidRDefault="002F688F" w:rsidP="002F688F">
      <w:pPr>
        <w:rPr>
          <w:rFonts w:cs="Times New Roman"/>
          <w:b/>
        </w:rPr>
      </w:pPr>
    </w:p>
    <w:p w14:paraId="3E897157" w14:textId="77777777" w:rsidR="002F688F" w:rsidRDefault="002F688F" w:rsidP="002F688F">
      <w:pPr>
        <w:rPr>
          <w:rFonts w:cs="Times New Roman"/>
          <w:b/>
        </w:rPr>
      </w:pPr>
    </w:p>
    <w:p w14:paraId="39CDF1CB" w14:textId="77777777" w:rsidR="002F688F" w:rsidRDefault="002F688F" w:rsidP="002F688F">
      <w:pPr>
        <w:rPr>
          <w:rFonts w:cs="Times New Roman"/>
          <w:b/>
        </w:rPr>
      </w:pPr>
    </w:p>
    <w:p w14:paraId="2CC1D4C2" w14:textId="77777777" w:rsidR="002F688F" w:rsidRDefault="002F688F" w:rsidP="002F688F">
      <w:pPr>
        <w:rPr>
          <w:rFonts w:cs="Times New Roman"/>
          <w:b/>
        </w:rPr>
      </w:pPr>
    </w:p>
    <w:p w14:paraId="230BF26A" w14:textId="77777777" w:rsidR="002F688F" w:rsidRPr="00181806" w:rsidRDefault="002F688F" w:rsidP="002F688F">
      <w:pPr>
        <w:pStyle w:val="Heading4"/>
        <w:jc w:val="left"/>
      </w:pPr>
      <w:r w:rsidRPr="00181806">
        <w:t>Simulink model</w:t>
      </w:r>
    </w:p>
    <w:p w14:paraId="1C5FA17B" w14:textId="04E624AB" w:rsidR="002F688F" w:rsidRPr="00181806" w:rsidRDefault="002F688F" w:rsidP="002F688F">
      <w:pPr>
        <w:rPr>
          <w:rFonts w:cs="Times New Roman"/>
        </w:rPr>
      </w:pPr>
      <w:r w:rsidRPr="00181806">
        <w:rPr>
          <w:rFonts w:cs="Times New Roman"/>
        </w:rPr>
        <w:t xml:space="preserve">The Simulink model for the </w:t>
      </w:r>
      <w:r>
        <w:rPr>
          <w:rFonts w:cs="Times New Roman"/>
        </w:rPr>
        <w:t xml:space="preserve">fan is given in </w:t>
      </w:r>
      <w:r w:rsidR="009D1C19">
        <w:rPr>
          <w:rFonts w:cs="Times New Roman"/>
        </w:rPr>
        <w:fldChar w:fldCharType="begin"/>
      </w:r>
      <w:r>
        <w:rPr>
          <w:rFonts w:cs="Times New Roman"/>
        </w:rPr>
        <w:instrText xml:space="preserve"> REF _Ref386533426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24</w:t>
      </w:r>
      <w:r w:rsidR="009D1C19">
        <w:rPr>
          <w:rFonts w:cs="Times New Roman"/>
        </w:rPr>
        <w:fldChar w:fldCharType="end"/>
      </w:r>
    </w:p>
    <w:tbl>
      <w:tblPr>
        <w:tblStyle w:val="TableGrid"/>
        <w:tblW w:w="1206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57"/>
      </w:tblGrid>
      <w:tr w:rsidR="002F688F" w:rsidRPr="00181806" w14:paraId="1443FADD" w14:textId="77777777" w:rsidTr="009F544A">
        <w:tc>
          <w:tcPr>
            <w:tcW w:w="12060" w:type="dxa"/>
          </w:tcPr>
          <w:p w14:paraId="1BC29E6A" w14:textId="77777777" w:rsidR="002F688F" w:rsidRPr="00181806" w:rsidRDefault="002F688F" w:rsidP="009F544A">
            <w:pPr>
              <w:rPr>
                <w:rFonts w:cs="Times New Roman"/>
                <w:b/>
              </w:rPr>
            </w:pPr>
            <w:r>
              <w:rPr>
                <w:noProof/>
                <w:lang w:eastAsia="zh-CN"/>
              </w:rPr>
              <w:lastRenderedPageBreak/>
              <w:drawing>
                <wp:inline distT="0" distB="0" distL="0" distR="0" wp14:anchorId="01EB8AEE" wp14:editId="443D77EB">
                  <wp:extent cx="7582619" cy="3991696"/>
                  <wp:effectExtent l="0" t="0" r="0" b="889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1" cstate="print"/>
                          <a:srcRect r="31340" b="25449"/>
                          <a:stretch/>
                        </pic:blipFill>
                        <pic:spPr bwMode="auto">
                          <a:xfrm>
                            <a:off x="0" y="0"/>
                            <a:ext cx="7583689" cy="3992259"/>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181806" w14:paraId="2799547B" w14:textId="77777777" w:rsidTr="009F544A">
        <w:tc>
          <w:tcPr>
            <w:tcW w:w="12060" w:type="dxa"/>
          </w:tcPr>
          <w:p w14:paraId="0EFBA629" w14:textId="77777777" w:rsidR="002F688F" w:rsidRPr="00B567AE" w:rsidRDefault="002F688F" w:rsidP="009F544A">
            <w:pPr>
              <w:pStyle w:val="Caption"/>
              <w:rPr>
                <w:rFonts w:cs="Times New Roman"/>
              </w:rPr>
            </w:pPr>
            <w:bookmarkStart w:id="95" w:name="_Ref386533426"/>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24</w:t>
            </w:r>
            <w:r w:rsidR="009D1C19">
              <w:rPr>
                <w:rFonts w:cs="Times New Roman"/>
              </w:rPr>
              <w:fldChar w:fldCharType="end"/>
            </w:r>
            <w:bookmarkEnd w:id="95"/>
            <w:r w:rsidRPr="00B567AE">
              <w:rPr>
                <w:rFonts w:cs="Times New Roman"/>
              </w:rPr>
              <w:t>. Simulink block model of the fan</w:t>
            </w:r>
          </w:p>
          <w:p w14:paraId="67223D5F" w14:textId="77777777" w:rsidR="002F688F" w:rsidRPr="00181806" w:rsidRDefault="002F688F" w:rsidP="009F544A">
            <w:pPr>
              <w:rPr>
                <w:rFonts w:cs="Times New Roman"/>
                <w:b/>
              </w:rPr>
            </w:pPr>
          </w:p>
        </w:tc>
      </w:tr>
    </w:tbl>
    <w:p w14:paraId="404ACCE6" w14:textId="77777777" w:rsidR="002F688F" w:rsidRDefault="002F688F" w:rsidP="002F688F"/>
    <w:p w14:paraId="10A361B5" w14:textId="77777777" w:rsidR="002F688F" w:rsidRDefault="002F688F" w:rsidP="002F688F">
      <w:pPr>
        <w:spacing w:after="160"/>
        <w:jc w:val="left"/>
      </w:pPr>
      <w:r>
        <w:br w:type="page"/>
      </w:r>
    </w:p>
    <w:p w14:paraId="66E82189" w14:textId="77777777" w:rsidR="00AE7FC3" w:rsidRDefault="00AE7FC3" w:rsidP="00AE7FC3">
      <w:pPr>
        <w:pStyle w:val="Heading2"/>
      </w:pPr>
      <w:bookmarkStart w:id="96" w:name="_Toc388205967"/>
      <w:r>
        <w:lastRenderedPageBreak/>
        <w:t xml:space="preserve">Fuel </w:t>
      </w:r>
      <w:r w:rsidR="00270DB0">
        <w:t xml:space="preserve">and Oil </w:t>
      </w:r>
      <w:r>
        <w:t>Thermal Management System</w:t>
      </w:r>
      <w:bookmarkEnd w:id="96"/>
    </w:p>
    <w:p w14:paraId="725B7B3A" w14:textId="77777777" w:rsidR="00AE7FC3" w:rsidRDefault="00AE7FC3" w:rsidP="00AE7FC3"/>
    <w:p w14:paraId="3A9366F1" w14:textId="77777777" w:rsidR="00B3602A" w:rsidRDefault="00B3602A" w:rsidP="00AE7FC3">
      <w:r>
        <w:t xml:space="preserve">The fuel and oil thermal management system uses tanks, pumps, junctions, </w:t>
      </w:r>
      <w:r w:rsidR="006F5366">
        <w:t>and heat exchangers in order to move mass and heat throughout the system and aircraft</w:t>
      </w:r>
      <w:r>
        <w:t>.</w:t>
      </w:r>
      <w:r w:rsidR="006F5366">
        <w:t xml:space="preserve">  In order to accomplish this energy is supplied as an input to some components in the form of pneumatic power (bleed air) or electrical power.  </w:t>
      </w:r>
      <w:r w:rsidR="005433BC">
        <w:t>These interconnections are relayed back to their respective sources in order to account for energy use in the fuel and oil system.</w:t>
      </w:r>
    </w:p>
    <w:p w14:paraId="43E10397" w14:textId="77777777" w:rsidR="005433BC" w:rsidRDefault="005433BC" w:rsidP="00AE7FC3"/>
    <w:p w14:paraId="2A53A21B" w14:textId="77777777" w:rsidR="005433BC" w:rsidRDefault="005433BC" w:rsidP="00AE7FC3">
      <w:r>
        <w:t>The following subsections detail the modeling of individual components and their implementation in the Simulink working environment.</w:t>
      </w:r>
    </w:p>
    <w:p w14:paraId="657EAF03" w14:textId="77777777" w:rsidR="00AE7FC3" w:rsidRDefault="00270DB0" w:rsidP="00AE7FC3">
      <w:pPr>
        <w:pStyle w:val="Heading3"/>
      </w:pPr>
      <w:bookmarkStart w:id="97" w:name="_Ref378429684"/>
      <w:bookmarkStart w:id="98" w:name="_Toc388205968"/>
      <w:r>
        <w:t>Fuel Tank</w:t>
      </w:r>
      <w:bookmarkEnd w:id="97"/>
      <w:bookmarkEnd w:id="98"/>
    </w:p>
    <w:p w14:paraId="480CF1B0" w14:textId="77777777" w:rsidR="00270DB0" w:rsidRDefault="00270DB0" w:rsidP="00270DB0"/>
    <w:p w14:paraId="33A0C07C" w14:textId="77777777" w:rsidR="009B1CC2" w:rsidRDefault="009B1CC2" w:rsidP="00E51AE5">
      <w:r>
        <w:t>The fuel tank model tracks the time-varying fuel temperature, ullage temperature, and fuel mass.</w:t>
      </w:r>
      <w:r w:rsidR="00E51AE5">
        <w:t xml:space="preserve"> Mathematical modeling of the fuel tank is based upon conservation of energy and mass.  In </w:t>
      </w:r>
      <w:r w:rsidR="00FE0CA1">
        <w:t xml:space="preserve">version </w:t>
      </w:r>
      <w:fldSimple w:instr=" DOCPROPERTY  Version#  \* MERGEFORMAT ">
        <w:r w:rsidR="002E4018">
          <w:t>1.0</w:t>
        </w:r>
      </w:fldSimple>
      <w:r w:rsidR="00E51AE5">
        <w:t>, time-dependent pressure states are not calculated.  Heat transfer is captured between the fuel, ullage, tank walls, and internal heat loads.</w:t>
      </w:r>
    </w:p>
    <w:p w14:paraId="39051CD4" w14:textId="77777777" w:rsidR="00270DB0" w:rsidRDefault="00E1403C" w:rsidP="00E1403C">
      <w:pPr>
        <w:pStyle w:val="Heading4"/>
      </w:pPr>
      <w:bookmarkStart w:id="99" w:name="OLE_LINK3"/>
      <w:r>
        <w:t>Mathematical Model</w:t>
      </w:r>
    </w:p>
    <w:p w14:paraId="142FCB4F" w14:textId="77777777" w:rsidR="00E51AE5" w:rsidRDefault="00E51AE5" w:rsidP="00E51AE5"/>
    <w:p w14:paraId="08974475" w14:textId="77777777" w:rsidR="00636FA5" w:rsidRDefault="00E51AE5" w:rsidP="00E51AE5">
      <w:r>
        <w:t>The mathematical model for the tank is based upon conservation of energy and mass.  The following equations are implemented in the Simulink model of the fuel tank.</w:t>
      </w:r>
      <w:r w:rsidR="009F172D">
        <w:t xml:space="preserve">  </w:t>
      </w:r>
      <w:r w:rsidR="00F64B69">
        <w:t>Fuel</w:t>
      </w:r>
      <w:r w:rsidR="00636FA5">
        <w:t xml:space="preserve"> mass is determined using conservation of mass:</w:t>
      </w:r>
    </w:p>
    <w:p w14:paraId="2E29FD2B" w14:textId="77777777" w:rsidR="00E51AE5" w:rsidRDefault="00E51AE5" w:rsidP="00E51AE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636FA5" w14:paraId="4393488F" w14:textId="77777777" w:rsidTr="00F64B69">
        <w:tc>
          <w:tcPr>
            <w:tcW w:w="450" w:type="dxa"/>
          </w:tcPr>
          <w:p w14:paraId="1BE22B19" w14:textId="77777777" w:rsidR="00636FA5" w:rsidRDefault="00636FA5" w:rsidP="008E255F"/>
        </w:tc>
        <w:tc>
          <w:tcPr>
            <w:tcW w:w="8185" w:type="dxa"/>
          </w:tcPr>
          <w:p w14:paraId="4E9C14B4" w14:textId="77777777" w:rsidR="00636FA5" w:rsidRDefault="00DC649D" w:rsidP="008E255F">
            <m:oMathPara>
              <m:oMath>
                <m:sSub>
                  <m:sSubPr>
                    <m:ctrlPr>
                      <w:rPr>
                        <w:rFonts w:ascii="Cambria Math" w:hAnsi="Cambria Math"/>
                        <w:i/>
                      </w:rPr>
                    </m:ctrlPr>
                  </m:sSubPr>
                  <m:e>
                    <m:r>
                      <w:rPr>
                        <w:rFonts w:ascii="Cambria Math" w:hAnsi="Cambria Math"/>
                      </w:rPr>
                      <m:t>m</m:t>
                    </m:r>
                  </m:e>
                  <m:sub>
                    <m:r>
                      <w:rPr>
                        <w:rFonts w:ascii="Cambria Math" w:hAnsi="Cambria Math"/>
                      </w:rPr>
                      <m:t>f</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in</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out</m:t>
                    </m:r>
                  </m:sub>
                </m:sSub>
              </m:oMath>
            </m:oMathPara>
          </w:p>
        </w:tc>
        <w:tc>
          <w:tcPr>
            <w:tcW w:w="715" w:type="dxa"/>
          </w:tcPr>
          <w:p w14:paraId="54D32730" w14:textId="77777777" w:rsidR="00636FA5" w:rsidRPr="00B567AE" w:rsidRDefault="009D1C19" w:rsidP="0047161B">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1</w:t>
            </w:r>
            <w:r w:rsidRPr="00B567AE">
              <w:rPr>
                <w:rFonts w:cs="Times New Roman"/>
              </w:rPr>
              <w:fldChar w:fldCharType="end"/>
            </w:r>
          </w:p>
        </w:tc>
      </w:tr>
    </w:tbl>
    <w:p w14:paraId="045373EA" w14:textId="77777777" w:rsidR="00636FA5" w:rsidRDefault="00636FA5" w:rsidP="00E51AE5"/>
    <w:p w14:paraId="109282F2" w14:textId="77777777" w:rsidR="00636FA5" w:rsidRDefault="00636FA5" w:rsidP="00E51AE5">
      <w:r>
        <w:t xml:space="preserve">The rate of change of the </w:t>
      </w:r>
      <w:r w:rsidR="00F64B69">
        <w:t>fuel</w:t>
      </w:r>
      <w:r>
        <w:t xml:space="preserve"> temperature is a function of the heat transfer between </w:t>
      </w:r>
      <w:r w:rsidR="00F64B69">
        <w:t>the fuel and each</w:t>
      </w:r>
      <w:r>
        <w:t xml:space="preserve"> </w:t>
      </w:r>
      <w:r w:rsidR="00F64B69">
        <w:t xml:space="preserve">wet section of </w:t>
      </w:r>
      <w:r>
        <w:t xml:space="preserve">wall, the </w:t>
      </w:r>
      <w:r w:rsidR="00F64B69">
        <w:t>fuel</w:t>
      </w:r>
      <w:r>
        <w:t xml:space="preserve"> being added to the tank, heat transfer between the </w:t>
      </w:r>
      <w:r w:rsidR="00F64B69">
        <w:t>fuel</w:t>
      </w:r>
      <w:r>
        <w:t xml:space="preserve"> and the </w:t>
      </w:r>
      <w:r w:rsidR="00B931AC">
        <w:t>ullage, and heat loads:</w:t>
      </w:r>
    </w:p>
    <w:p w14:paraId="5FB63476" w14:textId="77777777" w:rsidR="00636FA5" w:rsidRDefault="00636FA5" w:rsidP="00E51AE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636FA5" w14:paraId="603A1B48" w14:textId="77777777" w:rsidTr="00F64B69">
        <w:tc>
          <w:tcPr>
            <w:tcW w:w="450" w:type="dxa"/>
          </w:tcPr>
          <w:p w14:paraId="6C0775B2" w14:textId="77777777" w:rsidR="00636FA5" w:rsidRDefault="00636FA5" w:rsidP="008E255F"/>
        </w:tc>
        <w:tc>
          <w:tcPr>
            <w:tcW w:w="8185" w:type="dxa"/>
          </w:tcPr>
          <w:p w14:paraId="753B1DE7" w14:textId="77777777" w:rsidR="00636FA5" w:rsidRDefault="00DC649D" w:rsidP="00F64B69">
            <m:oMathPara>
              <m:oMath>
                <m:sSub>
                  <m:sSubPr>
                    <m:ctrlPr>
                      <w:rPr>
                        <w:rFonts w:ascii="Cambria Math" w:hAnsi="Cambria Math"/>
                        <w:i/>
                      </w:rPr>
                    </m:ctrlPr>
                  </m:sSubPr>
                  <m:e>
                    <w:bookmarkStart w:id="100" w:name="OLE_LINK2"/>
                    <m:r>
                      <w:rPr>
                        <w:rFonts w:ascii="Cambria Math" w:hAnsi="Cambria Math"/>
                      </w:rPr>
                      <m:t>m</m:t>
                    </m:r>
                    <w:bookmarkEnd w:id="100"/>
                  </m:e>
                  <m:sub>
                    <m:r>
                      <w:rPr>
                        <w:rFonts w:ascii="Cambria Math" w:hAnsi="Cambria Math"/>
                      </w:rPr>
                      <m:t>f</m:t>
                    </m:r>
                  </m:sub>
                </m:sSub>
                <m:sSub>
                  <m:sSubPr>
                    <m:ctrlPr>
                      <w:rPr>
                        <w:rFonts w:ascii="Cambria Math" w:hAnsi="Cambria Math"/>
                        <w:i/>
                      </w:rPr>
                    </m:ctrlPr>
                  </m:sSubPr>
                  <m:e>
                    <m:r>
                      <w:rPr>
                        <w:rFonts w:ascii="Cambria Math" w:hAnsi="Cambria Math"/>
                      </w:rPr>
                      <m:t>C</m:t>
                    </m:r>
                  </m:e>
                  <m:sub>
                    <m:r>
                      <w:rPr>
                        <w:rFonts w:ascii="Cambria Math" w:hAnsi="Cambria Math"/>
                      </w:rPr>
                      <m:t>p,f</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f</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h</m:t>
                        </m:r>
                      </m:e>
                      <m:sub>
                        <m:r>
                          <w:rPr>
                            <w:rFonts w:ascii="Cambria Math" w:hAnsi="Cambria Math"/>
                          </w:rPr>
                          <m:t>w,i</m:t>
                        </m:r>
                      </m:sub>
                    </m:sSub>
                    <m:sSub>
                      <m:sSubPr>
                        <m:ctrlPr>
                          <w:rPr>
                            <w:rFonts w:ascii="Cambria Math" w:hAnsi="Cambria Math"/>
                            <w:i/>
                          </w:rPr>
                        </m:ctrlPr>
                      </m:sSubPr>
                      <m:e>
                        <m:r>
                          <w:rPr>
                            <w:rFonts w:ascii="Cambria Math" w:hAnsi="Cambria Math"/>
                          </w:rPr>
                          <m:t>A</m:t>
                        </m:r>
                      </m:e>
                      <m:sub>
                        <m:r>
                          <w:rPr>
                            <w:rFonts w:ascii="Cambria Math" w:hAnsi="Cambria Math"/>
                          </w:rPr>
                          <m:t>w,i</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wall,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e>
                    </m:d>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in</m:t>
                        </m:r>
                      </m:sub>
                    </m:sSub>
                    <m:sSub>
                      <m:sSubPr>
                        <m:ctrlPr>
                          <w:rPr>
                            <w:rFonts w:ascii="Cambria Math" w:hAnsi="Cambria Math"/>
                            <w:i/>
                          </w:rPr>
                        </m:ctrlPr>
                      </m:sSubPr>
                      <m:e>
                        <m:r>
                          <w:rPr>
                            <w:rFonts w:ascii="Cambria Math" w:hAnsi="Cambria Math"/>
                          </w:rPr>
                          <m:t>C</m:t>
                        </m:r>
                      </m:e>
                      <m:sub>
                        <m:r>
                          <w:rPr>
                            <w:rFonts w:ascii="Cambria Math" w:hAnsi="Cambria Math"/>
                          </w:rPr>
                          <m:t>p,in</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e>
                    </m:d>
                    <m:r>
                      <w:rPr>
                        <w:rFonts w:ascii="Cambria Math" w:hAnsi="Cambria Math"/>
                      </w:rPr>
                      <m:t>+</m:t>
                    </m:r>
                  </m:e>
                </m:nary>
                <m:sSub>
                  <m:sSubPr>
                    <m:ctrlPr>
                      <w:rPr>
                        <w:rFonts w:ascii="Cambria Math" w:hAnsi="Cambria Math"/>
                        <w:i/>
                      </w:rPr>
                    </m:ctrlPr>
                  </m:sSubPr>
                  <m:e>
                    <m:r>
                      <w:rPr>
                        <w:rFonts w:ascii="Cambria Math" w:hAnsi="Cambria Math"/>
                      </w:rPr>
                      <m:t>h</m:t>
                    </m:r>
                  </m:e>
                  <m:sub>
                    <m:r>
                      <w:rPr>
                        <w:rFonts w:ascii="Cambria Math" w:hAnsi="Cambria Math"/>
                      </w:rPr>
                      <m:t>fg</m:t>
                    </m:r>
                  </m:sub>
                </m:sSub>
                <m:sSub>
                  <m:sSubPr>
                    <m:ctrlPr>
                      <w:rPr>
                        <w:rFonts w:ascii="Cambria Math" w:hAnsi="Cambria Math"/>
                        <w:i/>
                      </w:rPr>
                    </m:ctrlPr>
                  </m:sSubPr>
                  <m:e>
                    <m:r>
                      <w:rPr>
                        <w:rFonts w:ascii="Cambria Math" w:hAnsi="Cambria Math"/>
                      </w:rPr>
                      <m:t>A</m:t>
                    </m:r>
                  </m:e>
                  <m:sub>
                    <m:r>
                      <w:rPr>
                        <w:rFonts w:ascii="Cambria Math" w:hAnsi="Cambria Math"/>
                      </w:rPr>
                      <m:t>fg</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e>
                </m:d>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load</m:t>
                    </m:r>
                  </m:sub>
                </m:sSub>
              </m:oMath>
            </m:oMathPara>
          </w:p>
        </w:tc>
        <w:tc>
          <w:tcPr>
            <w:tcW w:w="715" w:type="dxa"/>
          </w:tcPr>
          <w:p w14:paraId="77F72B03" w14:textId="77777777" w:rsidR="00636FA5" w:rsidRPr="00B567AE" w:rsidRDefault="009D1C19" w:rsidP="0047161B">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2</w:t>
            </w:r>
            <w:r w:rsidRPr="00B567AE">
              <w:rPr>
                <w:rFonts w:cs="Times New Roman"/>
              </w:rPr>
              <w:fldChar w:fldCharType="end"/>
            </w:r>
          </w:p>
        </w:tc>
      </w:tr>
    </w:tbl>
    <w:p w14:paraId="3035897A" w14:textId="77777777" w:rsidR="00636FA5" w:rsidRDefault="00636FA5" w:rsidP="00E51AE5"/>
    <w:p w14:paraId="10E7CB84" w14:textId="77777777" w:rsidR="00F64B69" w:rsidRDefault="00F64B69" w:rsidP="00E51AE5">
      <w:r>
        <w:t>The rate of change of the ullage temperature is a function of the heat transfer between each dry section of wall and the heat transfer between the fuel and the ullage:</w:t>
      </w:r>
    </w:p>
    <w:p w14:paraId="2777314A" w14:textId="77777777" w:rsidR="00F64B69" w:rsidRPr="00E51AE5" w:rsidRDefault="00F64B69" w:rsidP="00E51AE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E51AE5" w14:paraId="7D46A17B" w14:textId="77777777" w:rsidTr="00F64B69">
        <w:tc>
          <w:tcPr>
            <w:tcW w:w="450" w:type="dxa"/>
          </w:tcPr>
          <w:p w14:paraId="22AAAF6A" w14:textId="77777777" w:rsidR="00E51AE5" w:rsidRDefault="00E51AE5" w:rsidP="00E1403C">
            <w:bookmarkStart w:id="101" w:name="_Hlk380669228"/>
            <w:bookmarkEnd w:id="99"/>
          </w:p>
        </w:tc>
        <w:tc>
          <w:tcPr>
            <w:tcW w:w="8185" w:type="dxa"/>
          </w:tcPr>
          <w:p w14:paraId="09182C95" w14:textId="77777777" w:rsidR="00E51AE5" w:rsidRDefault="00DC649D" w:rsidP="00E1403C">
            <m:oMathPara>
              <m:oMath>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V</m:t>
                    </m:r>
                  </m:e>
                  <m:sub>
                    <m:r>
                      <w:rPr>
                        <w:rFonts w:ascii="Cambria Math" w:hAnsi="Cambria Math"/>
                      </w:rPr>
                      <m:t>g</m:t>
                    </m:r>
                  </m:sub>
                </m:sSub>
                <m:sSub>
                  <m:sSubPr>
                    <m:ctrlPr>
                      <w:rPr>
                        <w:rFonts w:ascii="Cambria Math" w:hAnsi="Cambria Math"/>
                        <w:i/>
                      </w:rPr>
                    </m:ctrlPr>
                  </m:sSubPr>
                  <m:e>
                    <m:r>
                      <w:rPr>
                        <w:rFonts w:ascii="Cambria Math" w:hAnsi="Cambria Math"/>
                      </w:rPr>
                      <m:t>C</m:t>
                    </m:r>
                  </m:e>
                  <m:sub>
                    <m:r>
                      <w:rPr>
                        <w:rFonts w:ascii="Cambria Math" w:hAnsi="Cambria Math"/>
                      </w:rPr>
                      <m:t>p,g</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g</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h</m:t>
                        </m:r>
                      </m:e>
                      <m:sub>
                        <m:r>
                          <w:rPr>
                            <w:rFonts w:ascii="Cambria Math" w:hAnsi="Cambria Math"/>
                          </w:rPr>
                          <m:t>d,i</m:t>
                        </m:r>
                      </m:sub>
                    </m:sSub>
                    <m:sSub>
                      <m:sSubPr>
                        <m:ctrlPr>
                          <w:rPr>
                            <w:rFonts w:ascii="Cambria Math" w:hAnsi="Cambria Math"/>
                            <w:i/>
                          </w:rPr>
                        </m:ctrlPr>
                      </m:sSubPr>
                      <m:e>
                        <m:r>
                          <w:rPr>
                            <w:rFonts w:ascii="Cambria Math" w:hAnsi="Cambria Math"/>
                          </w:rPr>
                          <m:t>A</m:t>
                        </m:r>
                      </m:e>
                      <m:sub>
                        <m:r>
                          <w:rPr>
                            <w:rFonts w:ascii="Cambria Math" w:hAnsi="Cambria Math"/>
                          </w:rPr>
                          <m:t>d,i</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wall,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g</m:t>
                            </m:r>
                          </m:sub>
                        </m:sSub>
                      </m:e>
                    </m:d>
                  </m:e>
                </m:nary>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g</m:t>
                    </m:r>
                  </m:sub>
                </m:sSub>
                <m:sSub>
                  <m:sSubPr>
                    <m:ctrlPr>
                      <w:rPr>
                        <w:rFonts w:ascii="Cambria Math" w:hAnsi="Cambria Math"/>
                        <w:i/>
                      </w:rPr>
                    </m:ctrlPr>
                  </m:sSubPr>
                  <m:e>
                    <m:r>
                      <w:rPr>
                        <w:rFonts w:ascii="Cambria Math" w:hAnsi="Cambria Math"/>
                      </w:rPr>
                      <m:t>A</m:t>
                    </m:r>
                  </m:e>
                  <m:sub>
                    <m:r>
                      <w:rPr>
                        <w:rFonts w:ascii="Cambria Math" w:hAnsi="Cambria Math"/>
                      </w:rPr>
                      <m:t>fg</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g</m:t>
                    </m:r>
                  </m:sub>
                </m:sSub>
                <m:r>
                  <w:rPr>
                    <w:rFonts w:ascii="Cambria Math" w:hAnsi="Cambria Math"/>
                  </w:rPr>
                  <m:t>)</m:t>
                </m:r>
              </m:oMath>
            </m:oMathPara>
          </w:p>
        </w:tc>
        <w:tc>
          <w:tcPr>
            <w:tcW w:w="715" w:type="dxa"/>
          </w:tcPr>
          <w:p w14:paraId="7F731702" w14:textId="77777777" w:rsidR="00E51AE5" w:rsidRPr="00B567AE" w:rsidRDefault="009D1C19" w:rsidP="0047161B">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3</w:t>
            </w:r>
            <w:r w:rsidRPr="00B567AE">
              <w:rPr>
                <w:rFonts w:cs="Times New Roman"/>
              </w:rPr>
              <w:fldChar w:fldCharType="end"/>
            </w:r>
          </w:p>
        </w:tc>
      </w:tr>
      <w:bookmarkEnd w:id="101"/>
    </w:tbl>
    <w:p w14:paraId="19ADF255" w14:textId="77777777" w:rsidR="00E1403C" w:rsidRDefault="00E1403C" w:rsidP="00E1403C"/>
    <w:p w14:paraId="41366A17" w14:textId="77777777" w:rsidR="00F64B69" w:rsidRDefault="00F64B69" w:rsidP="00F64B69">
      <w:r>
        <w:t>Where the subscripts denote the following:</w:t>
      </w:r>
    </w:p>
    <w:p w14:paraId="5F90CB92" w14:textId="77777777" w:rsidR="00F64B69" w:rsidRDefault="00F64B69" w:rsidP="00F64B69"/>
    <w:tbl>
      <w:tblPr>
        <w:tblStyle w:val="TableGrid"/>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
        <w:gridCol w:w="3304"/>
        <w:gridCol w:w="385"/>
        <w:gridCol w:w="5195"/>
      </w:tblGrid>
      <w:tr w:rsidR="00FE0CA1" w14:paraId="1FD86B92" w14:textId="77777777" w:rsidTr="00FE0CA1">
        <w:trPr>
          <w:trHeight w:val="288"/>
        </w:trPr>
        <w:tc>
          <w:tcPr>
            <w:tcW w:w="476" w:type="dxa"/>
          </w:tcPr>
          <w:p w14:paraId="50DE8A5D" w14:textId="77777777" w:rsidR="00FE0CA1" w:rsidRDefault="00FE0CA1" w:rsidP="00FE0CA1">
            <m:oMath>
              <m:r>
                <w:rPr>
                  <w:rFonts w:ascii="Cambria Math" w:hAnsi="Cambria Math"/>
                </w:rPr>
                <m:t>f</m:t>
              </m:r>
            </m:oMath>
            <w:r>
              <w:rPr>
                <w:rFonts w:eastAsiaTheme="minorEastAsia"/>
              </w:rPr>
              <w:t xml:space="preserve"> </w:t>
            </w:r>
          </w:p>
        </w:tc>
        <w:tc>
          <w:tcPr>
            <w:tcW w:w="3304" w:type="dxa"/>
          </w:tcPr>
          <w:p w14:paraId="046EE1F6" w14:textId="77777777" w:rsidR="00FE0CA1" w:rsidRDefault="00FE0CA1" w:rsidP="00FE0CA1">
            <w:pPr>
              <w:rPr>
                <w:rFonts w:eastAsia="Times New Roman" w:cs="Times New Roman"/>
              </w:rPr>
            </w:pPr>
            <w:r>
              <w:rPr>
                <w:rFonts w:eastAsiaTheme="minorEastAsia"/>
              </w:rPr>
              <w:t>– Fuel</w:t>
            </w:r>
          </w:p>
        </w:tc>
        <w:tc>
          <w:tcPr>
            <w:tcW w:w="385" w:type="dxa"/>
          </w:tcPr>
          <w:p w14:paraId="2CDF5B7B" w14:textId="77777777" w:rsidR="00FE0CA1" w:rsidRDefault="00FE0CA1" w:rsidP="00FE0CA1">
            <w:pPr>
              <w:jc w:val="left"/>
            </w:pPr>
            <m:oMath>
              <m:r>
                <w:rPr>
                  <w:rFonts w:ascii="Cambria Math" w:hAnsi="Cambria Math"/>
                </w:rPr>
                <m:t>w</m:t>
              </m:r>
            </m:oMath>
            <w:r>
              <w:rPr>
                <w:rFonts w:eastAsiaTheme="minorEastAsia"/>
              </w:rPr>
              <w:t xml:space="preserve"> </w:t>
            </w:r>
          </w:p>
        </w:tc>
        <w:tc>
          <w:tcPr>
            <w:tcW w:w="5195" w:type="dxa"/>
          </w:tcPr>
          <w:p w14:paraId="0FC5519B" w14:textId="77777777" w:rsidR="00FE0CA1" w:rsidRPr="00F64B69" w:rsidRDefault="00FE0CA1" w:rsidP="00FE0CA1">
            <w:pPr>
              <w:rPr>
                <w:rFonts w:eastAsiaTheme="minorEastAsia"/>
              </w:rPr>
            </w:pPr>
            <w:r>
              <w:rPr>
                <w:rFonts w:eastAsiaTheme="minorEastAsia"/>
              </w:rPr>
              <w:t>– Wet</w:t>
            </w:r>
          </w:p>
        </w:tc>
      </w:tr>
      <w:tr w:rsidR="00FE0CA1" w14:paraId="526C2821" w14:textId="77777777" w:rsidTr="00FE0CA1">
        <w:trPr>
          <w:trHeight w:val="288"/>
        </w:trPr>
        <w:tc>
          <w:tcPr>
            <w:tcW w:w="476" w:type="dxa"/>
          </w:tcPr>
          <w:p w14:paraId="4CA385B9" w14:textId="77777777" w:rsidR="00FE0CA1" w:rsidRPr="00197380" w:rsidRDefault="00FE0CA1" w:rsidP="00FE0CA1">
            <w:pPr>
              <w:rPr>
                <w:rFonts w:eastAsia="Calibri" w:cs="Times New Roman"/>
              </w:rPr>
            </w:pPr>
            <m:oMath>
              <m:r>
                <w:rPr>
                  <w:rFonts w:ascii="Cambria Math" w:hAnsi="Cambria Math"/>
                </w:rPr>
                <m:t>g</m:t>
              </m:r>
            </m:oMath>
            <w:r>
              <w:rPr>
                <w:rFonts w:eastAsia="Calibri" w:cs="Times New Roman"/>
              </w:rPr>
              <w:t xml:space="preserve"> </w:t>
            </w:r>
          </w:p>
        </w:tc>
        <w:tc>
          <w:tcPr>
            <w:tcW w:w="3304" w:type="dxa"/>
          </w:tcPr>
          <w:p w14:paraId="384DE133" w14:textId="77777777" w:rsidR="00FE0CA1" w:rsidRDefault="00FE0CA1" w:rsidP="00FE0CA1">
            <w:pPr>
              <w:rPr>
                <w:rFonts w:eastAsia="Times New Roman" w:cs="Times New Roman"/>
              </w:rPr>
            </w:pPr>
            <w:r>
              <w:rPr>
                <w:rFonts w:eastAsia="Calibri" w:cs="Times New Roman"/>
              </w:rPr>
              <w:t>– Ullage</w:t>
            </w:r>
          </w:p>
        </w:tc>
        <w:tc>
          <w:tcPr>
            <w:tcW w:w="385" w:type="dxa"/>
          </w:tcPr>
          <w:p w14:paraId="1EC536F3" w14:textId="77777777" w:rsidR="00FE0CA1" w:rsidRPr="00FE0CA1" w:rsidRDefault="00FE0CA1" w:rsidP="00FE0CA1">
            <w:pPr>
              <w:rPr>
                <w:rFonts w:eastAsia="Calibri" w:cs="Times New Roman"/>
              </w:rPr>
            </w:pPr>
            <m:oMathPara>
              <m:oMathParaPr>
                <m:jc m:val="left"/>
              </m:oMathParaPr>
              <m:oMath>
                <m:r>
                  <w:rPr>
                    <w:rFonts w:ascii="Cambria Math" w:hAnsi="Cambria Math"/>
                  </w:rPr>
                  <m:t>d</m:t>
                </m:r>
              </m:oMath>
            </m:oMathPara>
          </w:p>
        </w:tc>
        <w:tc>
          <w:tcPr>
            <w:tcW w:w="5195" w:type="dxa"/>
          </w:tcPr>
          <w:p w14:paraId="0ED9BE74" w14:textId="77777777" w:rsidR="00FE0CA1" w:rsidRDefault="00FE0CA1" w:rsidP="00FE0CA1">
            <w:pPr>
              <w:rPr>
                <w:rFonts w:eastAsiaTheme="minorEastAsia"/>
              </w:rPr>
            </w:pPr>
            <w:r>
              <w:rPr>
                <w:rFonts w:eastAsiaTheme="minorEastAsia"/>
              </w:rPr>
              <w:t>– Dry</w:t>
            </w:r>
          </w:p>
        </w:tc>
      </w:tr>
      <w:tr w:rsidR="00FE0CA1" w14:paraId="39DF878C" w14:textId="77777777" w:rsidTr="00FE0CA1">
        <w:trPr>
          <w:gridAfter w:val="2"/>
          <w:wAfter w:w="5580" w:type="dxa"/>
          <w:trHeight w:val="288"/>
        </w:trPr>
        <w:tc>
          <w:tcPr>
            <w:tcW w:w="476" w:type="dxa"/>
          </w:tcPr>
          <w:p w14:paraId="1A4C587A" w14:textId="77777777" w:rsidR="00FE0CA1" w:rsidRDefault="00FE0CA1" w:rsidP="00FE0CA1">
            <m:oMath>
              <m:r>
                <w:rPr>
                  <w:rFonts w:ascii="Cambria Math" w:hAnsi="Cambria Math"/>
                </w:rPr>
                <m:t>fg</m:t>
              </m:r>
            </m:oMath>
            <w:r>
              <w:rPr>
                <w:rFonts w:eastAsiaTheme="minorEastAsia"/>
              </w:rPr>
              <w:t xml:space="preserve"> </w:t>
            </w:r>
          </w:p>
        </w:tc>
        <w:tc>
          <w:tcPr>
            <w:tcW w:w="3304" w:type="dxa"/>
          </w:tcPr>
          <w:p w14:paraId="7DEAF5AA" w14:textId="77777777" w:rsidR="00FE0CA1" w:rsidRDefault="00FE0CA1" w:rsidP="00FE0CA1">
            <w:pPr>
              <w:rPr>
                <w:rFonts w:eastAsia="Times New Roman" w:cs="Times New Roman"/>
              </w:rPr>
            </w:pPr>
            <w:r>
              <w:rPr>
                <w:rFonts w:eastAsiaTheme="minorEastAsia"/>
              </w:rPr>
              <w:t>– Fuel /Ullage boundary</w:t>
            </w:r>
          </w:p>
        </w:tc>
      </w:tr>
    </w:tbl>
    <w:p w14:paraId="4F5FEB63" w14:textId="77777777" w:rsidR="00E1403C" w:rsidRDefault="00E1403C" w:rsidP="00E1403C">
      <w:pPr>
        <w:pStyle w:val="Heading4"/>
      </w:pPr>
      <w:r>
        <w:lastRenderedPageBreak/>
        <w:t>Component Inputs and Outputs</w:t>
      </w:r>
    </w:p>
    <w:p w14:paraId="2DD61387" w14:textId="77777777" w:rsidR="00E1403C" w:rsidRDefault="00E1403C" w:rsidP="00E1403C"/>
    <w:p w14:paraId="08B7DE5D" w14:textId="77777777" w:rsidR="008000AA" w:rsidRDefault="00E51AE5" w:rsidP="00C73E9C">
      <w:r>
        <w:t xml:space="preserve">The fuel tank Simulink model </w:t>
      </w:r>
      <w:r w:rsidR="00916289">
        <w:t xml:space="preserve">acts solely as a thermal and fluid sink/source.  All inputs and outputs are thermal/fluid energy domain.  The fuel tank will accept a fluid flow bus containing flow rate, temperature, and pressure of a liquid.  If the mass flow rate is non-zero, this fluid will be added to the mass of the fuel tank and enthalpy balances account for temperature differences.  Additionally, ambient conditions affect the pressure of the fuel tank and heat loads can be dissipated in the fuel.  </w:t>
      </w:r>
    </w:p>
    <w:p w14:paraId="10DA51BB" w14:textId="77777777" w:rsidR="00916289" w:rsidRDefault="00916289" w:rsidP="00E1403C"/>
    <w:p w14:paraId="227E3266" w14:textId="77777777" w:rsidR="00916289" w:rsidRDefault="00916289" w:rsidP="00C73E9C">
      <w:r>
        <w:t xml:space="preserve">A fluid flow bus is output from the tank containing fluid temperature, pressure, enthalpy, and flow rate </w:t>
      </w:r>
      <w:r w:rsidR="00C73E9C">
        <w:t>signals.  The flow rate out is equivalent to the pump rate out of the fuel tank, which is supplied as an input to the Simulink model.  Other outputs include the fuel mass remaining in the tank and the ullage temperature.</w:t>
      </w:r>
    </w:p>
    <w:p w14:paraId="5E60471F" w14:textId="77777777" w:rsidR="008000AA" w:rsidRDefault="00466A56" w:rsidP="00C73E9C">
      <w:pPr>
        <w:jc w:val="center"/>
      </w:pPr>
      <w:r>
        <w:rPr>
          <w:noProof/>
          <w:lang w:eastAsia="zh-CN"/>
        </w:rPr>
        <w:drawing>
          <wp:inline distT="0" distB="0" distL="0" distR="0" wp14:anchorId="052E59B4" wp14:editId="5E340503">
            <wp:extent cx="5111496" cy="1078992"/>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 cstate="print"/>
                    <a:srcRect l="21474" t="26630" r="14744" b="51222"/>
                    <a:stretch/>
                  </pic:blipFill>
                  <pic:spPr bwMode="auto">
                    <a:xfrm>
                      <a:off x="0" y="0"/>
                      <a:ext cx="5111496" cy="1078992"/>
                    </a:xfrm>
                    <a:prstGeom prst="rect">
                      <a:avLst/>
                    </a:prstGeom>
                    <a:ln>
                      <a:noFill/>
                    </a:ln>
                    <a:extLst>
                      <a:ext uri="{53640926-AAD7-44D8-BBD7-CCE9431645EC}">
                        <a14:shadowObscured xmlns:a14="http://schemas.microsoft.com/office/drawing/2010/main"/>
                      </a:ext>
                    </a:extLst>
                  </pic:spPr>
                </pic:pic>
              </a:graphicData>
            </a:graphic>
          </wp:inline>
        </w:drawing>
      </w:r>
    </w:p>
    <w:p w14:paraId="2E9568D3" w14:textId="77777777" w:rsidR="000344C4" w:rsidRPr="00B567AE" w:rsidRDefault="000344C4" w:rsidP="000344C4">
      <w:pPr>
        <w:pStyle w:val="Caption"/>
        <w:rPr>
          <w:rFonts w:cs="Times New Roman"/>
        </w:rPr>
      </w:pPr>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25</w:t>
      </w:r>
      <w:r w:rsidR="009D1C19" w:rsidRPr="00B567AE">
        <w:rPr>
          <w:rFonts w:cs="Times New Roman"/>
        </w:rPr>
        <w:fldChar w:fldCharType="end"/>
      </w:r>
      <w:r w:rsidRPr="00B567AE">
        <w:rPr>
          <w:rFonts w:cs="Times New Roman"/>
        </w:rPr>
        <w:t>. Fuel Tank Input and Output Energy Domains</w:t>
      </w:r>
    </w:p>
    <w:p w14:paraId="34E32418" w14:textId="19310BFD" w:rsidR="00C73E9C" w:rsidRDefault="00C73E9C" w:rsidP="00E1403C">
      <w:r>
        <w:t xml:space="preserve">The GUI of the fuel tank provides the ability to input multiple parameters specifying geometry, initial conditions, and thermal characteristics.  These are detailed in </w:t>
      </w:r>
      <w:r w:rsidR="009D1C19">
        <w:rPr>
          <w:highlight w:val="yellow"/>
        </w:rPr>
        <w:fldChar w:fldCharType="begin"/>
      </w:r>
      <w:r w:rsidR="00B3602A">
        <w:instrText xml:space="preserve"> REF _Ref380496280 \h </w:instrText>
      </w:r>
      <w:r w:rsidR="009D1C19">
        <w:rPr>
          <w:highlight w:val="yellow"/>
        </w:rPr>
      </w:r>
      <w:r w:rsidR="009D1C19">
        <w:rPr>
          <w:highlight w:val="yellow"/>
        </w:rPr>
        <w:fldChar w:fldCharType="separate"/>
      </w:r>
      <w:r w:rsidR="00A605B1" w:rsidRPr="00B567AE">
        <w:rPr>
          <w:rFonts w:cs="Times New Roman"/>
        </w:rPr>
        <w:t xml:space="preserve">Table </w:t>
      </w:r>
      <w:r w:rsidR="00A605B1">
        <w:rPr>
          <w:rFonts w:cs="Times New Roman"/>
          <w:noProof/>
        </w:rPr>
        <w:t>5</w:t>
      </w:r>
      <w:r w:rsidR="00A605B1">
        <w:rPr>
          <w:rFonts w:cs="Times New Roman"/>
        </w:rPr>
        <w:t>.</w:t>
      </w:r>
      <w:r w:rsidR="00A605B1">
        <w:rPr>
          <w:rFonts w:cs="Times New Roman"/>
          <w:noProof/>
        </w:rPr>
        <w:t>8</w:t>
      </w:r>
      <w:r w:rsidR="009D1C19">
        <w:rPr>
          <w:highlight w:val="yellow"/>
        </w:rPr>
        <w:fldChar w:fldCharType="end"/>
      </w:r>
      <w:r w:rsidR="00B3602A">
        <w:t>.</w:t>
      </w:r>
    </w:p>
    <w:p w14:paraId="08EC8477" w14:textId="77777777" w:rsidR="00C73E9C" w:rsidRDefault="00C73E9C" w:rsidP="00E1403C"/>
    <w:p w14:paraId="74A2713D" w14:textId="77777777" w:rsidR="00B3602A" w:rsidRPr="00B567AE" w:rsidRDefault="00B3602A" w:rsidP="00B3602A">
      <w:pPr>
        <w:pStyle w:val="Caption"/>
        <w:keepNext/>
        <w:rPr>
          <w:rFonts w:cs="Times New Roman"/>
        </w:rPr>
      </w:pPr>
      <w:bookmarkStart w:id="102" w:name="_Ref380496280"/>
      <w:r w:rsidRPr="00B567AE">
        <w:rPr>
          <w:rFonts w:cs="Times New Roman"/>
        </w:rPr>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A605B1">
        <w:rPr>
          <w:rFonts w:cs="Times New Roman"/>
          <w:noProof/>
        </w:rPr>
        <w:t>8</w:t>
      </w:r>
      <w:r w:rsidR="009D1C19">
        <w:rPr>
          <w:rFonts w:cs="Times New Roman"/>
        </w:rPr>
        <w:fldChar w:fldCharType="end"/>
      </w:r>
      <w:bookmarkEnd w:id="102"/>
      <w:r w:rsidRPr="00B567AE">
        <w:rPr>
          <w:rFonts w:cs="Times New Roman"/>
        </w:rPr>
        <w:t>. Fuel Tank Graphical User Interface Inputs</w:t>
      </w:r>
    </w:p>
    <w:tbl>
      <w:tblPr>
        <w:tblStyle w:val="TableGrid"/>
        <w:tblW w:w="0" w:type="auto"/>
        <w:tblLook w:val="04A0" w:firstRow="1" w:lastRow="0" w:firstColumn="1" w:lastColumn="0" w:noHBand="0" w:noVBand="1"/>
      </w:tblPr>
      <w:tblGrid>
        <w:gridCol w:w="795"/>
        <w:gridCol w:w="2610"/>
        <w:gridCol w:w="900"/>
        <w:gridCol w:w="5025"/>
      </w:tblGrid>
      <w:tr w:rsidR="00C73E9C" w14:paraId="2192A817" w14:textId="77777777" w:rsidTr="00FE0CA1">
        <w:tc>
          <w:tcPr>
            <w:tcW w:w="795" w:type="dxa"/>
            <w:tcBorders>
              <w:top w:val="single" w:sz="12" w:space="0" w:color="auto"/>
              <w:left w:val="single" w:sz="12" w:space="0" w:color="auto"/>
            </w:tcBorders>
          </w:tcPr>
          <w:p w14:paraId="16DF3137" w14:textId="77777777" w:rsidR="00C73E9C" w:rsidRPr="004C56D2" w:rsidRDefault="00C73E9C" w:rsidP="00E1403C">
            <w:pPr>
              <w:rPr>
                <w:b/>
              </w:rPr>
            </w:pPr>
            <w:r w:rsidRPr="004C56D2">
              <w:rPr>
                <w:b/>
              </w:rPr>
              <w:t>Tab Name</w:t>
            </w:r>
          </w:p>
        </w:tc>
        <w:tc>
          <w:tcPr>
            <w:tcW w:w="2610" w:type="dxa"/>
            <w:tcBorders>
              <w:top w:val="single" w:sz="12" w:space="0" w:color="auto"/>
            </w:tcBorders>
          </w:tcPr>
          <w:p w14:paraId="0B6FCECB" w14:textId="77777777" w:rsidR="00C73E9C" w:rsidRPr="004C56D2" w:rsidRDefault="00C73E9C" w:rsidP="00E1403C">
            <w:pPr>
              <w:rPr>
                <w:b/>
              </w:rPr>
            </w:pPr>
            <w:r w:rsidRPr="004C56D2">
              <w:rPr>
                <w:b/>
              </w:rPr>
              <w:t>Input</w:t>
            </w:r>
          </w:p>
        </w:tc>
        <w:tc>
          <w:tcPr>
            <w:tcW w:w="900" w:type="dxa"/>
            <w:tcBorders>
              <w:top w:val="single" w:sz="12" w:space="0" w:color="auto"/>
            </w:tcBorders>
          </w:tcPr>
          <w:p w14:paraId="5B5D03FB" w14:textId="77777777" w:rsidR="00C73E9C" w:rsidRPr="004C56D2" w:rsidRDefault="00C73E9C" w:rsidP="00B3602A">
            <w:pPr>
              <w:jc w:val="center"/>
              <w:rPr>
                <w:b/>
              </w:rPr>
            </w:pPr>
            <w:r w:rsidRPr="004C56D2">
              <w:rPr>
                <w:b/>
              </w:rPr>
              <w:t>Units</w:t>
            </w:r>
          </w:p>
        </w:tc>
        <w:tc>
          <w:tcPr>
            <w:tcW w:w="5025" w:type="dxa"/>
            <w:tcBorders>
              <w:top w:val="single" w:sz="12" w:space="0" w:color="auto"/>
              <w:right w:val="single" w:sz="12" w:space="0" w:color="auto"/>
            </w:tcBorders>
          </w:tcPr>
          <w:p w14:paraId="1A6EA3E7" w14:textId="77777777" w:rsidR="00C73E9C" w:rsidRPr="004C56D2" w:rsidRDefault="00C73E9C" w:rsidP="00E1403C">
            <w:pPr>
              <w:rPr>
                <w:b/>
              </w:rPr>
            </w:pPr>
            <w:r w:rsidRPr="004C56D2">
              <w:rPr>
                <w:b/>
              </w:rPr>
              <w:t>Description</w:t>
            </w:r>
          </w:p>
        </w:tc>
      </w:tr>
      <w:tr w:rsidR="00C73E9C" w14:paraId="08CCF3F0" w14:textId="77777777" w:rsidTr="00FE0CA1">
        <w:tc>
          <w:tcPr>
            <w:tcW w:w="795" w:type="dxa"/>
            <w:vMerge w:val="restart"/>
            <w:tcBorders>
              <w:left w:val="single" w:sz="12" w:space="0" w:color="auto"/>
            </w:tcBorders>
            <w:textDirection w:val="btLr"/>
            <w:vAlign w:val="center"/>
          </w:tcPr>
          <w:p w14:paraId="124745A9" w14:textId="77777777" w:rsidR="00C73E9C" w:rsidRDefault="00C73E9C" w:rsidP="00B3602A">
            <w:pPr>
              <w:ind w:left="113" w:right="113"/>
              <w:jc w:val="center"/>
            </w:pPr>
            <w:r>
              <w:t>Geometry</w:t>
            </w:r>
          </w:p>
        </w:tc>
        <w:tc>
          <w:tcPr>
            <w:tcW w:w="2610" w:type="dxa"/>
          </w:tcPr>
          <w:p w14:paraId="53482CED" w14:textId="77777777" w:rsidR="00C73E9C" w:rsidRDefault="00C73E9C" w:rsidP="00E1403C">
            <w:r>
              <w:t>Browse for area .m file</w:t>
            </w:r>
          </w:p>
        </w:tc>
        <w:tc>
          <w:tcPr>
            <w:tcW w:w="900" w:type="dxa"/>
          </w:tcPr>
          <w:p w14:paraId="12F05359" w14:textId="77777777" w:rsidR="00C73E9C" w:rsidRDefault="00C73E9C" w:rsidP="00B3602A">
            <w:pPr>
              <w:jc w:val="center"/>
            </w:pPr>
            <w:r>
              <w:t>N/A</w:t>
            </w:r>
          </w:p>
        </w:tc>
        <w:tc>
          <w:tcPr>
            <w:tcW w:w="5025" w:type="dxa"/>
            <w:tcBorders>
              <w:right w:val="single" w:sz="12" w:space="0" w:color="auto"/>
            </w:tcBorders>
          </w:tcPr>
          <w:p w14:paraId="28BA293E" w14:textId="77777777" w:rsidR="00C73E9C" w:rsidRDefault="004C56D2" w:rsidP="00E1403C">
            <w:r>
              <w:t xml:space="preserve">Browse for .m file containing wall area information for custom fuel tank </w:t>
            </w:r>
          </w:p>
        </w:tc>
      </w:tr>
      <w:tr w:rsidR="00C73E9C" w14:paraId="2E052CDD" w14:textId="77777777" w:rsidTr="00FE0CA1">
        <w:tc>
          <w:tcPr>
            <w:tcW w:w="795" w:type="dxa"/>
            <w:vMerge/>
            <w:tcBorders>
              <w:left w:val="single" w:sz="12" w:space="0" w:color="auto"/>
            </w:tcBorders>
            <w:vAlign w:val="center"/>
          </w:tcPr>
          <w:p w14:paraId="39B6EB72" w14:textId="77777777" w:rsidR="00C73E9C" w:rsidRDefault="00C73E9C" w:rsidP="00B3602A">
            <w:pPr>
              <w:jc w:val="center"/>
            </w:pPr>
          </w:p>
        </w:tc>
        <w:tc>
          <w:tcPr>
            <w:tcW w:w="2610" w:type="dxa"/>
          </w:tcPr>
          <w:p w14:paraId="3973432A" w14:textId="77777777" w:rsidR="00C73E9C" w:rsidRDefault="00C73E9C" w:rsidP="00C73E9C">
            <w:r>
              <w:t>Fuel tank area .m file</w:t>
            </w:r>
          </w:p>
        </w:tc>
        <w:tc>
          <w:tcPr>
            <w:tcW w:w="900" w:type="dxa"/>
          </w:tcPr>
          <w:p w14:paraId="15E4786E" w14:textId="77777777" w:rsidR="00C73E9C" w:rsidRDefault="00C73E9C" w:rsidP="00B3602A">
            <w:pPr>
              <w:jc w:val="center"/>
            </w:pPr>
            <w:r>
              <w:t>N/A</w:t>
            </w:r>
          </w:p>
        </w:tc>
        <w:tc>
          <w:tcPr>
            <w:tcW w:w="5025" w:type="dxa"/>
            <w:tcBorders>
              <w:right w:val="single" w:sz="12" w:space="0" w:color="auto"/>
            </w:tcBorders>
          </w:tcPr>
          <w:p w14:paraId="78ECC316" w14:textId="77777777" w:rsidR="00C73E9C" w:rsidRDefault="004C56D2" w:rsidP="00E1403C">
            <w:r>
              <w:t>Current fuel tank .m file being used</w:t>
            </w:r>
          </w:p>
        </w:tc>
      </w:tr>
      <w:tr w:rsidR="00C73E9C" w14:paraId="5779F939" w14:textId="77777777" w:rsidTr="00FE0CA1">
        <w:tc>
          <w:tcPr>
            <w:tcW w:w="795" w:type="dxa"/>
            <w:vMerge/>
            <w:tcBorders>
              <w:left w:val="single" w:sz="12" w:space="0" w:color="auto"/>
            </w:tcBorders>
            <w:vAlign w:val="center"/>
          </w:tcPr>
          <w:p w14:paraId="1796D628" w14:textId="77777777" w:rsidR="00C73E9C" w:rsidRDefault="00C73E9C" w:rsidP="00B3602A">
            <w:pPr>
              <w:jc w:val="center"/>
            </w:pPr>
          </w:p>
        </w:tc>
        <w:tc>
          <w:tcPr>
            <w:tcW w:w="2610" w:type="dxa"/>
          </w:tcPr>
          <w:p w14:paraId="10A27508" w14:textId="77777777" w:rsidR="00C73E9C" w:rsidRDefault="00C73E9C" w:rsidP="00E1403C">
            <w:r>
              <w:t>Area .m file directory</w:t>
            </w:r>
          </w:p>
        </w:tc>
        <w:tc>
          <w:tcPr>
            <w:tcW w:w="900" w:type="dxa"/>
          </w:tcPr>
          <w:p w14:paraId="437065BC" w14:textId="77777777" w:rsidR="00C73E9C" w:rsidRDefault="00C73E9C" w:rsidP="00B3602A">
            <w:pPr>
              <w:jc w:val="center"/>
            </w:pPr>
            <w:r>
              <w:t>N/A</w:t>
            </w:r>
          </w:p>
        </w:tc>
        <w:tc>
          <w:tcPr>
            <w:tcW w:w="5025" w:type="dxa"/>
            <w:tcBorders>
              <w:right w:val="single" w:sz="12" w:space="0" w:color="auto"/>
            </w:tcBorders>
          </w:tcPr>
          <w:p w14:paraId="49FBAF1E" w14:textId="77777777" w:rsidR="00C73E9C" w:rsidRDefault="004C56D2" w:rsidP="00E1403C">
            <w:r>
              <w:t>Directory location of current fuel tank .m file</w:t>
            </w:r>
          </w:p>
        </w:tc>
      </w:tr>
      <w:tr w:rsidR="00C73E9C" w14:paraId="6FFD7406" w14:textId="77777777" w:rsidTr="00FE0CA1">
        <w:tc>
          <w:tcPr>
            <w:tcW w:w="795" w:type="dxa"/>
            <w:vMerge/>
            <w:tcBorders>
              <w:left w:val="single" w:sz="12" w:space="0" w:color="auto"/>
            </w:tcBorders>
            <w:vAlign w:val="center"/>
          </w:tcPr>
          <w:p w14:paraId="7D5AEC0D" w14:textId="77777777" w:rsidR="00C73E9C" w:rsidRDefault="00C73E9C" w:rsidP="00B3602A">
            <w:pPr>
              <w:jc w:val="center"/>
            </w:pPr>
          </w:p>
        </w:tc>
        <w:tc>
          <w:tcPr>
            <w:tcW w:w="2610" w:type="dxa"/>
          </w:tcPr>
          <w:p w14:paraId="241EA197" w14:textId="77777777" w:rsidR="00C73E9C" w:rsidRDefault="00C73E9C" w:rsidP="00C73E9C">
            <w:r>
              <w:t>Select tank</w:t>
            </w:r>
          </w:p>
        </w:tc>
        <w:tc>
          <w:tcPr>
            <w:tcW w:w="900" w:type="dxa"/>
          </w:tcPr>
          <w:p w14:paraId="4629E2DD" w14:textId="77777777" w:rsidR="00C73E9C" w:rsidRDefault="00C73E9C" w:rsidP="00B3602A">
            <w:pPr>
              <w:jc w:val="center"/>
            </w:pPr>
            <w:r>
              <w:t>N/A</w:t>
            </w:r>
          </w:p>
        </w:tc>
        <w:tc>
          <w:tcPr>
            <w:tcW w:w="5025" w:type="dxa"/>
            <w:tcBorders>
              <w:right w:val="single" w:sz="12" w:space="0" w:color="auto"/>
            </w:tcBorders>
          </w:tcPr>
          <w:p w14:paraId="4FF11D4A" w14:textId="77777777" w:rsidR="00C73E9C" w:rsidRDefault="00B3602A" w:rsidP="00E1403C">
            <w:r>
              <w:t>Left/Right wing or center fuel tank</w:t>
            </w:r>
          </w:p>
        </w:tc>
      </w:tr>
      <w:tr w:rsidR="00C73E9C" w14:paraId="6D6444CA" w14:textId="77777777" w:rsidTr="00FE0CA1">
        <w:tc>
          <w:tcPr>
            <w:tcW w:w="795" w:type="dxa"/>
            <w:vMerge/>
            <w:tcBorders>
              <w:left w:val="single" w:sz="12" w:space="0" w:color="auto"/>
            </w:tcBorders>
            <w:vAlign w:val="center"/>
          </w:tcPr>
          <w:p w14:paraId="695909B5" w14:textId="77777777" w:rsidR="00C73E9C" w:rsidRDefault="00C73E9C" w:rsidP="00B3602A">
            <w:pPr>
              <w:jc w:val="center"/>
            </w:pPr>
          </w:p>
        </w:tc>
        <w:tc>
          <w:tcPr>
            <w:tcW w:w="2610" w:type="dxa"/>
          </w:tcPr>
          <w:p w14:paraId="17D64497" w14:textId="77777777" w:rsidR="00C73E9C" w:rsidRDefault="00C73E9C" w:rsidP="00FE0CA1">
            <w:pPr>
              <w:jc w:val="left"/>
            </w:pPr>
            <w:r>
              <w:t>Edit fuel tank area manually</w:t>
            </w:r>
          </w:p>
        </w:tc>
        <w:tc>
          <w:tcPr>
            <w:tcW w:w="900" w:type="dxa"/>
          </w:tcPr>
          <w:p w14:paraId="1212148C" w14:textId="77777777" w:rsidR="00C73E9C" w:rsidRDefault="00C73E9C" w:rsidP="00B3602A">
            <w:pPr>
              <w:jc w:val="center"/>
            </w:pPr>
            <w:r>
              <w:t>N/A</w:t>
            </w:r>
          </w:p>
        </w:tc>
        <w:tc>
          <w:tcPr>
            <w:tcW w:w="5025" w:type="dxa"/>
            <w:tcBorders>
              <w:right w:val="single" w:sz="12" w:space="0" w:color="auto"/>
            </w:tcBorders>
          </w:tcPr>
          <w:p w14:paraId="5AAB0178" w14:textId="77777777" w:rsidR="00C73E9C" w:rsidRDefault="00B3602A" w:rsidP="00E1403C">
            <w:r>
              <w:t>Check box to open 2D lookup table block containing wall area data</w:t>
            </w:r>
          </w:p>
        </w:tc>
      </w:tr>
      <w:tr w:rsidR="00C73E9C" w14:paraId="7BC4820B" w14:textId="77777777" w:rsidTr="00FE0CA1">
        <w:tc>
          <w:tcPr>
            <w:tcW w:w="795" w:type="dxa"/>
            <w:vMerge/>
            <w:tcBorders>
              <w:left w:val="single" w:sz="12" w:space="0" w:color="auto"/>
              <w:bottom w:val="single" w:sz="12" w:space="0" w:color="auto"/>
            </w:tcBorders>
            <w:vAlign w:val="center"/>
          </w:tcPr>
          <w:p w14:paraId="3AAFDE50" w14:textId="77777777" w:rsidR="00C73E9C" w:rsidRDefault="00C73E9C" w:rsidP="00B3602A">
            <w:pPr>
              <w:jc w:val="center"/>
            </w:pPr>
          </w:p>
        </w:tc>
        <w:tc>
          <w:tcPr>
            <w:tcW w:w="2610" w:type="dxa"/>
            <w:tcBorders>
              <w:bottom w:val="single" w:sz="12" w:space="0" w:color="auto"/>
            </w:tcBorders>
          </w:tcPr>
          <w:p w14:paraId="07F07051" w14:textId="77777777" w:rsidR="00C73E9C" w:rsidRDefault="00C73E9C" w:rsidP="00E1403C">
            <w:r>
              <w:t>Maximum Tank Volume</w:t>
            </w:r>
          </w:p>
        </w:tc>
        <w:tc>
          <w:tcPr>
            <w:tcW w:w="900" w:type="dxa"/>
            <w:tcBorders>
              <w:bottom w:val="single" w:sz="12" w:space="0" w:color="auto"/>
            </w:tcBorders>
          </w:tcPr>
          <w:p w14:paraId="2E119151" w14:textId="77777777" w:rsidR="00C73E9C" w:rsidRDefault="00C73E9C" w:rsidP="00B3602A">
            <w:pPr>
              <w:jc w:val="center"/>
            </w:pPr>
            <w:r>
              <w:t>m</w:t>
            </w:r>
            <w:r w:rsidRPr="00C73E9C">
              <w:rPr>
                <w:vertAlign w:val="superscript"/>
              </w:rPr>
              <w:t>3</w:t>
            </w:r>
          </w:p>
        </w:tc>
        <w:tc>
          <w:tcPr>
            <w:tcW w:w="5025" w:type="dxa"/>
            <w:tcBorders>
              <w:bottom w:val="single" w:sz="12" w:space="0" w:color="auto"/>
              <w:right w:val="single" w:sz="12" w:space="0" w:color="auto"/>
            </w:tcBorders>
          </w:tcPr>
          <w:p w14:paraId="7300AB9C" w14:textId="77777777" w:rsidR="00C73E9C" w:rsidRDefault="00B3602A" w:rsidP="00E1403C">
            <w:r>
              <w:t>Tank volume (must be large enough to contain the initial condition of fluid mass)</w:t>
            </w:r>
          </w:p>
        </w:tc>
      </w:tr>
      <w:tr w:rsidR="004C56D2" w14:paraId="4150BBDF" w14:textId="77777777" w:rsidTr="00FE0CA1">
        <w:tc>
          <w:tcPr>
            <w:tcW w:w="795" w:type="dxa"/>
            <w:vMerge w:val="restart"/>
            <w:tcBorders>
              <w:top w:val="single" w:sz="12" w:space="0" w:color="auto"/>
              <w:left w:val="single" w:sz="12" w:space="0" w:color="auto"/>
            </w:tcBorders>
            <w:textDirection w:val="btLr"/>
            <w:vAlign w:val="center"/>
          </w:tcPr>
          <w:p w14:paraId="3CBDE24C" w14:textId="77777777" w:rsidR="004C56D2" w:rsidRDefault="004C56D2" w:rsidP="00B3602A">
            <w:pPr>
              <w:ind w:left="113" w:right="113"/>
              <w:jc w:val="center"/>
            </w:pPr>
            <w:r>
              <w:t>Initial Conditions</w:t>
            </w:r>
          </w:p>
        </w:tc>
        <w:tc>
          <w:tcPr>
            <w:tcW w:w="2610" w:type="dxa"/>
            <w:tcBorders>
              <w:top w:val="single" w:sz="12" w:space="0" w:color="auto"/>
            </w:tcBorders>
          </w:tcPr>
          <w:p w14:paraId="5B9F52A7" w14:textId="77777777" w:rsidR="004C56D2" w:rsidRDefault="004C56D2" w:rsidP="00E1403C">
            <w:r>
              <w:t>Initial Fluid Mass</w:t>
            </w:r>
          </w:p>
        </w:tc>
        <w:tc>
          <w:tcPr>
            <w:tcW w:w="900" w:type="dxa"/>
            <w:tcBorders>
              <w:top w:val="single" w:sz="12" w:space="0" w:color="auto"/>
            </w:tcBorders>
          </w:tcPr>
          <w:p w14:paraId="0A32B0BB" w14:textId="77777777" w:rsidR="004C56D2" w:rsidRDefault="00B3602A" w:rsidP="00B3602A">
            <w:pPr>
              <w:jc w:val="center"/>
            </w:pPr>
            <w:r>
              <w:t>k</w:t>
            </w:r>
            <w:r w:rsidR="004C56D2">
              <w:t>g</w:t>
            </w:r>
          </w:p>
        </w:tc>
        <w:tc>
          <w:tcPr>
            <w:tcW w:w="5025" w:type="dxa"/>
            <w:tcBorders>
              <w:top w:val="single" w:sz="12" w:space="0" w:color="auto"/>
              <w:right w:val="single" w:sz="12" w:space="0" w:color="auto"/>
            </w:tcBorders>
          </w:tcPr>
          <w:p w14:paraId="55B2A42A" w14:textId="77777777" w:rsidR="004C56D2" w:rsidRDefault="00B3602A" w:rsidP="00E1403C">
            <w:r>
              <w:t>Initial fluid mass in tank</w:t>
            </w:r>
          </w:p>
        </w:tc>
      </w:tr>
      <w:tr w:rsidR="004C56D2" w14:paraId="3BCB58B0" w14:textId="77777777" w:rsidTr="00FE0CA1">
        <w:tc>
          <w:tcPr>
            <w:tcW w:w="795" w:type="dxa"/>
            <w:vMerge/>
            <w:tcBorders>
              <w:left w:val="single" w:sz="12" w:space="0" w:color="auto"/>
            </w:tcBorders>
            <w:vAlign w:val="center"/>
          </w:tcPr>
          <w:p w14:paraId="514420F8" w14:textId="77777777" w:rsidR="004C56D2" w:rsidRDefault="004C56D2" w:rsidP="00B3602A">
            <w:pPr>
              <w:jc w:val="center"/>
            </w:pPr>
          </w:p>
        </w:tc>
        <w:tc>
          <w:tcPr>
            <w:tcW w:w="2610" w:type="dxa"/>
          </w:tcPr>
          <w:p w14:paraId="3DB1A475" w14:textId="77777777" w:rsidR="004C56D2" w:rsidRDefault="004C56D2" w:rsidP="00E1403C">
            <w:r>
              <w:t>Initial Fluid Temperature</w:t>
            </w:r>
          </w:p>
        </w:tc>
        <w:tc>
          <w:tcPr>
            <w:tcW w:w="900" w:type="dxa"/>
          </w:tcPr>
          <w:p w14:paraId="62FEF897" w14:textId="77777777" w:rsidR="004C56D2" w:rsidRDefault="004C56D2" w:rsidP="00B3602A">
            <w:pPr>
              <w:jc w:val="center"/>
            </w:pPr>
            <w:r>
              <w:t>°C</w:t>
            </w:r>
          </w:p>
        </w:tc>
        <w:tc>
          <w:tcPr>
            <w:tcW w:w="5025" w:type="dxa"/>
            <w:tcBorders>
              <w:right w:val="single" w:sz="12" w:space="0" w:color="auto"/>
            </w:tcBorders>
          </w:tcPr>
          <w:p w14:paraId="6A939BC2" w14:textId="77777777" w:rsidR="004C56D2" w:rsidRDefault="00B3602A" w:rsidP="00E1403C">
            <w:r>
              <w:t>Initial fluid temperature in tank</w:t>
            </w:r>
          </w:p>
        </w:tc>
      </w:tr>
      <w:tr w:rsidR="004C56D2" w14:paraId="3A27EAA2" w14:textId="77777777" w:rsidTr="00FE0CA1">
        <w:tc>
          <w:tcPr>
            <w:tcW w:w="795" w:type="dxa"/>
            <w:vMerge/>
            <w:tcBorders>
              <w:left w:val="single" w:sz="12" w:space="0" w:color="auto"/>
            </w:tcBorders>
            <w:vAlign w:val="center"/>
          </w:tcPr>
          <w:p w14:paraId="03163168" w14:textId="77777777" w:rsidR="004C56D2" w:rsidRDefault="004C56D2" w:rsidP="00B3602A">
            <w:pPr>
              <w:jc w:val="center"/>
            </w:pPr>
          </w:p>
        </w:tc>
        <w:tc>
          <w:tcPr>
            <w:tcW w:w="2610" w:type="dxa"/>
          </w:tcPr>
          <w:p w14:paraId="0572119E" w14:textId="77777777" w:rsidR="004C56D2" w:rsidRDefault="004C56D2" w:rsidP="00E1403C">
            <w:r>
              <w:t>Initial Ullage Temperature</w:t>
            </w:r>
          </w:p>
        </w:tc>
        <w:tc>
          <w:tcPr>
            <w:tcW w:w="900" w:type="dxa"/>
          </w:tcPr>
          <w:p w14:paraId="041A7BAC" w14:textId="77777777" w:rsidR="004C56D2" w:rsidRDefault="004C56D2" w:rsidP="00B3602A">
            <w:pPr>
              <w:jc w:val="center"/>
            </w:pPr>
            <w:r>
              <w:t>°C</w:t>
            </w:r>
          </w:p>
        </w:tc>
        <w:tc>
          <w:tcPr>
            <w:tcW w:w="5025" w:type="dxa"/>
            <w:tcBorders>
              <w:right w:val="single" w:sz="12" w:space="0" w:color="auto"/>
            </w:tcBorders>
          </w:tcPr>
          <w:p w14:paraId="07073278" w14:textId="77777777" w:rsidR="004C56D2" w:rsidRDefault="00B3602A" w:rsidP="00E1403C">
            <w:r>
              <w:t>Initial ullage temperature in empty space of tank</w:t>
            </w:r>
          </w:p>
        </w:tc>
      </w:tr>
      <w:tr w:rsidR="004C56D2" w14:paraId="4B4805CA" w14:textId="77777777" w:rsidTr="00FE0CA1">
        <w:tc>
          <w:tcPr>
            <w:tcW w:w="795" w:type="dxa"/>
            <w:vMerge/>
            <w:tcBorders>
              <w:left w:val="single" w:sz="12" w:space="0" w:color="auto"/>
              <w:bottom w:val="single" w:sz="12" w:space="0" w:color="auto"/>
            </w:tcBorders>
            <w:vAlign w:val="center"/>
          </w:tcPr>
          <w:p w14:paraId="28610EE7" w14:textId="77777777" w:rsidR="004C56D2" w:rsidRDefault="004C56D2" w:rsidP="00B3602A">
            <w:pPr>
              <w:jc w:val="center"/>
            </w:pPr>
          </w:p>
        </w:tc>
        <w:tc>
          <w:tcPr>
            <w:tcW w:w="2610" w:type="dxa"/>
            <w:tcBorders>
              <w:bottom w:val="single" w:sz="12" w:space="0" w:color="auto"/>
            </w:tcBorders>
          </w:tcPr>
          <w:p w14:paraId="2E85781B" w14:textId="77777777" w:rsidR="004C56D2" w:rsidRDefault="004C56D2" w:rsidP="00E1403C">
            <w:r>
              <w:t xml:space="preserve">Tank Pressurization </w:t>
            </w:r>
          </w:p>
        </w:tc>
        <w:tc>
          <w:tcPr>
            <w:tcW w:w="900" w:type="dxa"/>
            <w:tcBorders>
              <w:bottom w:val="single" w:sz="12" w:space="0" w:color="auto"/>
            </w:tcBorders>
          </w:tcPr>
          <w:p w14:paraId="515D6286" w14:textId="77777777" w:rsidR="004C56D2" w:rsidRDefault="004C56D2" w:rsidP="00B3602A">
            <w:pPr>
              <w:jc w:val="center"/>
            </w:pPr>
            <w:r>
              <w:t>kPa</w:t>
            </w:r>
          </w:p>
        </w:tc>
        <w:tc>
          <w:tcPr>
            <w:tcW w:w="5025" w:type="dxa"/>
            <w:tcBorders>
              <w:bottom w:val="single" w:sz="12" w:space="0" w:color="auto"/>
              <w:right w:val="single" w:sz="12" w:space="0" w:color="auto"/>
            </w:tcBorders>
          </w:tcPr>
          <w:p w14:paraId="069989CC" w14:textId="77777777" w:rsidR="004C56D2" w:rsidRDefault="00B3602A" w:rsidP="00E1403C">
            <w:r>
              <w:t>Over pressurization added to ambient conditions.  Currently does not affect fluid properties.</w:t>
            </w:r>
          </w:p>
        </w:tc>
      </w:tr>
      <w:tr w:rsidR="004C56D2" w14:paraId="25372FDD" w14:textId="77777777" w:rsidTr="00FE0CA1">
        <w:tc>
          <w:tcPr>
            <w:tcW w:w="795" w:type="dxa"/>
            <w:vMerge w:val="restart"/>
            <w:tcBorders>
              <w:top w:val="single" w:sz="12" w:space="0" w:color="auto"/>
              <w:left w:val="single" w:sz="12" w:space="0" w:color="auto"/>
            </w:tcBorders>
            <w:textDirection w:val="btLr"/>
            <w:vAlign w:val="center"/>
          </w:tcPr>
          <w:p w14:paraId="2512F671" w14:textId="77777777" w:rsidR="004C56D2" w:rsidRDefault="004C56D2" w:rsidP="00B3602A">
            <w:pPr>
              <w:ind w:left="113" w:right="113"/>
              <w:jc w:val="center"/>
            </w:pPr>
            <w:r>
              <w:t>Thermal Characteristics</w:t>
            </w:r>
          </w:p>
        </w:tc>
        <w:tc>
          <w:tcPr>
            <w:tcW w:w="2610" w:type="dxa"/>
            <w:tcBorders>
              <w:top w:val="single" w:sz="12" w:space="0" w:color="auto"/>
            </w:tcBorders>
          </w:tcPr>
          <w:p w14:paraId="638521A5" w14:textId="77777777" w:rsidR="004C56D2" w:rsidRDefault="004C56D2" w:rsidP="00E1403C">
            <w:r>
              <w:t>Fuel to Ullage HTC</w:t>
            </w:r>
          </w:p>
        </w:tc>
        <w:tc>
          <w:tcPr>
            <w:tcW w:w="900" w:type="dxa"/>
            <w:tcBorders>
              <w:top w:val="single" w:sz="12" w:space="0" w:color="auto"/>
            </w:tcBorders>
          </w:tcPr>
          <w:p w14:paraId="0568938F" w14:textId="77777777" w:rsidR="004C56D2" w:rsidRDefault="004C56D2" w:rsidP="00B3602A">
            <w:pPr>
              <w:jc w:val="center"/>
            </w:pPr>
            <w:r>
              <w:t>W/m</w:t>
            </w:r>
            <w:r>
              <w:softHyphen/>
            </w:r>
            <w:r w:rsidRPr="00C73E9C">
              <w:rPr>
                <w:vertAlign w:val="superscript"/>
              </w:rPr>
              <w:t>2</w:t>
            </w:r>
            <w:r>
              <w:t>K</w:t>
            </w:r>
          </w:p>
        </w:tc>
        <w:tc>
          <w:tcPr>
            <w:tcW w:w="5025" w:type="dxa"/>
            <w:tcBorders>
              <w:top w:val="single" w:sz="12" w:space="0" w:color="auto"/>
              <w:right w:val="single" w:sz="12" w:space="0" w:color="auto"/>
            </w:tcBorders>
          </w:tcPr>
          <w:p w14:paraId="17F1758C" w14:textId="77777777" w:rsidR="004C56D2" w:rsidRDefault="00B3602A" w:rsidP="00E1403C">
            <w:r>
              <w:t>Heat transfer coefficient between the fluid and ullage</w:t>
            </w:r>
          </w:p>
        </w:tc>
      </w:tr>
      <w:tr w:rsidR="004C56D2" w14:paraId="5575C3F7" w14:textId="77777777" w:rsidTr="00FE0CA1">
        <w:tc>
          <w:tcPr>
            <w:tcW w:w="795" w:type="dxa"/>
            <w:vMerge/>
            <w:tcBorders>
              <w:left w:val="single" w:sz="12" w:space="0" w:color="auto"/>
            </w:tcBorders>
          </w:tcPr>
          <w:p w14:paraId="5133E702" w14:textId="77777777" w:rsidR="004C56D2" w:rsidRDefault="004C56D2" w:rsidP="00E1403C"/>
        </w:tc>
        <w:tc>
          <w:tcPr>
            <w:tcW w:w="2610" w:type="dxa"/>
          </w:tcPr>
          <w:p w14:paraId="4F321AA2" w14:textId="77777777" w:rsidR="004C56D2" w:rsidRDefault="004C56D2" w:rsidP="00E1403C">
            <w:r>
              <w:t>Enable Wall Heat Transfer</w:t>
            </w:r>
          </w:p>
        </w:tc>
        <w:tc>
          <w:tcPr>
            <w:tcW w:w="900" w:type="dxa"/>
          </w:tcPr>
          <w:p w14:paraId="503489B3" w14:textId="77777777" w:rsidR="004C56D2" w:rsidRDefault="004C56D2" w:rsidP="00B3602A">
            <w:pPr>
              <w:jc w:val="center"/>
            </w:pPr>
            <w:r>
              <w:t>N/A</w:t>
            </w:r>
          </w:p>
        </w:tc>
        <w:tc>
          <w:tcPr>
            <w:tcW w:w="5025" w:type="dxa"/>
            <w:tcBorders>
              <w:right w:val="single" w:sz="12" w:space="0" w:color="auto"/>
            </w:tcBorders>
          </w:tcPr>
          <w:p w14:paraId="0A93717F" w14:textId="77777777" w:rsidR="004C56D2" w:rsidRDefault="00B3602A" w:rsidP="00E1403C">
            <w:r>
              <w:t>Check box to enable wall heat transfer calculation.  Increases computational complexity.</w:t>
            </w:r>
          </w:p>
        </w:tc>
      </w:tr>
      <w:tr w:rsidR="004C56D2" w14:paraId="29B185F9" w14:textId="77777777" w:rsidTr="00FE0CA1">
        <w:tc>
          <w:tcPr>
            <w:tcW w:w="795" w:type="dxa"/>
            <w:vMerge/>
            <w:tcBorders>
              <w:left w:val="single" w:sz="12" w:space="0" w:color="auto"/>
            </w:tcBorders>
          </w:tcPr>
          <w:p w14:paraId="21EBC8BA" w14:textId="77777777" w:rsidR="004C56D2" w:rsidRDefault="004C56D2" w:rsidP="00E1403C"/>
        </w:tc>
        <w:tc>
          <w:tcPr>
            <w:tcW w:w="2610" w:type="dxa"/>
          </w:tcPr>
          <w:p w14:paraId="6D8053EB" w14:textId="77777777" w:rsidR="004C56D2" w:rsidRDefault="004C56D2" w:rsidP="00E1403C">
            <w:r>
              <w:t>Wall to Fluid HTC</w:t>
            </w:r>
          </w:p>
        </w:tc>
        <w:tc>
          <w:tcPr>
            <w:tcW w:w="900" w:type="dxa"/>
          </w:tcPr>
          <w:p w14:paraId="6F206218" w14:textId="77777777" w:rsidR="004C56D2" w:rsidRDefault="004C56D2" w:rsidP="00B3602A">
            <w:pPr>
              <w:jc w:val="center"/>
            </w:pPr>
            <w:r>
              <w:t>W/m</w:t>
            </w:r>
            <w:r>
              <w:softHyphen/>
            </w:r>
            <w:r w:rsidRPr="00C73E9C">
              <w:rPr>
                <w:vertAlign w:val="superscript"/>
              </w:rPr>
              <w:t>2</w:t>
            </w:r>
            <w:r>
              <w:t>K</w:t>
            </w:r>
          </w:p>
        </w:tc>
        <w:tc>
          <w:tcPr>
            <w:tcW w:w="5025" w:type="dxa"/>
            <w:tcBorders>
              <w:right w:val="single" w:sz="12" w:space="0" w:color="auto"/>
            </w:tcBorders>
          </w:tcPr>
          <w:p w14:paraId="48601925" w14:textId="77777777" w:rsidR="004C56D2" w:rsidRDefault="00B3602A" w:rsidP="00E1403C">
            <w:r>
              <w:t>Heat transfer coefficient between the wall and fluid.</w:t>
            </w:r>
          </w:p>
        </w:tc>
      </w:tr>
      <w:tr w:rsidR="004C56D2" w14:paraId="4FB7CF24" w14:textId="77777777" w:rsidTr="00FE0CA1">
        <w:tc>
          <w:tcPr>
            <w:tcW w:w="795" w:type="dxa"/>
            <w:vMerge/>
            <w:tcBorders>
              <w:left w:val="single" w:sz="12" w:space="0" w:color="auto"/>
            </w:tcBorders>
          </w:tcPr>
          <w:p w14:paraId="1A6D59A8" w14:textId="77777777" w:rsidR="004C56D2" w:rsidRDefault="004C56D2" w:rsidP="00E1403C"/>
        </w:tc>
        <w:tc>
          <w:tcPr>
            <w:tcW w:w="2610" w:type="dxa"/>
          </w:tcPr>
          <w:p w14:paraId="70153E59" w14:textId="77777777" w:rsidR="004C56D2" w:rsidRDefault="004C56D2" w:rsidP="00E1403C">
            <w:r>
              <w:t>Wall to Ullage HTC</w:t>
            </w:r>
          </w:p>
        </w:tc>
        <w:tc>
          <w:tcPr>
            <w:tcW w:w="900" w:type="dxa"/>
          </w:tcPr>
          <w:p w14:paraId="7A05BEA2" w14:textId="77777777" w:rsidR="004C56D2" w:rsidRDefault="004C56D2" w:rsidP="00B3602A">
            <w:pPr>
              <w:jc w:val="center"/>
            </w:pPr>
            <w:r>
              <w:t>W/m</w:t>
            </w:r>
            <w:r>
              <w:softHyphen/>
            </w:r>
            <w:r w:rsidRPr="00C73E9C">
              <w:rPr>
                <w:vertAlign w:val="superscript"/>
              </w:rPr>
              <w:t>2</w:t>
            </w:r>
            <w:r>
              <w:t>K</w:t>
            </w:r>
          </w:p>
        </w:tc>
        <w:tc>
          <w:tcPr>
            <w:tcW w:w="5025" w:type="dxa"/>
            <w:tcBorders>
              <w:right w:val="single" w:sz="12" w:space="0" w:color="auto"/>
            </w:tcBorders>
          </w:tcPr>
          <w:p w14:paraId="496F590B" w14:textId="77777777" w:rsidR="004C56D2" w:rsidRDefault="00B3602A" w:rsidP="00E1403C">
            <w:r>
              <w:t>Heat transfer coefficient between the wall and ullage.</w:t>
            </w:r>
          </w:p>
        </w:tc>
      </w:tr>
      <w:tr w:rsidR="004C56D2" w14:paraId="2BF14A4F" w14:textId="77777777" w:rsidTr="00FE0CA1">
        <w:tc>
          <w:tcPr>
            <w:tcW w:w="795" w:type="dxa"/>
            <w:vMerge/>
            <w:tcBorders>
              <w:left w:val="single" w:sz="12" w:space="0" w:color="auto"/>
              <w:bottom w:val="single" w:sz="12" w:space="0" w:color="auto"/>
            </w:tcBorders>
          </w:tcPr>
          <w:p w14:paraId="5992713E" w14:textId="77777777" w:rsidR="004C56D2" w:rsidRDefault="004C56D2" w:rsidP="00E1403C"/>
        </w:tc>
        <w:tc>
          <w:tcPr>
            <w:tcW w:w="2610" w:type="dxa"/>
            <w:tcBorders>
              <w:bottom w:val="single" w:sz="12" w:space="0" w:color="auto"/>
            </w:tcBorders>
          </w:tcPr>
          <w:p w14:paraId="620F3735" w14:textId="77777777" w:rsidR="004C56D2" w:rsidRDefault="004C56D2" w:rsidP="00E1403C">
            <w:r>
              <w:t>Internal Heat Load</w:t>
            </w:r>
          </w:p>
        </w:tc>
        <w:tc>
          <w:tcPr>
            <w:tcW w:w="900" w:type="dxa"/>
            <w:tcBorders>
              <w:bottom w:val="single" w:sz="12" w:space="0" w:color="auto"/>
            </w:tcBorders>
          </w:tcPr>
          <w:p w14:paraId="7CC5C45E" w14:textId="77777777" w:rsidR="004C56D2" w:rsidRDefault="004C56D2" w:rsidP="00B3602A">
            <w:pPr>
              <w:jc w:val="center"/>
            </w:pPr>
            <w:r>
              <w:t>W</w:t>
            </w:r>
          </w:p>
        </w:tc>
        <w:tc>
          <w:tcPr>
            <w:tcW w:w="5025" w:type="dxa"/>
            <w:tcBorders>
              <w:bottom w:val="single" w:sz="12" w:space="0" w:color="auto"/>
              <w:right w:val="single" w:sz="12" w:space="0" w:color="auto"/>
            </w:tcBorders>
          </w:tcPr>
          <w:p w14:paraId="4A0B3B5D" w14:textId="77777777" w:rsidR="004C56D2" w:rsidRDefault="00B3602A" w:rsidP="00E1403C">
            <w:r>
              <w:t xml:space="preserve">Constant internal heat load.  An external input provides the ability to apply a variable internal heat </w:t>
            </w:r>
            <w:r>
              <w:lastRenderedPageBreak/>
              <w:t>load.</w:t>
            </w:r>
          </w:p>
        </w:tc>
      </w:tr>
    </w:tbl>
    <w:p w14:paraId="62BC8546" w14:textId="77777777" w:rsidR="00E51AE5" w:rsidRDefault="00E1403C" w:rsidP="00E51AE5">
      <w:pPr>
        <w:pStyle w:val="Heading4"/>
      </w:pPr>
      <w:r>
        <w:lastRenderedPageBreak/>
        <w:t>Simulink Model</w:t>
      </w:r>
    </w:p>
    <w:p w14:paraId="7551C0B1" w14:textId="77777777" w:rsidR="00E51AE5" w:rsidRDefault="00E51AE5" w:rsidP="00E51AE5"/>
    <w:p w14:paraId="5C5A4694" w14:textId="798801CA" w:rsidR="00DB6A86" w:rsidRDefault="00E51AE5" w:rsidP="00E51AE5">
      <w:r>
        <w:t xml:space="preserve">The fuel tank Simulink </w:t>
      </w:r>
      <w:r w:rsidR="00DB6A86">
        <w:t xml:space="preserve">component </w:t>
      </w:r>
      <w:r>
        <w:t xml:space="preserve">model </w:t>
      </w:r>
      <w:r w:rsidR="00DB6A86">
        <w:t xml:space="preserve">is displayed in </w:t>
      </w:r>
      <w:r w:rsidR="009D1C19">
        <w:fldChar w:fldCharType="begin"/>
      </w:r>
      <w:r w:rsidR="00DB6A86">
        <w:instrText xml:space="preserve"> REF _Ref380501334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26</w:t>
      </w:r>
      <w:r w:rsidR="009D1C19">
        <w:fldChar w:fldCharType="end"/>
      </w:r>
      <w:r w:rsidR="00DB6A86">
        <w:t xml:space="preserve">.  The GUI is shown in </w:t>
      </w:r>
      <w:r w:rsidR="009D1C19">
        <w:fldChar w:fldCharType="begin"/>
      </w:r>
      <w:r w:rsidR="006D755B">
        <w:instrText xml:space="preserve"> REF _Ref380502847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27</w:t>
      </w:r>
      <w:r w:rsidR="009D1C19">
        <w:fldChar w:fldCharType="end"/>
      </w:r>
      <w:r w:rsidR="006D755B">
        <w:t xml:space="preserve"> through </w:t>
      </w:r>
      <w:r w:rsidR="009D1C19">
        <w:fldChar w:fldCharType="begin"/>
      </w:r>
      <w:r w:rsidR="006D755B">
        <w:instrText xml:space="preserve"> REF _Ref380502848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29</w:t>
      </w:r>
      <w:r w:rsidR="009D1C19">
        <w:fldChar w:fldCharType="end"/>
      </w:r>
      <w:r w:rsidR="006D755B">
        <w:t>.</w:t>
      </w:r>
      <w:r w:rsidR="000344C4">
        <w:t xml:space="preserve">  The top level of the fuel tank Simulink model can be seen in </w:t>
      </w:r>
      <w:r w:rsidR="009D1C19">
        <w:fldChar w:fldCharType="begin"/>
      </w:r>
      <w:r w:rsidR="000344C4">
        <w:instrText xml:space="preserve"> REF _Ref380744339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0</w:t>
      </w:r>
      <w:r w:rsidR="009D1C19">
        <w:fldChar w:fldCharType="end"/>
      </w:r>
      <w:r w:rsidR="000344C4">
        <w:t>.</w:t>
      </w:r>
    </w:p>
    <w:p w14:paraId="0E527469" w14:textId="77777777" w:rsidR="00DB6A86" w:rsidRPr="00E51AE5" w:rsidRDefault="00DB6A86" w:rsidP="00E51AE5"/>
    <w:p w14:paraId="0C488F0E" w14:textId="77777777" w:rsidR="00DB6A86" w:rsidRDefault="00DB6A86" w:rsidP="00FE0CA1">
      <w:pPr>
        <w:keepNext/>
        <w:spacing w:after="240"/>
        <w:jc w:val="center"/>
      </w:pPr>
      <w:r>
        <w:rPr>
          <w:noProof/>
          <w:lang w:eastAsia="zh-CN"/>
        </w:rPr>
        <w:drawing>
          <wp:inline distT="0" distB="0" distL="0" distR="0" wp14:anchorId="0CB12DE4" wp14:editId="043A4997">
            <wp:extent cx="2019300" cy="14097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 cstate="print"/>
                    <a:srcRect l="26799" t="33499" r="35072" b="29501"/>
                    <a:stretch/>
                  </pic:blipFill>
                  <pic:spPr bwMode="auto">
                    <a:xfrm>
                      <a:off x="0" y="0"/>
                      <a:ext cx="2019300" cy="1409700"/>
                    </a:xfrm>
                    <a:prstGeom prst="rect">
                      <a:avLst/>
                    </a:prstGeom>
                    <a:ln>
                      <a:noFill/>
                    </a:ln>
                    <a:extLst>
                      <a:ext uri="{53640926-AAD7-44D8-BBD7-CCE9431645EC}">
                        <a14:shadowObscured xmlns:a14="http://schemas.microsoft.com/office/drawing/2010/main"/>
                      </a:ext>
                    </a:extLst>
                  </pic:spPr>
                </pic:pic>
              </a:graphicData>
            </a:graphic>
          </wp:inline>
        </w:drawing>
      </w:r>
    </w:p>
    <w:p w14:paraId="56A4B452" w14:textId="77777777" w:rsidR="00E1403C" w:rsidRPr="00B567AE" w:rsidRDefault="00DB6A86" w:rsidP="00DB6A86">
      <w:pPr>
        <w:pStyle w:val="Caption"/>
        <w:rPr>
          <w:rFonts w:cs="Times New Roman"/>
        </w:rPr>
      </w:pPr>
      <w:bookmarkStart w:id="103" w:name="_Ref380501334"/>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26</w:t>
      </w:r>
      <w:r w:rsidR="009D1C19" w:rsidRPr="00B567AE">
        <w:rPr>
          <w:rFonts w:cs="Times New Roman"/>
        </w:rPr>
        <w:fldChar w:fldCharType="end"/>
      </w:r>
      <w:bookmarkEnd w:id="103"/>
      <w:r w:rsidRPr="00B567AE">
        <w:rPr>
          <w:rFonts w:cs="Times New Roman"/>
        </w:rPr>
        <w:t>. Fuel Tank Simulink Model</w:t>
      </w:r>
    </w:p>
    <w:p w14:paraId="07A69C63" w14:textId="77777777" w:rsidR="006D755B" w:rsidRPr="006D755B" w:rsidRDefault="006D755B" w:rsidP="006D755B"/>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12191D" w14:paraId="7DA971E8" w14:textId="77777777" w:rsidTr="0012191D">
        <w:trPr>
          <w:trHeight w:val="6155"/>
        </w:trPr>
        <w:tc>
          <w:tcPr>
            <w:tcW w:w="4675" w:type="dxa"/>
          </w:tcPr>
          <w:p w14:paraId="1DCA3957" w14:textId="77777777" w:rsidR="0012191D" w:rsidRDefault="0012191D" w:rsidP="0012191D">
            <w:r>
              <w:rPr>
                <w:noProof/>
                <w:lang w:eastAsia="zh-CN"/>
              </w:rPr>
              <w:drawing>
                <wp:inline distT="0" distB="0" distL="0" distR="0" wp14:anchorId="4B25DD74" wp14:editId="06AD7C71">
                  <wp:extent cx="2926080" cy="3803904"/>
                  <wp:effectExtent l="0" t="0" r="762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cstate="print"/>
                          <a:stretch>
                            <a:fillRect/>
                          </a:stretch>
                        </pic:blipFill>
                        <pic:spPr>
                          <a:xfrm>
                            <a:off x="0" y="0"/>
                            <a:ext cx="2926080" cy="3803904"/>
                          </a:xfrm>
                          <a:prstGeom prst="rect">
                            <a:avLst/>
                          </a:prstGeom>
                        </pic:spPr>
                      </pic:pic>
                    </a:graphicData>
                  </a:graphic>
                </wp:inline>
              </w:drawing>
            </w:r>
          </w:p>
        </w:tc>
        <w:tc>
          <w:tcPr>
            <w:tcW w:w="4675" w:type="dxa"/>
          </w:tcPr>
          <w:p w14:paraId="72067AFF" w14:textId="77777777" w:rsidR="0012191D" w:rsidRDefault="0012191D" w:rsidP="0012191D">
            <w:r>
              <w:rPr>
                <w:noProof/>
                <w:lang w:eastAsia="zh-CN"/>
              </w:rPr>
              <w:drawing>
                <wp:inline distT="0" distB="0" distL="0" distR="0" wp14:anchorId="488BB199" wp14:editId="32291D6A">
                  <wp:extent cx="2926080" cy="3803904"/>
                  <wp:effectExtent l="0" t="0" r="762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cstate="print"/>
                          <a:stretch>
                            <a:fillRect/>
                          </a:stretch>
                        </pic:blipFill>
                        <pic:spPr>
                          <a:xfrm>
                            <a:off x="0" y="0"/>
                            <a:ext cx="2926080" cy="3803904"/>
                          </a:xfrm>
                          <a:prstGeom prst="rect">
                            <a:avLst/>
                          </a:prstGeom>
                        </pic:spPr>
                      </pic:pic>
                    </a:graphicData>
                  </a:graphic>
                </wp:inline>
              </w:drawing>
            </w:r>
          </w:p>
        </w:tc>
      </w:tr>
      <w:tr w:rsidR="0012191D" w14:paraId="17AB4B84" w14:textId="77777777" w:rsidTr="0012191D">
        <w:trPr>
          <w:trHeight w:val="378"/>
        </w:trPr>
        <w:tc>
          <w:tcPr>
            <w:tcW w:w="4675" w:type="dxa"/>
          </w:tcPr>
          <w:p w14:paraId="6883D96C" w14:textId="77777777" w:rsidR="0012191D" w:rsidRPr="00B567AE" w:rsidRDefault="0012191D" w:rsidP="0012191D">
            <w:pPr>
              <w:pStyle w:val="Caption"/>
              <w:rPr>
                <w:rFonts w:cs="Times New Roman"/>
              </w:rPr>
            </w:pPr>
            <w:bookmarkStart w:id="104" w:name="_Ref380502847"/>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27</w:t>
            </w:r>
            <w:r w:rsidR="009D1C19" w:rsidRPr="00B567AE">
              <w:rPr>
                <w:rFonts w:cs="Times New Roman"/>
              </w:rPr>
              <w:fldChar w:fldCharType="end"/>
            </w:r>
            <w:bookmarkEnd w:id="104"/>
            <w:r w:rsidRPr="00B567AE">
              <w:rPr>
                <w:rFonts w:cs="Times New Roman"/>
              </w:rPr>
              <w:t>. Fuel Tank Geometry GUI</w:t>
            </w:r>
          </w:p>
        </w:tc>
        <w:tc>
          <w:tcPr>
            <w:tcW w:w="4675" w:type="dxa"/>
          </w:tcPr>
          <w:p w14:paraId="25390616" w14:textId="77777777" w:rsidR="0012191D" w:rsidRPr="00B567AE" w:rsidRDefault="0012191D" w:rsidP="0012191D">
            <w:pPr>
              <w:pStyle w:val="Caption"/>
              <w:rPr>
                <w:rFonts w:cs="Times New Roman"/>
              </w:rPr>
            </w:pPr>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28</w:t>
            </w:r>
            <w:r w:rsidR="009D1C19" w:rsidRPr="00B567AE">
              <w:rPr>
                <w:rFonts w:cs="Times New Roman"/>
              </w:rPr>
              <w:fldChar w:fldCharType="end"/>
            </w:r>
            <w:r w:rsidRPr="00B567AE">
              <w:rPr>
                <w:rFonts w:cs="Times New Roman"/>
              </w:rPr>
              <w:t>. Fuel Tank Initial Conditions GUI</w:t>
            </w:r>
          </w:p>
        </w:tc>
      </w:tr>
    </w:tbl>
    <w:p w14:paraId="217CD268" w14:textId="77777777" w:rsidR="0012191D" w:rsidRDefault="0012191D" w:rsidP="00270DB0">
      <w:pPr>
        <w:rPr>
          <w:noProo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6D755B" w14:paraId="4C7C8041" w14:textId="77777777" w:rsidTr="006D755B">
        <w:trPr>
          <w:trHeight w:val="6110"/>
        </w:trPr>
        <w:tc>
          <w:tcPr>
            <w:tcW w:w="9350" w:type="dxa"/>
          </w:tcPr>
          <w:p w14:paraId="4CA0B640" w14:textId="77777777" w:rsidR="006D755B" w:rsidRDefault="006D755B" w:rsidP="006D755B">
            <w:pPr>
              <w:jc w:val="center"/>
              <w:rPr>
                <w:noProof/>
              </w:rPr>
            </w:pPr>
            <w:r>
              <w:rPr>
                <w:noProof/>
                <w:lang w:eastAsia="zh-CN"/>
              </w:rPr>
              <w:lastRenderedPageBreak/>
              <w:drawing>
                <wp:inline distT="0" distB="0" distL="0" distR="0" wp14:anchorId="6E5A3562" wp14:editId="15BEF48E">
                  <wp:extent cx="2926080" cy="3803904"/>
                  <wp:effectExtent l="0" t="0" r="762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cstate="print"/>
                          <a:stretch>
                            <a:fillRect/>
                          </a:stretch>
                        </pic:blipFill>
                        <pic:spPr>
                          <a:xfrm>
                            <a:off x="0" y="0"/>
                            <a:ext cx="2926080" cy="3803904"/>
                          </a:xfrm>
                          <a:prstGeom prst="rect">
                            <a:avLst/>
                          </a:prstGeom>
                        </pic:spPr>
                      </pic:pic>
                    </a:graphicData>
                  </a:graphic>
                </wp:inline>
              </w:drawing>
            </w:r>
          </w:p>
        </w:tc>
      </w:tr>
      <w:tr w:rsidR="006D755B" w14:paraId="43F7FA95" w14:textId="77777777" w:rsidTr="006D755B">
        <w:tc>
          <w:tcPr>
            <w:tcW w:w="9350" w:type="dxa"/>
          </w:tcPr>
          <w:p w14:paraId="5F5110A2" w14:textId="77777777" w:rsidR="006D755B" w:rsidRPr="00B567AE" w:rsidRDefault="006D755B" w:rsidP="006D755B">
            <w:pPr>
              <w:pStyle w:val="Caption"/>
              <w:rPr>
                <w:rFonts w:cs="Times New Roman"/>
              </w:rPr>
            </w:pPr>
            <w:bookmarkStart w:id="105" w:name="_Ref380502848"/>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29</w:t>
            </w:r>
            <w:r w:rsidR="009D1C19" w:rsidRPr="00B567AE">
              <w:rPr>
                <w:rFonts w:cs="Times New Roman"/>
              </w:rPr>
              <w:fldChar w:fldCharType="end"/>
            </w:r>
            <w:bookmarkEnd w:id="105"/>
            <w:r w:rsidRPr="00B567AE">
              <w:rPr>
                <w:rFonts w:cs="Times New Roman"/>
              </w:rPr>
              <w:t>. Fuel Tank Thermal Characteristics GUI</w:t>
            </w:r>
          </w:p>
        </w:tc>
      </w:tr>
    </w:tbl>
    <w:p w14:paraId="1B54F6E7" w14:textId="77777777" w:rsidR="006D755B" w:rsidRDefault="006D755B" w:rsidP="00270DB0">
      <w:pPr>
        <w:rPr>
          <w:noProof/>
        </w:rPr>
      </w:pPr>
    </w:p>
    <w:p w14:paraId="2590CE6A" w14:textId="77777777" w:rsidR="007B09C2" w:rsidRDefault="007B09C2" w:rsidP="00270DB0">
      <w:pPr>
        <w:rPr>
          <w:noProof/>
        </w:rPr>
        <w:sectPr w:rsidR="007B09C2" w:rsidSect="00F07BED">
          <w:footerReference w:type="default" r:id="rId137"/>
          <w:pgSz w:w="12240" w:h="15840"/>
          <w:pgMar w:top="1440" w:right="1440" w:bottom="1440" w:left="1440" w:header="720" w:footer="720" w:gutter="0"/>
          <w:pgNumType w:fmt="numberInDash" w:start="1"/>
          <w:cols w:space="720"/>
          <w:docGrid w:linePitch="360"/>
        </w:sectPr>
      </w:pPr>
    </w:p>
    <w:p w14:paraId="3F4B91D3" w14:textId="77777777" w:rsidR="007B09C2" w:rsidRDefault="007B09C2" w:rsidP="00270DB0">
      <w:pPr>
        <w:rPr>
          <w:noProof/>
        </w:rPr>
      </w:pPr>
    </w:p>
    <w:p w14:paraId="512612E9" w14:textId="77777777" w:rsidR="007B09C2" w:rsidRDefault="006D755B" w:rsidP="007B09C2">
      <w:pPr>
        <w:keepNext/>
      </w:pPr>
      <w:r>
        <w:rPr>
          <w:noProof/>
          <w:lang w:eastAsia="zh-CN"/>
        </w:rPr>
        <w:drawing>
          <wp:inline distT="0" distB="0" distL="0" distR="0" wp14:anchorId="59B89A1D" wp14:editId="19FD4306">
            <wp:extent cx="8228476" cy="4286250"/>
            <wp:effectExtent l="0" t="0" r="127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8" cstate="print"/>
                    <a:srcRect l="3085" t="8912" r="7832" b="17353"/>
                    <a:stretch/>
                  </pic:blipFill>
                  <pic:spPr bwMode="auto">
                    <a:xfrm>
                      <a:off x="0" y="0"/>
                      <a:ext cx="8229600" cy="4286835"/>
                    </a:xfrm>
                    <a:prstGeom prst="rect">
                      <a:avLst/>
                    </a:prstGeom>
                    <a:ln>
                      <a:noFill/>
                    </a:ln>
                    <a:extLst>
                      <a:ext uri="{53640926-AAD7-44D8-BBD7-CCE9431645EC}">
                        <a14:shadowObscured xmlns:a14="http://schemas.microsoft.com/office/drawing/2010/main"/>
                      </a:ext>
                    </a:extLst>
                  </pic:spPr>
                </pic:pic>
              </a:graphicData>
            </a:graphic>
          </wp:inline>
        </w:drawing>
      </w:r>
    </w:p>
    <w:p w14:paraId="3CB04485" w14:textId="77777777" w:rsidR="00270DB0" w:rsidRPr="00B567AE" w:rsidRDefault="007B09C2" w:rsidP="007B09C2">
      <w:pPr>
        <w:pStyle w:val="Caption"/>
        <w:rPr>
          <w:rFonts w:cs="Times New Roman"/>
        </w:rPr>
      </w:pPr>
      <w:bookmarkStart w:id="106" w:name="_Ref380744339"/>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0</w:t>
      </w:r>
      <w:r w:rsidR="009D1C19" w:rsidRPr="00B567AE">
        <w:rPr>
          <w:rFonts w:cs="Times New Roman"/>
        </w:rPr>
        <w:fldChar w:fldCharType="end"/>
      </w:r>
      <w:bookmarkEnd w:id="106"/>
      <w:r w:rsidRPr="00B567AE">
        <w:rPr>
          <w:rFonts w:cs="Times New Roman"/>
        </w:rPr>
        <w:t>. Fuel Tank Top-Level Simulink Diagram</w:t>
      </w:r>
    </w:p>
    <w:p w14:paraId="51416DEB" w14:textId="77777777" w:rsidR="007B09C2" w:rsidRDefault="007B09C2" w:rsidP="00270DB0">
      <w:pPr>
        <w:sectPr w:rsidR="007B09C2" w:rsidSect="008B7B65">
          <w:headerReference w:type="default" r:id="rId139"/>
          <w:pgSz w:w="15840" w:h="12240" w:orient="landscape"/>
          <w:pgMar w:top="1440" w:right="1440" w:bottom="1440" w:left="1440" w:header="720" w:footer="720" w:gutter="0"/>
          <w:pgNumType w:fmt="numberInDash"/>
          <w:cols w:space="720"/>
          <w:docGrid w:linePitch="360"/>
        </w:sectPr>
      </w:pPr>
    </w:p>
    <w:p w14:paraId="5622B4C6" w14:textId="77777777" w:rsidR="00270DB0" w:rsidRDefault="00270DB0" w:rsidP="00270DB0">
      <w:pPr>
        <w:pStyle w:val="Heading3"/>
      </w:pPr>
      <w:bookmarkStart w:id="107" w:name="_Ref378429649"/>
      <w:bookmarkStart w:id="108" w:name="OLE_LINK4"/>
      <w:bookmarkStart w:id="109" w:name="_Toc388205969"/>
      <w:r>
        <w:lastRenderedPageBreak/>
        <w:t>Fuel Pump</w:t>
      </w:r>
      <w:bookmarkEnd w:id="107"/>
      <w:bookmarkEnd w:id="109"/>
    </w:p>
    <w:bookmarkEnd w:id="108"/>
    <w:p w14:paraId="0C7DF90F" w14:textId="77777777" w:rsidR="00270DB0" w:rsidRDefault="00270DB0" w:rsidP="00270DB0"/>
    <w:p w14:paraId="57C861DB" w14:textId="77777777" w:rsidR="00443FB4" w:rsidRDefault="00443FB4" w:rsidP="00270DB0">
      <w:r>
        <w:t>The fuel pump model determines a mass flow rate of fluid being pumped from a source through the use of pump performance maps.  The pump model does not contain internal dynamic states and is based off of static relationships and look up tables.</w:t>
      </w:r>
    </w:p>
    <w:p w14:paraId="3D5EEB3F" w14:textId="77777777" w:rsidR="00CC6052" w:rsidRDefault="00CC6052" w:rsidP="00CC6052">
      <w:pPr>
        <w:pStyle w:val="Heading4"/>
      </w:pPr>
      <w:r>
        <w:t>Mathematical Model</w:t>
      </w:r>
    </w:p>
    <w:p w14:paraId="7D739DCF" w14:textId="77777777" w:rsidR="00443FB4" w:rsidRDefault="00443FB4" w:rsidP="00443FB4"/>
    <w:p w14:paraId="577A0ACE" w14:textId="77777777" w:rsidR="00443FB4" w:rsidRDefault="00443FB4" w:rsidP="00443FB4">
      <w:r>
        <w:t>The mathematical model for the fuel pump is based upon first principles equations.</w:t>
      </w:r>
    </w:p>
    <w:p w14:paraId="7FFD5D5E" w14:textId="77777777" w:rsidR="00443FB4" w:rsidRDefault="00443FB4" w:rsidP="00443FB4"/>
    <w:p w14:paraId="35F3EBDD" w14:textId="77777777" w:rsidR="008E255F" w:rsidRDefault="00443FB4" w:rsidP="009F172D">
      <w:r>
        <w:t>The pump mod</w:t>
      </w:r>
      <w:r w:rsidR="009F172D">
        <w:t>el determines a mass flow rate:</w:t>
      </w:r>
    </w:p>
    <w:p w14:paraId="69AC5BEB" w14:textId="77777777" w:rsidR="009F172D" w:rsidRPr="009F172D" w:rsidRDefault="009F172D" w:rsidP="009F172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443FB4" w14:paraId="594B2770" w14:textId="77777777" w:rsidTr="008E255F">
        <w:tc>
          <w:tcPr>
            <w:tcW w:w="450" w:type="dxa"/>
          </w:tcPr>
          <w:p w14:paraId="144F3006" w14:textId="77777777" w:rsidR="00443FB4" w:rsidRDefault="00443FB4" w:rsidP="008E255F"/>
        </w:tc>
        <w:tc>
          <w:tcPr>
            <w:tcW w:w="8185" w:type="dxa"/>
          </w:tcPr>
          <w:p w14:paraId="3CF20E00" w14:textId="77777777" w:rsidR="00443FB4" w:rsidRDefault="00DC649D" w:rsidP="008E255F">
            <m:oMathPara>
              <m:oMath>
                <m:acc>
                  <m:accPr>
                    <m:chr m:val="̇"/>
                    <m:ctrlPr>
                      <w:rPr>
                        <w:rFonts w:ascii="Cambria Math" w:hAnsi="Cambria Math"/>
                        <w:i/>
                      </w:rPr>
                    </m:ctrlPr>
                  </m:accPr>
                  <m:e>
                    <m:r>
                      <w:rPr>
                        <w:rFonts w:ascii="Cambria Math" w:hAnsi="Cambria Math"/>
                      </w:rPr>
                      <m:t>m</m:t>
                    </m:r>
                  </m:e>
                </m:acc>
                <m:r>
                  <w:rPr>
                    <w:rFonts w:ascii="Cambria Math" w:hAnsi="Cambria Math"/>
                  </w:rPr>
                  <m:t>=</m:t>
                </m:r>
                <m:acc>
                  <m:accPr>
                    <m:chr m:val="̇"/>
                    <m:ctrlPr>
                      <w:rPr>
                        <w:rFonts w:ascii="Cambria Math" w:hAnsi="Cambria Math"/>
                        <w:i/>
                      </w:rPr>
                    </m:ctrlPr>
                  </m:accPr>
                  <m:e>
                    <m:r>
                      <w:rPr>
                        <w:rFonts w:ascii="Cambria Math" w:hAnsi="Cambria Math"/>
                      </w:rPr>
                      <m:t>v</m:t>
                    </m:r>
                  </m:e>
                </m:acc>
                <m:r>
                  <w:rPr>
                    <w:rFonts w:ascii="Cambria Math" w:hAnsi="Cambria Math"/>
                  </w:rPr>
                  <m:t>ρ</m:t>
                </m:r>
              </m:oMath>
            </m:oMathPara>
          </w:p>
        </w:tc>
        <w:tc>
          <w:tcPr>
            <w:tcW w:w="715" w:type="dxa"/>
          </w:tcPr>
          <w:p w14:paraId="2D0FFC34" w14:textId="77777777" w:rsidR="00443FB4" w:rsidRPr="00B567AE" w:rsidRDefault="009D1C19" w:rsidP="008E255F">
            <w:pPr>
              <w:pStyle w:val="Caption"/>
              <w:spacing w:after="0"/>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4</w:t>
            </w:r>
            <w:r w:rsidRPr="00B567AE">
              <w:rPr>
                <w:rFonts w:cs="Times New Roman"/>
              </w:rPr>
              <w:fldChar w:fldCharType="end"/>
            </w:r>
          </w:p>
        </w:tc>
      </w:tr>
    </w:tbl>
    <w:p w14:paraId="3334D7A5" w14:textId="77777777" w:rsidR="00443FB4" w:rsidRDefault="00443FB4" w:rsidP="00270DB0">
      <w:pPr>
        <w:rPr>
          <w:rFonts w:eastAsiaTheme="minorEastAsia"/>
        </w:rPr>
      </w:pPr>
    </w:p>
    <w:p w14:paraId="0D419442" w14:textId="77777777" w:rsidR="00443FB4" w:rsidRDefault="00443FB4" w:rsidP="00270DB0">
      <w:pPr>
        <w:rPr>
          <w:rFonts w:eastAsiaTheme="minorEastAsia"/>
        </w:rPr>
      </w:pPr>
      <w:r>
        <w:rPr>
          <w:rFonts w:eastAsiaTheme="minorEastAsia"/>
        </w:rPr>
        <w:t>Where the volumetric flow rate is determined using a pump performance curve and the pressure differential across the pump:</w:t>
      </w:r>
    </w:p>
    <w:p w14:paraId="27E16E1C" w14:textId="77777777" w:rsidR="00443FB4" w:rsidRDefault="00443FB4" w:rsidP="00270DB0">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443FB4" w14:paraId="560D1F48" w14:textId="77777777" w:rsidTr="008E255F">
        <w:tc>
          <w:tcPr>
            <w:tcW w:w="450" w:type="dxa"/>
          </w:tcPr>
          <w:p w14:paraId="0E4A029D" w14:textId="77777777" w:rsidR="00443FB4" w:rsidRDefault="00443FB4" w:rsidP="008E255F"/>
        </w:tc>
        <w:tc>
          <w:tcPr>
            <w:tcW w:w="8185" w:type="dxa"/>
          </w:tcPr>
          <w:p w14:paraId="4852FDBA" w14:textId="77777777" w:rsidR="00443FB4" w:rsidRDefault="00DC649D" w:rsidP="008E255F">
            <m:oMathPara>
              <m:oMath>
                <m:acc>
                  <m:accPr>
                    <m:chr m:val="̇"/>
                    <m:ctrlPr>
                      <w:rPr>
                        <w:rFonts w:ascii="Cambria Math" w:hAnsi="Cambria Math"/>
                        <w:i/>
                      </w:rPr>
                    </m:ctrlPr>
                  </m:accPr>
                  <m:e>
                    <m:r>
                      <w:rPr>
                        <w:rFonts w:ascii="Cambria Math" w:hAnsi="Cambria Math"/>
                      </w:rPr>
                      <m:t>v</m:t>
                    </m:r>
                  </m:e>
                </m:acc>
                <m:r>
                  <w:rPr>
                    <w:rFonts w:ascii="Cambria Math" w:hAnsi="Cambria Math"/>
                  </w:rPr>
                  <m:t>=f(</m:t>
                </m:r>
                <m:r>
                  <m:rPr>
                    <m:sty m:val="p"/>
                  </m:rPr>
                  <w:rPr>
                    <w:rFonts w:ascii="Cambria Math" w:hAnsi="Cambria Math"/>
                  </w:rPr>
                  <m:t>Δ</m:t>
                </m:r>
                <m:r>
                  <w:rPr>
                    <w:rFonts w:ascii="Cambria Math" w:hAnsi="Cambria Math"/>
                  </w:rPr>
                  <m:t>P)</m:t>
                </m:r>
              </m:oMath>
            </m:oMathPara>
          </w:p>
        </w:tc>
        <w:tc>
          <w:tcPr>
            <w:tcW w:w="715" w:type="dxa"/>
          </w:tcPr>
          <w:p w14:paraId="32DCA75B" w14:textId="77777777" w:rsidR="00443FB4" w:rsidRPr="00B567AE" w:rsidRDefault="009D1C19" w:rsidP="008E255F">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5</w:t>
            </w:r>
            <w:r w:rsidRPr="00B567AE">
              <w:rPr>
                <w:rFonts w:cs="Times New Roman"/>
              </w:rPr>
              <w:fldChar w:fldCharType="end"/>
            </w:r>
          </w:p>
        </w:tc>
      </w:tr>
    </w:tbl>
    <w:p w14:paraId="5075E319" w14:textId="77777777" w:rsidR="00443FB4" w:rsidRDefault="00443FB4" w:rsidP="00270DB0">
      <w:pPr>
        <w:rPr>
          <w:rFonts w:eastAsiaTheme="minorEastAsia"/>
        </w:rPr>
      </w:pPr>
    </w:p>
    <w:p w14:paraId="55961D08" w14:textId="77777777" w:rsidR="00443FB4" w:rsidRDefault="00443FB4" w:rsidP="00270DB0">
      <w:pPr>
        <w:rPr>
          <w:rFonts w:eastAsiaTheme="minorEastAsia"/>
        </w:rPr>
      </w:pPr>
      <w:r>
        <w:rPr>
          <w:rFonts w:eastAsiaTheme="minorEastAsia"/>
        </w:rPr>
        <w:t>Heat is added to the flow due to inefficiencies in the pump:</w:t>
      </w:r>
    </w:p>
    <w:p w14:paraId="7AE4ABC5" w14:textId="77777777" w:rsidR="00443FB4" w:rsidRDefault="00443FB4" w:rsidP="00270DB0">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443FB4" w14:paraId="0949BF1F" w14:textId="77777777" w:rsidTr="008E255F">
        <w:tc>
          <w:tcPr>
            <w:tcW w:w="450" w:type="dxa"/>
          </w:tcPr>
          <w:p w14:paraId="319EAC0A" w14:textId="77777777" w:rsidR="00443FB4" w:rsidRDefault="00443FB4" w:rsidP="008E255F"/>
        </w:tc>
        <w:tc>
          <w:tcPr>
            <w:tcW w:w="8185" w:type="dxa"/>
          </w:tcPr>
          <w:p w14:paraId="2F3ABEB2" w14:textId="77777777" w:rsidR="00443FB4" w:rsidRDefault="00DC649D" w:rsidP="008E255F">
            <m:oMathPara>
              <m:oMath>
                <m:sSub>
                  <m:sSubPr>
                    <m:ctrlPr>
                      <w:rPr>
                        <w:rFonts w:ascii="Cambria Math" w:hAnsi="Cambria Math"/>
                        <w:i/>
                      </w:rPr>
                    </m:ctrlPr>
                  </m:sSubPr>
                  <m:e>
                    <m:r>
                      <w:rPr>
                        <w:rFonts w:ascii="Cambria Math" w:hAnsi="Cambria Math"/>
                      </w:rPr>
                      <m:t>T</m:t>
                    </m:r>
                  </m:e>
                  <m:sub>
                    <m:r>
                      <w:rPr>
                        <w:rFonts w:ascii="Cambria Math" w:hAnsi="Cambria Math"/>
                      </w:rPr>
                      <m:t>ou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n</m:t>
                    </m:r>
                  </m:sub>
                </m:sSub>
                <m:r>
                  <w:rPr>
                    <w:rFonts w:ascii="Cambria Math" w:hAnsi="Cambria Math"/>
                  </w:rPr>
                  <m:t>+</m:t>
                </m:r>
                <m:f>
                  <m:fPr>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heat</m:t>
                        </m:r>
                      </m:sub>
                    </m:sSub>
                  </m:num>
                  <m:den>
                    <m:acc>
                      <m:accPr>
                        <m:chr m:val="̇"/>
                        <m:ctrlPr>
                          <w:rPr>
                            <w:rFonts w:ascii="Cambria Math" w:hAnsi="Cambria Math"/>
                            <w:i/>
                          </w:rPr>
                        </m:ctrlPr>
                      </m:accPr>
                      <m:e>
                        <m:r>
                          <w:rPr>
                            <w:rFonts w:ascii="Cambria Math" w:hAnsi="Cambria Math"/>
                          </w:rPr>
                          <m:t>m</m:t>
                        </m:r>
                      </m:e>
                    </m:acc>
                    <m:sSub>
                      <m:sSubPr>
                        <m:ctrlPr>
                          <w:rPr>
                            <w:rFonts w:ascii="Cambria Math" w:hAnsi="Cambria Math"/>
                            <w:i/>
                          </w:rPr>
                        </m:ctrlPr>
                      </m:sSubPr>
                      <m:e>
                        <m:r>
                          <w:rPr>
                            <w:rFonts w:ascii="Cambria Math" w:hAnsi="Cambria Math"/>
                          </w:rPr>
                          <m:t>C</m:t>
                        </m:r>
                      </m:e>
                      <m:sub>
                        <m:r>
                          <w:rPr>
                            <w:rFonts w:ascii="Cambria Math" w:hAnsi="Cambria Math"/>
                          </w:rPr>
                          <m:t>p</m:t>
                        </m:r>
                      </m:sub>
                    </m:sSub>
                  </m:den>
                </m:f>
              </m:oMath>
            </m:oMathPara>
          </w:p>
        </w:tc>
        <w:tc>
          <w:tcPr>
            <w:tcW w:w="715" w:type="dxa"/>
          </w:tcPr>
          <w:p w14:paraId="7BB27BF1" w14:textId="77777777" w:rsidR="00443FB4" w:rsidRPr="00B567AE" w:rsidRDefault="009D1C19" w:rsidP="008E255F">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6</w:t>
            </w:r>
            <w:r w:rsidRPr="00B567AE">
              <w:rPr>
                <w:rFonts w:cs="Times New Roman"/>
              </w:rPr>
              <w:fldChar w:fldCharType="end"/>
            </w:r>
          </w:p>
        </w:tc>
      </w:tr>
    </w:tbl>
    <w:p w14:paraId="6D35B165" w14:textId="77777777" w:rsidR="00443FB4" w:rsidRDefault="00443FB4" w:rsidP="00270DB0">
      <w:pPr>
        <w:rPr>
          <w:rFonts w:eastAsiaTheme="minorEastAsia"/>
        </w:rPr>
      </w:pPr>
    </w:p>
    <w:p w14:paraId="3FE3652E" w14:textId="77777777" w:rsidR="00443FB4" w:rsidRDefault="00443FB4" w:rsidP="00270DB0">
      <w:pPr>
        <w:rPr>
          <w:rFonts w:eastAsiaTheme="minorEastAsia"/>
        </w:rPr>
      </w:pPr>
      <w:r>
        <w:rPr>
          <w:rFonts w:eastAsiaTheme="minorEastAsia"/>
        </w:rPr>
        <w:t>Where the heat transfer rate is determined:</w:t>
      </w:r>
    </w:p>
    <w:p w14:paraId="11AD685C" w14:textId="77777777" w:rsidR="00443FB4" w:rsidRDefault="00443FB4" w:rsidP="00270DB0">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443FB4" w14:paraId="4A9D5863" w14:textId="77777777" w:rsidTr="008E255F">
        <w:tc>
          <w:tcPr>
            <w:tcW w:w="450" w:type="dxa"/>
          </w:tcPr>
          <w:p w14:paraId="4489524F" w14:textId="77777777" w:rsidR="00443FB4" w:rsidRDefault="00443FB4" w:rsidP="008E255F"/>
        </w:tc>
        <w:tc>
          <w:tcPr>
            <w:tcW w:w="8185" w:type="dxa"/>
          </w:tcPr>
          <w:p w14:paraId="63278613" w14:textId="77777777" w:rsidR="00443FB4" w:rsidRDefault="00DC649D" w:rsidP="008E255F">
            <m:oMathPara>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Q</m:t>
                        </m:r>
                      </m:e>
                    </m:acc>
                  </m:e>
                  <m:sub>
                    <m:r>
                      <w:rPr>
                        <w:rFonts w:ascii="Cambria Math" w:eastAsiaTheme="minorEastAsia" w:hAnsi="Cambria Math"/>
                      </w:rPr>
                      <m:t>heat</m:t>
                    </m:r>
                  </m:sub>
                </m:sSub>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P</m:t>
                </m:r>
                <m:acc>
                  <m:accPr>
                    <m:chr m:val="̇"/>
                    <m:ctrlPr>
                      <w:rPr>
                        <w:rFonts w:ascii="Cambria Math" w:eastAsiaTheme="minorEastAsia" w:hAnsi="Cambria Math"/>
                        <w:i/>
                      </w:rPr>
                    </m:ctrlPr>
                  </m:accPr>
                  <m:e>
                    <m:r>
                      <w:rPr>
                        <w:rFonts w:ascii="Cambria Math" w:eastAsiaTheme="minorEastAsia" w:hAnsi="Cambria Math"/>
                      </w:rPr>
                      <m:t>v</m:t>
                    </m:r>
                  </m:e>
                </m:acc>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η</m:t>
                        </m:r>
                      </m:den>
                    </m:f>
                    <m:r>
                      <w:rPr>
                        <w:rFonts w:ascii="Cambria Math" w:eastAsiaTheme="minorEastAsia" w:hAnsi="Cambria Math"/>
                      </w:rPr>
                      <m:t>-1</m:t>
                    </m:r>
                  </m:e>
                </m:d>
              </m:oMath>
            </m:oMathPara>
          </w:p>
        </w:tc>
        <w:bookmarkStart w:id="110" w:name="_Ref380673039"/>
        <w:tc>
          <w:tcPr>
            <w:tcW w:w="715" w:type="dxa"/>
          </w:tcPr>
          <w:p w14:paraId="7E4F7DE3" w14:textId="77777777" w:rsidR="00443FB4" w:rsidRPr="00B567AE" w:rsidRDefault="009D1C19" w:rsidP="008E255F">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7</w:t>
            </w:r>
            <w:r w:rsidRPr="00B567AE">
              <w:rPr>
                <w:rFonts w:cs="Times New Roman"/>
              </w:rPr>
              <w:fldChar w:fldCharType="end"/>
            </w:r>
            <w:bookmarkEnd w:id="110"/>
          </w:p>
        </w:tc>
      </w:tr>
    </w:tbl>
    <w:p w14:paraId="1154AF99" w14:textId="77777777" w:rsidR="00443FB4" w:rsidRPr="00CC6052" w:rsidRDefault="00443FB4" w:rsidP="00270DB0">
      <w:pPr>
        <w:rPr>
          <w:rFonts w:eastAsiaTheme="minorEastAsia"/>
        </w:rPr>
      </w:pPr>
    </w:p>
    <w:p w14:paraId="78E14E0E" w14:textId="77777777" w:rsidR="00443FB4" w:rsidRDefault="00443FB4" w:rsidP="00443FB4">
      <w:pPr>
        <w:pStyle w:val="Heading4"/>
      </w:pPr>
      <w:r>
        <w:t>Component Inputs and Outputs</w:t>
      </w:r>
    </w:p>
    <w:p w14:paraId="767C683E" w14:textId="77777777" w:rsidR="00443FB4" w:rsidRDefault="00443FB4" w:rsidP="00443FB4"/>
    <w:p w14:paraId="1DB807CA" w14:textId="77777777" w:rsidR="00F7174D" w:rsidRDefault="0002272A" w:rsidP="00443FB4">
      <w:r>
        <w:t xml:space="preserve">Since the fuel pump is a liquid pump, it has input </w:t>
      </w:r>
      <w:r w:rsidR="00F7174D">
        <w:t>fluid flow bus</w:t>
      </w:r>
      <w:r>
        <w:t xml:space="preserve"> containing flow rate, temperature, and pressure</w:t>
      </w:r>
      <w:r w:rsidR="00F7174D">
        <w:t>.  Pressure upstream from the pump also has to be supplied as an input.  To maintain causality in the system, the components connected to the pump must calculate a pressure while the pump will calculate a mass flow rate.  The final input to the pump is a shaft speed in RPM.  If connected to an external motor model, the pump efficiency should be adjusted to account for the difference in motor and pump efficiency.  Otherwise, both efficiencies can be lumped into the single term in the pump GUI.</w:t>
      </w:r>
    </w:p>
    <w:p w14:paraId="380F8E33" w14:textId="77777777" w:rsidR="00F7174D" w:rsidRDefault="00F7174D" w:rsidP="00443FB4"/>
    <w:p w14:paraId="47CF0EBF" w14:textId="77777777" w:rsidR="00F7174D" w:rsidRDefault="00F7174D" w:rsidP="00443FB4">
      <w:r>
        <w:t>Output signals include a fluid flow bus containing flow rate, temperature, and pressure, in addition to an output of electrical power.  If a power factor is given in the pump GUI, the electrical power output will be a bus signal with real and reactive power.</w:t>
      </w:r>
    </w:p>
    <w:p w14:paraId="6D759584" w14:textId="77777777" w:rsidR="000344C4" w:rsidRDefault="0002272A" w:rsidP="000344C4">
      <w:pPr>
        <w:keepNext/>
        <w:jc w:val="center"/>
      </w:pPr>
      <w:r>
        <w:rPr>
          <w:noProof/>
          <w:lang w:eastAsia="zh-CN"/>
        </w:rPr>
        <w:lastRenderedPageBreak/>
        <w:drawing>
          <wp:inline distT="0" distB="0" distL="0" distR="0" wp14:anchorId="2400F3A8" wp14:editId="53902987">
            <wp:extent cx="4895850" cy="10668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cstate="print"/>
                    <a:stretch>
                      <a:fillRect/>
                    </a:stretch>
                  </pic:blipFill>
                  <pic:spPr>
                    <a:xfrm>
                      <a:off x="0" y="0"/>
                      <a:ext cx="4895850" cy="1066800"/>
                    </a:xfrm>
                    <a:prstGeom prst="rect">
                      <a:avLst/>
                    </a:prstGeom>
                  </pic:spPr>
                </pic:pic>
              </a:graphicData>
            </a:graphic>
          </wp:inline>
        </w:drawing>
      </w:r>
    </w:p>
    <w:p w14:paraId="52F5EAE1" w14:textId="77777777" w:rsidR="00443FB4" w:rsidRPr="00B567AE" w:rsidRDefault="000344C4" w:rsidP="000344C4">
      <w:pPr>
        <w:pStyle w:val="Caption"/>
        <w:rPr>
          <w:rFonts w:cs="Times New Roman"/>
        </w:rPr>
      </w:pPr>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1</w:t>
      </w:r>
      <w:r w:rsidR="009D1C19" w:rsidRPr="00B567AE">
        <w:rPr>
          <w:rFonts w:cs="Times New Roman"/>
        </w:rPr>
        <w:fldChar w:fldCharType="end"/>
      </w:r>
      <w:r w:rsidRPr="00B567AE">
        <w:rPr>
          <w:rFonts w:cs="Times New Roman"/>
        </w:rPr>
        <w:t>. Fuel Pump Input and Output Energy Domains</w:t>
      </w:r>
    </w:p>
    <w:p w14:paraId="3F409261" w14:textId="77777777" w:rsidR="00F7174D" w:rsidRPr="00443FB4" w:rsidRDefault="00F7174D" w:rsidP="0002272A">
      <w:pPr>
        <w:jc w:val="center"/>
      </w:pPr>
    </w:p>
    <w:p w14:paraId="2B3C6882" w14:textId="5A141351" w:rsidR="00F7174D" w:rsidRDefault="00F7174D" w:rsidP="00F7174D">
      <w:r>
        <w:t xml:space="preserve">The GUI of the fuel pump provides the ability to input multiple parameters specifying general operating conditions, efficiency, and power sources.  These are detailed in </w:t>
      </w:r>
      <w:r w:rsidR="009D1C19">
        <w:fldChar w:fldCharType="begin"/>
      </w:r>
      <w:r>
        <w:instrText xml:space="preserve"> REF _Ref380672127 \h </w:instrText>
      </w:r>
      <w:r w:rsidR="009D1C19">
        <w:fldChar w:fldCharType="separate"/>
      </w:r>
      <w:r w:rsidR="00A605B1" w:rsidRPr="00B567AE">
        <w:rPr>
          <w:rFonts w:cs="Times New Roman"/>
        </w:rPr>
        <w:t xml:space="preserve">Table </w:t>
      </w:r>
      <w:r w:rsidR="00A605B1">
        <w:rPr>
          <w:rFonts w:cs="Times New Roman"/>
          <w:noProof/>
        </w:rPr>
        <w:t>5</w:t>
      </w:r>
      <w:r w:rsidR="00A605B1">
        <w:rPr>
          <w:rFonts w:cs="Times New Roman"/>
        </w:rPr>
        <w:t>.</w:t>
      </w:r>
      <w:r w:rsidR="00A605B1">
        <w:rPr>
          <w:rFonts w:cs="Times New Roman"/>
          <w:noProof/>
        </w:rPr>
        <w:t>9</w:t>
      </w:r>
      <w:r w:rsidR="009D1C19">
        <w:fldChar w:fldCharType="end"/>
      </w:r>
      <w:r>
        <w:t>.</w:t>
      </w:r>
    </w:p>
    <w:p w14:paraId="478211D4" w14:textId="77777777" w:rsidR="00F7174D" w:rsidRDefault="00F7174D" w:rsidP="00F7174D"/>
    <w:p w14:paraId="63F2BA3F" w14:textId="77777777" w:rsidR="00F7174D" w:rsidRPr="00B567AE" w:rsidRDefault="00F7174D" w:rsidP="00F7174D">
      <w:pPr>
        <w:pStyle w:val="Caption"/>
        <w:keepNext/>
        <w:rPr>
          <w:rFonts w:cs="Times New Roman"/>
        </w:rPr>
      </w:pPr>
      <w:bookmarkStart w:id="111" w:name="_Ref380672127"/>
      <w:r w:rsidRPr="00B567AE">
        <w:rPr>
          <w:rFonts w:cs="Times New Roman"/>
        </w:rPr>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A605B1">
        <w:rPr>
          <w:rFonts w:cs="Times New Roman"/>
          <w:noProof/>
        </w:rPr>
        <w:t>9</w:t>
      </w:r>
      <w:r w:rsidR="009D1C19">
        <w:rPr>
          <w:rFonts w:cs="Times New Roman"/>
        </w:rPr>
        <w:fldChar w:fldCharType="end"/>
      </w:r>
      <w:bookmarkEnd w:id="111"/>
      <w:r w:rsidRPr="00B567AE">
        <w:rPr>
          <w:rFonts w:cs="Times New Roman"/>
        </w:rPr>
        <w:t>. Fuel Pump Graphical User Interface Inputs</w:t>
      </w:r>
    </w:p>
    <w:tbl>
      <w:tblPr>
        <w:tblStyle w:val="TableGrid"/>
        <w:tblW w:w="0" w:type="auto"/>
        <w:tblLook w:val="04A0" w:firstRow="1" w:lastRow="0" w:firstColumn="1" w:lastColumn="0" w:noHBand="0" w:noVBand="1"/>
      </w:tblPr>
      <w:tblGrid>
        <w:gridCol w:w="795"/>
        <w:gridCol w:w="2520"/>
        <w:gridCol w:w="1080"/>
        <w:gridCol w:w="4935"/>
      </w:tblGrid>
      <w:tr w:rsidR="00F7174D" w14:paraId="435EEB85" w14:textId="77777777" w:rsidTr="008E255F">
        <w:tc>
          <w:tcPr>
            <w:tcW w:w="795" w:type="dxa"/>
            <w:tcBorders>
              <w:top w:val="single" w:sz="12" w:space="0" w:color="auto"/>
              <w:left w:val="single" w:sz="12" w:space="0" w:color="auto"/>
            </w:tcBorders>
          </w:tcPr>
          <w:p w14:paraId="71DFE09F" w14:textId="77777777" w:rsidR="00F7174D" w:rsidRPr="004C56D2" w:rsidRDefault="00F7174D" w:rsidP="008E255F">
            <w:pPr>
              <w:rPr>
                <w:b/>
              </w:rPr>
            </w:pPr>
            <w:r w:rsidRPr="004C56D2">
              <w:rPr>
                <w:b/>
              </w:rPr>
              <w:t>Tab Name</w:t>
            </w:r>
          </w:p>
        </w:tc>
        <w:tc>
          <w:tcPr>
            <w:tcW w:w="2520" w:type="dxa"/>
            <w:tcBorders>
              <w:top w:val="single" w:sz="12" w:space="0" w:color="auto"/>
            </w:tcBorders>
          </w:tcPr>
          <w:p w14:paraId="34B91685" w14:textId="77777777" w:rsidR="00F7174D" w:rsidRPr="004C56D2" w:rsidRDefault="00F7174D" w:rsidP="008E255F">
            <w:pPr>
              <w:rPr>
                <w:b/>
              </w:rPr>
            </w:pPr>
            <w:r w:rsidRPr="004C56D2">
              <w:rPr>
                <w:b/>
              </w:rPr>
              <w:t>Input</w:t>
            </w:r>
          </w:p>
        </w:tc>
        <w:tc>
          <w:tcPr>
            <w:tcW w:w="1080" w:type="dxa"/>
            <w:tcBorders>
              <w:top w:val="single" w:sz="12" w:space="0" w:color="auto"/>
            </w:tcBorders>
          </w:tcPr>
          <w:p w14:paraId="3BA1AF61" w14:textId="77777777" w:rsidR="00F7174D" w:rsidRPr="004C56D2" w:rsidRDefault="00F7174D" w:rsidP="008E255F">
            <w:pPr>
              <w:jc w:val="center"/>
              <w:rPr>
                <w:b/>
              </w:rPr>
            </w:pPr>
            <w:r w:rsidRPr="004C56D2">
              <w:rPr>
                <w:b/>
              </w:rPr>
              <w:t>Units</w:t>
            </w:r>
          </w:p>
        </w:tc>
        <w:tc>
          <w:tcPr>
            <w:tcW w:w="4935" w:type="dxa"/>
            <w:tcBorders>
              <w:top w:val="single" w:sz="12" w:space="0" w:color="auto"/>
              <w:right w:val="single" w:sz="12" w:space="0" w:color="auto"/>
            </w:tcBorders>
          </w:tcPr>
          <w:p w14:paraId="44D1E585" w14:textId="77777777" w:rsidR="00F7174D" w:rsidRPr="004C56D2" w:rsidRDefault="00F7174D" w:rsidP="008E255F">
            <w:pPr>
              <w:rPr>
                <w:b/>
              </w:rPr>
            </w:pPr>
            <w:r w:rsidRPr="004C56D2">
              <w:rPr>
                <w:b/>
              </w:rPr>
              <w:t>Description</w:t>
            </w:r>
          </w:p>
        </w:tc>
      </w:tr>
      <w:tr w:rsidR="008E255F" w14:paraId="03BE6E11" w14:textId="77777777" w:rsidTr="008E255F">
        <w:tc>
          <w:tcPr>
            <w:tcW w:w="795" w:type="dxa"/>
            <w:vMerge w:val="restart"/>
            <w:tcBorders>
              <w:left w:val="single" w:sz="12" w:space="0" w:color="auto"/>
            </w:tcBorders>
            <w:textDirection w:val="btLr"/>
            <w:vAlign w:val="center"/>
          </w:tcPr>
          <w:p w14:paraId="2B7E1CBE" w14:textId="77777777" w:rsidR="008E255F" w:rsidRDefault="008E255F" w:rsidP="008E255F">
            <w:pPr>
              <w:ind w:left="113" w:right="113"/>
              <w:jc w:val="center"/>
            </w:pPr>
            <w:r>
              <w:t>General</w:t>
            </w:r>
          </w:p>
        </w:tc>
        <w:tc>
          <w:tcPr>
            <w:tcW w:w="2520" w:type="dxa"/>
          </w:tcPr>
          <w:p w14:paraId="20216D2F" w14:textId="77777777" w:rsidR="008E255F" w:rsidRDefault="008E255F" w:rsidP="008E255F">
            <w:r>
              <w:t>Map Type</w:t>
            </w:r>
          </w:p>
        </w:tc>
        <w:tc>
          <w:tcPr>
            <w:tcW w:w="1080" w:type="dxa"/>
          </w:tcPr>
          <w:p w14:paraId="3D66547A" w14:textId="77777777" w:rsidR="008E255F" w:rsidRDefault="008E255F" w:rsidP="008E255F">
            <w:pPr>
              <w:jc w:val="center"/>
            </w:pPr>
            <w:r>
              <w:t>N/A</w:t>
            </w:r>
          </w:p>
        </w:tc>
        <w:tc>
          <w:tcPr>
            <w:tcW w:w="4935" w:type="dxa"/>
            <w:tcBorders>
              <w:right w:val="single" w:sz="12" w:space="0" w:color="auto"/>
            </w:tcBorders>
          </w:tcPr>
          <w:p w14:paraId="19C3B333" w14:textId="77777777" w:rsidR="008E255F" w:rsidRDefault="008E255F" w:rsidP="008E255F">
            <w:r>
              <w:t>Map type selection between head (m), pressure (kPa), or pressure (bar) vs. volumetric flow rate.</w:t>
            </w:r>
          </w:p>
        </w:tc>
      </w:tr>
      <w:tr w:rsidR="008E255F" w14:paraId="4E572D20" w14:textId="77777777" w:rsidTr="008E255F">
        <w:tc>
          <w:tcPr>
            <w:tcW w:w="795" w:type="dxa"/>
            <w:vMerge/>
            <w:tcBorders>
              <w:left w:val="single" w:sz="12" w:space="0" w:color="auto"/>
            </w:tcBorders>
            <w:vAlign w:val="center"/>
          </w:tcPr>
          <w:p w14:paraId="3B91410B" w14:textId="77777777" w:rsidR="008E255F" w:rsidRDefault="008E255F" w:rsidP="008E255F">
            <w:pPr>
              <w:jc w:val="center"/>
            </w:pPr>
          </w:p>
        </w:tc>
        <w:tc>
          <w:tcPr>
            <w:tcW w:w="2520" w:type="dxa"/>
          </w:tcPr>
          <w:p w14:paraId="4E7905AF" w14:textId="77777777" w:rsidR="008E255F" w:rsidRDefault="008E255F" w:rsidP="008E255F">
            <w:r>
              <w:t>Select Map</w:t>
            </w:r>
          </w:p>
        </w:tc>
        <w:tc>
          <w:tcPr>
            <w:tcW w:w="1080" w:type="dxa"/>
          </w:tcPr>
          <w:p w14:paraId="13DBD761" w14:textId="77777777" w:rsidR="008E255F" w:rsidRDefault="008E255F" w:rsidP="008E255F">
            <w:pPr>
              <w:jc w:val="center"/>
            </w:pPr>
            <w:r>
              <w:t>N/A</w:t>
            </w:r>
          </w:p>
        </w:tc>
        <w:tc>
          <w:tcPr>
            <w:tcW w:w="4935" w:type="dxa"/>
            <w:tcBorders>
              <w:right w:val="single" w:sz="12" w:space="0" w:color="auto"/>
            </w:tcBorders>
          </w:tcPr>
          <w:p w14:paraId="73E25EAE" w14:textId="77777777" w:rsidR="008E255F" w:rsidRDefault="008E255F" w:rsidP="008E255F">
            <w:r>
              <w:t xml:space="preserve">Drop down menu containing available maps in the PumpProp.mat file loaded into the workspace. See section </w:t>
            </w:r>
            <w:r w:rsidR="009D1C19">
              <w:fldChar w:fldCharType="begin"/>
            </w:r>
            <w:r>
              <w:instrText xml:space="preserve"> REF _Ref380672677 \r \h </w:instrText>
            </w:r>
            <w:r w:rsidR="009D1C19">
              <w:fldChar w:fldCharType="separate"/>
            </w:r>
            <w:r w:rsidR="00A605B1">
              <w:t>5.2.2.3</w:t>
            </w:r>
            <w:r w:rsidR="009D1C19">
              <w:fldChar w:fldCharType="end"/>
            </w:r>
            <w:r>
              <w:t xml:space="preserve"> for details.</w:t>
            </w:r>
          </w:p>
        </w:tc>
      </w:tr>
      <w:tr w:rsidR="008E255F" w14:paraId="09291400" w14:textId="77777777" w:rsidTr="008E255F">
        <w:tc>
          <w:tcPr>
            <w:tcW w:w="795" w:type="dxa"/>
            <w:vMerge/>
            <w:tcBorders>
              <w:left w:val="single" w:sz="12" w:space="0" w:color="auto"/>
            </w:tcBorders>
            <w:vAlign w:val="center"/>
          </w:tcPr>
          <w:p w14:paraId="016AFE78" w14:textId="77777777" w:rsidR="008E255F" w:rsidRDefault="008E255F" w:rsidP="008E255F">
            <w:pPr>
              <w:jc w:val="center"/>
            </w:pPr>
          </w:p>
        </w:tc>
        <w:tc>
          <w:tcPr>
            <w:tcW w:w="2520" w:type="dxa"/>
          </w:tcPr>
          <w:p w14:paraId="00B0ECE8" w14:textId="77777777" w:rsidR="008E255F" w:rsidRDefault="008E255F" w:rsidP="008E255F">
            <w:r>
              <w:t>Pump Overall Efficiency</w:t>
            </w:r>
          </w:p>
        </w:tc>
        <w:tc>
          <w:tcPr>
            <w:tcW w:w="1080" w:type="dxa"/>
          </w:tcPr>
          <w:p w14:paraId="1E7D3350" w14:textId="77777777" w:rsidR="008E255F" w:rsidRDefault="008E255F" w:rsidP="008E255F">
            <w:pPr>
              <w:jc w:val="center"/>
            </w:pPr>
            <w:r>
              <w:t>N/A</w:t>
            </w:r>
          </w:p>
        </w:tc>
        <w:tc>
          <w:tcPr>
            <w:tcW w:w="4935" w:type="dxa"/>
            <w:tcBorders>
              <w:right w:val="single" w:sz="12" w:space="0" w:color="auto"/>
            </w:tcBorders>
          </w:tcPr>
          <w:p w14:paraId="4426376C" w14:textId="6D54F6C0" w:rsidR="008E255F" w:rsidRDefault="008E255F" w:rsidP="008E255F">
            <w:r>
              <w:t xml:space="preserve">Pump efficiency used in Eq. </w:t>
            </w:r>
            <w:r w:rsidR="009D1C19">
              <w:fldChar w:fldCharType="begin"/>
            </w:r>
            <w:r>
              <w:instrText xml:space="preserve"> REF _Ref380673039 \h </w:instrText>
            </w:r>
            <w:r w:rsidR="009D1C19">
              <w:fldChar w:fldCharType="separate"/>
            </w:r>
            <w:r w:rsidR="00A605B1">
              <w:rPr>
                <w:rFonts w:cs="Times New Roman"/>
                <w:noProof/>
              </w:rPr>
              <w:t>5.2</w:t>
            </w:r>
            <w:r w:rsidR="00A605B1" w:rsidRPr="00B567AE">
              <w:rPr>
                <w:rFonts w:cs="Times New Roman"/>
              </w:rPr>
              <w:t>.</w:t>
            </w:r>
            <w:r w:rsidR="00A605B1">
              <w:rPr>
                <w:rFonts w:cs="Times New Roman"/>
                <w:noProof/>
              </w:rPr>
              <w:t>7</w:t>
            </w:r>
            <w:r w:rsidR="009D1C19">
              <w:fldChar w:fldCharType="end"/>
            </w:r>
          </w:p>
        </w:tc>
      </w:tr>
      <w:tr w:rsidR="008E255F" w14:paraId="24CECC88" w14:textId="77777777" w:rsidTr="008E255F">
        <w:tc>
          <w:tcPr>
            <w:tcW w:w="795" w:type="dxa"/>
            <w:vMerge/>
            <w:tcBorders>
              <w:left w:val="single" w:sz="12" w:space="0" w:color="auto"/>
              <w:bottom w:val="single" w:sz="12" w:space="0" w:color="auto"/>
            </w:tcBorders>
            <w:vAlign w:val="center"/>
          </w:tcPr>
          <w:p w14:paraId="07F0F30F" w14:textId="77777777" w:rsidR="008E255F" w:rsidRDefault="008E255F" w:rsidP="008E255F">
            <w:pPr>
              <w:jc w:val="center"/>
            </w:pPr>
          </w:p>
        </w:tc>
        <w:tc>
          <w:tcPr>
            <w:tcW w:w="2520" w:type="dxa"/>
            <w:tcBorders>
              <w:bottom w:val="single" w:sz="12" w:space="0" w:color="auto"/>
            </w:tcBorders>
          </w:tcPr>
          <w:p w14:paraId="41A93C9F" w14:textId="77777777" w:rsidR="008E255F" w:rsidRDefault="008E255F" w:rsidP="008E255F">
            <w:r>
              <w:t>Add heat to flow?</w:t>
            </w:r>
          </w:p>
        </w:tc>
        <w:tc>
          <w:tcPr>
            <w:tcW w:w="1080" w:type="dxa"/>
            <w:tcBorders>
              <w:bottom w:val="single" w:sz="12" w:space="0" w:color="auto"/>
            </w:tcBorders>
          </w:tcPr>
          <w:p w14:paraId="1487861E" w14:textId="77777777" w:rsidR="008E255F" w:rsidRDefault="008E255F" w:rsidP="008E255F">
            <w:pPr>
              <w:jc w:val="center"/>
            </w:pPr>
            <w:r>
              <w:t>N/A</w:t>
            </w:r>
          </w:p>
        </w:tc>
        <w:tc>
          <w:tcPr>
            <w:tcW w:w="4935" w:type="dxa"/>
            <w:tcBorders>
              <w:bottom w:val="single" w:sz="12" w:space="0" w:color="auto"/>
              <w:right w:val="single" w:sz="12" w:space="0" w:color="auto"/>
            </w:tcBorders>
          </w:tcPr>
          <w:p w14:paraId="2E30E505" w14:textId="77777777" w:rsidR="008E255F" w:rsidRDefault="008E255F" w:rsidP="008E255F">
            <w:r>
              <w:t>Check box to add efficiency loss heat to flow.  Leaving unchecked will add an output from the pump block containing the heat generated</w:t>
            </w:r>
          </w:p>
        </w:tc>
      </w:tr>
      <w:tr w:rsidR="00F7174D" w14:paraId="45CD7B32" w14:textId="77777777" w:rsidTr="008E255F">
        <w:tc>
          <w:tcPr>
            <w:tcW w:w="795" w:type="dxa"/>
            <w:vMerge w:val="restart"/>
            <w:tcBorders>
              <w:top w:val="single" w:sz="12" w:space="0" w:color="auto"/>
              <w:left w:val="single" w:sz="12" w:space="0" w:color="auto"/>
            </w:tcBorders>
            <w:textDirection w:val="btLr"/>
            <w:vAlign w:val="center"/>
          </w:tcPr>
          <w:p w14:paraId="2C893D79" w14:textId="77777777" w:rsidR="00F7174D" w:rsidRDefault="00F7174D" w:rsidP="008E255F">
            <w:pPr>
              <w:ind w:left="113" w:right="113"/>
              <w:jc w:val="center"/>
            </w:pPr>
            <w:r>
              <w:t>Power</w:t>
            </w:r>
          </w:p>
        </w:tc>
        <w:tc>
          <w:tcPr>
            <w:tcW w:w="2520" w:type="dxa"/>
            <w:tcBorders>
              <w:top w:val="single" w:sz="12" w:space="0" w:color="auto"/>
            </w:tcBorders>
          </w:tcPr>
          <w:p w14:paraId="28080A0C" w14:textId="77777777" w:rsidR="00F7174D" w:rsidRDefault="00F7174D" w:rsidP="008E255F">
            <w:r>
              <w:t>AC Powered?</w:t>
            </w:r>
          </w:p>
        </w:tc>
        <w:tc>
          <w:tcPr>
            <w:tcW w:w="1080" w:type="dxa"/>
            <w:tcBorders>
              <w:top w:val="single" w:sz="12" w:space="0" w:color="auto"/>
            </w:tcBorders>
          </w:tcPr>
          <w:p w14:paraId="577645F3" w14:textId="77777777" w:rsidR="00F7174D" w:rsidRDefault="00F7174D" w:rsidP="008E255F">
            <w:pPr>
              <w:jc w:val="center"/>
            </w:pPr>
            <w:r>
              <w:t>N/A</w:t>
            </w:r>
          </w:p>
        </w:tc>
        <w:tc>
          <w:tcPr>
            <w:tcW w:w="4935" w:type="dxa"/>
            <w:tcBorders>
              <w:top w:val="single" w:sz="12" w:space="0" w:color="auto"/>
              <w:right w:val="single" w:sz="12" w:space="0" w:color="auto"/>
            </w:tcBorders>
          </w:tcPr>
          <w:p w14:paraId="6F666214" w14:textId="77777777" w:rsidR="00F7174D" w:rsidRDefault="00234396" w:rsidP="008E255F">
            <w:r>
              <w:t>Check box to enable AC power mode.</w:t>
            </w:r>
          </w:p>
        </w:tc>
      </w:tr>
      <w:tr w:rsidR="00F7174D" w14:paraId="62C33E0B" w14:textId="77777777" w:rsidTr="008E255F">
        <w:tc>
          <w:tcPr>
            <w:tcW w:w="795" w:type="dxa"/>
            <w:vMerge/>
            <w:tcBorders>
              <w:left w:val="single" w:sz="12" w:space="0" w:color="auto"/>
            </w:tcBorders>
            <w:vAlign w:val="center"/>
          </w:tcPr>
          <w:p w14:paraId="76FC1696" w14:textId="77777777" w:rsidR="00F7174D" w:rsidRDefault="00F7174D" w:rsidP="008E255F">
            <w:pPr>
              <w:jc w:val="center"/>
            </w:pPr>
          </w:p>
        </w:tc>
        <w:tc>
          <w:tcPr>
            <w:tcW w:w="2520" w:type="dxa"/>
          </w:tcPr>
          <w:p w14:paraId="3FFB6823" w14:textId="77777777" w:rsidR="00F7174D" w:rsidRDefault="00F7174D" w:rsidP="008E255F">
            <w:r>
              <w:t>Power Factor</w:t>
            </w:r>
          </w:p>
        </w:tc>
        <w:tc>
          <w:tcPr>
            <w:tcW w:w="1080" w:type="dxa"/>
          </w:tcPr>
          <w:p w14:paraId="2AD6D312" w14:textId="77777777" w:rsidR="00F7174D" w:rsidRDefault="00F7174D" w:rsidP="008E255F">
            <w:pPr>
              <w:jc w:val="center"/>
            </w:pPr>
            <w:r>
              <w:t>N/A</w:t>
            </w:r>
          </w:p>
        </w:tc>
        <w:tc>
          <w:tcPr>
            <w:tcW w:w="4935" w:type="dxa"/>
            <w:tcBorders>
              <w:right w:val="single" w:sz="12" w:space="0" w:color="auto"/>
            </w:tcBorders>
          </w:tcPr>
          <w:p w14:paraId="0E6C108A" w14:textId="77777777" w:rsidR="00F7174D" w:rsidRDefault="00234396" w:rsidP="008E255F">
            <w:r>
              <w:t>When AC Powered box is checked, a power factor can be entered in order to determine real/reactive power.</w:t>
            </w:r>
          </w:p>
        </w:tc>
      </w:tr>
      <w:tr w:rsidR="00F7174D" w14:paraId="591D3EC9" w14:textId="77777777" w:rsidTr="008E255F">
        <w:tc>
          <w:tcPr>
            <w:tcW w:w="795" w:type="dxa"/>
            <w:vMerge/>
            <w:tcBorders>
              <w:left w:val="single" w:sz="12" w:space="0" w:color="auto"/>
              <w:bottom w:val="single" w:sz="12" w:space="0" w:color="auto"/>
            </w:tcBorders>
            <w:vAlign w:val="center"/>
          </w:tcPr>
          <w:p w14:paraId="773029DF" w14:textId="77777777" w:rsidR="00F7174D" w:rsidRDefault="00F7174D" w:rsidP="008E255F">
            <w:pPr>
              <w:jc w:val="center"/>
            </w:pPr>
          </w:p>
        </w:tc>
        <w:tc>
          <w:tcPr>
            <w:tcW w:w="2520" w:type="dxa"/>
            <w:tcBorders>
              <w:bottom w:val="single" w:sz="12" w:space="0" w:color="auto"/>
            </w:tcBorders>
          </w:tcPr>
          <w:p w14:paraId="0DC35636" w14:textId="77777777" w:rsidR="00F7174D" w:rsidRDefault="00F7174D" w:rsidP="008E255F">
            <w:r>
              <w:t>Mechanically Driven?</w:t>
            </w:r>
          </w:p>
        </w:tc>
        <w:tc>
          <w:tcPr>
            <w:tcW w:w="1080" w:type="dxa"/>
            <w:tcBorders>
              <w:bottom w:val="single" w:sz="12" w:space="0" w:color="auto"/>
            </w:tcBorders>
          </w:tcPr>
          <w:p w14:paraId="19CF1562" w14:textId="77777777" w:rsidR="00F7174D" w:rsidRDefault="00234396" w:rsidP="008E255F">
            <w:pPr>
              <w:jc w:val="center"/>
            </w:pPr>
            <w:r>
              <w:t>N/A</w:t>
            </w:r>
          </w:p>
        </w:tc>
        <w:tc>
          <w:tcPr>
            <w:tcW w:w="4935" w:type="dxa"/>
            <w:tcBorders>
              <w:bottom w:val="single" w:sz="12" w:space="0" w:color="auto"/>
              <w:right w:val="single" w:sz="12" w:space="0" w:color="auto"/>
            </w:tcBorders>
          </w:tcPr>
          <w:p w14:paraId="38741A2F" w14:textId="77777777" w:rsidR="00F7174D" w:rsidRDefault="00234396" w:rsidP="008E255F">
            <w:r>
              <w:t>Check box to enable mechanical power output.  AC power is set to zero.</w:t>
            </w:r>
          </w:p>
        </w:tc>
      </w:tr>
    </w:tbl>
    <w:p w14:paraId="51FE8A52" w14:textId="77777777" w:rsidR="00443FB4" w:rsidRDefault="00443FB4" w:rsidP="00443FB4"/>
    <w:p w14:paraId="2D0D5BCF" w14:textId="77777777" w:rsidR="00270DB0" w:rsidRDefault="008E255F" w:rsidP="008E255F">
      <w:pPr>
        <w:pStyle w:val="Heading4"/>
      </w:pPr>
      <w:bookmarkStart w:id="112" w:name="_Ref380672677"/>
      <w:r>
        <w:t>Pump Map</w:t>
      </w:r>
      <w:bookmarkEnd w:id="112"/>
      <w:r>
        <w:t xml:space="preserve"> </w:t>
      </w:r>
    </w:p>
    <w:p w14:paraId="7487DCE0" w14:textId="77777777" w:rsidR="008E255F" w:rsidRDefault="008E255F" w:rsidP="008E255F"/>
    <w:p w14:paraId="1B3184EC" w14:textId="77777777" w:rsidR="007067E2" w:rsidRDefault="00234396" w:rsidP="00234396">
      <w:r>
        <w:t xml:space="preserve">A </w:t>
      </w:r>
      <w:r w:rsidRPr="00234396">
        <w:rPr>
          <w:i/>
        </w:rPr>
        <w:t>PumpProp</w:t>
      </w:r>
      <w:r>
        <w:t>.</w:t>
      </w:r>
      <w:r w:rsidRPr="00234396">
        <w:rPr>
          <w:i/>
        </w:rPr>
        <w:t>mat</w:t>
      </w:r>
      <w:r>
        <w:t xml:space="preserve"> file contains the maps for all </w:t>
      </w:r>
      <w:r w:rsidR="006D2A0A">
        <w:t xml:space="preserve">pumps used in a model.  The initialization code will search for the </w:t>
      </w:r>
      <w:r w:rsidR="006D2A0A">
        <w:rPr>
          <w:i/>
        </w:rPr>
        <w:t>PumpProp.mat</w:t>
      </w:r>
      <w:r w:rsidR="006D2A0A">
        <w:t xml:space="preserve"> file on the MATLAB path</w:t>
      </w:r>
      <w:r w:rsidR="00E4544F">
        <w:t xml:space="preserve"> and load</w:t>
      </w:r>
      <w:r w:rsidR="007067E2">
        <w:t xml:space="preserve"> it into the workspace.  T</w:t>
      </w:r>
      <w:r w:rsidR="006D2A0A">
        <w:t xml:space="preserve">he variable </w:t>
      </w:r>
      <w:r w:rsidR="007067E2">
        <w:t xml:space="preserve">loaded into the workspace will be called </w:t>
      </w:r>
      <w:r w:rsidR="006D2A0A">
        <w:rPr>
          <w:i/>
        </w:rPr>
        <w:t>PumpProp</w:t>
      </w:r>
      <w:r w:rsidR="007067E2">
        <w:t>, and e</w:t>
      </w:r>
      <w:r>
        <w:t xml:space="preserve">ach pump in a model will search for the </w:t>
      </w:r>
      <w:r w:rsidR="007067E2">
        <w:t>variable.</w:t>
      </w:r>
      <w:r>
        <w:t xml:space="preserve">  </w:t>
      </w:r>
    </w:p>
    <w:p w14:paraId="55C51BD6" w14:textId="77777777" w:rsidR="007067E2" w:rsidRDefault="007067E2" w:rsidP="00234396"/>
    <w:p w14:paraId="05C9D33D" w14:textId="3B382A16" w:rsidR="00234396" w:rsidRPr="007067E2" w:rsidRDefault="00234396" w:rsidP="00234396">
      <w:r>
        <w:t>The structure of the variable follows the outline</w:t>
      </w:r>
      <w:r w:rsidR="006D2A0A">
        <w:t xml:space="preserve"> shown in </w:t>
      </w:r>
      <w:r w:rsidR="009D1C19">
        <w:fldChar w:fldCharType="begin"/>
      </w:r>
      <w:r w:rsidR="006D2A0A">
        <w:instrText xml:space="preserve"> REF _Ref380742251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2</w:t>
      </w:r>
      <w:r w:rsidR="009D1C19">
        <w:fldChar w:fldCharType="end"/>
      </w:r>
      <w:r w:rsidR="006D2A0A">
        <w:t xml:space="preserve">.  The yellow </w:t>
      </w:r>
      <w:r w:rsidR="006D2A0A" w:rsidRPr="007067E2">
        <w:rPr>
          <w:i/>
        </w:rPr>
        <w:t>Pump Designation</w:t>
      </w:r>
      <w:r w:rsidR="006D2A0A">
        <w:t xml:space="preserve"> </w:t>
      </w:r>
      <w:r w:rsidR="007067E2">
        <w:t xml:space="preserve">value shows up under the </w:t>
      </w:r>
      <w:r w:rsidR="007067E2">
        <w:rPr>
          <w:i/>
        </w:rPr>
        <w:t>Select Map</w:t>
      </w:r>
      <w:r w:rsidR="007067E2">
        <w:t xml:space="preserve"> input to the pump GUI.  Each pump map must have two entries in</w:t>
      </w:r>
      <w:r w:rsidR="006D2A0A">
        <w:t xml:space="preserve"> </w:t>
      </w:r>
      <w:r w:rsidR="007067E2" w:rsidRPr="007067E2">
        <w:rPr>
          <w:i/>
        </w:rPr>
        <w:t>Parameters</w:t>
      </w:r>
      <w:r w:rsidR="007067E2">
        <w:t>.  One entry must be an array of volumetric flow rates with units m</w:t>
      </w:r>
      <w:r w:rsidR="007067E2" w:rsidRPr="007067E2">
        <w:rPr>
          <w:vertAlign w:val="superscript"/>
        </w:rPr>
        <w:t>3</w:t>
      </w:r>
      <w:r w:rsidR="007067E2">
        <w:t>/hr.  This entry must be called ‘</w:t>
      </w:r>
      <w:r w:rsidR="007067E2">
        <w:rPr>
          <w:i/>
        </w:rPr>
        <w:t>q’</w:t>
      </w:r>
      <w:r w:rsidR="007067E2">
        <w:t xml:space="preserve">.  The second entry must correspond to the values in the array </w:t>
      </w:r>
      <w:r w:rsidR="007067E2">
        <w:rPr>
          <w:i/>
        </w:rPr>
        <w:t>‘</w:t>
      </w:r>
      <w:r w:rsidR="007067E2" w:rsidRPr="007067E2">
        <w:rPr>
          <w:i/>
        </w:rPr>
        <w:t>q’</w:t>
      </w:r>
      <w:r w:rsidR="007067E2">
        <w:rPr>
          <w:i/>
        </w:rPr>
        <w:t xml:space="preserve"> </w:t>
      </w:r>
      <w:r w:rsidR="007067E2">
        <w:t>and can be either pressure or head, labeled ‘</w:t>
      </w:r>
      <w:r w:rsidR="007067E2">
        <w:rPr>
          <w:i/>
        </w:rPr>
        <w:t>pres</w:t>
      </w:r>
      <w:r w:rsidR="007067E2">
        <w:t>’ or ‘</w:t>
      </w:r>
      <w:r w:rsidR="007067E2">
        <w:rPr>
          <w:i/>
        </w:rPr>
        <w:t>head’</w:t>
      </w:r>
      <w:r w:rsidR="007067E2">
        <w:t xml:space="preserve">, respectively.  The units for pressure can be </w:t>
      </w:r>
      <w:r w:rsidR="000344C4">
        <w:t>kilopascals</w:t>
      </w:r>
      <w:r w:rsidR="007067E2">
        <w:t xml:space="preserve"> or bar.  The units for head must be in meters.   </w:t>
      </w:r>
    </w:p>
    <w:p w14:paraId="2AB96D41" w14:textId="77777777" w:rsidR="00234396" w:rsidRDefault="00234396" w:rsidP="00234396"/>
    <w:p w14:paraId="26A122E4" w14:textId="77777777" w:rsidR="006D2A0A" w:rsidRDefault="00234396" w:rsidP="006D2A0A">
      <w:pPr>
        <w:keepNext/>
        <w:spacing w:after="240"/>
        <w:jc w:val="center"/>
      </w:pPr>
      <w:r>
        <w:rPr>
          <w:noProof/>
          <w:lang w:eastAsia="zh-CN"/>
        </w:rPr>
        <w:lastRenderedPageBreak/>
        <w:drawing>
          <wp:inline distT="0" distB="0" distL="0" distR="0" wp14:anchorId="5C961468" wp14:editId="0499B6FF">
            <wp:extent cx="5019675" cy="1200150"/>
            <wp:effectExtent l="19050" t="0" r="9525" b="19050"/>
            <wp:docPr id="14" name="Diagram 1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1" r:lo="rId142" r:qs="rId143" r:cs="rId144"/>
              </a:graphicData>
            </a:graphic>
          </wp:inline>
        </w:drawing>
      </w:r>
    </w:p>
    <w:p w14:paraId="0EC45B39" w14:textId="77777777" w:rsidR="008E255F" w:rsidRPr="00B567AE" w:rsidRDefault="006D2A0A" w:rsidP="006D2A0A">
      <w:pPr>
        <w:pStyle w:val="Caption"/>
        <w:rPr>
          <w:rFonts w:cs="Times New Roman"/>
        </w:rPr>
      </w:pPr>
      <w:bookmarkStart w:id="113" w:name="_Ref380742251"/>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2</w:t>
      </w:r>
      <w:r w:rsidR="009D1C19" w:rsidRPr="00B567AE">
        <w:rPr>
          <w:rFonts w:cs="Times New Roman"/>
        </w:rPr>
        <w:fldChar w:fldCharType="end"/>
      </w:r>
      <w:bookmarkEnd w:id="113"/>
      <w:r w:rsidRPr="00B567AE">
        <w:rPr>
          <w:rFonts w:cs="Times New Roman"/>
        </w:rPr>
        <w:t>. PumpProp Structure Format for Pump Lookup Maps</w:t>
      </w:r>
    </w:p>
    <w:p w14:paraId="1DEC5DBF" w14:textId="77777777" w:rsidR="000344C4" w:rsidRDefault="000344C4" w:rsidP="000344C4">
      <w:pPr>
        <w:pStyle w:val="Heading4"/>
      </w:pPr>
      <w:r>
        <w:t>Simulink Model</w:t>
      </w:r>
    </w:p>
    <w:p w14:paraId="0FD5192B" w14:textId="77777777" w:rsidR="000344C4" w:rsidRDefault="000344C4" w:rsidP="000344C4"/>
    <w:p w14:paraId="7D33439C" w14:textId="154DFA00" w:rsidR="000344C4" w:rsidRDefault="000344C4" w:rsidP="000344C4">
      <w:r>
        <w:t xml:space="preserve">The fuel pump Simulink component model is displayed in </w:t>
      </w:r>
      <w:r w:rsidR="009D1C19">
        <w:fldChar w:fldCharType="begin"/>
      </w:r>
      <w:r>
        <w:instrText xml:space="preserve"> REF _Ref380742251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2</w:t>
      </w:r>
      <w:r w:rsidR="009D1C19">
        <w:fldChar w:fldCharType="end"/>
      </w:r>
      <w:r>
        <w:t xml:space="preserve">.  The GUI is shown in </w:t>
      </w:r>
      <w:r w:rsidR="009D1C19">
        <w:fldChar w:fldCharType="begin"/>
      </w:r>
      <w:r>
        <w:instrText xml:space="preserve"> REF _Ref380744295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4</w:t>
      </w:r>
      <w:r w:rsidR="009D1C19">
        <w:fldChar w:fldCharType="end"/>
      </w:r>
      <w:r>
        <w:t xml:space="preserve"> through </w:t>
      </w:r>
      <w:r w:rsidR="009D1C19">
        <w:fldChar w:fldCharType="begin"/>
      </w:r>
      <w:r>
        <w:instrText xml:space="preserve"> REF _Ref380744302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5</w:t>
      </w:r>
      <w:r w:rsidR="009D1C19">
        <w:fldChar w:fldCharType="end"/>
      </w:r>
      <w:r>
        <w:t>.</w:t>
      </w:r>
    </w:p>
    <w:p w14:paraId="32B5B255" w14:textId="77777777" w:rsidR="000344C4" w:rsidRDefault="000344C4" w:rsidP="000344C4"/>
    <w:p w14:paraId="7F8727B0" w14:textId="77777777" w:rsidR="000344C4" w:rsidRDefault="000344C4" w:rsidP="000344C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344C4" w14:paraId="53380DDC" w14:textId="77777777" w:rsidTr="000344C4">
        <w:tc>
          <w:tcPr>
            <w:tcW w:w="9350" w:type="dxa"/>
          </w:tcPr>
          <w:p w14:paraId="7F0A8FB5" w14:textId="77777777" w:rsidR="000344C4" w:rsidRDefault="000344C4" w:rsidP="000344C4">
            <w:pPr>
              <w:jc w:val="center"/>
            </w:pPr>
            <w:r>
              <w:rPr>
                <w:noProof/>
                <w:lang w:eastAsia="zh-CN"/>
              </w:rPr>
              <w:drawing>
                <wp:inline distT="0" distB="0" distL="0" distR="0" wp14:anchorId="180E069E" wp14:editId="6D2094CB">
                  <wp:extent cx="1543050" cy="12668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 cstate="print"/>
                          <a:srcRect l="7109" t="12500" r="16113"/>
                          <a:stretch/>
                        </pic:blipFill>
                        <pic:spPr bwMode="auto">
                          <a:xfrm>
                            <a:off x="0" y="0"/>
                            <a:ext cx="1543050" cy="1266825"/>
                          </a:xfrm>
                          <a:prstGeom prst="rect">
                            <a:avLst/>
                          </a:prstGeom>
                          <a:ln>
                            <a:noFill/>
                          </a:ln>
                          <a:extLst>
                            <a:ext uri="{53640926-AAD7-44D8-BBD7-CCE9431645EC}">
                              <a14:shadowObscured xmlns:a14="http://schemas.microsoft.com/office/drawing/2010/main"/>
                            </a:ext>
                          </a:extLst>
                        </pic:spPr>
                      </pic:pic>
                    </a:graphicData>
                  </a:graphic>
                </wp:inline>
              </w:drawing>
            </w:r>
          </w:p>
        </w:tc>
      </w:tr>
      <w:tr w:rsidR="000344C4" w14:paraId="35F40F8B" w14:textId="77777777" w:rsidTr="000344C4">
        <w:tc>
          <w:tcPr>
            <w:tcW w:w="9350" w:type="dxa"/>
          </w:tcPr>
          <w:p w14:paraId="28789B8C" w14:textId="77777777" w:rsidR="000344C4" w:rsidRPr="00B567AE" w:rsidRDefault="000344C4" w:rsidP="000344C4">
            <w:pPr>
              <w:pStyle w:val="Caption"/>
              <w:rPr>
                <w:rFonts w:cs="Times New Roman"/>
              </w:rPr>
            </w:pPr>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3</w:t>
            </w:r>
            <w:r w:rsidR="009D1C19" w:rsidRPr="00B567AE">
              <w:rPr>
                <w:rFonts w:cs="Times New Roman"/>
              </w:rPr>
              <w:fldChar w:fldCharType="end"/>
            </w:r>
            <w:r w:rsidRPr="00B567AE">
              <w:rPr>
                <w:rFonts w:cs="Times New Roman"/>
              </w:rPr>
              <w:t>. Fuel Pump Simulink Model</w:t>
            </w:r>
          </w:p>
        </w:tc>
      </w:tr>
    </w:tbl>
    <w:p w14:paraId="6F051E7C" w14:textId="77777777" w:rsidR="000344C4" w:rsidRDefault="000344C4" w:rsidP="000344C4"/>
    <w:p w14:paraId="326F76D4" w14:textId="77777777" w:rsidR="000344C4" w:rsidRDefault="000344C4" w:rsidP="000344C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0344C4" w14:paraId="3DCE280A" w14:textId="77777777" w:rsidTr="000344C4">
        <w:trPr>
          <w:trHeight w:val="4895"/>
        </w:trPr>
        <w:tc>
          <w:tcPr>
            <w:tcW w:w="4675" w:type="dxa"/>
          </w:tcPr>
          <w:p w14:paraId="792E7F8D" w14:textId="77777777" w:rsidR="000344C4" w:rsidRDefault="000344C4" w:rsidP="000344C4">
            <w:r>
              <w:rPr>
                <w:noProof/>
                <w:lang w:eastAsia="zh-CN"/>
              </w:rPr>
              <w:drawing>
                <wp:inline distT="0" distB="0" distL="0" distR="0" wp14:anchorId="15F90ED5" wp14:editId="0EBAC831">
                  <wp:extent cx="2926080" cy="2980944"/>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cstate="print"/>
                          <a:stretch>
                            <a:fillRect/>
                          </a:stretch>
                        </pic:blipFill>
                        <pic:spPr>
                          <a:xfrm>
                            <a:off x="0" y="0"/>
                            <a:ext cx="2926080" cy="2980944"/>
                          </a:xfrm>
                          <a:prstGeom prst="rect">
                            <a:avLst/>
                          </a:prstGeom>
                        </pic:spPr>
                      </pic:pic>
                    </a:graphicData>
                  </a:graphic>
                </wp:inline>
              </w:drawing>
            </w:r>
          </w:p>
        </w:tc>
        <w:tc>
          <w:tcPr>
            <w:tcW w:w="4675" w:type="dxa"/>
          </w:tcPr>
          <w:p w14:paraId="07E02A94" w14:textId="77777777" w:rsidR="000344C4" w:rsidRDefault="000344C4" w:rsidP="000344C4">
            <w:r>
              <w:rPr>
                <w:noProof/>
                <w:lang w:eastAsia="zh-CN"/>
              </w:rPr>
              <w:drawing>
                <wp:inline distT="0" distB="0" distL="0" distR="0" wp14:anchorId="2E9EA5DE" wp14:editId="174DF39E">
                  <wp:extent cx="2926080" cy="2980944"/>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cstate="print"/>
                          <a:stretch>
                            <a:fillRect/>
                          </a:stretch>
                        </pic:blipFill>
                        <pic:spPr>
                          <a:xfrm>
                            <a:off x="0" y="0"/>
                            <a:ext cx="2926080" cy="2980944"/>
                          </a:xfrm>
                          <a:prstGeom prst="rect">
                            <a:avLst/>
                          </a:prstGeom>
                        </pic:spPr>
                      </pic:pic>
                    </a:graphicData>
                  </a:graphic>
                </wp:inline>
              </w:drawing>
            </w:r>
          </w:p>
        </w:tc>
      </w:tr>
      <w:tr w:rsidR="000344C4" w14:paraId="5DEA68C9" w14:textId="77777777" w:rsidTr="000344C4">
        <w:tc>
          <w:tcPr>
            <w:tcW w:w="4675" w:type="dxa"/>
          </w:tcPr>
          <w:p w14:paraId="28E2CAEC" w14:textId="77777777" w:rsidR="000344C4" w:rsidRPr="00B567AE" w:rsidRDefault="000344C4" w:rsidP="000344C4">
            <w:pPr>
              <w:pStyle w:val="Caption"/>
              <w:rPr>
                <w:rFonts w:cs="Times New Roman"/>
              </w:rPr>
            </w:pPr>
            <w:bookmarkStart w:id="114" w:name="_Ref380744295"/>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4</w:t>
            </w:r>
            <w:r w:rsidR="009D1C19" w:rsidRPr="00B567AE">
              <w:rPr>
                <w:rFonts w:cs="Times New Roman"/>
              </w:rPr>
              <w:fldChar w:fldCharType="end"/>
            </w:r>
            <w:bookmarkEnd w:id="114"/>
            <w:r w:rsidRPr="00B567AE">
              <w:rPr>
                <w:rFonts w:cs="Times New Roman"/>
              </w:rPr>
              <w:t>. Fuel Pump General GUI</w:t>
            </w:r>
          </w:p>
        </w:tc>
        <w:tc>
          <w:tcPr>
            <w:tcW w:w="4675" w:type="dxa"/>
          </w:tcPr>
          <w:p w14:paraId="1F8F778F" w14:textId="77777777" w:rsidR="000344C4" w:rsidRPr="00B567AE" w:rsidRDefault="000344C4" w:rsidP="000344C4">
            <w:pPr>
              <w:pStyle w:val="Caption"/>
              <w:rPr>
                <w:rFonts w:cs="Times New Roman"/>
              </w:rPr>
            </w:pPr>
            <w:bookmarkStart w:id="115" w:name="_Ref380744302"/>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5</w:t>
            </w:r>
            <w:r w:rsidR="009D1C19" w:rsidRPr="00B567AE">
              <w:rPr>
                <w:rFonts w:cs="Times New Roman"/>
              </w:rPr>
              <w:fldChar w:fldCharType="end"/>
            </w:r>
            <w:bookmarkEnd w:id="115"/>
            <w:r w:rsidRPr="00B567AE">
              <w:rPr>
                <w:rFonts w:cs="Times New Roman"/>
              </w:rPr>
              <w:t>. Fuel Pump Power GUI</w:t>
            </w:r>
          </w:p>
        </w:tc>
      </w:tr>
    </w:tbl>
    <w:p w14:paraId="04C2DDEF" w14:textId="77777777" w:rsidR="000344C4" w:rsidRDefault="000344C4" w:rsidP="000344C4">
      <w:pPr>
        <w:sectPr w:rsidR="000344C4" w:rsidSect="008B7B65">
          <w:pgSz w:w="12240" w:h="15840"/>
          <w:pgMar w:top="1440" w:right="1440" w:bottom="1440" w:left="1440" w:header="720" w:footer="720" w:gutter="0"/>
          <w:pgNumType w:fmt="numberInDash"/>
          <w:cols w:space="720"/>
          <w:docGrid w:linePitch="360"/>
        </w:sectPr>
      </w:pPr>
    </w:p>
    <w:p w14:paraId="42C8D76A" w14:textId="77777777" w:rsidR="000344C4" w:rsidRDefault="000344C4" w:rsidP="000344C4"/>
    <w:p w14:paraId="2DFCE330" w14:textId="77777777" w:rsidR="000344C4" w:rsidRDefault="000344C4" w:rsidP="000344C4">
      <w:pPr>
        <w:keepNext/>
      </w:pPr>
      <w:r>
        <w:rPr>
          <w:noProof/>
          <w:lang w:eastAsia="zh-CN"/>
        </w:rPr>
        <w:drawing>
          <wp:inline distT="0" distB="0" distL="0" distR="0" wp14:anchorId="2487B031" wp14:editId="047F1FB2">
            <wp:extent cx="8229600" cy="5370195"/>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cstate="print"/>
                    <a:stretch>
                      <a:fillRect/>
                    </a:stretch>
                  </pic:blipFill>
                  <pic:spPr>
                    <a:xfrm>
                      <a:off x="0" y="0"/>
                      <a:ext cx="8229600" cy="5370195"/>
                    </a:xfrm>
                    <a:prstGeom prst="rect">
                      <a:avLst/>
                    </a:prstGeom>
                  </pic:spPr>
                </pic:pic>
              </a:graphicData>
            </a:graphic>
          </wp:inline>
        </w:drawing>
      </w:r>
    </w:p>
    <w:p w14:paraId="59A46E92" w14:textId="77777777" w:rsidR="008B7B65" w:rsidRPr="00B567AE" w:rsidRDefault="000344C4" w:rsidP="008B7B65">
      <w:pPr>
        <w:pStyle w:val="Caption"/>
        <w:rPr>
          <w:rFonts w:cs="Times New Roman"/>
        </w:rPr>
        <w:sectPr w:rsidR="008B7B65" w:rsidRPr="00B567AE" w:rsidSect="008B7B65">
          <w:pgSz w:w="15840" w:h="12240" w:orient="landscape"/>
          <w:pgMar w:top="1440" w:right="1440" w:bottom="1440" w:left="1440" w:header="720" w:footer="720" w:gutter="0"/>
          <w:pgNumType w:fmt="numberInDash"/>
          <w:cols w:space="720"/>
          <w:docGrid w:linePitch="360"/>
        </w:sectPr>
      </w:pPr>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6</w:t>
      </w:r>
      <w:r w:rsidR="009D1C19" w:rsidRPr="00B567AE">
        <w:rPr>
          <w:rFonts w:cs="Times New Roman"/>
        </w:rPr>
        <w:fldChar w:fldCharType="end"/>
      </w:r>
      <w:r w:rsidRPr="00B567AE">
        <w:rPr>
          <w:rFonts w:cs="Times New Roman"/>
        </w:rPr>
        <w:t>. Fuel Pump</w:t>
      </w:r>
      <w:r w:rsidR="008B7B65" w:rsidRPr="00B567AE">
        <w:rPr>
          <w:rFonts w:cs="Times New Roman"/>
        </w:rPr>
        <w:t xml:space="preserve"> Top-</w:t>
      </w:r>
      <w:r w:rsidRPr="00B567AE">
        <w:rPr>
          <w:rFonts w:cs="Times New Roman"/>
        </w:rPr>
        <w:t>Level</w:t>
      </w:r>
      <w:r w:rsidR="007219AE">
        <w:rPr>
          <w:rFonts w:cs="Times New Roman"/>
        </w:rPr>
        <w:t xml:space="preserve"> Simulink Diagra</w:t>
      </w:r>
      <w:r w:rsidR="009F172D">
        <w:rPr>
          <w:rFonts w:cs="Times New Roman"/>
        </w:rPr>
        <w:t>m</w:t>
      </w:r>
    </w:p>
    <w:p w14:paraId="1432B17B" w14:textId="77777777" w:rsidR="00FE2C09" w:rsidRDefault="00FE2C09" w:rsidP="00FE2C09">
      <w:pPr>
        <w:pStyle w:val="Heading3"/>
      </w:pPr>
      <w:bookmarkStart w:id="116" w:name="_Toc388205970"/>
      <w:r>
        <w:lastRenderedPageBreak/>
        <w:t>Oil Tank</w:t>
      </w:r>
      <w:bookmarkEnd w:id="116"/>
    </w:p>
    <w:p w14:paraId="77CF785F" w14:textId="77777777" w:rsidR="00FE2C09" w:rsidRDefault="00FE2C09" w:rsidP="00FE2C09"/>
    <w:p w14:paraId="6D49D9A8" w14:textId="77777777" w:rsidR="00FE2C09" w:rsidRPr="00270DB0" w:rsidRDefault="00FE2C09" w:rsidP="00FE2C09">
      <w:r>
        <w:t xml:space="preserve">See section </w:t>
      </w:r>
      <w:r w:rsidR="009D1C19">
        <w:fldChar w:fldCharType="begin"/>
      </w:r>
      <w:r>
        <w:instrText xml:space="preserve"> REF _Ref378429684 \r \h </w:instrText>
      </w:r>
      <w:r w:rsidR="009D1C19">
        <w:fldChar w:fldCharType="separate"/>
      </w:r>
      <w:r w:rsidR="00A605B1">
        <w:t>5.2.1</w:t>
      </w:r>
      <w:r w:rsidR="009D1C19">
        <w:fldChar w:fldCharType="end"/>
      </w:r>
      <w:r>
        <w:t>.</w:t>
      </w:r>
    </w:p>
    <w:p w14:paraId="452FF9B1" w14:textId="77777777" w:rsidR="00095869" w:rsidRDefault="00095869" w:rsidP="00095869"/>
    <w:p w14:paraId="5C8AD849" w14:textId="77777777" w:rsidR="00095869" w:rsidRDefault="00095869" w:rsidP="00095869">
      <w:pPr>
        <w:pStyle w:val="Heading3"/>
      </w:pPr>
      <w:bookmarkStart w:id="117" w:name="_Toc388205971"/>
      <w:r>
        <w:t>Oil Pump</w:t>
      </w:r>
      <w:bookmarkEnd w:id="117"/>
    </w:p>
    <w:p w14:paraId="55985251" w14:textId="77777777" w:rsidR="00095869" w:rsidRDefault="00095869" w:rsidP="00095869"/>
    <w:p w14:paraId="4F9AD98C" w14:textId="77777777" w:rsidR="00734055" w:rsidRDefault="00095869" w:rsidP="00734055">
      <w:r>
        <w:t xml:space="preserve">See section </w:t>
      </w:r>
      <w:r w:rsidR="009D1C19">
        <w:fldChar w:fldCharType="begin"/>
      </w:r>
      <w:r>
        <w:instrText xml:space="preserve"> REF _Ref378429649 \r \h </w:instrText>
      </w:r>
      <w:r w:rsidR="009D1C19">
        <w:fldChar w:fldCharType="separate"/>
      </w:r>
      <w:r w:rsidR="00A605B1">
        <w:t>5.2.2</w:t>
      </w:r>
      <w:r w:rsidR="009D1C19">
        <w:fldChar w:fldCharType="end"/>
      </w:r>
      <w:r>
        <w:t>.</w:t>
      </w:r>
    </w:p>
    <w:p w14:paraId="0298ADD3" w14:textId="77777777" w:rsidR="00734055" w:rsidRDefault="00734055" w:rsidP="00734055"/>
    <w:p w14:paraId="36512296" w14:textId="77777777" w:rsidR="00734055" w:rsidRDefault="00734055" w:rsidP="00734055">
      <w:pPr>
        <w:pStyle w:val="Heading3"/>
      </w:pPr>
      <w:bookmarkStart w:id="118" w:name="_Toc388205972"/>
      <w:r>
        <w:t>Air Cooled Oil Cooler</w:t>
      </w:r>
      <w:bookmarkEnd w:id="118"/>
    </w:p>
    <w:p w14:paraId="61A8B167" w14:textId="77777777" w:rsidR="00734055" w:rsidRDefault="00734055" w:rsidP="00734055"/>
    <w:p w14:paraId="1FAAB641" w14:textId="77777777" w:rsidR="00734055" w:rsidRDefault="00734055" w:rsidP="00734055">
      <w:r>
        <w:t xml:space="preserve">The </w:t>
      </w:r>
      <w:bookmarkStart w:id="119" w:name="OLE_LINK16"/>
      <w:r>
        <w:t xml:space="preserve">air cooled oil cooler (ACOC) </w:t>
      </w:r>
      <w:bookmarkEnd w:id="119"/>
      <w:r>
        <w:t>is a static model that transfers heat from the oil loop into the bypass duct of the engine.  Currently the model is set up to read in heat exchanger details from a MATLAB workspace variable.</w:t>
      </w:r>
    </w:p>
    <w:p w14:paraId="731E9C6C" w14:textId="77777777" w:rsidR="00734055" w:rsidRDefault="00734055" w:rsidP="00734055">
      <w:pPr>
        <w:pStyle w:val="Heading4"/>
      </w:pPr>
      <w:r>
        <w:t>Mathematical Model</w:t>
      </w:r>
    </w:p>
    <w:p w14:paraId="7863E001" w14:textId="77777777" w:rsidR="00734055" w:rsidRDefault="00734055" w:rsidP="00734055"/>
    <w:p w14:paraId="2A958179" w14:textId="77777777" w:rsidR="00734055" w:rsidRDefault="00734055" w:rsidP="00734055">
      <w:r>
        <w:t xml:space="preserve">The ACOC utilizes static relationships as published by the heat exchanger manufacturer.  These relationships are programmed into a heat exchanger lookup table that is described in Section </w:t>
      </w:r>
      <w:r w:rsidR="009D1C19">
        <w:rPr>
          <w:rFonts w:eastAsiaTheme="minorEastAsia"/>
        </w:rPr>
        <w:fldChar w:fldCharType="begin"/>
      </w:r>
      <w:r>
        <w:rPr>
          <w:rFonts w:eastAsiaTheme="minorEastAsia"/>
        </w:rPr>
        <w:instrText xml:space="preserve"> REF _Ref380746614 \r \h </w:instrText>
      </w:r>
      <w:r w:rsidR="009D1C19">
        <w:rPr>
          <w:rFonts w:eastAsiaTheme="minorEastAsia"/>
        </w:rPr>
      </w:r>
      <w:r w:rsidR="009D1C19">
        <w:rPr>
          <w:rFonts w:eastAsiaTheme="minorEastAsia"/>
        </w:rPr>
        <w:fldChar w:fldCharType="separate"/>
      </w:r>
      <w:r w:rsidR="00A605B1">
        <w:rPr>
          <w:rFonts w:eastAsiaTheme="minorEastAsia"/>
        </w:rPr>
        <w:t>5.2.5.3</w:t>
      </w:r>
      <w:r w:rsidR="009D1C19">
        <w:rPr>
          <w:rFonts w:eastAsiaTheme="minorEastAsia"/>
        </w:rPr>
        <w:fldChar w:fldCharType="end"/>
      </w:r>
      <w:r>
        <w:rPr>
          <w:rFonts w:eastAsiaTheme="minorEastAsia"/>
        </w:rPr>
        <w:t>.</w:t>
      </w:r>
    </w:p>
    <w:p w14:paraId="4494C337" w14:textId="77777777" w:rsidR="00734055" w:rsidRDefault="00734055" w:rsidP="00734055"/>
    <w:p w14:paraId="1A120108" w14:textId="77777777" w:rsidR="00734055" w:rsidRDefault="00734055" w:rsidP="00734055">
      <w:r>
        <w:t xml:space="preserve">The outlet temperature from the ACOC is calculated, </w:t>
      </w:r>
    </w:p>
    <w:p w14:paraId="3FBE4089"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34055" w14:paraId="0925D330" w14:textId="77777777" w:rsidTr="00DF45CD">
        <w:tc>
          <w:tcPr>
            <w:tcW w:w="450" w:type="dxa"/>
          </w:tcPr>
          <w:p w14:paraId="00BE9D31" w14:textId="77777777" w:rsidR="00734055" w:rsidRDefault="00734055" w:rsidP="00DF45CD"/>
        </w:tc>
        <w:tc>
          <w:tcPr>
            <w:tcW w:w="8185" w:type="dxa"/>
          </w:tcPr>
          <w:p w14:paraId="2BA116FA" w14:textId="77777777" w:rsidR="00734055" w:rsidRDefault="00DC649D" w:rsidP="00DF45CD">
            <m:oMathPara>
              <m:oMath>
                <m:sSub>
                  <m:sSubPr>
                    <m:ctrlPr>
                      <w:rPr>
                        <w:rFonts w:ascii="Cambria Math" w:hAnsi="Cambria Math"/>
                        <w:i/>
                      </w:rPr>
                    </m:ctrlPr>
                  </m:sSubPr>
                  <m:e>
                    <m:r>
                      <w:rPr>
                        <w:rFonts w:ascii="Cambria Math" w:hAnsi="Cambria Math"/>
                      </w:rPr>
                      <m:t>T</m:t>
                    </m:r>
                  </m:e>
                  <m:sub>
                    <m:r>
                      <w:rPr>
                        <w:rFonts w:ascii="Cambria Math" w:hAnsi="Cambria Math"/>
                      </w:rPr>
                      <m:t>ou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n</m:t>
                    </m:r>
                  </m:sub>
                </m:sSub>
                <m:r>
                  <w:rPr>
                    <w:rFonts w:ascii="Cambria Math" w:hAnsi="Cambria Math"/>
                  </w:rPr>
                  <m:t>+</m:t>
                </m:r>
                <m:f>
                  <m:fPr>
                    <m:ctrlPr>
                      <w:rPr>
                        <w:rFonts w:ascii="Cambria Math" w:hAnsi="Cambria Math"/>
                        <w:i/>
                      </w:rPr>
                    </m:ctrlPr>
                  </m:fPr>
                  <m:num>
                    <m:acc>
                      <m:accPr>
                        <m:chr m:val="̇"/>
                        <m:ctrlPr>
                          <w:rPr>
                            <w:rFonts w:ascii="Cambria Math" w:hAnsi="Cambria Math"/>
                            <w:i/>
                          </w:rPr>
                        </m:ctrlPr>
                      </m:accPr>
                      <m:e>
                        <m:r>
                          <w:rPr>
                            <w:rFonts w:ascii="Cambria Math" w:hAnsi="Cambria Math"/>
                          </w:rPr>
                          <m:t>Q</m:t>
                        </m:r>
                      </m:e>
                    </m:acc>
                  </m:num>
                  <m:den>
                    <m:acc>
                      <m:accPr>
                        <m:chr m:val="̇"/>
                        <m:ctrlPr>
                          <w:rPr>
                            <w:rFonts w:ascii="Cambria Math" w:hAnsi="Cambria Math"/>
                            <w:i/>
                          </w:rPr>
                        </m:ctrlPr>
                      </m:accPr>
                      <m:e>
                        <m:r>
                          <w:rPr>
                            <w:rFonts w:ascii="Cambria Math" w:hAnsi="Cambria Math"/>
                          </w:rPr>
                          <m:t>v</m:t>
                        </m:r>
                      </m:e>
                    </m:acc>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ρ</m:t>
                    </m:r>
                  </m:den>
                </m:f>
              </m:oMath>
            </m:oMathPara>
          </w:p>
        </w:tc>
        <w:tc>
          <w:tcPr>
            <w:tcW w:w="715" w:type="dxa"/>
          </w:tcPr>
          <w:p w14:paraId="5DFB34CF" w14:textId="77777777" w:rsidR="00734055" w:rsidRPr="00B567AE" w:rsidRDefault="009D1C19" w:rsidP="00DF45CD">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8</w:t>
            </w:r>
            <w:r w:rsidRPr="00B567AE">
              <w:rPr>
                <w:rFonts w:cs="Times New Roman"/>
              </w:rPr>
              <w:fldChar w:fldCharType="end"/>
            </w:r>
          </w:p>
        </w:tc>
      </w:tr>
    </w:tbl>
    <w:p w14:paraId="0B239C7A" w14:textId="77777777" w:rsidR="00734055" w:rsidRDefault="00734055" w:rsidP="00734055"/>
    <w:p w14:paraId="7036A519" w14:textId="77777777" w:rsidR="00734055" w:rsidRDefault="00734055" w:rsidP="00734055">
      <w:pPr>
        <w:rPr>
          <w:rFonts w:eastAsiaTheme="minorEastAsia"/>
        </w:rPr>
      </w:pPr>
      <w:r>
        <w:t xml:space="preserve">Where, </w:t>
      </w:r>
      <m:oMath>
        <m:acc>
          <m:accPr>
            <m:chr m:val="̇"/>
            <m:ctrlPr>
              <w:rPr>
                <w:rFonts w:ascii="Cambria Math" w:hAnsi="Cambria Math"/>
                <w:i/>
              </w:rPr>
            </m:ctrlPr>
          </m:accPr>
          <m:e>
            <m:r>
              <w:rPr>
                <w:rFonts w:ascii="Cambria Math" w:hAnsi="Cambria Math"/>
              </w:rPr>
              <m:t>Q</m:t>
            </m:r>
          </m:e>
        </m:acc>
      </m:oMath>
      <w:r>
        <w:rPr>
          <w:rFonts w:eastAsiaTheme="minorEastAsia"/>
        </w:rPr>
        <w:t xml:space="preserve"> and </w:t>
      </w:r>
      <m:oMath>
        <m:acc>
          <m:accPr>
            <m:chr m:val="̇"/>
            <m:ctrlPr>
              <w:rPr>
                <w:rFonts w:ascii="Cambria Math" w:hAnsi="Cambria Math"/>
                <w:i/>
              </w:rPr>
            </m:ctrlPr>
          </m:accPr>
          <m:e>
            <m:r>
              <w:rPr>
                <w:rFonts w:ascii="Cambria Math" w:hAnsi="Cambria Math"/>
              </w:rPr>
              <m:t>v</m:t>
            </m:r>
          </m:e>
        </m:acc>
      </m:oMath>
      <w:r>
        <w:rPr>
          <w:rFonts w:eastAsiaTheme="minorEastAsia"/>
        </w:rPr>
        <w:t xml:space="preserve"> are taken from the heat exchanger lookup table.</w:t>
      </w:r>
    </w:p>
    <w:p w14:paraId="7B68936F" w14:textId="77777777" w:rsidR="00734055" w:rsidRDefault="00734055" w:rsidP="00734055">
      <w:pPr>
        <w:rPr>
          <w:rFonts w:eastAsiaTheme="minorEastAsia"/>
        </w:rPr>
      </w:pPr>
    </w:p>
    <w:p w14:paraId="75ED0421" w14:textId="77777777" w:rsidR="00734055" w:rsidRDefault="00734055" w:rsidP="00734055">
      <w:r>
        <w:rPr>
          <w:rFonts w:eastAsiaTheme="minorEastAsia"/>
        </w:rPr>
        <w:t>The pressure drop across the heat exchanger is also taken from the heat exchanger lookup table:</w:t>
      </w:r>
    </w:p>
    <w:p w14:paraId="20C45B1A"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34055" w14:paraId="0AB9414D" w14:textId="77777777" w:rsidTr="00DF45CD">
        <w:tc>
          <w:tcPr>
            <w:tcW w:w="450" w:type="dxa"/>
          </w:tcPr>
          <w:p w14:paraId="27E7CAB1" w14:textId="77777777" w:rsidR="00734055" w:rsidRDefault="00734055" w:rsidP="00DF45CD"/>
        </w:tc>
        <w:tc>
          <w:tcPr>
            <w:tcW w:w="8185" w:type="dxa"/>
          </w:tcPr>
          <w:p w14:paraId="02579E67" w14:textId="77777777" w:rsidR="00734055" w:rsidRDefault="00DC649D" w:rsidP="00DF45CD">
            <m:oMathPara>
              <m:oMath>
                <m:sSub>
                  <m:sSubPr>
                    <m:ctrlPr>
                      <w:rPr>
                        <w:rFonts w:ascii="Cambria Math" w:hAnsi="Cambria Math"/>
                        <w:i/>
                      </w:rPr>
                    </m:ctrlPr>
                  </m:sSubPr>
                  <m:e>
                    <m:r>
                      <w:rPr>
                        <w:rFonts w:ascii="Cambria Math" w:hAnsi="Cambria Math"/>
                      </w:rPr>
                      <m:t>P</m:t>
                    </m:r>
                  </m:e>
                  <m:sub>
                    <m:r>
                      <w:rPr>
                        <w:rFonts w:ascii="Cambria Math" w:hAnsi="Cambria Math"/>
                      </w:rPr>
                      <m:t>ou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n</m:t>
                    </m:r>
                  </m:sub>
                </m:sSub>
                <m:r>
                  <w:rPr>
                    <w:rFonts w:ascii="Cambria Math" w:hAnsi="Cambria Math"/>
                  </w:rPr>
                  <m:t>-</m:t>
                </m:r>
                <m:r>
                  <m:rPr>
                    <m:sty m:val="p"/>
                  </m:rPr>
                  <w:rPr>
                    <w:rFonts w:ascii="Cambria Math" w:hAnsi="Cambria Math"/>
                  </w:rPr>
                  <m:t>Δ</m:t>
                </m:r>
                <m:r>
                  <w:rPr>
                    <w:rFonts w:ascii="Cambria Math" w:hAnsi="Cambria Math"/>
                  </w:rPr>
                  <m:t>P</m:t>
                </m:r>
              </m:oMath>
            </m:oMathPara>
          </w:p>
        </w:tc>
        <w:tc>
          <w:tcPr>
            <w:tcW w:w="715" w:type="dxa"/>
          </w:tcPr>
          <w:p w14:paraId="76648E6F" w14:textId="77777777" w:rsidR="00734055" w:rsidRPr="00B567AE" w:rsidRDefault="009D1C19" w:rsidP="00DF45CD">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9</w:t>
            </w:r>
            <w:r w:rsidRPr="00B567AE">
              <w:rPr>
                <w:rFonts w:cs="Times New Roman"/>
              </w:rPr>
              <w:fldChar w:fldCharType="end"/>
            </w:r>
          </w:p>
        </w:tc>
      </w:tr>
    </w:tbl>
    <w:p w14:paraId="000ACCAA" w14:textId="77777777" w:rsidR="00734055" w:rsidRDefault="00734055" w:rsidP="00734055"/>
    <w:p w14:paraId="395A573F" w14:textId="77777777" w:rsidR="00734055" w:rsidRDefault="00734055" w:rsidP="00734055">
      <w:pPr>
        <w:pStyle w:val="Heading4"/>
      </w:pPr>
      <w:r>
        <w:t>Component Inputs and Outputs</w:t>
      </w:r>
    </w:p>
    <w:p w14:paraId="59D1DC49" w14:textId="77777777" w:rsidR="00734055" w:rsidRDefault="00734055" w:rsidP="00734055"/>
    <w:p w14:paraId="62FCC02C" w14:textId="77777777" w:rsidR="00734055" w:rsidRPr="00C751CD" w:rsidRDefault="00734055" w:rsidP="00734055">
      <w:r>
        <w:t>The ACOC handles an input fluid flow bus with mass flow rate, temperature, and pressure of the oil being routed through.  The output is also a fluid flow bus with the same signals as are required in the input fluid flow bus.</w:t>
      </w:r>
    </w:p>
    <w:p w14:paraId="15654828" w14:textId="77777777" w:rsidR="00734055" w:rsidRDefault="00734055" w:rsidP="00734055"/>
    <w:p w14:paraId="698DD6C8" w14:textId="77777777" w:rsidR="00734055" w:rsidRDefault="00734055" w:rsidP="00734055">
      <w:pPr>
        <w:jc w:val="center"/>
      </w:pPr>
      <w:r>
        <w:rPr>
          <w:noProof/>
          <w:lang w:eastAsia="zh-CN"/>
        </w:rPr>
        <w:drawing>
          <wp:inline distT="0" distB="0" distL="0" distR="0" wp14:anchorId="1BEFA59D" wp14:editId="53B1497B">
            <wp:extent cx="4791075" cy="10858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cstate="print"/>
                    <a:stretch>
                      <a:fillRect/>
                    </a:stretch>
                  </pic:blipFill>
                  <pic:spPr>
                    <a:xfrm>
                      <a:off x="0" y="0"/>
                      <a:ext cx="4791075" cy="1085850"/>
                    </a:xfrm>
                    <a:prstGeom prst="rect">
                      <a:avLst/>
                    </a:prstGeom>
                  </pic:spPr>
                </pic:pic>
              </a:graphicData>
            </a:graphic>
          </wp:inline>
        </w:drawing>
      </w:r>
    </w:p>
    <w:p w14:paraId="0175B5F7" w14:textId="77777777" w:rsidR="00734055" w:rsidRPr="00B567AE" w:rsidRDefault="00734055" w:rsidP="00734055">
      <w:pPr>
        <w:pStyle w:val="Caption"/>
        <w:rPr>
          <w:rFonts w:cs="Times New Roman"/>
        </w:rPr>
      </w:pPr>
      <w:r w:rsidRPr="00B567AE">
        <w:rPr>
          <w:rFonts w:cs="Times New Roman"/>
        </w:rPr>
        <w:lastRenderedPageBreak/>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7</w:t>
      </w:r>
      <w:r w:rsidR="009D1C19" w:rsidRPr="00B567AE">
        <w:rPr>
          <w:rFonts w:cs="Times New Roman"/>
        </w:rPr>
        <w:fldChar w:fldCharType="end"/>
      </w:r>
      <w:r w:rsidRPr="00B567AE">
        <w:rPr>
          <w:rFonts w:cs="Times New Roman"/>
        </w:rPr>
        <w:t>. Air Cooled Oil Cooler Input and Output Energy Domains</w:t>
      </w:r>
    </w:p>
    <w:p w14:paraId="1BD26926" w14:textId="77777777" w:rsidR="00734055" w:rsidRDefault="00734055" w:rsidP="00734055"/>
    <w:p w14:paraId="721894EB" w14:textId="77777777" w:rsidR="00734055" w:rsidRPr="00B567AE" w:rsidRDefault="00734055" w:rsidP="00734055">
      <w:pPr>
        <w:pStyle w:val="Caption"/>
        <w:keepNext/>
        <w:rPr>
          <w:rFonts w:cs="Times New Roman"/>
        </w:rPr>
      </w:pPr>
      <w:r w:rsidRPr="00B567AE">
        <w:rPr>
          <w:rFonts w:cs="Times New Roman"/>
        </w:rPr>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A605B1">
        <w:rPr>
          <w:rFonts w:cs="Times New Roman"/>
          <w:noProof/>
        </w:rPr>
        <w:t>10</w:t>
      </w:r>
      <w:r w:rsidR="009D1C19">
        <w:rPr>
          <w:rFonts w:cs="Times New Roman"/>
        </w:rPr>
        <w:fldChar w:fldCharType="end"/>
      </w:r>
      <w:r w:rsidRPr="00B567AE">
        <w:rPr>
          <w:rFonts w:cs="Times New Roman"/>
        </w:rPr>
        <w:t>. Air Cooled Oil Cooler Graphical User Interface Inputs</w:t>
      </w:r>
    </w:p>
    <w:tbl>
      <w:tblPr>
        <w:tblStyle w:val="TableGrid"/>
        <w:tblW w:w="0" w:type="auto"/>
        <w:tblLook w:val="04A0" w:firstRow="1" w:lastRow="0" w:firstColumn="1" w:lastColumn="0" w:noHBand="0" w:noVBand="1"/>
      </w:tblPr>
      <w:tblGrid>
        <w:gridCol w:w="795"/>
        <w:gridCol w:w="2880"/>
        <w:gridCol w:w="720"/>
        <w:gridCol w:w="4935"/>
      </w:tblGrid>
      <w:tr w:rsidR="00734055" w14:paraId="2C61419F" w14:textId="77777777" w:rsidTr="00DF45CD">
        <w:tc>
          <w:tcPr>
            <w:tcW w:w="795" w:type="dxa"/>
            <w:tcBorders>
              <w:top w:val="single" w:sz="12" w:space="0" w:color="auto"/>
              <w:left w:val="single" w:sz="12" w:space="0" w:color="auto"/>
            </w:tcBorders>
          </w:tcPr>
          <w:p w14:paraId="3415F6F7" w14:textId="77777777" w:rsidR="00734055" w:rsidRPr="004C56D2" w:rsidRDefault="00734055" w:rsidP="00DF45CD">
            <w:pPr>
              <w:rPr>
                <w:b/>
              </w:rPr>
            </w:pPr>
            <w:r w:rsidRPr="004C56D2">
              <w:rPr>
                <w:b/>
              </w:rPr>
              <w:t>Tab Name</w:t>
            </w:r>
          </w:p>
        </w:tc>
        <w:tc>
          <w:tcPr>
            <w:tcW w:w="2880" w:type="dxa"/>
            <w:tcBorders>
              <w:top w:val="single" w:sz="12" w:space="0" w:color="auto"/>
            </w:tcBorders>
          </w:tcPr>
          <w:p w14:paraId="49B04011" w14:textId="77777777" w:rsidR="00734055" w:rsidRPr="004C56D2" w:rsidRDefault="00734055" w:rsidP="00DF45CD">
            <w:pPr>
              <w:rPr>
                <w:b/>
              </w:rPr>
            </w:pPr>
            <w:r w:rsidRPr="004C56D2">
              <w:rPr>
                <w:b/>
              </w:rPr>
              <w:t>Input</w:t>
            </w:r>
          </w:p>
        </w:tc>
        <w:tc>
          <w:tcPr>
            <w:tcW w:w="720" w:type="dxa"/>
            <w:tcBorders>
              <w:top w:val="single" w:sz="12" w:space="0" w:color="auto"/>
            </w:tcBorders>
          </w:tcPr>
          <w:p w14:paraId="099699F4" w14:textId="77777777" w:rsidR="00734055" w:rsidRPr="004C56D2" w:rsidRDefault="00734055" w:rsidP="00DF45CD">
            <w:pPr>
              <w:jc w:val="center"/>
              <w:rPr>
                <w:b/>
              </w:rPr>
            </w:pPr>
            <w:r w:rsidRPr="004C56D2">
              <w:rPr>
                <w:b/>
              </w:rPr>
              <w:t>Units</w:t>
            </w:r>
          </w:p>
        </w:tc>
        <w:tc>
          <w:tcPr>
            <w:tcW w:w="4935" w:type="dxa"/>
            <w:tcBorders>
              <w:top w:val="single" w:sz="12" w:space="0" w:color="auto"/>
              <w:right w:val="single" w:sz="12" w:space="0" w:color="auto"/>
            </w:tcBorders>
          </w:tcPr>
          <w:p w14:paraId="719CEDF2" w14:textId="77777777" w:rsidR="00734055" w:rsidRPr="004C56D2" w:rsidRDefault="00734055" w:rsidP="00DF45CD">
            <w:pPr>
              <w:rPr>
                <w:b/>
              </w:rPr>
            </w:pPr>
            <w:r w:rsidRPr="004C56D2">
              <w:rPr>
                <w:b/>
              </w:rPr>
              <w:t>Description</w:t>
            </w:r>
          </w:p>
        </w:tc>
      </w:tr>
      <w:tr w:rsidR="00734055" w14:paraId="11AB471E" w14:textId="77777777" w:rsidTr="00DF45CD">
        <w:tc>
          <w:tcPr>
            <w:tcW w:w="795" w:type="dxa"/>
            <w:vMerge w:val="restart"/>
            <w:tcBorders>
              <w:left w:val="single" w:sz="12" w:space="0" w:color="auto"/>
            </w:tcBorders>
            <w:textDirection w:val="btLr"/>
            <w:vAlign w:val="center"/>
          </w:tcPr>
          <w:p w14:paraId="2A1F2909" w14:textId="77777777" w:rsidR="00734055" w:rsidRDefault="00734055" w:rsidP="00DF45CD">
            <w:pPr>
              <w:ind w:left="113" w:right="113"/>
              <w:jc w:val="center"/>
            </w:pPr>
            <w:r>
              <w:t>General</w:t>
            </w:r>
          </w:p>
        </w:tc>
        <w:tc>
          <w:tcPr>
            <w:tcW w:w="2880" w:type="dxa"/>
          </w:tcPr>
          <w:p w14:paraId="0876018F" w14:textId="77777777" w:rsidR="00734055" w:rsidRDefault="00734055" w:rsidP="00DF45CD">
            <w:r>
              <w:t>Select Heat Exchanger File</w:t>
            </w:r>
          </w:p>
        </w:tc>
        <w:tc>
          <w:tcPr>
            <w:tcW w:w="720" w:type="dxa"/>
          </w:tcPr>
          <w:p w14:paraId="322682C6" w14:textId="77777777" w:rsidR="00734055" w:rsidRDefault="00734055" w:rsidP="00DF45CD">
            <w:pPr>
              <w:jc w:val="center"/>
            </w:pPr>
            <w:r>
              <w:t>N/A</w:t>
            </w:r>
          </w:p>
        </w:tc>
        <w:tc>
          <w:tcPr>
            <w:tcW w:w="4935" w:type="dxa"/>
            <w:tcBorders>
              <w:right w:val="single" w:sz="12" w:space="0" w:color="auto"/>
            </w:tcBorders>
          </w:tcPr>
          <w:p w14:paraId="0A73A5C6" w14:textId="77777777" w:rsidR="00734055" w:rsidRDefault="00734055" w:rsidP="00DF45CD">
            <w:r>
              <w:t>Browse for a .mat file containing the heat exchanger lookup values.</w:t>
            </w:r>
          </w:p>
        </w:tc>
      </w:tr>
      <w:tr w:rsidR="00734055" w14:paraId="736FC6C6" w14:textId="77777777" w:rsidTr="00DF45CD">
        <w:tc>
          <w:tcPr>
            <w:tcW w:w="795" w:type="dxa"/>
            <w:vMerge/>
            <w:tcBorders>
              <w:left w:val="single" w:sz="12" w:space="0" w:color="auto"/>
            </w:tcBorders>
            <w:vAlign w:val="center"/>
          </w:tcPr>
          <w:p w14:paraId="72D4077D" w14:textId="77777777" w:rsidR="00734055" w:rsidRDefault="00734055" w:rsidP="00DF45CD">
            <w:pPr>
              <w:jc w:val="center"/>
            </w:pPr>
          </w:p>
        </w:tc>
        <w:tc>
          <w:tcPr>
            <w:tcW w:w="2880" w:type="dxa"/>
          </w:tcPr>
          <w:p w14:paraId="4B302C16" w14:textId="77777777" w:rsidR="00734055" w:rsidRDefault="00734055" w:rsidP="00DF45CD">
            <w:r>
              <w:t>Heat Exchanger File</w:t>
            </w:r>
          </w:p>
        </w:tc>
        <w:tc>
          <w:tcPr>
            <w:tcW w:w="720" w:type="dxa"/>
          </w:tcPr>
          <w:p w14:paraId="12183491" w14:textId="77777777" w:rsidR="00734055" w:rsidRDefault="00734055" w:rsidP="00DF45CD">
            <w:pPr>
              <w:jc w:val="center"/>
            </w:pPr>
            <w:r>
              <w:t>N/A</w:t>
            </w:r>
          </w:p>
        </w:tc>
        <w:tc>
          <w:tcPr>
            <w:tcW w:w="4935" w:type="dxa"/>
            <w:tcBorders>
              <w:right w:val="single" w:sz="12" w:space="0" w:color="auto"/>
            </w:tcBorders>
          </w:tcPr>
          <w:p w14:paraId="45A559B8" w14:textId="77777777" w:rsidR="00734055" w:rsidRDefault="00734055" w:rsidP="00DF45CD">
            <w:r>
              <w:t>Displays the current heat exchanger file that is loaded.</w:t>
            </w:r>
          </w:p>
        </w:tc>
      </w:tr>
      <w:tr w:rsidR="00734055" w14:paraId="23C32E10" w14:textId="77777777" w:rsidTr="00DF45CD">
        <w:tc>
          <w:tcPr>
            <w:tcW w:w="795" w:type="dxa"/>
            <w:vMerge/>
            <w:tcBorders>
              <w:left w:val="single" w:sz="12" w:space="0" w:color="auto"/>
            </w:tcBorders>
            <w:vAlign w:val="center"/>
          </w:tcPr>
          <w:p w14:paraId="22299F74" w14:textId="77777777" w:rsidR="00734055" w:rsidRDefault="00734055" w:rsidP="00DF45CD">
            <w:pPr>
              <w:jc w:val="center"/>
            </w:pPr>
          </w:p>
        </w:tc>
        <w:tc>
          <w:tcPr>
            <w:tcW w:w="2880" w:type="dxa"/>
          </w:tcPr>
          <w:p w14:paraId="31D6F2FE" w14:textId="77777777" w:rsidR="00734055" w:rsidRDefault="00734055" w:rsidP="00DF45CD">
            <w:r>
              <w:t>Heat Exchanger File Location</w:t>
            </w:r>
          </w:p>
        </w:tc>
        <w:tc>
          <w:tcPr>
            <w:tcW w:w="720" w:type="dxa"/>
          </w:tcPr>
          <w:p w14:paraId="1E34C98D" w14:textId="77777777" w:rsidR="00734055" w:rsidRDefault="00734055" w:rsidP="00DF45CD">
            <w:pPr>
              <w:jc w:val="center"/>
            </w:pPr>
            <w:r>
              <w:t>N/A</w:t>
            </w:r>
          </w:p>
        </w:tc>
        <w:tc>
          <w:tcPr>
            <w:tcW w:w="4935" w:type="dxa"/>
            <w:tcBorders>
              <w:right w:val="single" w:sz="12" w:space="0" w:color="auto"/>
            </w:tcBorders>
          </w:tcPr>
          <w:p w14:paraId="6A24E071" w14:textId="77777777" w:rsidR="00734055" w:rsidRDefault="00734055" w:rsidP="00DF45CD">
            <w:r>
              <w:t>The file location of the current heat exchanger file.</w:t>
            </w:r>
          </w:p>
        </w:tc>
      </w:tr>
      <w:tr w:rsidR="00734055" w14:paraId="7D9848A0" w14:textId="77777777" w:rsidTr="00DF45CD">
        <w:tc>
          <w:tcPr>
            <w:tcW w:w="795" w:type="dxa"/>
            <w:vMerge/>
            <w:tcBorders>
              <w:left w:val="single" w:sz="12" w:space="0" w:color="auto"/>
            </w:tcBorders>
            <w:vAlign w:val="center"/>
          </w:tcPr>
          <w:p w14:paraId="11CADB94" w14:textId="77777777" w:rsidR="00734055" w:rsidRDefault="00734055" w:rsidP="00DF45CD">
            <w:pPr>
              <w:jc w:val="center"/>
            </w:pPr>
          </w:p>
        </w:tc>
        <w:tc>
          <w:tcPr>
            <w:tcW w:w="2880" w:type="dxa"/>
          </w:tcPr>
          <w:p w14:paraId="2E568659" w14:textId="77777777" w:rsidR="00734055" w:rsidRDefault="00734055" w:rsidP="00DF45CD">
            <w:r>
              <w:t>Refresh Heat Exchanger List</w:t>
            </w:r>
          </w:p>
        </w:tc>
        <w:tc>
          <w:tcPr>
            <w:tcW w:w="720" w:type="dxa"/>
          </w:tcPr>
          <w:p w14:paraId="486CC60B" w14:textId="77777777" w:rsidR="00734055" w:rsidRDefault="00734055" w:rsidP="00DF45CD">
            <w:pPr>
              <w:jc w:val="center"/>
            </w:pPr>
          </w:p>
        </w:tc>
        <w:tc>
          <w:tcPr>
            <w:tcW w:w="4935" w:type="dxa"/>
            <w:tcBorders>
              <w:right w:val="single" w:sz="12" w:space="0" w:color="auto"/>
            </w:tcBorders>
          </w:tcPr>
          <w:p w14:paraId="0FF6794D" w14:textId="77777777" w:rsidR="00734055" w:rsidRDefault="00734055" w:rsidP="00DF45CD">
            <w:r>
              <w:t>Check box to refresh the list of heat exchangers in the drop down menu.</w:t>
            </w:r>
          </w:p>
        </w:tc>
      </w:tr>
      <w:tr w:rsidR="00734055" w14:paraId="224F1A42" w14:textId="77777777" w:rsidTr="00DF45CD">
        <w:tc>
          <w:tcPr>
            <w:tcW w:w="795" w:type="dxa"/>
            <w:vMerge/>
            <w:tcBorders>
              <w:left w:val="single" w:sz="12" w:space="0" w:color="auto"/>
              <w:bottom w:val="single" w:sz="12" w:space="0" w:color="auto"/>
            </w:tcBorders>
            <w:vAlign w:val="center"/>
          </w:tcPr>
          <w:p w14:paraId="5627112B" w14:textId="77777777" w:rsidR="00734055" w:rsidRDefault="00734055" w:rsidP="00DF45CD">
            <w:pPr>
              <w:jc w:val="center"/>
            </w:pPr>
          </w:p>
        </w:tc>
        <w:tc>
          <w:tcPr>
            <w:tcW w:w="2880" w:type="dxa"/>
            <w:tcBorders>
              <w:bottom w:val="single" w:sz="12" w:space="0" w:color="auto"/>
            </w:tcBorders>
          </w:tcPr>
          <w:p w14:paraId="33CA7FF4" w14:textId="77777777" w:rsidR="00734055" w:rsidRDefault="00734055" w:rsidP="00DF45CD">
            <w:r>
              <w:t>Heat Exchanger</w:t>
            </w:r>
          </w:p>
        </w:tc>
        <w:tc>
          <w:tcPr>
            <w:tcW w:w="720" w:type="dxa"/>
            <w:tcBorders>
              <w:bottom w:val="single" w:sz="12" w:space="0" w:color="auto"/>
            </w:tcBorders>
          </w:tcPr>
          <w:p w14:paraId="7A9B8B9A" w14:textId="77777777" w:rsidR="00734055" w:rsidRDefault="00734055" w:rsidP="00DF45CD">
            <w:pPr>
              <w:jc w:val="center"/>
            </w:pPr>
            <w:r>
              <w:t>N/A</w:t>
            </w:r>
          </w:p>
        </w:tc>
        <w:tc>
          <w:tcPr>
            <w:tcW w:w="4935" w:type="dxa"/>
            <w:tcBorders>
              <w:bottom w:val="single" w:sz="12" w:space="0" w:color="auto"/>
              <w:right w:val="single" w:sz="12" w:space="0" w:color="auto"/>
            </w:tcBorders>
          </w:tcPr>
          <w:p w14:paraId="3C479C97" w14:textId="77777777" w:rsidR="00734055" w:rsidRDefault="00734055" w:rsidP="00DF45CD">
            <w:r>
              <w:t>Drop down menu containing all ACOC heat exchangers in the heat exchanger file.</w:t>
            </w:r>
          </w:p>
        </w:tc>
      </w:tr>
      <w:tr w:rsidR="00734055" w14:paraId="4DBA1D66" w14:textId="77777777" w:rsidTr="00DF45CD">
        <w:tc>
          <w:tcPr>
            <w:tcW w:w="795" w:type="dxa"/>
            <w:tcBorders>
              <w:top w:val="single" w:sz="12" w:space="0" w:color="auto"/>
              <w:left w:val="single" w:sz="12" w:space="0" w:color="auto"/>
              <w:bottom w:val="single" w:sz="12" w:space="0" w:color="auto"/>
            </w:tcBorders>
            <w:textDirection w:val="btLr"/>
            <w:vAlign w:val="center"/>
          </w:tcPr>
          <w:p w14:paraId="4FAF21CE" w14:textId="77777777" w:rsidR="00734055" w:rsidRDefault="00734055" w:rsidP="00DF45CD">
            <w:pPr>
              <w:ind w:left="113" w:right="113"/>
              <w:jc w:val="center"/>
            </w:pPr>
            <w:r>
              <w:t>Bypass Conditions</w:t>
            </w:r>
          </w:p>
        </w:tc>
        <w:tc>
          <w:tcPr>
            <w:tcW w:w="2880" w:type="dxa"/>
            <w:tcBorders>
              <w:top w:val="single" w:sz="12" w:space="0" w:color="auto"/>
              <w:bottom w:val="single" w:sz="12" w:space="0" w:color="auto"/>
            </w:tcBorders>
          </w:tcPr>
          <w:p w14:paraId="0CB0AEC9" w14:textId="77777777" w:rsidR="00734055" w:rsidRDefault="00734055" w:rsidP="00DF45CD">
            <w:r>
              <w:t>Bypass Temperature</w:t>
            </w:r>
          </w:p>
        </w:tc>
        <w:tc>
          <w:tcPr>
            <w:tcW w:w="720" w:type="dxa"/>
            <w:tcBorders>
              <w:top w:val="single" w:sz="12" w:space="0" w:color="auto"/>
              <w:bottom w:val="single" w:sz="12" w:space="0" w:color="auto"/>
            </w:tcBorders>
          </w:tcPr>
          <w:p w14:paraId="712E0B6A" w14:textId="77777777" w:rsidR="00734055" w:rsidRDefault="00734055" w:rsidP="00DF45CD">
            <w:pPr>
              <w:jc w:val="center"/>
            </w:pPr>
            <w:r>
              <w:t>°C</w:t>
            </w:r>
          </w:p>
        </w:tc>
        <w:tc>
          <w:tcPr>
            <w:tcW w:w="4935" w:type="dxa"/>
            <w:tcBorders>
              <w:top w:val="single" w:sz="12" w:space="0" w:color="auto"/>
              <w:bottom w:val="single" w:sz="12" w:space="0" w:color="auto"/>
              <w:right w:val="single" w:sz="12" w:space="0" w:color="auto"/>
            </w:tcBorders>
          </w:tcPr>
          <w:p w14:paraId="0E78DCC5" w14:textId="77777777" w:rsidR="00734055" w:rsidRDefault="00734055" w:rsidP="00DF45CD">
            <w:r>
              <w:t>Below this temperature the oil fluid flow bypasses the air cooled oil cooler.  The temperature is measured every 10 second</w:t>
            </w:r>
          </w:p>
        </w:tc>
      </w:tr>
      <w:tr w:rsidR="00734055" w14:paraId="13E615A0" w14:textId="77777777" w:rsidTr="00DF45CD">
        <w:tc>
          <w:tcPr>
            <w:tcW w:w="795" w:type="dxa"/>
            <w:vMerge w:val="restart"/>
            <w:tcBorders>
              <w:top w:val="single" w:sz="12" w:space="0" w:color="auto"/>
              <w:left w:val="single" w:sz="12" w:space="0" w:color="auto"/>
            </w:tcBorders>
            <w:textDirection w:val="btLr"/>
            <w:vAlign w:val="center"/>
          </w:tcPr>
          <w:p w14:paraId="7806B5DB" w14:textId="77777777" w:rsidR="00734055" w:rsidRDefault="00734055" w:rsidP="00DF45CD">
            <w:pPr>
              <w:ind w:left="113" w:right="113"/>
              <w:jc w:val="center"/>
            </w:pPr>
            <w:r>
              <w:t>Heat Exchanger Details</w:t>
            </w:r>
          </w:p>
        </w:tc>
        <w:tc>
          <w:tcPr>
            <w:tcW w:w="2880" w:type="dxa"/>
            <w:tcBorders>
              <w:top w:val="single" w:sz="12" w:space="0" w:color="auto"/>
            </w:tcBorders>
          </w:tcPr>
          <w:p w14:paraId="347B90AA" w14:textId="77777777" w:rsidR="00734055" w:rsidRDefault="00734055" w:rsidP="00DF45CD">
            <w:r>
              <w:t>Pressure Loss</w:t>
            </w:r>
          </w:p>
        </w:tc>
        <w:tc>
          <w:tcPr>
            <w:tcW w:w="720" w:type="dxa"/>
            <w:tcBorders>
              <w:top w:val="single" w:sz="12" w:space="0" w:color="auto"/>
            </w:tcBorders>
          </w:tcPr>
          <w:p w14:paraId="03699836" w14:textId="77777777" w:rsidR="00734055" w:rsidRDefault="00734055" w:rsidP="00DF45CD">
            <w:pPr>
              <w:jc w:val="center"/>
            </w:pPr>
            <w:r>
              <w:t>kPa</w:t>
            </w:r>
          </w:p>
        </w:tc>
        <w:tc>
          <w:tcPr>
            <w:tcW w:w="4935" w:type="dxa"/>
            <w:tcBorders>
              <w:top w:val="single" w:sz="12" w:space="0" w:color="auto"/>
              <w:right w:val="single" w:sz="12" w:space="0" w:color="auto"/>
            </w:tcBorders>
          </w:tcPr>
          <w:p w14:paraId="050109EA" w14:textId="77777777" w:rsidR="00734055" w:rsidRDefault="00734055" w:rsidP="00DF45CD">
            <w:r>
              <w:t>Displays the pressure loss for the selected heat exchanger.</w:t>
            </w:r>
          </w:p>
        </w:tc>
      </w:tr>
      <w:tr w:rsidR="00734055" w14:paraId="658E8D89" w14:textId="77777777" w:rsidTr="00DF45CD">
        <w:tc>
          <w:tcPr>
            <w:tcW w:w="795" w:type="dxa"/>
            <w:vMerge/>
            <w:tcBorders>
              <w:left w:val="single" w:sz="12" w:space="0" w:color="auto"/>
            </w:tcBorders>
            <w:vAlign w:val="center"/>
          </w:tcPr>
          <w:p w14:paraId="7CD856C4" w14:textId="77777777" w:rsidR="00734055" w:rsidRDefault="00734055" w:rsidP="00DF45CD">
            <w:pPr>
              <w:jc w:val="center"/>
            </w:pPr>
          </w:p>
        </w:tc>
        <w:tc>
          <w:tcPr>
            <w:tcW w:w="2880" w:type="dxa"/>
          </w:tcPr>
          <w:p w14:paraId="12858D86" w14:textId="77777777" w:rsidR="00734055" w:rsidRDefault="00734055" w:rsidP="00DF45CD">
            <w:r>
              <w:t>Operating Pressure</w:t>
            </w:r>
          </w:p>
        </w:tc>
        <w:tc>
          <w:tcPr>
            <w:tcW w:w="720" w:type="dxa"/>
          </w:tcPr>
          <w:p w14:paraId="28930BF2" w14:textId="77777777" w:rsidR="00734055" w:rsidRDefault="00734055" w:rsidP="00DF45CD">
            <w:pPr>
              <w:jc w:val="center"/>
            </w:pPr>
            <w:r>
              <w:t>kPa</w:t>
            </w:r>
          </w:p>
        </w:tc>
        <w:tc>
          <w:tcPr>
            <w:tcW w:w="4935" w:type="dxa"/>
            <w:tcBorders>
              <w:right w:val="single" w:sz="12" w:space="0" w:color="auto"/>
            </w:tcBorders>
          </w:tcPr>
          <w:p w14:paraId="2C3E1A95" w14:textId="77777777" w:rsidR="00734055" w:rsidRDefault="00734055" w:rsidP="00DF45CD">
            <w:r>
              <w:t>Displays the operational pressure for the selected heat exchanger.</w:t>
            </w:r>
          </w:p>
        </w:tc>
      </w:tr>
      <w:tr w:rsidR="00734055" w14:paraId="402BE29D" w14:textId="77777777" w:rsidTr="00DF45CD">
        <w:tc>
          <w:tcPr>
            <w:tcW w:w="795" w:type="dxa"/>
            <w:vMerge/>
            <w:tcBorders>
              <w:left w:val="single" w:sz="12" w:space="0" w:color="auto"/>
            </w:tcBorders>
            <w:vAlign w:val="center"/>
          </w:tcPr>
          <w:p w14:paraId="28D89E95" w14:textId="77777777" w:rsidR="00734055" w:rsidRDefault="00734055" w:rsidP="00DF45CD">
            <w:pPr>
              <w:jc w:val="center"/>
            </w:pPr>
          </w:p>
        </w:tc>
        <w:tc>
          <w:tcPr>
            <w:tcW w:w="2880" w:type="dxa"/>
          </w:tcPr>
          <w:p w14:paraId="19487D7E" w14:textId="77777777" w:rsidR="00734055" w:rsidRDefault="00734055" w:rsidP="00DF45CD">
            <w:r>
              <w:t>Heat Loss Rate</w:t>
            </w:r>
          </w:p>
        </w:tc>
        <w:tc>
          <w:tcPr>
            <w:tcW w:w="720" w:type="dxa"/>
          </w:tcPr>
          <w:p w14:paraId="0D030991" w14:textId="77777777" w:rsidR="00734055" w:rsidRDefault="00734055" w:rsidP="00DF45CD">
            <w:pPr>
              <w:jc w:val="center"/>
            </w:pPr>
            <w:r>
              <w:t>kW</w:t>
            </w:r>
          </w:p>
        </w:tc>
        <w:tc>
          <w:tcPr>
            <w:tcW w:w="4935" w:type="dxa"/>
            <w:tcBorders>
              <w:right w:val="single" w:sz="12" w:space="0" w:color="auto"/>
            </w:tcBorders>
          </w:tcPr>
          <w:p w14:paraId="4892BB65" w14:textId="77777777" w:rsidR="00734055" w:rsidRDefault="00734055" w:rsidP="00DF45CD">
            <w:r>
              <w:t>Displays the heat transfer rate for the selected heat exchanger.</w:t>
            </w:r>
          </w:p>
        </w:tc>
      </w:tr>
      <w:tr w:rsidR="00734055" w14:paraId="5A709BD3" w14:textId="77777777" w:rsidTr="00DF45CD">
        <w:tc>
          <w:tcPr>
            <w:tcW w:w="795" w:type="dxa"/>
            <w:vMerge/>
            <w:tcBorders>
              <w:left w:val="single" w:sz="12" w:space="0" w:color="auto"/>
            </w:tcBorders>
            <w:vAlign w:val="center"/>
          </w:tcPr>
          <w:p w14:paraId="6EA18177" w14:textId="77777777" w:rsidR="00734055" w:rsidRDefault="00734055" w:rsidP="00DF45CD">
            <w:pPr>
              <w:jc w:val="center"/>
            </w:pPr>
          </w:p>
        </w:tc>
        <w:tc>
          <w:tcPr>
            <w:tcW w:w="2880" w:type="dxa"/>
          </w:tcPr>
          <w:p w14:paraId="44F0A9AB" w14:textId="77777777" w:rsidR="00734055" w:rsidRDefault="00734055" w:rsidP="00DF45CD">
            <w:r>
              <w:t>Rated Volumetric Flow Rate</w:t>
            </w:r>
          </w:p>
        </w:tc>
        <w:tc>
          <w:tcPr>
            <w:tcW w:w="720" w:type="dxa"/>
          </w:tcPr>
          <w:p w14:paraId="5FA9CD47" w14:textId="77777777" w:rsidR="00734055" w:rsidRDefault="00734055" w:rsidP="00DF45CD">
            <w:pPr>
              <w:jc w:val="center"/>
            </w:pPr>
            <w:r>
              <w:t>m</w:t>
            </w:r>
            <w:r w:rsidRPr="00C751CD">
              <w:rPr>
                <w:vertAlign w:val="superscript"/>
              </w:rPr>
              <w:t>3</w:t>
            </w:r>
            <w:r>
              <w:t>/s</w:t>
            </w:r>
          </w:p>
        </w:tc>
        <w:tc>
          <w:tcPr>
            <w:tcW w:w="4935" w:type="dxa"/>
            <w:tcBorders>
              <w:right w:val="single" w:sz="12" w:space="0" w:color="auto"/>
            </w:tcBorders>
          </w:tcPr>
          <w:p w14:paraId="1034F390" w14:textId="77777777" w:rsidR="00734055" w:rsidRDefault="00734055" w:rsidP="00DF45CD">
            <w:r>
              <w:t>Displays the volumetric flow rate of fluid for the selected heat exchanger.</w:t>
            </w:r>
          </w:p>
        </w:tc>
      </w:tr>
      <w:tr w:rsidR="00734055" w14:paraId="4D39F7CF" w14:textId="77777777" w:rsidTr="00DF45CD">
        <w:tc>
          <w:tcPr>
            <w:tcW w:w="795" w:type="dxa"/>
            <w:vMerge/>
            <w:tcBorders>
              <w:left w:val="single" w:sz="12" w:space="0" w:color="auto"/>
              <w:bottom w:val="single" w:sz="12" w:space="0" w:color="auto"/>
            </w:tcBorders>
            <w:vAlign w:val="center"/>
          </w:tcPr>
          <w:p w14:paraId="2D16D68E" w14:textId="77777777" w:rsidR="00734055" w:rsidRDefault="00734055" w:rsidP="00DF45CD">
            <w:pPr>
              <w:jc w:val="center"/>
            </w:pPr>
          </w:p>
        </w:tc>
        <w:tc>
          <w:tcPr>
            <w:tcW w:w="2880" w:type="dxa"/>
            <w:tcBorders>
              <w:bottom w:val="single" w:sz="12" w:space="0" w:color="auto"/>
            </w:tcBorders>
          </w:tcPr>
          <w:p w14:paraId="6031C473" w14:textId="77777777" w:rsidR="00734055" w:rsidRDefault="00734055" w:rsidP="00DF45CD">
            <w:r>
              <w:t>Heat Exchanger Mass</w:t>
            </w:r>
          </w:p>
        </w:tc>
        <w:tc>
          <w:tcPr>
            <w:tcW w:w="720" w:type="dxa"/>
            <w:tcBorders>
              <w:bottom w:val="single" w:sz="12" w:space="0" w:color="auto"/>
            </w:tcBorders>
          </w:tcPr>
          <w:p w14:paraId="704A58D3" w14:textId="77777777" w:rsidR="00734055" w:rsidRDefault="00734055" w:rsidP="00DF45CD">
            <w:pPr>
              <w:jc w:val="center"/>
            </w:pPr>
            <w:r>
              <w:t>kg</w:t>
            </w:r>
          </w:p>
        </w:tc>
        <w:tc>
          <w:tcPr>
            <w:tcW w:w="4935" w:type="dxa"/>
            <w:tcBorders>
              <w:bottom w:val="single" w:sz="12" w:space="0" w:color="auto"/>
              <w:right w:val="single" w:sz="12" w:space="0" w:color="auto"/>
            </w:tcBorders>
          </w:tcPr>
          <w:p w14:paraId="6F3E89D1" w14:textId="77777777" w:rsidR="00734055" w:rsidRDefault="00734055" w:rsidP="00DF45CD">
            <w:r>
              <w:t>Displays the mass for the selected heat exchanger.</w:t>
            </w:r>
          </w:p>
        </w:tc>
      </w:tr>
    </w:tbl>
    <w:p w14:paraId="43E494CB" w14:textId="77777777" w:rsidR="00734055" w:rsidRPr="00C751CD" w:rsidRDefault="00734055" w:rsidP="00734055"/>
    <w:p w14:paraId="332D0C5C" w14:textId="77777777" w:rsidR="00734055" w:rsidRPr="00806F98" w:rsidRDefault="00734055" w:rsidP="00734055">
      <w:pPr>
        <w:pStyle w:val="Heading4"/>
      </w:pPr>
      <w:bookmarkStart w:id="120" w:name="_Ref380746614"/>
      <w:r>
        <w:t>Heat Exchanger Lookup Table</w:t>
      </w:r>
      <w:bookmarkEnd w:id="120"/>
      <w:r>
        <w:t xml:space="preserve"> </w:t>
      </w:r>
    </w:p>
    <w:p w14:paraId="623FEC61" w14:textId="77777777" w:rsidR="00734055" w:rsidRDefault="00734055" w:rsidP="00734055"/>
    <w:p w14:paraId="495C1F9A" w14:textId="77777777" w:rsidR="00734055" w:rsidRDefault="00734055" w:rsidP="00734055">
      <w:r>
        <w:t>The heat exchanger lookup table contains operational data that is loaded into the Simulink model prior to simulation.  This data is used to calculate exit temperature and pressure of the fluid moving through the heat exchangers.</w:t>
      </w:r>
    </w:p>
    <w:p w14:paraId="6E353308" w14:textId="77777777" w:rsidR="00734055" w:rsidRDefault="00734055" w:rsidP="00734055"/>
    <w:p w14:paraId="09F39CD1" w14:textId="77777777" w:rsidR="00734055" w:rsidRDefault="00734055" w:rsidP="00734055">
      <w:r>
        <w:t xml:space="preserve">A </w:t>
      </w:r>
      <w:r>
        <w:rPr>
          <w:i/>
        </w:rPr>
        <w:t>HeatExchangers</w:t>
      </w:r>
      <w:r>
        <w:t>.</w:t>
      </w:r>
      <w:r w:rsidRPr="00234396">
        <w:rPr>
          <w:i/>
        </w:rPr>
        <w:t>mat</w:t>
      </w:r>
      <w:r>
        <w:t xml:space="preserve"> file contains the lookup data.  The initialization code will search for the </w:t>
      </w:r>
      <w:r>
        <w:rPr>
          <w:i/>
        </w:rPr>
        <w:t>HeatExchangers.mat</w:t>
      </w:r>
      <w:r>
        <w:t xml:space="preserve"> file on the MATLAB path and load it into the workspace.  The variable loaded into the workspace will be called </w:t>
      </w:r>
      <w:r>
        <w:rPr>
          <w:i/>
        </w:rPr>
        <w:t>HX</w:t>
      </w:r>
      <w:r>
        <w:t xml:space="preserve">, which is fixed due to the initialization code in the ACOC.  </w:t>
      </w:r>
    </w:p>
    <w:p w14:paraId="61D3A869" w14:textId="77777777" w:rsidR="00734055" w:rsidRDefault="00734055" w:rsidP="00734055"/>
    <w:p w14:paraId="0FF09D9D" w14:textId="4A468368" w:rsidR="00734055" w:rsidRPr="00E4544F" w:rsidRDefault="00734055" w:rsidP="00734055">
      <w:r>
        <w:t xml:space="preserve">The structure of the variable follows the outline shown in </w:t>
      </w:r>
      <w:r w:rsidR="009D1C19">
        <w:fldChar w:fldCharType="begin"/>
      </w:r>
      <w:r>
        <w:instrText xml:space="preserve"> REF _Ref380765353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8</w:t>
      </w:r>
      <w:r w:rsidR="009D1C19">
        <w:fldChar w:fldCharType="end"/>
      </w:r>
      <w:r>
        <w:t xml:space="preserve">.  The orange level corresponds to the type of heat exchanger.  For the air cooled oil cooler, this is specified as </w:t>
      </w:r>
      <w:r>
        <w:rPr>
          <w:i/>
        </w:rPr>
        <w:t>ACOC</w:t>
      </w:r>
      <w:r>
        <w:t xml:space="preserve"> and must remain as such so that the initialization code can load the correct data.  The yellow and green levels correspond to manufacturer and model number of the heat exchangers.  These can be customized as they are only used in populating the drop down list in the GUI for the ACOC.  The blue </w:t>
      </w:r>
      <w:r>
        <w:rPr>
          <w:i/>
        </w:rPr>
        <w:t>Parameters</w:t>
      </w:r>
      <w:r>
        <w:t xml:space="preserve"> must contain the five variables: </w:t>
      </w:r>
      <w:r>
        <w:rPr>
          <w:i/>
        </w:rPr>
        <w:t>delP, Qdot, Vdot, mass, pres</w:t>
      </w:r>
      <w:r>
        <w:t xml:space="preserve">. These correspond to the rated pressure loss through the heat exchanger, heat transfer rate, volumetric flow rate, mass, and operational pressure, respectively. </w:t>
      </w:r>
    </w:p>
    <w:p w14:paraId="1CDB3EDE" w14:textId="77777777" w:rsidR="00734055" w:rsidRDefault="00734055" w:rsidP="00734055"/>
    <w:p w14:paraId="22079248" w14:textId="77777777" w:rsidR="00734055" w:rsidRDefault="00734055" w:rsidP="00734055">
      <w:pPr>
        <w:keepNext/>
      </w:pPr>
      <w:r>
        <w:rPr>
          <w:noProof/>
          <w:lang w:eastAsia="zh-CN"/>
        </w:rPr>
        <w:lastRenderedPageBreak/>
        <w:drawing>
          <wp:inline distT="0" distB="0" distL="0" distR="0" wp14:anchorId="535CDE88" wp14:editId="2CD1E1FF">
            <wp:extent cx="5934075" cy="1514475"/>
            <wp:effectExtent l="19050" t="0" r="9525" b="47625"/>
            <wp:docPr id="20" name="Diagram 2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1" r:lo="rId152" r:qs="rId153" r:cs="rId154"/>
              </a:graphicData>
            </a:graphic>
          </wp:inline>
        </w:drawing>
      </w:r>
    </w:p>
    <w:p w14:paraId="1783A083" w14:textId="77777777" w:rsidR="00734055" w:rsidRPr="00B567AE" w:rsidRDefault="00734055" w:rsidP="00734055">
      <w:pPr>
        <w:pStyle w:val="Caption"/>
        <w:spacing w:before="240"/>
        <w:rPr>
          <w:rFonts w:cs="Times New Roman"/>
        </w:rPr>
      </w:pPr>
      <w:bookmarkStart w:id="121" w:name="_Ref380765353"/>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8</w:t>
      </w:r>
      <w:r w:rsidR="009D1C19" w:rsidRPr="00B567AE">
        <w:rPr>
          <w:rFonts w:cs="Times New Roman"/>
        </w:rPr>
        <w:fldChar w:fldCharType="end"/>
      </w:r>
      <w:bookmarkEnd w:id="121"/>
      <w:r w:rsidRPr="00B567AE">
        <w:rPr>
          <w:rFonts w:cs="Times New Roman"/>
        </w:rPr>
        <w:t>. HX Structure Format for Heat Exchanger Lookup Values</w:t>
      </w:r>
    </w:p>
    <w:p w14:paraId="2FB17897" w14:textId="77777777" w:rsidR="00734055" w:rsidRPr="00806F98" w:rsidRDefault="00734055" w:rsidP="00734055">
      <w:pPr>
        <w:pStyle w:val="Heading4"/>
      </w:pPr>
      <w:r>
        <w:t>Simulink Model</w:t>
      </w:r>
    </w:p>
    <w:p w14:paraId="466BF8C5" w14:textId="77777777" w:rsidR="00734055" w:rsidRDefault="00734055" w:rsidP="00734055"/>
    <w:p w14:paraId="37337515" w14:textId="02C9B489" w:rsidR="00734055" w:rsidRDefault="00734055" w:rsidP="00734055">
      <w:r>
        <w:t xml:space="preserve">The air cooled oil cooler Simulink GUI is shown in </w:t>
      </w:r>
      <w:r w:rsidR="009D1C19">
        <w:fldChar w:fldCharType="begin"/>
      </w:r>
      <w:r>
        <w:instrText xml:space="preserve"> REF _Ref380765767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9</w:t>
      </w:r>
      <w:r w:rsidR="009D1C19">
        <w:fldChar w:fldCharType="end"/>
      </w:r>
      <w:r>
        <w:t xml:space="preserve"> through </w:t>
      </w:r>
      <w:r w:rsidR="009D1C19">
        <w:fldChar w:fldCharType="begin"/>
      </w:r>
      <w:r>
        <w:instrText xml:space="preserve"> REF _Ref380765748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41</w:t>
      </w:r>
      <w:r w:rsidR="009D1C19">
        <w:fldChar w:fldCharType="end"/>
      </w:r>
      <w:r>
        <w:t>.</w:t>
      </w:r>
    </w:p>
    <w:p w14:paraId="4C1F8676" w14:textId="77777777" w:rsidR="00734055" w:rsidRDefault="00734055" w:rsidP="00734055"/>
    <w:p w14:paraId="707642EB"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734055" w14:paraId="1002A60F" w14:textId="77777777" w:rsidTr="00DF45CD">
        <w:trPr>
          <w:trHeight w:val="5625"/>
        </w:trPr>
        <w:tc>
          <w:tcPr>
            <w:tcW w:w="4675" w:type="dxa"/>
          </w:tcPr>
          <w:p w14:paraId="03F21A5A" w14:textId="77777777" w:rsidR="00734055" w:rsidRDefault="00734055" w:rsidP="00DF45CD">
            <w:r>
              <w:rPr>
                <w:noProof/>
                <w:lang w:eastAsia="zh-CN"/>
              </w:rPr>
              <w:drawing>
                <wp:inline distT="0" distB="0" distL="0" distR="0" wp14:anchorId="0AD7BE45" wp14:editId="11AB0D40">
                  <wp:extent cx="2926080" cy="3502152"/>
                  <wp:effectExtent l="0" t="0" r="762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cstate="print"/>
                          <a:stretch>
                            <a:fillRect/>
                          </a:stretch>
                        </pic:blipFill>
                        <pic:spPr>
                          <a:xfrm>
                            <a:off x="0" y="0"/>
                            <a:ext cx="2926080" cy="3502152"/>
                          </a:xfrm>
                          <a:prstGeom prst="rect">
                            <a:avLst/>
                          </a:prstGeom>
                        </pic:spPr>
                      </pic:pic>
                    </a:graphicData>
                  </a:graphic>
                </wp:inline>
              </w:drawing>
            </w:r>
          </w:p>
        </w:tc>
        <w:tc>
          <w:tcPr>
            <w:tcW w:w="4675" w:type="dxa"/>
          </w:tcPr>
          <w:p w14:paraId="79E98E3D" w14:textId="77777777" w:rsidR="00734055" w:rsidRDefault="00734055" w:rsidP="00DF45CD">
            <w:r>
              <w:rPr>
                <w:noProof/>
                <w:lang w:eastAsia="zh-CN"/>
              </w:rPr>
              <w:drawing>
                <wp:inline distT="0" distB="0" distL="0" distR="0" wp14:anchorId="6A27FBDB" wp14:editId="1AF5F5D3">
                  <wp:extent cx="2926080" cy="3502152"/>
                  <wp:effectExtent l="0" t="0" r="7620" b="31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cstate="print"/>
                          <a:stretch>
                            <a:fillRect/>
                          </a:stretch>
                        </pic:blipFill>
                        <pic:spPr>
                          <a:xfrm>
                            <a:off x="0" y="0"/>
                            <a:ext cx="2926080" cy="3502152"/>
                          </a:xfrm>
                          <a:prstGeom prst="rect">
                            <a:avLst/>
                          </a:prstGeom>
                        </pic:spPr>
                      </pic:pic>
                    </a:graphicData>
                  </a:graphic>
                </wp:inline>
              </w:drawing>
            </w:r>
          </w:p>
        </w:tc>
      </w:tr>
      <w:tr w:rsidR="00734055" w14:paraId="40B1A078" w14:textId="77777777" w:rsidTr="00DF45CD">
        <w:tc>
          <w:tcPr>
            <w:tcW w:w="4675" w:type="dxa"/>
          </w:tcPr>
          <w:p w14:paraId="50A95681" w14:textId="77777777" w:rsidR="00734055" w:rsidRPr="00B567AE" w:rsidRDefault="00734055" w:rsidP="00DF45CD">
            <w:pPr>
              <w:pStyle w:val="Caption"/>
              <w:rPr>
                <w:rFonts w:cs="Times New Roman"/>
              </w:rPr>
            </w:pPr>
            <w:bookmarkStart w:id="122" w:name="_Ref380765767"/>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9</w:t>
            </w:r>
            <w:r w:rsidR="009D1C19" w:rsidRPr="00B567AE">
              <w:rPr>
                <w:rFonts w:cs="Times New Roman"/>
              </w:rPr>
              <w:fldChar w:fldCharType="end"/>
            </w:r>
            <w:bookmarkEnd w:id="122"/>
            <w:r w:rsidRPr="00B567AE">
              <w:rPr>
                <w:rFonts w:cs="Times New Roman"/>
              </w:rPr>
              <w:t>. Air Cooled Oil Cooler General GUI</w:t>
            </w:r>
          </w:p>
        </w:tc>
        <w:tc>
          <w:tcPr>
            <w:tcW w:w="4675" w:type="dxa"/>
          </w:tcPr>
          <w:p w14:paraId="0B687087" w14:textId="77777777" w:rsidR="00734055" w:rsidRPr="00B567AE" w:rsidRDefault="00734055" w:rsidP="00DF45CD">
            <w:pPr>
              <w:pStyle w:val="Caption"/>
              <w:rPr>
                <w:rFonts w:cs="Times New Roman"/>
              </w:rPr>
            </w:pPr>
            <w:bookmarkStart w:id="123" w:name="_Ref380765753"/>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40</w:t>
            </w:r>
            <w:r w:rsidR="009D1C19" w:rsidRPr="00B567AE">
              <w:rPr>
                <w:rFonts w:cs="Times New Roman"/>
              </w:rPr>
              <w:fldChar w:fldCharType="end"/>
            </w:r>
            <w:bookmarkEnd w:id="123"/>
            <w:r w:rsidRPr="00B567AE">
              <w:rPr>
                <w:rFonts w:cs="Times New Roman"/>
              </w:rPr>
              <w:t>. Air Cooled Oil Cooler Bypass Conditions GUI</w:t>
            </w:r>
          </w:p>
        </w:tc>
      </w:tr>
    </w:tbl>
    <w:p w14:paraId="7965E29F" w14:textId="77777777" w:rsidR="00734055" w:rsidRDefault="00734055" w:rsidP="0073405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6"/>
      </w:tblGrid>
      <w:tr w:rsidR="00734055" w14:paraId="16DC618C" w14:textId="77777777" w:rsidTr="00DF45CD">
        <w:trPr>
          <w:trHeight w:val="5670"/>
          <w:jc w:val="center"/>
        </w:trPr>
        <w:tc>
          <w:tcPr>
            <w:tcW w:w="4675" w:type="dxa"/>
          </w:tcPr>
          <w:p w14:paraId="54B3F575" w14:textId="77777777" w:rsidR="00734055" w:rsidRDefault="00734055" w:rsidP="00DF45CD">
            <w:r>
              <w:rPr>
                <w:noProof/>
                <w:lang w:eastAsia="zh-CN"/>
              </w:rPr>
              <w:lastRenderedPageBreak/>
              <w:drawing>
                <wp:inline distT="0" distB="0" distL="0" distR="0" wp14:anchorId="68E45D64" wp14:editId="1BDFB8F2">
                  <wp:extent cx="2926080" cy="3502152"/>
                  <wp:effectExtent l="0" t="0" r="7620" b="317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cstate="print"/>
                          <a:stretch>
                            <a:fillRect/>
                          </a:stretch>
                        </pic:blipFill>
                        <pic:spPr>
                          <a:xfrm>
                            <a:off x="0" y="0"/>
                            <a:ext cx="2926080" cy="3502152"/>
                          </a:xfrm>
                          <a:prstGeom prst="rect">
                            <a:avLst/>
                          </a:prstGeom>
                        </pic:spPr>
                      </pic:pic>
                    </a:graphicData>
                  </a:graphic>
                </wp:inline>
              </w:drawing>
            </w:r>
          </w:p>
        </w:tc>
      </w:tr>
      <w:tr w:rsidR="00734055" w14:paraId="7E449797" w14:textId="77777777" w:rsidTr="00DF45CD">
        <w:trPr>
          <w:jc w:val="center"/>
        </w:trPr>
        <w:tc>
          <w:tcPr>
            <w:tcW w:w="4675" w:type="dxa"/>
          </w:tcPr>
          <w:p w14:paraId="1F96FBBF" w14:textId="77777777" w:rsidR="00734055" w:rsidRPr="00B567AE" w:rsidRDefault="00734055" w:rsidP="00DF45CD">
            <w:pPr>
              <w:pStyle w:val="Caption"/>
              <w:rPr>
                <w:rFonts w:cs="Times New Roman"/>
              </w:rPr>
            </w:pPr>
            <w:bookmarkStart w:id="124" w:name="_Ref380765748"/>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41</w:t>
            </w:r>
            <w:r w:rsidR="009D1C19" w:rsidRPr="00B567AE">
              <w:rPr>
                <w:rFonts w:cs="Times New Roman"/>
              </w:rPr>
              <w:fldChar w:fldCharType="end"/>
            </w:r>
            <w:bookmarkEnd w:id="124"/>
            <w:r w:rsidRPr="00B567AE">
              <w:rPr>
                <w:rFonts w:cs="Times New Roman"/>
              </w:rPr>
              <w:t>. Air Cool Oil Cooler Heat Exchanger Details GUI</w:t>
            </w:r>
          </w:p>
        </w:tc>
      </w:tr>
    </w:tbl>
    <w:p w14:paraId="28786774" w14:textId="77777777" w:rsidR="00734055" w:rsidRDefault="00734055" w:rsidP="00734055"/>
    <w:p w14:paraId="2E25A0B0" w14:textId="77777777" w:rsidR="00734055" w:rsidRDefault="007219AE" w:rsidP="00734055">
      <w:pPr>
        <w:pStyle w:val="Heading3"/>
      </w:pPr>
      <w:bookmarkStart w:id="125" w:name="_Toc388205973"/>
      <w:r>
        <w:t xml:space="preserve">Stochastic </w:t>
      </w:r>
      <w:r w:rsidR="00734055">
        <w:t>Heat Loads</w:t>
      </w:r>
      <w:bookmarkEnd w:id="125"/>
    </w:p>
    <w:p w14:paraId="749247B7" w14:textId="77777777" w:rsidR="00734055" w:rsidRDefault="00734055" w:rsidP="00734055"/>
    <w:p w14:paraId="2AD63822" w14:textId="77777777" w:rsidR="00F20759" w:rsidRDefault="00F20759" w:rsidP="00734055">
      <w:r>
        <w:t xml:space="preserve">The heat loads model applies a stochastic increase to the temperature of a flow.  The temperature increase </w:t>
      </w:r>
      <w:r w:rsidR="00AA0FD0">
        <w:t>uses normally distributed white noise as an input to the temperature.  The model allows the user to define a fixed or random seed in order to capture repeatable heat loads or truly model stochastic behavior.</w:t>
      </w:r>
    </w:p>
    <w:p w14:paraId="7734458B" w14:textId="77777777" w:rsidR="00734055" w:rsidRDefault="00734055" w:rsidP="00734055">
      <w:pPr>
        <w:pStyle w:val="Heading4"/>
      </w:pPr>
      <w:r>
        <w:t>Mathematical Model</w:t>
      </w:r>
    </w:p>
    <w:p w14:paraId="2B5CD37E" w14:textId="77777777" w:rsidR="00AA0FD0" w:rsidRDefault="00AA0FD0" w:rsidP="00AA0FD0"/>
    <w:p w14:paraId="232A5521" w14:textId="77777777" w:rsidR="00AA0FD0" w:rsidRPr="00AA0FD0" w:rsidRDefault="00AA0FD0" w:rsidP="00AA0FD0">
      <w:r>
        <w:t xml:space="preserve">The temperature of the flow out is found by integrating the white noise signal and adding it to the input flow temperature, </w:t>
      </w:r>
    </w:p>
    <w:p w14:paraId="2A1089FD"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34055" w14:paraId="07D38146" w14:textId="77777777" w:rsidTr="00DF45CD">
        <w:tc>
          <w:tcPr>
            <w:tcW w:w="450" w:type="dxa"/>
          </w:tcPr>
          <w:p w14:paraId="578A6ED3" w14:textId="77777777" w:rsidR="00734055" w:rsidRDefault="00734055" w:rsidP="00DF45CD"/>
        </w:tc>
        <w:tc>
          <w:tcPr>
            <w:tcW w:w="8185" w:type="dxa"/>
          </w:tcPr>
          <w:p w14:paraId="74CA6C2A" w14:textId="77777777" w:rsidR="00734055" w:rsidRDefault="00AA0FD0" w:rsidP="00AA0FD0">
            <w:pPr>
              <w:jc w:val="center"/>
            </w:pPr>
            <w:r w:rsidRPr="00AA0FD0">
              <w:rPr>
                <w:position w:val="-18"/>
              </w:rPr>
              <w:object w:dxaOrig="1440" w:dyaOrig="460" w14:anchorId="70C6D9CD">
                <v:shape id="_x0000_i1065" type="#_x0000_t75" style="width:1in;height:22.55pt" o:ole="">
                  <v:imagedata r:id="rId159" o:title=""/>
                </v:shape>
                <o:OLEObject Type="Embed" ProgID="Equation.DSMT4" ShapeID="_x0000_i1065" DrawAspect="Content" ObjectID="_1461948519" r:id="rId160"/>
              </w:object>
            </w:r>
          </w:p>
        </w:tc>
        <w:tc>
          <w:tcPr>
            <w:tcW w:w="715" w:type="dxa"/>
          </w:tcPr>
          <w:p w14:paraId="14A48D75" w14:textId="77777777" w:rsidR="00734055" w:rsidRPr="00B567AE" w:rsidRDefault="009D1C19" w:rsidP="00DF45CD">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10</w:t>
            </w:r>
            <w:r w:rsidRPr="00B567AE">
              <w:rPr>
                <w:rFonts w:cs="Times New Roman"/>
              </w:rPr>
              <w:fldChar w:fldCharType="end"/>
            </w:r>
          </w:p>
        </w:tc>
      </w:tr>
    </w:tbl>
    <w:p w14:paraId="5812FDA5" w14:textId="77777777" w:rsidR="00734055" w:rsidRDefault="00734055" w:rsidP="00734055"/>
    <w:p w14:paraId="6B998B04" w14:textId="77777777" w:rsidR="00AA0FD0" w:rsidRDefault="00AA0FD0" w:rsidP="00734055">
      <w:r>
        <w:t>Integration has a lower saturation of zero to prevent the heat load from removing heat from the flow.</w:t>
      </w:r>
    </w:p>
    <w:p w14:paraId="7C76FDC1" w14:textId="77777777" w:rsidR="00734055" w:rsidRDefault="00734055" w:rsidP="00734055">
      <w:pPr>
        <w:pStyle w:val="Heading4"/>
      </w:pPr>
      <w:r>
        <w:t>Component Inputs and Outputs</w:t>
      </w:r>
    </w:p>
    <w:p w14:paraId="7BF1C521" w14:textId="77777777" w:rsidR="00734055" w:rsidRDefault="00734055" w:rsidP="00734055"/>
    <w:p w14:paraId="0524721C" w14:textId="77777777" w:rsidR="00734055" w:rsidRDefault="00AA0FD0" w:rsidP="00734055">
      <w:r>
        <w:t>The input and output of the heat load block is a fluid flow bus containing pressure, temperature, and mass flow rate variables.</w:t>
      </w:r>
    </w:p>
    <w:p w14:paraId="623A5E08" w14:textId="77777777" w:rsidR="00AA0FD0" w:rsidRDefault="00AA0FD0" w:rsidP="00734055"/>
    <w:p w14:paraId="74364C25" w14:textId="77777777" w:rsidR="00AA0FD0" w:rsidRDefault="00AA0FD0" w:rsidP="00734055">
      <w:r>
        <w:t>The GUI contains three inputs for the user to specify the intensity of the heat loads.</w:t>
      </w:r>
    </w:p>
    <w:p w14:paraId="62140F37" w14:textId="77777777" w:rsidR="00AA0FD0" w:rsidRPr="00EE678F" w:rsidRDefault="00AA0FD0" w:rsidP="00AA0FD0">
      <w:pPr>
        <w:pStyle w:val="Caption"/>
        <w:keepNext/>
        <w:rPr>
          <w:rFonts w:cs="Times New Roman"/>
        </w:rPr>
      </w:pPr>
      <w:r w:rsidRPr="00B567AE">
        <w:rPr>
          <w:rFonts w:cs="Times New Roman"/>
        </w:rPr>
        <w:lastRenderedPageBreak/>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A605B1">
        <w:rPr>
          <w:rFonts w:cs="Times New Roman"/>
          <w:noProof/>
        </w:rPr>
        <w:t>11</w:t>
      </w:r>
      <w:r w:rsidR="009D1C19">
        <w:rPr>
          <w:rFonts w:cs="Times New Roman"/>
        </w:rPr>
        <w:fldChar w:fldCharType="end"/>
      </w:r>
      <w:r w:rsidRPr="00B567AE">
        <w:rPr>
          <w:rFonts w:cs="Times New Roman"/>
        </w:rPr>
        <w:t xml:space="preserve">. </w:t>
      </w:r>
      <w:r>
        <w:rPr>
          <w:rFonts w:cs="Times New Roman"/>
        </w:rPr>
        <w:t>Heat Load</w:t>
      </w:r>
      <w:r w:rsidRPr="00B567AE">
        <w:rPr>
          <w:rFonts w:cs="Times New Roman"/>
        </w:rPr>
        <w:t xml:space="preserve"> Graphical User Interface Inputs</w:t>
      </w:r>
    </w:p>
    <w:tbl>
      <w:tblPr>
        <w:tblStyle w:val="TableGrid"/>
        <w:tblW w:w="9345" w:type="dxa"/>
        <w:tblInd w:w="10" w:type="dxa"/>
        <w:tblLook w:val="04A0" w:firstRow="1" w:lastRow="0" w:firstColumn="1" w:lastColumn="0" w:noHBand="0" w:noVBand="1"/>
      </w:tblPr>
      <w:tblGrid>
        <w:gridCol w:w="2055"/>
        <w:gridCol w:w="900"/>
        <w:gridCol w:w="6390"/>
      </w:tblGrid>
      <w:tr w:rsidR="00AA0FD0" w14:paraId="20561D51" w14:textId="77777777" w:rsidTr="007219AE">
        <w:tc>
          <w:tcPr>
            <w:tcW w:w="2055" w:type="dxa"/>
            <w:tcBorders>
              <w:top w:val="single" w:sz="12" w:space="0" w:color="auto"/>
            </w:tcBorders>
          </w:tcPr>
          <w:p w14:paraId="3698A0D9" w14:textId="77777777" w:rsidR="00AA0FD0" w:rsidRPr="004C56D2" w:rsidRDefault="00AA0FD0" w:rsidP="007219AE">
            <w:pPr>
              <w:rPr>
                <w:b/>
              </w:rPr>
            </w:pPr>
            <w:r w:rsidRPr="004C56D2">
              <w:rPr>
                <w:b/>
              </w:rPr>
              <w:t>Input</w:t>
            </w:r>
          </w:p>
        </w:tc>
        <w:tc>
          <w:tcPr>
            <w:tcW w:w="900" w:type="dxa"/>
            <w:tcBorders>
              <w:top w:val="single" w:sz="12" w:space="0" w:color="auto"/>
            </w:tcBorders>
          </w:tcPr>
          <w:p w14:paraId="185F85F1" w14:textId="77777777" w:rsidR="00AA0FD0" w:rsidRPr="004C56D2" w:rsidRDefault="00AA0FD0" w:rsidP="007219AE">
            <w:pPr>
              <w:jc w:val="center"/>
              <w:rPr>
                <w:b/>
              </w:rPr>
            </w:pPr>
            <w:r w:rsidRPr="004C56D2">
              <w:rPr>
                <w:b/>
              </w:rPr>
              <w:t>Units</w:t>
            </w:r>
          </w:p>
        </w:tc>
        <w:tc>
          <w:tcPr>
            <w:tcW w:w="6390" w:type="dxa"/>
            <w:tcBorders>
              <w:top w:val="single" w:sz="12" w:space="0" w:color="auto"/>
              <w:right w:val="single" w:sz="12" w:space="0" w:color="auto"/>
            </w:tcBorders>
          </w:tcPr>
          <w:p w14:paraId="23A2319D" w14:textId="77777777" w:rsidR="00AA0FD0" w:rsidRPr="004C56D2" w:rsidRDefault="00AA0FD0" w:rsidP="007219AE">
            <w:pPr>
              <w:rPr>
                <w:b/>
              </w:rPr>
            </w:pPr>
            <w:r w:rsidRPr="004C56D2">
              <w:rPr>
                <w:b/>
              </w:rPr>
              <w:t>Description</w:t>
            </w:r>
          </w:p>
        </w:tc>
      </w:tr>
      <w:tr w:rsidR="00AA0FD0" w14:paraId="264AF607" w14:textId="77777777" w:rsidTr="007219AE">
        <w:trPr>
          <w:trHeight w:val="494"/>
        </w:trPr>
        <w:tc>
          <w:tcPr>
            <w:tcW w:w="2055" w:type="dxa"/>
          </w:tcPr>
          <w:p w14:paraId="22AF78A1" w14:textId="77777777" w:rsidR="00AA0FD0" w:rsidRDefault="00AA0FD0" w:rsidP="007219AE">
            <w:r>
              <w:t>Noise Power</w:t>
            </w:r>
          </w:p>
        </w:tc>
        <w:tc>
          <w:tcPr>
            <w:tcW w:w="900" w:type="dxa"/>
          </w:tcPr>
          <w:p w14:paraId="40B387EA" w14:textId="77777777" w:rsidR="00AA0FD0" w:rsidRDefault="00AA0FD0" w:rsidP="007219AE">
            <w:pPr>
              <w:jc w:val="center"/>
            </w:pPr>
            <w:r>
              <w:t>~</w:t>
            </w:r>
          </w:p>
        </w:tc>
        <w:tc>
          <w:tcPr>
            <w:tcW w:w="6390" w:type="dxa"/>
            <w:tcBorders>
              <w:right w:val="single" w:sz="12" w:space="0" w:color="auto"/>
            </w:tcBorders>
          </w:tcPr>
          <w:p w14:paraId="4271E42A" w14:textId="77777777" w:rsidR="00AA0FD0" w:rsidRDefault="00AA0FD0" w:rsidP="007219AE">
            <w:r>
              <w:t>Specifies the height of the PSD of the white noise.</w:t>
            </w:r>
          </w:p>
        </w:tc>
      </w:tr>
      <w:tr w:rsidR="00AA0FD0" w14:paraId="05A03D0F" w14:textId="77777777" w:rsidTr="007219AE">
        <w:trPr>
          <w:trHeight w:val="512"/>
        </w:trPr>
        <w:tc>
          <w:tcPr>
            <w:tcW w:w="2055" w:type="dxa"/>
          </w:tcPr>
          <w:p w14:paraId="24CD2B0F" w14:textId="77777777" w:rsidR="00AA0FD0" w:rsidRDefault="00AE0B5C" w:rsidP="007219AE">
            <w:r>
              <w:t>Sample Time</w:t>
            </w:r>
          </w:p>
        </w:tc>
        <w:tc>
          <w:tcPr>
            <w:tcW w:w="900" w:type="dxa"/>
          </w:tcPr>
          <w:p w14:paraId="6DF9A0FC" w14:textId="77777777" w:rsidR="00AA0FD0" w:rsidRDefault="00AE0B5C" w:rsidP="007219AE">
            <w:pPr>
              <w:jc w:val="center"/>
            </w:pPr>
            <w:r>
              <w:t>s</w:t>
            </w:r>
          </w:p>
        </w:tc>
        <w:tc>
          <w:tcPr>
            <w:tcW w:w="6390" w:type="dxa"/>
            <w:tcBorders>
              <w:right w:val="single" w:sz="12" w:space="0" w:color="auto"/>
            </w:tcBorders>
          </w:tcPr>
          <w:p w14:paraId="1CA1C8C7" w14:textId="77777777" w:rsidR="00AA0FD0" w:rsidRDefault="00AE0B5C" w:rsidP="007219AE">
            <w:r>
              <w:t>Specifies the correlation time of the noise.</w:t>
            </w:r>
          </w:p>
        </w:tc>
      </w:tr>
      <w:tr w:rsidR="00AA0FD0" w14:paraId="05D26EAE" w14:textId="77777777" w:rsidTr="007219AE">
        <w:tc>
          <w:tcPr>
            <w:tcW w:w="2055" w:type="dxa"/>
          </w:tcPr>
          <w:p w14:paraId="6F5315DA" w14:textId="77777777" w:rsidR="00AA0FD0" w:rsidRDefault="00AE0B5C" w:rsidP="007219AE">
            <w:r>
              <w:t>Seed</w:t>
            </w:r>
          </w:p>
        </w:tc>
        <w:tc>
          <w:tcPr>
            <w:tcW w:w="900" w:type="dxa"/>
          </w:tcPr>
          <w:p w14:paraId="617A4F3E" w14:textId="77777777" w:rsidR="00AA0FD0" w:rsidRDefault="00AE0B5C" w:rsidP="007219AE">
            <w:pPr>
              <w:jc w:val="center"/>
            </w:pPr>
            <w:r>
              <w:t>~</w:t>
            </w:r>
          </w:p>
        </w:tc>
        <w:tc>
          <w:tcPr>
            <w:tcW w:w="6390" w:type="dxa"/>
            <w:tcBorders>
              <w:right w:val="single" w:sz="12" w:space="0" w:color="auto"/>
            </w:tcBorders>
          </w:tcPr>
          <w:p w14:paraId="2C3EF1E3" w14:textId="77777777" w:rsidR="00AA0FD0" w:rsidRDefault="00AE0B5C" w:rsidP="007219AE">
            <w:r>
              <w:t>Specifies the starting seed of the random number generator.  If this value is fixed, the heat load is repeated given the same noise power and sample time.</w:t>
            </w:r>
          </w:p>
        </w:tc>
      </w:tr>
    </w:tbl>
    <w:p w14:paraId="74ECBB2F" w14:textId="77777777" w:rsidR="00AA0FD0" w:rsidRDefault="00AA0FD0" w:rsidP="00AA0FD0"/>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6"/>
      </w:tblGrid>
      <w:tr w:rsidR="007219AE" w14:paraId="04D25D67" w14:textId="77777777" w:rsidTr="007219AE">
        <w:trPr>
          <w:trHeight w:val="5112"/>
          <w:jc w:val="center"/>
        </w:trPr>
        <w:tc>
          <w:tcPr>
            <w:tcW w:w="4675" w:type="dxa"/>
          </w:tcPr>
          <w:p w14:paraId="38D60032" w14:textId="77777777" w:rsidR="007219AE" w:rsidRDefault="007219AE" w:rsidP="007219AE">
            <w:r>
              <w:rPr>
                <w:noProof/>
                <w:lang w:eastAsia="zh-CN"/>
              </w:rPr>
              <w:drawing>
                <wp:inline distT="0" distB="0" distL="0" distR="0" wp14:anchorId="179E8F07" wp14:editId="38E1B544">
                  <wp:extent cx="2926080" cy="3125585"/>
                  <wp:effectExtent l="0" t="0" r="762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cstate="print"/>
                          <a:stretch>
                            <a:fillRect/>
                          </a:stretch>
                        </pic:blipFill>
                        <pic:spPr>
                          <a:xfrm>
                            <a:off x="0" y="0"/>
                            <a:ext cx="2926080" cy="3125585"/>
                          </a:xfrm>
                          <a:prstGeom prst="rect">
                            <a:avLst/>
                          </a:prstGeom>
                        </pic:spPr>
                      </pic:pic>
                    </a:graphicData>
                  </a:graphic>
                </wp:inline>
              </w:drawing>
            </w:r>
          </w:p>
        </w:tc>
      </w:tr>
      <w:tr w:rsidR="007219AE" w14:paraId="1B812ACA" w14:textId="77777777" w:rsidTr="007219AE">
        <w:trPr>
          <w:jc w:val="center"/>
        </w:trPr>
        <w:tc>
          <w:tcPr>
            <w:tcW w:w="4675" w:type="dxa"/>
          </w:tcPr>
          <w:p w14:paraId="1555E6BA" w14:textId="77777777" w:rsidR="007219AE" w:rsidRPr="00B567AE" w:rsidRDefault="007219AE" w:rsidP="007219AE">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42</w:t>
            </w:r>
            <w:r w:rsidR="009D1C19" w:rsidRPr="00B567AE">
              <w:rPr>
                <w:rFonts w:cs="Times New Roman"/>
              </w:rPr>
              <w:fldChar w:fldCharType="end"/>
            </w:r>
            <w:r w:rsidRPr="00B567AE">
              <w:rPr>
                <w:rFonts w:cs="Times New Roman"/>
              </w:rPr>
              <w:t xml:space="preserve">. </w:t>
            </w:r>
            <w:r>
              <w:rPr>
                <w:rFonts w:cs="Times New Roman"/>
              </w:rPr>
              <w:t>Stochastic Heat Loads</w:t>
            </w:r>
            <w:r w:rsidRPr="00B567AE">
              <w:rPr>
                <w:rFonts w:cs="Times New Roman"/>
              </w:rPr>
              <w:t xml:space="preserve"> GUI</w:t>
            </w:r>
          </w:p>
        </w:tc>
      </w:tr>
    </w:tbl>
    <w:p w14:paraId="45534A38" w14:textId="77777777" w:rsidR="007219AE" w:rsidRDefault="007219AE" w:rsidP="00AA0FD0"/>
    <w:p w14:paraId="27532115" w14:textId="77777777" w:rsidR="00734055" w:rsidRDefault="00734055" w:rsidP="00734055">
      <w:r>
        <w:br w:type="page"/>
      </w:r>
    </w:p>
    <w:p w14:paraId="3B28FB32" w14:textId="77777777" w:rsidR="00AE7FC3" w:rsidRDefault="00AE7FC3" w:rsidP="00AE7FC3">
      <w:pPr>
        <w:pStyle w:val="Heading2"/>
      </w:pPr>
      <w:bookmarkStart w:id="126" w:name="_Toc388205974"/>
      <w:r>
        <w:lastRenderedPageBreak/>
        <w:t>Electrical Power System</w:t>
      </w:r>
      <w:bookmarkEnd w:id="126"/>
    </w:p>
    <w:p w14:paraId="2E397B77" w14:textId="77777777" w:rsidR="00EF0783" w:rsidRDefault="00EF0783" w:rsidP="00EF0783"/>
    <w:p w14:paraId="6E4256F3" w14:textId="77777777" w:rsidR="00734055" w:rsidRDefault="00734055" w:rsidP="00734055">
      <w:r>
        <w:t>In this section, the main building blocks of aircraft electrical power systems including generators, exciters, battery units, power converters will be explained and mode</w:t>
      </w:r>
      <w:r w:rsidR="006679B2">
        <w:t>ling details will be presented.</w:t>
      </w:r>
    </w:p>
    <w:p w14:paraId="020E9680" w14:textId="77777777" w:rsidR="00734055" w:rsidRPr="00B35D45" w:rsidRDefault="00734055" w:rsidP="00734055">
      <w:pPr>
        <w:pStyle w:val="Heading3"/>
        <w:jc w:val="left"/>
      </w:pPr>
      <w:bookmarkStart w:id="127" w:name="_Toc373691917"/>
      <w:bookmarkStart w:id="128" w:name="_Toc388205975"/>
      <w:r>
        <w:t>Generator</w:t>
      </w:r>
      <w:bookmarkEnd w:id="127"/>
      <w:bookmarkEnd w:id="128"/>
    </w:p>
    <w:p w14:paraId="04B06779" w14:textId="77777777" w:rsidR="00734055" w:rsidRDefault="00734055" w:rsidP="00734055"/>
    <w:p w14:paraId="7E7E3E8F" w14:textId="0AD2B8AF" w:rsidR="00734055" w:rsidRDefault="00734055" w:rsidP="00734055">
      <w:r>
        <w:t xml:space="preserve">More-electric aircrafts are moving towards ac generation systems with variable frequency operation. This section will provide mathematical models, dynamic inputs/outputs and </w:t>
      </w:r>
      <w:r w:rsidRPr="00B35D45">
        <w:rPr>
          <w:i/>
        </w:rPr>
        <w:t>simulink</w:t>
      </w:r>
      <w:r>
        <w:t xml:space="preserve"> model of a wound-field synchronous generator. A generic structural diagram of the generator is shown in </w:t>
      </w:r>
      <w:r w:rsidR="009D1C19">
        <w:fldChar w:fldCharType="begin"/>
      </w:r>
      <w:r>
        <w:instrText xml:space="preserve"> REF _Ref246948011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3</w:t>
      </w:r>
      <w:r w:rsidR="009D1C19">
        <w:fldChar w:fldCharType="end"/>
      </w:r>
      <w:r>
        <w:t xml:space="preserve">. </w:t>
      </w:r>
    </w:p>
    <w:p w14:paraId="4C32EE39" w14:textId="77777777" w:rsidR="00734055" w:rsidRDefault="00734055" w:rsidP="00734055">
      <w:pPr>
        <w:tabs>
          <w:tab w:val="left" w:pos="7940"/>
        </w:tabs>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104B9A65" w14:textId="77777777" w:rsidTr="00DF45CD">
        <w:trPr>
          <w:trHeight w:val="2519"/>
        </w:trPr>
        <w:tc>
          <w:tcPr>
            <w:tcW w:w="9576" w:type="dxa"/>
          </w:tcPr>
          <w:p w14:paraId="58E9DC31" w14:textId="77777777" w:rsidR="00734055" w:rsidRDefault="00734055" w:rsidP="00DF45CD">
            <w:pPr>
              <w:keepNext/>
              <w:jc w:val="center"/>
            </w:pPr>
            <w:r>
              <w:rPr>
                <w:noProof/>
                <w:lang w:eastAsia="zh-CN"/>
              </w:rPr>
              <w:drawing>
                <wp:inline distT="0" distB="0" distL="0" distR="0" wp14:anchorId="45F3D49C" wp14:editId="36303585">
                  <wp:extent cx="5562600" cy="1574800"/>
                  <wp:effectExtent l="0" t="0" r="0" b="0"/>
                  <wp:docPr id="151" name="Picture 151" descr="Macintosh HD:Users:veyselbuyukdegirmenci:Desktop:Synchronous Generato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veyselbuyukdegirmenci:Desktop:Synchronous Generator.tiff"/>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562600" cy="1574800"/>
                          </a:xfrm>
                          <a:prstGeom prst="rect">
                            <a:avLst/>
                          </a:prstGeom>
                          <a:noFill/>
                          <a:ln>
                            <a:noFill/>
                          </a:ln>
                        </pic:spPr>
                      </pic:pic>
                    </a:graphicData>
                  </a:graphic>
                </wp:inline>
              </w:drawing>
            </w:r>
          </w:p>
          <w:p w14:paraId="1EB13BB0" w14:textId="77777777" w:rsidR="00734055" w:rsidRPr="00B567AE" w:rsidRDefault="00734055" w:rsidP="00DF45CD">
            <w:pPr>
              <w:pStyle w:val="Caption"/>
              <w:rPr>
                <w:rFonts w:cs="Times New Roman"/>
                <w:color w:val="000000" w:themeColor="text1"/>
              </w:rPr>
            </w:pPr>
            <w:bookmarkStart w:id="129" w:name="_Ref246948011"/>
            <w:bookmarkStart w:id="130" w:name="_Ref246947999"/>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43</w:t>
            </w:r>
            <w:r w:rsidR="009D1C19" w:rsidRPr="00B567AE">
              <w:rPr>
                <w:rFonts w:cs="Times New Roman"/>
                <w:color w:val="000000" w:themeColor="text1"/>
              </w:rPr>
              <w:fldChar w:fldCharType="end"/>
            </w:r>
            <w:bookmarkEnd w:id="129"/>
            <w:r w:rsidRPr="00B567AE">
              <w:rPr>
                <w:rFonts w:cs="Times New Roman"/>
                <w:color w:val="000000" w:themeColor="text1"/>
              </w:rPr>
              <w:t>. Synchronous Generator High Level Scheme</w:t>
            </w:r>
            <w:bookmarkEnd w:id="130"/>
          </w:p>
        </w:tc>
      </w:tr>
    </w:tbl>
    <w:p w14:paraId="3F6EC4CC" w14:textId="77777777" w:rsidR="00734055" w:rsidRPr="00F768CD" w:rsidRDefault="00734055" w:rsidP="00734055">
      <w:pPr>
        <w:pStyle w:val="Heading4"/>
        <w:jc w:val="left"/>
      </w:pPr>
      <w:bookmarkStart w:id="131" w:name="_Ref250894234"/>
      <w:r>
        <w:t>Mathematical Model</w:t>
      </w:r>
      <w:bookmarkEnd w:id="131"/>
    </w:p>
    <w:p w14:paraId="1780911E" w14:textId="77777777" w:rsidR="00734055" w:rsidRDefault="00734055" w:rsidP="00734055"/>
    <w:p w14:paraId="3A4BD88E" w14:textId="77777777" w:rsidR="00734055" w:rsidRDefault="00734055" w:rsidP="00734055">
      <w:r w:rsidRPr="008E7572">
        <w:t>This is a standalone generator model. Common generator models assume either an infinite bus or a voltage supply connected to the machine terminals</w:t>
      </w:r>
      <w:r w:rsidR="005911B6">
        <w:t xml:space="preserve"> (Krause et. al, 2002)</w:t>
      </w:r>
      <w:r w:rsidRPr="008E7572">
        <w:t>. However, such an implementation would require the knowledge of line voltages and would violate the causality of the system. Therefore, a voltage-based model is created. This way, the load information would not be necessary while producing line voltage. An accurate implementation of this approach would require line transients such as time rate of change in the line inductance currents and voltage drop across the line reactors to be monitored. However, a singular pert</w:t>
      </w:r>
      <w:r w:rsidR="000A01DD">
        <w:t>u</w:t>
      </w:r>
      <w:r w:rsidR="00805F31">
        <w:t xml:space="preserve">rbation approach presented in (Sauer </w:t>
      </w:r>
      <w:r w:rsidR="00DA3C6A">
        <w:t>and Pai</w:t>
      </w:r>
      <w:r w:rsidR="00805F31">
        <w:t>, 1998)</w:t>
      </w:r>
      <w:r w:rsidRPr="008E7572">
        <w:t xml:space="preserve"> is followed to mitigate this problem and optimize the system model details and simulation speed.</w:t>
      </w:r>
      <w:r>
        <w:t xml:space="preserve"> To achieve faster simulations, the models are implemented in a synchronous reference frame. Synchronous machine dynamic model is as follows:</w:t>
      </w:r>
    </w:p>
    <w:p w14:paraId="0ABFA352"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048D5845" w14:textId="77777777" w:rsidTr="00DF45CD">
        <w:tc>
          <w:tcPr>
            <w:tcW w:w="8658" w:type="dxa"/>
          </w:tcPr>
          <w:p w14:paraId="74E92B32" w14:textId="77777777" w:rsidR="00734055" w:rsidRDefault="00734055" w:rsidP="00DF45CD">
            <w:pPr>
              <w:tabs>
                <w:tab w:val="center" w:pos="4680"/>
                <w:tab w:val="right" w:pos="9360"/>
              </w:tabs>
              <w:jc w:val="center"/>
            </w:pPr>
            <w:r w:rsidRPr="009A2D1D">
              <w:rPr>
                <w:position w:val="-32"/>
              </w:rPr>
              <w:object w:dxaOrig="6300" w:dyaOrig="740" w14:anchorId="728208C7">
                <v:shape id="_x0000_i1066" type="#_x0000_t75" style="width:314.9pt;height:37.55pt" o:ole="">
                  <v:imagedata r:id="rId163" o:title=""/>
                </v:shape>
                <o:OLEObject Type="Embed" ProgID="Equation.DSMT4" ShapeID="_x0000_i1066" DrawAspect="Content" ObjectID="_1461948520" r:id="rId164"/>
              </w:object>
            </w:r>
            <w:r>
              <w:t>,</w:t>
            </w:r>
          </w:p>
        </w:tc>
        <w:tc>
          <w:tcPr>
            <w:tcW w:w="918" w:type="dxa"/>
          </w:tcPr>
          <w:p w14:paraId="302B1606" w14:textId="77777777" w:rsidR="00734055" w:rsidRDefault="00734055" w:rsidP="00DF45CD">
            <w:pPr>
              <w:tabs>
                <w:tab w:val="center" w:pos="4680"/>
                <w:tab w:val="right" w:pos="9360"/>
              </w:tabs>
              <w:jc w:val="center"/>
            </w:pPr>
          </w:p>
          <w:p w14:paraId="7FF8BD91" w14:textId="77777777" w:rsidR="00734055" w:rsidRDefault="009F544A" w:rsidP="00DF45CD">
            <w:pPr>
              <w:tabs>
                <w:tab w:val="center" w:pos="4680"/>
                <w:tab w:val="right" w:pos="9360"/>
              </w:tabs>
              <w:jc w:val="center"/>
            </w:pPr>
            <w:r>
              <w:t>(5.3.1)</w:t>
            </w:r>
          </w:p>
        </w:tc>
      </w:tr>
      <w:tr w:rsidR="00734055" w14:paraId="3C2FFA45" w14:textId="77777777" w:rsidTr="00DF45CD">
        <w:tc>
          <w:tcPr>
            <w:tcW w:w="8658" w:type="dxa"/>
          </w:tcPr>
          <w:p w14:paraId="3D7FF475" w14:textId="77777777" w:rsidR="00734055" w:rsidRDefault="00734055" w:rsidP="00DF45CD">
            <w:pPr>
              <w:jc w:val="center"/>
            </w:pPr>
            <w:r w:rsidRPr="009A2D1D">
              <w:rPr>
                <w:position w:val="-36"/>
              </w:rPr>
              <w:object w:dxaOrig="5840" w:dyaOrig="820" w14:anchorId="0197B5DB">
                <v:shape id="_x0000_i1067" type="#_x0000_t75" style="width:291.15pt;height:40.7pt" o:ole="">
                  <v:imagedata r:id="rId165" o:title=""/>
                </v:shape>
                <o:OLEObject Type="Embed" ProgID="Equation.DSMT4" ShapeID="_x0000_i1067" DrawAspect="Content" ObjectID="_1461948521" r:id="rId166"/>
              </w:object>
            </w:r>
            <w:r>
              <w:t>,</w:t>
            </w:r>
          </w:p>
        </w:tc>
        <w:tc>
          <w:tcPr>
            <w:tcW w:w="918" w:type="dxa"/>
          </w:tcPr>
          <w:p w14:paraId="70D1F87B" w14:textId="77777777" w:rsidR="00734055" w:rsidRDefault="00734055" w:rsidP="00DF45CD">
            <w:pPr>
              <w:jc w:val="center"/>
            </w:pPr>
          </w:p>
          <w:p w14:paraId="42366791" w14:textId="77777777" w:rsidR="00734055" w:rsidRDefault="009F544A" w:rsidP="00DF45CD">
            <w:pPr>
              <w:jc w:val="center"/>
            </w:pPr>
            <w:bookmarkStart w:id="132" w:name="OLE_LINK9"/>
            <w:r>
              <w:t>(5.3.2)</w:t>
            </w:r>
            <w:bookmarkEnd w:id="132"/>
          </w:p>
        </w:tc>
      </w:tr>
      <w:tr w:rsidR="00734055" w14:paraId="65AA6AFC" w14:textId="77777777" w:rsidTr="00DF45CD">
        <w:tc>
          <w:tcPr>
            <w:tcW w:w="8658" w:type="dxa"/>
          </w:tcPr>
          <w:p w14:paraId="17A105AE" w14:textId="77777777" w:rsidR="00734055" w:rsidRDefault="00734055" w:rsidP="00DF45CD">
            <w:pPr>
              <w:jc w:val="center"/>
            </w:pPr>
            <w:r w:rsidRPr="009A2D1D">
              <w:rPr>
                <w:position w:val="-22"/>
              </w:rPr>
              <w:object w:dxaOrig="2960" w:dyaOrig="560" w14:anchorId="342833E7">
                <v:shape id="_x0000_i1068" type="#_x0000_t75" style="width:147.15pt;height:26.9pt" o:ole="">
                  <v:imagedata r:id="rId167" o:title=""/>
                </v:shape>
                <o:OLEObject Type="Embed" ProgID="Equation.DSMT4" ShapeID="_x0000_i1068" DrawAspect="Content" ObjectID="_1461948522" r:id="rId168"/>
              </w:object>
            </w:r>
            <w:r>
              <w:t>,</w:t>
            </w:r>
          </w:p>
        </w:tc>
        <w:tc>
          <w:tcPr>
            <w:tcW w:w="918" w:type="dxa"/>
          </w:tcPr>
          <w:p w14:paraId="1763AB2C" w14:textId="77777777" w:rsidR="00734055" w:rsidRDefault="00E0728B" w:rsidP="00DF45CD">
            <w:pPr>
              <w:spacing w:before="100"/>
              <w:jc w:val="center"/>
            </w:pPr>
            <w:r>
              <w:t>(5.3.3)</w:t>
            </w:r>
          </w:p>
        </w:tc>
      </w:tr>
      <w:tr w:rsidR="00734055" w14:paraId="5405B153" w14:textId="77777777" w:rsidTr="00DF45CD">
        <w:tc>
          <w:tcPr>
            <w:tcW w:w="8658" w:type="dxa"/>
          </w:tcPr>
          <w:p w14:paraId="55D721A2" w14:textId="77777777" w:rsidR="00734055" w:rsidRDefault="00734055" w:rsidP="00DF45CD">
            <w:pPr>
              <w:jc w:val="center"/>
            </w:pPr>
            <w:r w:rsidRPr="009A2D1D">
              <w:rPr>
                <w:position w:val="-22"/>
              </w:rPr>
              <w:object w:dxaOrig="2980" w:dyaOrig="580" w14:anchorId="055BF83E">
                <v:shape id="_x0000_i1069" type="#_x0000_t75" style="width:148.4pt;height:30.05pt" o:ole="">
                  <v:imagedata r:id="rId169" o:title=""/>
                </v:shape>
                <o:OLEObject Type="Embed" ProgID="Equation.DSMT4" ShapeID="_x0000_i1069" DrawAspect="Content" ObjectID="_1461948523" r:id="rId170"/>
              </w:object>
            </w:r>
            <w:r>
              <w:t>,</w:t>
            </w:r>
          </w:p>
        </w:tc>
        <w:tc>
          <w:tcPr>
            <w:tcW w:w="918" w:type="dxa"/>
          </w:tcPr>
          <w:p w14:paraId="393226C2" w14:textId="77777777" w:rsidR="00734055" w:rsidRDefault="00E0728B" w:rsidP="00DF45CD">
            <w:pPr>
              <w:spacing w:before="100"/>
              <w:jc w:val="center"/>
            </w:pPr>
            <w:r>
              <w:t>(5.3.4)</w:t>
            </w:r>
          </w:p>
        </w:tc>
      </w:tr>
    </w:tbl>
    <w:p w14:paraId="7970969D" w14:textId="77777777" w:rsidR="00734055" w:rsidRDefault="00734055" w:rsidP="00734055"/>
    <w:p w14:paraId="6F4F0097" w14:textId="77777777" w:rsidR="00734055" w:rsidRDefault="00734055" w:rsidP="00734055">
      <w:r>
        <w:lastRenderedPageBreak/>
        <w:t xml:space="preserve">where </w:t>
      </w:r>
      <w:r w:rsidRPr="009A2D1D">
        <w:rPr>
          <w:position w:val="-12"/>
        </w:rPr>
        <w:object w:dxaOrig="360" w:dyaOrig="360" w14:anchorId="344F20E7">
          <v:shape id="_x0000_i1070" type="#_x0000_t75" style="width:18.15pt;height:18.15pt" o:ole="">
            <v:imagedata r:id="rId171" o:title=""/>
          </v:shape>
          <o:OLEObject Type="Embed" ProgID="Equation.DSMT4" ShapeID="_x0000_i1070" DrawAspect="Content" ObjectID="_1461948524" r:id="rId172"/>
        </w:object>
      </w:r>
      <w:r>
        <w:t xml:space="preserve"> and </w:t>
      </w:r>
      <w:r w:rsidRPr="009A2D1D">
        <w:rPr>
          <w:position w:val="-14"/>
        </w:rPr>
        <w:object w:dxaOrig="340" w:dyaOrig="380" w14:anchorId="5AAE0CDB">
          <v:shape id="_x0000_i1071" type="#_x0000_t75" style="width:18.15pt;height:18.15pt" o:ole="">
            <v:imagedata r:id="rId173" o:title=""/>
          </v:shape>
          <o:OLEObject Type="Embed" ProgID="Equation.DSMT4" ShapeID="_x0000_i1071" DrawAspect="Content" ObjectID="_1461948525" r:id="rId174"/>
        </w:object>
      </w:r>
      <w:r>
        <w:t xml:space="preserve"> are the direct and quadrature axis per-unit reactances, respectively; </w:t>
      </w:r>
      <w:r w:rsidRPr="009A2D1D">
        <w:rPr>
          <w:position w:val="-12"/>
        </w:rPr>
        <w:object w:dxaOrig="360" w:dyaOrig="360" w14:anchorId="623001F7">
          <v:shape id="_x0000_i1072" type="#_x0000_t75" style="width:18.15pt;height:18.15pt" o:ole="">
            <v:imagedata r:id="rId175" o:title=""/>
          </v:shape>
          <o:OLEObject Type="Embed" ProgID="Equation.DSMT4" ShapeID="_x0000_i1072" DrawAspect="Content" ObjectID="_1461948526" r:id="rId176"/>
        </w:object>
      </w:r>
      <w:r>
        <w:t xml:space="preserve"> and </w:t>
      </w:r>
      <w:r w:rsidRPr="009A2D1D">
        <w:rPr>
          <w:position w:val="-14"/>
        </w:rPr>
        <w:object w:dxaOrig="340" w:dyaOrig="380" w14:anchorId="66C83F23">
          <v:shape id="_x0000_i1073" type="#_x0000_t75" style="width:18.15pt;height:18.15pt" o:ole="">
            <v:imagedata r:id="rId177" o:title=""/>
          </v:shape>
          <o:OLEObject Type="Embed" ProgID="Equation.DSMT4" ShapeID="_x0000_i1073" DrawAspect="Content" ObjectID="_1461948527" r:id="rId178"/>
        </w:object>
      </w:r>
      <w:r>
        <w:t xml:space="preserve"> are the direct and quadrature axis per-unit transient reactances, respectively; </w:t>
      </w:r>
      <w:r w:rsidRPr="009A2D1D">
        <w:rPr>
          <w:position w:val="-12"/>
        </w:rPr>
        <w:object w:dxaOrig="360" w:dyaOrig="360" w14:anchorId="2B2B1CD3">
          <v:shape id="_x0000_i1074" type="#_x0000_t75" style="width:18.15pt;height:18.15pt" o:ole="">
            <v:imagedata r:id="rId179" o:title=""/>
          </v:shape>
          <o:OLEObject Type="Embed" ProgID="Equation.DSMT4" ShapeID="_x0000_i1074" DrawAspect="Content" ObjectID="_1461948528" r:id="rId180"/>
        </w:object>
      </w:r>
      <w:r>
        <w:t xml:space="preserve"> and </w:t>
      </w:r>
      <w:r w:rsidRPr="009A2D1D">
        <w:rPr>
          <w:position w:val="-14"/>
        </w:rPr>
        <w:object w:dxaOrig="360" w:dyaOrig="380" w14:anchorId="2FFD8ED7">
          <v:shape id="_x0000_i1075" type="#_x0000_t75" style="width:18.15pt;height:18.15pt" o:ole="">
            <v:imagedata r:id="rId181" o:title=""/>
          </v:shape>
          <o:OLEObject Type="Embed" ProgID="Equation.DSMT4" ShapeID="_x0000_i1075" DrawAspect="Content" ObjectID="_1461948529" r:id="rId182"/>
        </w:object>
      </w:r>
      <w:r>
        <w:t xml:space="preserve"> are the direct and quadrature axis per-unit subtransient reactances, respectively; </w:t>
      </w:r>
      <w:r w:rsidRPr="009A2D1D">
        <w:rPr>
          <w:position w:val="-12"/>
        </w:rPr>
        <w:object w:dxaOrig="320" w:dyaOrig="360" w14:anchorId="2D5D8CD2">
          <v:shape id="_x0000_i1076" type="#_x0000_t75" style="width:16.3pt;height:18.15pt" o:ole="">
            <v:imagedata r:id="rId183" o:title=""/>
          </v:shape>
          <o:OLEObject Type="Embed" ProgID="Equation.DSMT4" ShapeID="_x0000_i1076" DrawAspect="Content" ObjectID="_1461948530" r:id="rId184"/>
        </w:object>
      </w:r>
      <w:r>
        <w:t xml:space="preserve"> and </w:t>
      </w:r>
      <w:r w:rsidRPr="009A2D1D">
        <w:rPr>
          <w:position w:val="-14"/>
        </w:rPr>
        <w:object w:dxaOrig="320" w:dyaOrig="380" w14:anchorId="78F02F66">
          <v:shape id="_x0000_i1077" type="#_x0000_t75" style="width:16.3pt;height:18.15pt" o:ole="">
            <v:imagedata r:id="rId185" o:title=""/>
          </v:shape>
          <o:OLEObject Type="Embed" ProgID="Equation.DSMT4" ShapeID="_x0000_i1077" DrawAspect="Content" ObjectID="_1461948531" r:id="rId186"/>
        </w:object>
      </w:r>
      <w:r>
        <w:t xml:space="preserve"> are the direct and quadrature axis field winding per-unit transient time constants, respectively; </w:t>
      </w:r>
      <w:r w:rsidRPr="009A2D1D">
        <w:rPr>
          <w:position w:val="-12"/>
        </w:rPr>
        <w:object w:dxaOrig="320" w:dyaOrig="360" w14:anchorId="31575776">
          <v:shape id="_x0000_i1078" type="#_x0000_t75" style="width:16.3pt;height:18.15pt" o:ole="">
            <v:imagedata r:id="rId187" o:title=""/>
          </v:shape>
          <o:OLEObject Type="Embed" ProgID="Equation.DSMT4" ShapeID="_x0000_i1078" DrawAspect="Content" ObjectID="_1461948532" r:id="rId188"/>
        </w:object>
      </w:r>
      <w:r>
        <w:t xml:space="preserve"> and </w:t>
      </w:r>
      <w:r w:rsidRPr="009A2D1D">
        <w:rPr>
          <w:position w:val="-14"/>
        </w:rPr>
        <w:object w:dxaOrig="320" w:dyaOrig="380" w14:anchorId="7EC329FF">
          <v:shape id="_x0000_i1079" type="#_x0000_t75" style="width:16.3pt;height:18.15pt" o:ole="">
            <v:imagedata r:id="rId189" o:title=""/>
          </v:shape>
          <o:OLEObject Type="Embed" ProgID="Equation.DSMT4" ShapeID="_x0000_i1079" DrawAspect="Content" ObjectID="_1461948533" r:id="rId190"/>
        </w:object>
      </w:r>
      <w:r>
        <w:t xml:space="preserve"> are the direct and quadrature axis field winding per-unit subtransient time constants, respectively. These quantities are defines as:</w:t>
      </w:r>
    </w:p>
    <w:p w14:paraId="44D68EED"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7EFB8DD9" w14:textId="77777777" w:rsidTr="00DF45CD">
        <w:tc>
          <w:tcPr>
            <w:tcW w:w="8658" w:type="dxa"/>
          </w:tcPr>
          <w:p w14:paraId="7635ED7D" w14:textId="77777777" w:rsidR="00734055" w:rsidRDefault="00734055" w:rsidP="00DF45CD">
            <w:pPr>
              <w:tabs>
                <w:tab w:val="center" w:pos="4220"/>
                <w:tab w:val="right" w:pos="8440"/>
              </w:tabs>
              <w:jc w:val="center"/>
            </w:pPr>
            <w:r w:rsidRPr="009A2D1D">
              <w:rPr>
                <w:position w:val="-32"/>
              </w:rPr>
              <w:object w:dxaOrig="1579" w:dyaOrig="740" w14:anchorId="202F1D91">
                <v:shape id="_x0000_i1080" type="#_x0000_t75" style="width:78.25pt;height:37.55pt" o:ole="">
                  <v:imagedata r:id="rId191" o:title=""/>
                </v:shape>
                <o:OLEObject Type="Embed" ProgID="Equation.DSMT4" ShapeID="_x0000_i1080" DrawAspect="Content" ObjectID="_1461948534" r:id="rId192"/>
              </w:object>
            </w:r>
            <w:r>
              <w:t>,</w:t>
            </w:r>
          </w:p>
        </w:tc>
        <w:tc>
          <w:tcPr>
            <w:tcW w:w="918" w:type="dxa"/>
          </w:tcPr>
          <w:p w14:paraId="0DE4DAFC" w14:textId="77777777" w:rsidR="00734055" w:rsidRDefault="00734055" w:rsidP="00DF45CD">
            <w:pPr>
              <w:tabs>
                <w:tab w:val="center" w:pos="4680"/>
                <w:tab w:val="right" w:pos="9360"/>
              </w:tabs>
              <w:jc w:val="center"/>
            </w:pPr>
          </w:p>
          <w:p w14:paraId="1FB1B1B7" w14:textId="77777777" w:rsidR="00734055" w:rsidRDefault="00E0728B" w:rsidP="00DF45CD">
            <w:pPr>
              <w:tabs>
                <w:tab w:val="center" w:pos="4680"/>
                <w:tab w:val="right" w:pos="9360"/>
              </w:tabs>
              <w:jc w:val="center"/>
            </w:pPr>
            <w:r>
              <w:t>(5.3.5)</w:t>
            </w:r>
          </w:p>
        </w:tc>
      </w:tr>
      <w:tr w:rsidR="00734055" w14:paraId="51A69299" w14:textId="77777777" w:rsidTr="00DF45CD">
        <w:tc>
          <w:tcPr>
            <w:tcW w:w="8658" w:type="dxa"/>
          </w:tcPr>
          <w:p w14:paraId="137DABE8" w14:textId="77777777" w:rsidR="00734055" w:rsidRDefault="00734055" w:rsidP="00DF45CD">
            <w:pPr>
              <w:jc w:val="center"/>
            </w:pPr>
            <w:r w:rsidRPr="009A2D1D">
              <w:rPr>
                <w:position w:val="-28"/>
              </w:rPr>
              <w:object w:dxaOrig="1320" w:dyaOrig="660" w14:anchorId="4A8DF5F4">
                <v:shape id="_x0000_i1081" type="#_x0000_t75" style="width:65.75pt;height:33.2pt" o:ole="">
                  <v:imagedata r:id="rId193" o:title=""/>
                </v:shape>
                <o:OLEObject Type="Embed" ProgID="Equation.DSMT4" ShapeID="_x0000_i1081" DrawAspect="Content" ObjectID="_1461948535" r:id="rId194"/>
              </w:object>
            </w:r>
            <w:r>
              <w:t>,</w:t>
            </w:r>
          </w:p>
        </w:tc>
        <w:tc>
          <w:tcPr>
            <w:tcW w:w="918" w:type="dxa"/>
          </w:tcPr>
          <w:p w14:paraId="57389050" w14:textId="77777777" w:rsidR="00734055" w:rsidRDefault="00734055" w:rsidP="00DF45CD">
            <w:pPr>
              <w:jc w:val="center"/>
            </w:pPr>
          </w:p>
          <w:p w14:paraId="30052D46" w14:textId="77777777" w:rsidR="00734055" w:rsidRDefault="00E0728B" w:rsidP="00DF45CD">
            <w:pPr>
              <w:jc w:val="center"/>
            </w:pPr>
            <w:r>
              <w:t>(5.3.6)</w:t>
            </w:r>
          </w:p>
        </w:tc>
      </w:tr>
      <w:tr w:rsidR="00734055" w14:paraId="3CABB3C7" w14:textId="77777777" w:rsidTr="00DF45CD">
        <w:tc>
          <w:tcPr>
            <w:tcW w:w="8658" w:type="dxa"/>
          </w:tcPr>
          <w:p w14:paraId="7E52CBF3" w14:textId="77777777" w:rsidR="00734055" w:rsidRDefault="00734055" w:rsidP="00DF45CD">
            <w:pPr>
              <w:jc w:val="center"/>
            </w:pPr>
            <w:r w:rsidRPr="009A2D1D">
              <w:rPr>
                <w:position w:val="-54"/>
              </w:rPr>
              <w:object w:dxaOrig="2480" w:dyaOrig="880" w14:anchorId="432166E9">
                <v:shape id="_x0000_i1082" type="#_x0000_t75" style="width:124.6pt;height:45.1pt" o:ole="">
                  <v:imagedata r:id="rId195" o:title=""/>
                </v:shape>
                <o:OLEObject Type="Embed" ProgID="Equation.DSMT4" ShapeID="_x0000_i1082" DrawAspect="Content" ObjectID="_1461948536" r:id="rId196"/>
              </w:object>
            </w:r>
            <w:r>
              <w:t>,</w:t>
            </w:r>
          </w:p>
        </w:tc>
        <w:tc>
          <w:tcPr>
            <w:tcW w:w="918" w:type="dxa"/>
          </w:tcPr>
          <w:p w14:paraId="49671759" w14:textId="77777777" w:rsidR="00734055" w:rsidRDefault="00734055" w:rsidP="00DF45CD">
            <w:pPr>
              <w:jc w:val="center"/>
            </w:pPr>
          </w:p>
          <w:p w14:paraId="12F784BB" w14:textId="77777777" w:rsidR="00734055" w:rsidRDefault="00E0728B" w:rsidP="00DF45CD">
            <w:pPr>
              <w:jc w:val="center"/>
            </w:pPr>
            <w:r>
              <w:t>(5.3.7)</w:t>
            </w:r>
          </w:p>
        </w:tc>
      </w:tr>
      <w:tr w:rsidR="00734055" w14:paraId="2849A2C9" w14:textId="77777777" w:rsidTr="00DF45CD">
        <w:tc>
          <w:tcPr>
            <w:tcW w:w="8658" w:type="dxa"/>
          </w:tcPr>
          <w:p w14:paraId="221CBBD3" w14:textId="77777777" w:rsidR="00734055" w:rsidRDefault="00734055" w:rsidP="00DF45CD">
            <w:pPr>
              <w:jc w:val="center"/>
            </w:pPr>
            <w:r w:rsidRPr="009A2D1D">
              <w:rPr>
                <w:position w:val="-54"/>
              </w:rPr>
              <w:object w:dxaOrig="2480" w:dyaOrig="880" w14:anchorId="7375C73E">
                <v:shape id="_x0000_i1083" type="#_x0000_t75" style="width:124.6pt;height:45.1pt" o:ole="">
                  <v:imagedata r:id="rId197" o:title=""/>
                </v:shape>
                <o:OLEObject Type="Embed" ProgID="Equation.DSMT4" ShapeID="_x0000_i1083" DrawAspect="Content" ObjectID="_1461948537" r:id="rId198"/>
              </w:object>
            </w:r>
            <w:r>
              <w:t>,</w:t>
            </w:r>
          </w:p>
        </w:tc>
        <w:tc>
          <w:tcPr>
            <w:tcW w:w="918" w:type="dxa"/>
          </w:tcPr>
          <w:p w14:paraId="435E6206" w14:textId="77777777" w:rsidR="00734055" w:rsidRDefault="00734055" w:rsidP="00DF45CD">
            <w:pPr>
              <w:jc w:val="center"/>
            </w:pPr>
          </w:p>
          <w:p w14:paraId="16E347E4" w14:textId="77777777" w:rsidR="00734055" w:rsidRDefault="00E0728B" w:rsidP="00DF45CD">
            <w:pPr>
              <w:jc w:val="center"/>
            </w:pPr>
            <w:r>
              <w:t>(5.3.8)</w:t>
            </w:r>
          </w:p>
        </w:tc>
      </w:tr>
      <w:tr w:rsidR="00734055" w14:paraId="403D387C" w14:textId="77777777" w:rsidTr="00DF45CD">
        <w:tc>
          <w:tcPr>
            <w:tcW w:w="8658" w:type="dxa"/>
          </w:tcPr>
          <w:p w14:paraId="2BF6D243" w14:textId="77777777" w:rsidR="00734055" w:rsidRDefault="00734055" w:rsidP="00DF45CD">
            <w:pPr>
              <w:tabs>
                <w:tab w:val="center" w:pos="4680"/>
                <w:tab w:val="right" w:pos="9360"/>
              </w:tabs>
              <w:jc w:val="center"/>
            </w:pPr>
            <w:r w:rsidRPr="009A2D1D">
              <w:rPr>
                <w:position w:val="-28"/>
              </w:rPr>
              <w:object w:dxaOrig="1020" w:dyaOrig="639" w14:anchorId="0869841F">
                <v:shape id="_x0000_i1084" type="#_x0000_t75" style="width:50.7pt;height:33.2pt" o:ole="">
                  <v:imagedata r:id="rId199" o:title=""/>
                </v:shape>
                <o:OLEObject Type="Embed" ProgID="Equation.DSMT4" ShapeID="_x0000_i1084" DrawAspect="Content" ObjectID="_1461948538" r:id="rId200"/>
              </w:object>
            </w:r>
            <w:r>
              <w:t>,</w:t>
            </w:r>
          </w:p>
        </w:tc>
        <w:tc>
          <w:tcPr>
            <w:tcW w:w="918" w:type="dxa"/>
          </w:tcPr>
          <w:p w14:paraId="36ED14A1" w14:textId="77777777" w:rsidR="00734055" w:rsidRDefault="00E0728B" w:rsidP="00DF45CD">
            <w:pPr>
              <w:tabs>
                <w:tab w:val="center" w:pos="4680"/>
                <w:tab w:val="right" w:pos="9360"/>
              </w:tabs>
              <w:spacing w:before="200"/>
              <w:jc w:val="center"/>
            </w:pPr>
            <w:r>
              <w:t>(5.3.9)</w:t>
            </w:r>
          </w:p>
        </w:tc>
      </w:tr>
      <w:tr w:rsidR="00734055" w14:paraId="3E0CA36D" w14:textId="77777777" w:rsidTr="00DF45CD">
        <w:tc>
          <w:tcPr>
            <w:tcW w:w="8658" w:type="dxa"/>
          </w:tcPr>
          <w:p w14:paraId="07ACB847" w14:textId="77777777" w:rsidR="00734055" w:rsidRDefault="00734055" w:rsidP="00DF45CD">
            <w:pPr>
              <w:jc w:val="center"/>
            </w:pPr>
            <w:r w:rsidRPr="009A2D1D">
              <w:rPr>
                <w:position w:val="-28"/>
              </w:rPr>
              <w:object w:dxaOrig="999" w:dyaOrig="639" w14:anchorId="52FE50A2">
                <v:shape id="_x0000_i1085" type="#_x0000_t75" style="width:49.45pt;height:33.2pt" o:ole="">
                  <v:imagedata r:id="rId201" o:title=""/>
                </v:shape>
                <o:OLEObject Type="Embed" ProgID="Equation.DSMT4" ShapeID="_x0000_i1085" DrawAspect="Content" ObjectID="_1461948539" r:id="rId202"/>
              </w:object>
            </w:r>
            <w:r>
              <w:t>,</w:t>
            </w:r>
          </w:p>
        </w:tc>
        <w:tc>
          <w:tcPr>
            <w:tcW w:w="918" w:type="dxa"/>
          </w:tcPr>
          <w:p w14:paraId="08263D5C" w14:textId="77777777" w:rsidR="00734055" w:rsidRDefault="00E0728B" w:rsidP="00DF45CD">
            <w:pPr>
              <w:spacing w:before="200"/>
              <w:jc w:val="center"/>
            </w:pPr>
            <w:r>
              <w:t>(5.3.10)</w:t>
            </w:r>
          </w:p>
        </w:tc>
      </w:tr>
      <w:tr w:rsidR="00734055" w14:paraId="05C3D268" w14:textId="77777777" w:rsidTr="00DF45CD">
        <w:tc>
          <w:tcPr>
            <w:tcW w:w="8658" w:type="dxa"/>
          </w:tcPr>
          <w:p w14:paraId="05E65E80" w14:textId="77777777" w:rsidR="00734055" w:rsidRDefault="00734055" w:rsidP="00DF45CD">
            <w:pPr>
              <w:jc w:val="center"/>
            </w:pPr>
            <w:r w:rsidRPr="009A2D1D">
              <w:rPr>
                <w:position w:val="-34"/>
              </w:rPr>
              <w:object w:dxaOrig="2320" w:dyaOrig="780" w14:anchorId="0168399C">
                <v:shape id="_x0000_i1086" type="#_x0000_t75" style="width:117.1pt;height:38.8pt" o:ole="">
                  <v:imagedata r:id="rId203" o:title=""/>
                </v:shape>
                <o:OLEObject Type="Embed" ProgID="Equation.DSMT4" ShapeID="_x0000_i1086" DrawAspect="Content" ObjectID="_1461948540" r:id="rId204"/>
              </w:object>
            </w:r>
            <w:r>
              <w:t>,</w:t>
            </w:r>
          </w:p>
        </w:tc>
        <w:tc>
          <w:tcPr>
            <w:tcW w:w="918" w:type="dxa"/>
          </w:tcPr>
          <w:p w14:paraId="71C3F611" w14:textId="77777777" w:rsidR="00734055" w:rsidRDefault="00E0728B" w:rsidP="00DF45CD">
            <w:pPr>
              <w:spacing w:before="200"/>
              <w:jc w:val="center"/>
            </w:pPr>
            <w:r>
              <w:t>(5.3.11)</w:t>
            </w:r>
          </w:p>
        </w:tc>
      </w:tr>
      <w:tr w:rsidR="00734055" w14:paraId="0AF1C081" w14:textId="77777777" w:rsidTr="00DF45CD">
        <w:tc>
          <w:tcPr>
            <w:tcW w:w="8658" w:type="dxa"/>
          </w:tcPr>
          <w:p w14:paraId="446B865F" w14:textId="77777777" w:rsidR="00734055" w:rsidRDefault="00734055" w:rsidP="00DF45CD">
            <w:pPr>
              <w:jc w:val="center"/>
            </w:pPr>
            <w:r w:rsidRPr="009A2D1D">
              <w:rPr>
                <w:position w:val="-34"/>
              </w:rPr>
              <w:object w:dxaOrig="2360" w:dyaOrig="780" w14:anchorId="1676D896">
                <v:shape id="_x0000_i1087" type="#_x0000_t75" style="width:118.35pt;height:38.8pt" o:ole="">
                  <v:imagedata r:id="rId205" o:title=""/>
                </v:shape>
                <o:OLEObject Type="Embed" ProgID="Equation.DSMT4" ShapeID="_x0000_i1087" DrawAspect="Content" ObjectID="_1461948541" r:id="rId206"/>
              </w:object>
            </w:r>
            <w:r>
              <w:t>,</w:t>
            </w:r>
          </w:p>
        </w:tc>
        <w:tc>
          <w:tcPr>
            <w:tcW w:w="918" w:type="dxa"/>
          </w:tcPr>
          <w:p w14:paraId="6C0EB2E4" w14:textId="77777777" w:rsidR="00734055" w:rsidRDefault="00E0728B" w:rsidP="00DF45CD">
            <w:pPr>
              <w:spacing w:before="200"/>
              <w:jc w:val="center"/>
            </w:pPr>
            <w:r>
              <w:t>(5.3.12)</w:t>
            </w:r>
          </w:p>
        </w:tc>
      </w:tr>
    </w:tbl>
    <w:p w14:paraId="7772C916" w14:textId="77777777" w:rsidR="00734055" w:rsidRDefault="00734055" w:rsidP="00734055">
      <w:r>
        <w:t>and the synchronous machine terminal voltages are:</w:t>
      </w:r>
    </w:p>
    <w:p w14:paraId="099941FD"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53DFEE9C" w14:textId="77777777" w:rsidTr="00DF45CD">
        <w:tc>
          <w:tcPr>
            <w:tcW w:w="8658" w:type="dxa"/>
          </w:tcPr>
          <w:p w14:paraId="57853717" w14:textId="77777777" w:rsidR="00734055" w:rsidRDefault="00734055" w:rsidP="00DF45CD">
            <w:pPr>
              <w:jc w:val="center"/>
            </w:pPr>
            <w:r w:rsidRPr="009A2D1D">
              <w:rPr>
                <w:position w:val="-28"/>
              </w:rPr>
              <w:object w:dxaOrig="5700" w:dyaOrig="660" w14:anchorId="685FADD6">
                <v:shape id="_x0000_i1088" type="#_x0000_t75" style="width:284.85pt;height:33.2pt" o:ole="">
                  <v:imagedata r:id="rId207" o:title=""/>
                </v:shape>
                <o:OLEObject Type="Embed" ProgID="Equation.DSMT4" ShapeID="_x0000_i1088" DrawAspect="Content" ObjectID="_1461948542" r:id="rId208"/>
              </w:object>
            </w:r>
            <w:r>
              <w:t>,</w:t>
            </w:r>
          </w:p>
        </w:tc>
        <w:tc>
          <w:tcPr>
            <w:tcW w:w="918" w:type="dxa"/>
          </w:tcPr>
          <w:p w14:paraId="2C9F3F54" w14:textId="77777777" w:rsidR="00734055" w:rsidRDefault="00734055" w:rsidP="00DF45CD">
            <w:pPr>
              <w:tabs>
                <w:tab w:val="center" w:pos="4680"/>
                <w:tab w:val="right" w:pos="9360"/>
              </w:tabs>
              <w:jc w:val="center"/>
            </w:pPr>
          </w:p>
          <w:p w14:paraId="744D486A" w14:textId="77777777" w:rsidR="00734055" w:rsidRDefault="00E0728B" w:rsidP="00DF45CD">
            <w:r>
              <w:t>(5.3.13)</w:t>
            </w:r>
          </w:p>
        </w:tc>
      </w:tr>
      <w:tr w:rsidR="00734055" w14:paraId="4AB0CBE9" w14:textId="77777777" w:rsidTr="00DF45CD">
        <w:tc>
          <w:tcPr>
            <w:tcW w:w="8658" w:type="dxa"/>
          </w:tcPr>
          <w:p w14:paraId="50D1CA49" w14:textId="77777777" w:rsidR="00734055" w:rsidRDefault="00734055" w:rsidP="00DF45CD">
            <w:pPr>
              <w:jc w:val="center"/>
            </w:pPr>
            <w:r w:rsidRPr="009A2D1D">
              <w:rPr>
                <w:position w:val="-30"/>
              </w:rPr>
              <w:object w:dxaOrig="5600" w:dyaOrig="700" w14:anchorId="399CCAB0">
                <v:shape id="_x0000_i1089" type="#_x0000_t75" style="width:279.25pt;height:34.45pt" o:ole="">
                  <v:imagedata r:id="rId209" o:title=""/>
                </v:shape>
                <o:OLEObject Type="Embed" ProgID="Equation.DSMT4" ShapeID="_x0000_i1089" DrawAspect="Content" ObjectID="_1461948543" r:id="rId210"/>
              </w:object>
            </w:r>
            <w:r>
              <w:t>,</w:t>
            </w:r>
          </w:p>
        </w:tc>
        <w:tc>
          <w:tcPr>
            <w:tcW w:w="918" w:type="dxa"/>
          </w:tcPr>
          <w:p w14:paraId="1B4A36C7" w14:textId="77777777" w:rsidR="00734055" w:rsidRDefault="00734055" w:rsidP="00DF45CD">
            <w:pPr>
              <w:jc w:val="center"/>
            </w:pPr>
          </w:p>
          <w:p w14:paraId="0924251F" w14:textId="77777777" w:rsidR="00734055" w:rsidRDefault="00E0728B" w:rsidP="00DF45CD">
            <w:r>
              <w:t>(5.3.14)</w:t>
            </w:r>
          </w:p>
        </w:tc>
      </w:tr>
    </w:tbl>
    <w:p w14:paraId="7B8B8594" w14:textId="77777777" w:rsidR="00734055" w:rsidRDefault="00734055" w:rsidP="00734055"/>
    <w:p w14:paraId="32907A19" w14:textId="77777777" w:rsidR="00734055" w:rsidRDefault="00734055" w:rsidP="00734055">
      <w:r>
        <w:t xml:space="preserve">where </w:t>
      </w:r>
      <w:r w:rsidRPr="009A2D1D">
        <w:rPr>
          <w:position w:val="-12"/>
        </w:rPr>
        <w:object w:dxaOrig="380" w:dyaOrig="360" w14:anchorId="4F189F4C">
          <v:shape id="_x0000_i1090" type="#_x0000_t75" style="width:18.15pt;height:18.15pt" o:ole="">
            <v:imagedata r:id="rId211" o:title=""/>
          </v:shape>
          <o:OLEObject Type="Embed" ProgID="Equation.DSMT4" ShapeID="_x0000_i1090" DrawAspect="Content" ObjectID="_1461948544" r:id="rId212"/>
        </w:object>
      </w:r>
      <w:r>
        <w:t xml:space="preserve"> and </w:t>
      </w:r>
      <w:r w:rsidRPr="009A2D1D">
        <w:rPr>
          <w:position w:val="-12"/>
        </w:rPr>
        <w:object w:dxaOrig="420" w:dyaOrig="360" w14:anchorId="7EA40CE2">
          <v:shape id="_x0000_i1091" type="#_x0000_t75" style="width:21.3pt;height:18.15pt" o:ole="">
            <v:imagedata r:id="rId213" o:title=""/>
          </v:shape>
          <o:OLEObject Type="Embed" ProgID="Equation.DSMT4" ShapeID="_x0000_i1091" DrawAspect="Content" ObjectID="_1461948545" r:id="rId214"/>
        </w:object>
      </w:r>
      <w:r>
        <w:t xml:space="preserve"> are the transmission line per-unit resistance and reactance, respectively; </w:t>
      </w:r>
      <w:r w:rsidRPr="009A2D1D">
        <w:rPr>
          <w:position w:val="-10"/>
        </w:rPr>
        <w:object w:dxaOrig="200" w:dyaOrig="260" w14:anchorId="768F37FA">
          <v:shape id="_x0000_i1092" type="#_x0000_t75" style="width:10.65pt;height:11.9pt" o:ole="">
            <v:imagedata r:id="rId215" o:title=""/>
          </v:shape>
          <o:OLEObject Type="Embed" ProgID="Equation.DSMT4" ShapeID="_x0000_i1092" DrawAspect="Content" ObjectID="_1461948546" r:id="rId216"/>
        </w:object>
      </w:r>
      <w:r>
        <w:t xml:space="preserve"> is the per-unit electrical frequency (typical base value is 377 rad/s), </w:t>
      </w:r>
      <w:r w:rsidRPr="009A2D1D">
        <w:rPr>
          <w:position w:val="-12"/>
        </w:rPr>
        <w:object w:dxaOrig="279" w:dyaOrig="360" w14:anchorId="6F637804">
          <v:shape id="_x0000_i1093" type="#_x0000_t75" style="width:13.75pt;height:18.15pt" o:ole="">
            <v:imagedata r:id="rId217" o:title=""/>
          </v:shape>
          <o:OLEObject Type="Embed" ProgID="Equation.DSMT4" ShapeID="_x0000_i1093" DrawAspect="Content" ObjectID="_1461948547" r:id="rId218"/>
        </w:object>
      </w:r>
      <w:r>
        <w:t xml:space="preserve"> is the synchronous machine per-unit stator resistance. Synchronous machine per-unit electromagnetic torque is</w:t>
      </w:r>
    </w:p>
    <w:p w14:paraId="6BA8EA52"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16C72634" w14:textId="77777777" w:rsidTr="00DF45CD">
        <w:tc>
          <w:tcPr>
            <w:tcW w:w="8658" w:type="dxa"/>
          </w:tcPr>
          <w:p w14:paraId="4A323271" w14:textId="77777777" w:rsidR="00734055" w:rsidRDefault="00734055" w:rsidP="00DF45CD">
            <w:pPr>
              <w:jc w:val="center"/>
            </w:pPr>
            <w:r w:rsidRPr="009A2D1D">
              <w:rPr>
                <w:position w:val="-28"/>
              </w:rPr>
              <w:object w:dxaOrig="7140" w:dyaOrig="639" w14:anchorId="56001794">
                <v:shape id="_x0000_i1094" type="#_x0000_t75" style="width:356.85pt;height:33.2pt" o:ole="">
                  <v:imagedata r:id="rId219" o:title=""/>
                </v:shape>
                <o:OLEObject Type="Embed" ProgID="Equation.DSMT4" ShapeID="_x0000_i1094" DrawAspect="Content" ObjectID="_1461948548" r:id="rId220"/>
              </w:object>
            </w:r>
            <w:r>
              <w:t>.</w:t>
            </w:r>
          </w:p>
        </w:tc>
        <w:tc>
          <w:tcPr>
            <w:tcW w:w="918" w:type="dxa"/>
          </w:tcPr>
          <w:p w14:paraId="02C5ED33" w14:textId="77777777" w:rsidR="00734055" w:rsidRDefault="00734055" w:rsidP="00DF45CD">
            <w:pPr>
              <w:jc w:val="center"/>
            </w:pPr>
          </w:p>
          <w:p w14:paraId="7E297053" w14:textId="77777777" w:rsidR="00734055" w:rsidRDefault="00E0728B" w:rsidP="00DF45CD">
            <w:r>
              <w:t>(5.3.15)</w:t>
            </w:r>
          </w:p>
        </w:tc>
      </w:tr>
    </w:tbl>
    <w:p w14:paraId="711161A5" w14:textId="77777777" w:rsidR="00734055" w:rsidRDefault="00734055" w:rsidP="00734055">
      <w:r>
        <w:lastRenderedPageBreak/>
        <w:t xml:space="preserve"> </w:t>
      </w:r>
    </w:p>
    <w:p w14:paraId="42DBDF18" w14:textId="77777777" w:rsidR="00734055" w:rsidRDefault="00734055" w:rsidP="00734055">
      <w:r>
        <w:t>To account for the heat load of the generators, the power losses are computed as</w:t>
      </w:r>
    </w:p>
    <w:p w14:paraId="080A61C8"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5C6389DD" w14:textId="77777777" w:rsidTr="00DF45CD">
        <w:tc>
          <w:tcPr>
            <w:tcW w:w="8658" w:type="dxa"/>
          </w:tcPr>
          <w:p w14:paraId="1155E2C4" w14:textId="77777777" w:rsidR="00734055" w:rsidRDefault="00734055" w:rsidP="00DF45CD">
            <w:pPr>
              <w:jc w:val="center"/>
            </w:pPr>
            <w:r w:rsidRPr="009A2D1D">
              <w:rPr>
                <w:position w:val="-14"/>
              </w:rPr>
              <w:object w:dxaOrig="2400" w:dyaOrig="380" w14:anchorId="5C9578C8">
                <v:shape id="_x0000_i1095" type="#_x0000_t75" style="width:120.2pt;height:18.15pt" o:ole="">
                  <v:imagedata r:id="rId221" o:title=""/>
                </v:shape>
                <o:OLEObject Type="Embed" ProgID="Equation.DSMT4" ShapeID="_x0000_i1095" DrawAspect="Content" ObjectID="_1461948549" r:id="rId222"/>
              </w:object>
            </w:r>
          </w:p>
        </w:tc>
        <w:tc>
          <w:tcPr>
            <w:tcW w:w="918" w:type="dxa"/>
          </w:tcPr>
          <w:p w14:paraId="26E93A05" w14:textId="77777777" w:rsidR="00734055" w:rsidRDefault="00E0728B" w:rsidP="00DF45CD">
            <w:pPr>
              <w:spacing w:before="40"/>
            </w:pPr>
            <w:r>
              <w:t>(5.3.16)</w:t>
            </w:r>
          </w:p>
        </w:tc>
      </w:tr>
    </w:tbl>
    <w:p w14:paraId="71ACB807" w14:textId="77777777" w:rsidR="00734055" w:rsidRDefault="00734055" w:rsidP="00734055"/>
    <w:p w14:paraId="0A1CCF18" w14:textId="77777777" w:rsidR="00734055" w:rsidRDefault="00734055" w:rsidP="00734055">
      <w:r>
        <w:t xml:space="preserve">where </w:t>
      </w:r>
      <w:r w:rsidRPr="009A2D1D">
        <w:rPr>
          <w:position w:val="-12"/>
        </w:rPr>
        <w:object w:dxaOrig="300" w:dyaOrig="360" w14:anchorId="6D477FB3">
          <v:shape id="_x0000_i1096" type="#_x0000_t75" style="width:15.05pt;height:18.15pt" o:ole="">
            <v:imagedata r:id="rId223" o:title=""/>
          </v:shape>
          <o:OLEObject Type="Embed" ProgID="Equation.DSMT4" ShapeID="_x0000_i1096" DrawAspect="Content" ObjectID="_1461948550" r:id="rId224"/>
        </w:object>
      </w:r>
      <w:r>
        <w:t xml:space="preserve">is the base power, </w:t>
      </w:r>
      <w:r w:rsidRPr="009A2D1D">
        <w:rPr>
          <w:position w:val="-14"/>
        </w:rPr>
        <w:object w:dxaOrig="279" w:dyaOrig="380" w14:anchorId="6AFAD735">
          <v:shape id="_x0000_i1097" type="#_x0000_t75" style="width:13.75pt;height:18.15pt" o:ole="">
            <v:imagedata r:id="rId225" o:title=""/>
          </v:shape>
          <o:OLEObject Type="Embed" ProgID="Equation.DSMT4" ShapeID="_x0000_i1097" DrawAspect="Content" ObjectID="_1461948551" r:id="rId226"/>
        </w:object>
      </w:r>
      <w:r>
        <w:t>is the per-unit input torque to the generator from the gearbox.</w:t>
      </w:r>
    </w:p>
    <w:p w14:paraId="0E418A96" w14:textId="77777777" w:rsidR="00734055" w:rsidRPr="00F768CD" w:rsidRDefault="00734055" w:rsidP="00734055">
      <w:pPr>
        <w:pStyle w:val="Heading4"/>
        <w:jc w:val="left"/>
      </w:pPr>
      <w:r>
        <w:t>Component</w:t>
      </w:r>
      <w:r w:rsidRPr="00F768CD">
        <w:t xml:space="preserve"> Inputs and Outputs</w:t>
      </w:r>
    </w:p>
    <w:p w14:paraId="036E5F2F" w14:textId="77777777" w:rsidR="00734055" w:rsidRDefault="00734055" w:rsidP="00734055"/>
    <w:p w14:paraId="3C463483" w14:textId="467ADAD8" w:rsidR="00734055" w:rsidRDefault="00734055" w:rsidP="00734055">
      <w:r>
        <w:t>The synchronous generator model has two electrical inputs, one mechanical input, one mechanical output, two electrical outputs and one thermal output. The electrical inputs are the line currents in the synchronous reference frame (</w:t>
      </w:r>
      <w:r>
        <w:rPr>
          <w:i/>
        </w:rPr>
        <w:t>i</w:t>
      </w:r>
      <w:r w:rsidRPr="00FB19F3">
        <w:rPr>
          <w:i/>
          <w:vertAlign w:val="subscript"/>
        </w:rPr>
        <w:t>dq0</w:t>
      </w:r>
      <w:r>
        <w:t>) and the field current (</w:t>
      </w:r>
      <w:r>
        <w:rPr>
          <w:i/>
        </w:rPr>
        <w:t>i</w:t>
      </w:r>
      <w:r w:rsidRPr="00FB19F3">
        <w:rPr>
          <w:i/>
          <w:vertAlign w:val="subscript"/>
        </w:rPr>
        <w:t>fd</w:t>
      </w:r>
      <w:r>
        <w:t xml:space="preserve">) and their units are amperes. These quantities are converted into per-unit and the base currents </w:t>
      </w:r>
      <w:r w:rsidRPr="00FB19F3">
        <w:rPr>
          <w:i/>
        </w:rPr>
        <w:t>I</w:t>
      </w:r>
      <w:r w:rsidRPr="00FB19F3">
        <w:rPr>
          <w:i/>
          <w:vertAlign w:val="subscript"/>
        </w:rPr>
        <w:t>BDQ</w:t>
      </w:r>
      <w:r>
        <w:t xml:space="preserve"> and </w:t>
      </w:r>
      <w:r>
        <w:rPr>
          <w:i/>
        </w:rPr>
        <w:t>I</w:t>
      </w:r>
      <w:r>
        <w:rPr>
          <w:i/>
          <w:vertAlign w:val="subscript"/>
        </w:rPr>
        <w:t>BFD</w:t>
      </w:r>
      <w:r>
        <w:t xml:space="preserve"> should be defined in the MATLAB workspace. The mechanical input is the shaft speed from the gearbox model and its unit is rad/s. The two electrical outputs are the synchronous frame line voltages (</w:t>
      </w:r>
      <w:r>
        <w:rPr>
          <w:i/>
        </w:rPr>
        <w:t>v</w:t>
      </w:r>
      <w:r>
        <w:rPr>
          <w:i/>
          <w:vertAlign w:val="subscript"/>
        </w:rPr>
        <w:t>dq0</w:t>
      </w:r>
      <w:r>
        <w:t>) and field winding voltage (</w:t>
      </w:r>
      <w:r>
        <w:rPr>
          <w:i/>
        </w:rPr>
        <w:t>v</w:t>
      </w:r>
      <w:r>
        <w:rPr>
          <w:i/>
          <w:vertAlign w:val="subscript"/>
        </w:rPr>
        <w:t>fd</w:t>
      </w:r>
      <w:r>
        <w:t>). The mechanical output is the shaft torque (</w:t>
      </w:r>
      <w:r>
        <w:rPr>
          <w:i/>
        </w:rPr>
        <w:t>T</w:t>
      </w:r>
      <w:r>
        <w:rPr>
          <w:i/>
        </w:rPr>
        <w:softHyphen/>
      </w:r>
      <w:r>
        <w:rPr>
          <w:i/>
          <w:vertAlign w:val="subscript"/>
        </w:rPr>
        <w:t>em</w:t>
      </w:r>
      <w:r>
        <w:t>) and its unit is N-m. The thermal output is the generator power loss (</w:t>
      </w:r>
      <w:r>
        <w:rPr>
          <w:i/>
        </w:rPr>
        <w:t>P</w:t>
      </w:r>
      <w:r>
        <w:rPr>
          <w:i/>
          <w:vertAlign w:val="subscript"/>
        </w:rPr>
        <w:t>loss</w:t>
      </w:r>
      <w:r>
        <w:t xml:space="preserve">) and it is defined in Watts. The per-unit synchronous machine model requires the user to define the base quantities. Model interface is summarized below and the base values are listed in </w:t>
      </w:r>
      <w:r w:rsidR="009D1C19">
        <w:fldChar w:fldCharType="begin"/>
      </w:r>
      <w:r>
        <w:instrText xml:space="preserve"> REF _Ref246958484 \h </w:instrText>
      </w:r>
      <w:r w:rsidR="009D1C19">
        <w:fldChar w:fldCharType="separate"/>
      </w:r>
      <w:r w:rsidR="00A605B1" w:rsidRPr="00B567AE">
        <w:rPr>
          <w:rFonts w:cs="Times New Roman"/>
          <w:color w:val="000000" w:themeColor="text1"/>
        </w:rPr>
        <w:t xml:space="preserve">Table </w:t>
      </w:r>
      <w:r w:rsidR="00A605B1">
        <w:rPr>
          <w:rFonts w:cs="Times New Roman"/>
          <w:noProof/>
          <w:color w:val="000000" w:themeColor="text1"/>
        </w:rPr>
        <w:t>5</w:t>
      </w:r>
      <w:r w:rsidR="00A605B1">
        <w:rPr>
          <w:rFonts w:cs="Times New Roman"/>
          <w:color w:val="000000" w:themeColor="text1"/>
        </w:rPr>
        <w:t>.</w:t>
      </w:r>
      <w:r w:rsidR="00A605B1">
        <w:rPr>
          <w:rFonts w:cs="Times New Roman"/>
          <w:noProof/>
          <w:color w:val="000000" w:themeColor="text1"/>
        </w:rPr>
        <w:t>12</w:t>
      </w:r>
      <w:r w:rsidR="009D1C19">
        <w:fldChar w:fldCharType="end"/>
      </w:r>
      <w:r>
        <w:t>.</w:t>
      </w:r>
    </w:p>
    <w:p w14:paraId="6C596665"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Inputs to the model are:</w:t>
      </w:r>
    </w:p>
    <w:p w14:paraId="3CBA249B"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b/>
        </w:rPr>
        <w:t>idq0</w:t>
      </w:r>
      <w:r w:rsidRPr="00E238EB">
        <w:rPr>
          <w:rFonts w:eastAsia="Times New Roman" w:cs="Times New Roman"/>
        </w:rPr>
        <w:t xml:space="preserve"> </w:t>
      </w:r>
      <w:r>
        <w:rPr>
          <w:rFonts w:eastAsia="Times New Roman"/>
        </w:rPr>
        <w:t>–</w:t>
      </w:r>
      <w:r w:rsidRPr="00E238EB">
        <w:rPr>
          <w:rFonts w:eastAsia="Times New Roman" w:cs="Times New Roman"/>
        </w:rPr>
        <w:t xml:space="preserve"> </w:t>
      </w:r>
      <w:r>
        <w:rPr>
          <w:rFonts w:eastAsia="Times New Roman"/>
        </w:rPr>
        <w:t>Synchronous frame line current</w:t>
      </w:r>
      <w:r w:rsidRPr="00E238EB">
        <w:rPr>
          <w:rFonts w:eastAsia="Times New Roman" w:cs="Times New Roman"/>
        </w:rPr>
        <w:t xml:space="preserve"> (Units – Ampere)</w:t>
      </w:r>
    </w:p>
    <w:p w14:paraId="4C1B2826" w14:textId="77777777" w:rsidR="00734055" w:rsidRDefault="00734055" w:rsidP="00734055">
      <w:pPr>
        <w:numPr>
          <w:ilvl w:val="0"/>
          <w:numId w:val="24"/>
        </w:numPr>
        <w:spacing w:before="100" w:beforeAutospacing="1" w:after="100" w:afterAutospacing="1" w:line="240" w:lineRule="auto"/>
        <w:rPr>
          <w:rFonts w:eastAsia="Times New Roman"/>
        </w:rPr>
      </w:pPr>
      <w:r w:rsidRPr="008F0FC5">
        <w:rPr>
          <w:rFonts w:cs="Times New Roman"/>
          <w:b/>
          <w:i/>
        </w:rPr>
        <w:t>ω</w:t>
      </w:r>
      <w:r>
        <w:rPr>
          <w:i/>
        </w:rPr>
        <w:t xml:space="preserve"> </w:t>
      </w:r>
      <w:r>
        <w:rPr>
          <w:rFonts w:eastAsia="Times New Roman"/>
        </w:rPr>
        <w:t>–</w:t>
      </w:r>
      <w:r w:rsidRPr="00E238EB">
        <w:rPr>
          <w:rFonts w:eastAsia="Times New Roman" w:cs="Times New Roman"/>
        </w:rPr>
        <w:t xml:space="preserve"> </w:t>
      </w:r>
      <w:r>
        <w:rPr>
          <w:rFonts w:eastAsia="Times New Roman"/>
        </w:rPr>
        <w:t xml:space="preserve">Shaft speed </w:t>
      </w:r>
      <w:r w:rsidRPr="00E238EB">
        <w:rPr>
          <w:rFonts w:eastAsia="Times New Roman" w:cs="Times New Roman"/>
        </w:rPr>
        <w:t>(Units –</w:t>
      </w:r>
      <w:r>
        <w:rPr>
          <w:rFonts w:eastAsia="Times New Roman"/>
        </w:rPr>
        <w:t xml:space="preserve"> rad/s</w:t>
      </w:r>
      <w:r w:rsidRPr="00E238EB">
        <w:rPr>
          <w:rFonts w:eastAsia="Times New Roman" w:cs="Times New Roman"/>
        </w:rPr>
        <w:t>)</w:t>
      </w:r>
    </w:p>
    <w:p w14:paraId="48E00B7A" w14:textId="77777777" w:rsidR="00734055" w:rsidRPr="008F0FC5"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b/>
        </w:rPr>
        <w:t>ifd</w:t>
      </w:r>
      <w:r w:rsidRPr="00E238EB">
        <w:rPr>
          <w:rFonts w:eastAsia="Times New Roman" w:cs="Times New Roman"/>
        </w:rPr>
        <w:t xml:space="preserve"> </w:t>
      </w:r>
      <w:r>
        <w:rPr>
          <w:rFonts w:eastAsia="Times New Roman"/>
        </w:rPr>
        <w:t>–</w:t>
      </w:r>
      <w:r w:rsidRPr="00E238EB">
        <w:rPr>
          <w:rFonts w:eastAsia="Times New Roman" w:cs="Times New Roman"/>
        </w:rPr>
        <w:t xml:space="preserve"> </w:t>
      </w:r>
      <w:r>
        <w:rPr>
          <w:rFonts w:eastAsia="Times New Roman"/>
        </w:rPr>
        <w:t>Field Current</w:t>
      </w:r>
      <w:r w:rsidRPr="00E238EB">
        <w:rPr>
          <w:rFonts w:eastAsia="Times New Roman" w:cs="Times New Roman"/>
        </w:rPr>
        <w:t xml:space="preserve"> (Units – Ampere)</w:t>
      </w:r>
    </w:p>
    <w:p w14:paraId="562520B5"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Outputs from the model are:</w:t>
      </w:r>
    </w:p>
    <w:p w14:paraId="6964B457" w14:textId="77777777" w:rsidR="00734055" w:rsidRDefault="00734055" w:rsidP="00734055">
      <w:pPr>
        <w:numPr>
          <w:ilvl w:val="0"/>
          <w:numId w:val="24"/>
        </w:numPr>
        <w:spacing w:before="100" w:beforeAutospacing="1" w:after="100" w:afterAutospacing="1" w:line="240" w:lineRule="auto"/>
        <w:rPr>
          <w:rFonts w:eastAsia="Times New Roman"/>
        </w:rPr>
      </w:pPr>
      <w:r w:rsidRPr="008F0FC5">
        <w:rPr>
          <w:rFonts w:eastAsia="Times New Roman"/>
          <w:b/>
        </w:rPr>
        <w:t>vdq0</w:t>
      </w:r>
      <w:r w:rsidRPr="008F0FC5">
        <w:rPr>
          <w:rFonts w:eastAsia="Times New Roman" w:cs="Times New Roman"/>
        </w:rPr>
        <w:t xml:space="preserve"> </w:t>
      </w:r>
      <w:r w:rsidRPr="008F0FC5">
        <w:rPr>
          <w:rFonts w:eastAsia="Times New Roman"/>
        </w:rPr>
        <w:t>–</w:t>
      </w:r>
      <w:r w:rsidRPr="008F0FC5">
        <w:rPr>
          <w:rFonts w:eastAsia="Times New Roman" w:cs="Times New Roman"/>
        </w:rPr>
        <w:t xml:space="preserve"> </w:t>
      </w:r>
      <w:r w:rsidRPr="008F0FC5">
        <w:rPr>
          <w:rFonts w:eastAsia="Times New Roman"/>
        </w:rPr>
        <w:t>Synchronous machine line voltage</w:t>
      </w:r>
      <w:r w:rsidRPr="008F0FC5">
        <w:rPr>
          <w:rFonts w:eastAsia="Times New Roman" w:cs="Times New Roman"/>
        </w:rPr>
        <w:t xml:space="preserve"> (Units – Volt)</w:t>
      </w:r>
    </w:p>
    <w:p w14:paraId="57675FB8" w14:textId="77777777" w:rsidR="00734055" w:rsidRPr="008F0FC5" w:rsidRDefault="00734055" w:rsidP="00734055">
      <w:pPr>
        <w:numPr>
          <w:ilvl w:val="0"/>
          <w:numId w:val="24"/>
        </w:numPr>
        <w:spacing w:before="100" w:beforeAutospacing="1" w:after="100" w:afterAutospacing="1" w:line="240" w:lineRule="auto"/>
        <w:rPr>
          <w:rFonts w:eastAsia="Times New Roman"/>
        </w:rPr>
      </w:pPr>
      <w:r w:rsidRPr="008F0FC5">
        <w:rPr>
          <w:rFonts w:eastAsia="Times New Roman"/>
          <w:b/>
        </w:rPr>
        <w:t>Te</w:t>
      </w:r>
      <w:r w:rsidRPr="008F0FC5">
        <w:rPr>
          <w:rFonts w:eastAsia="Times New Roman" w:cs="Times New Roman"/>
        </w:rPr>
        <w:t xml:space="preserve"> </w:t>
      </w:r>
      <w:r w:rsidRPr="008F0FC5">
        <w:rPr>
          <w:rFonts w:eastAsia="Times New Roman"/>
        </w:rPr>
        <w:t>–</w:t>
      </w:r>
      <w:r w:rsidRPr="008F0FC5">
        <w:rPr>
          <w:rFonts w:eastAsia="Times New Roman" w:cs="Times New Roman"/>
        </w:rPr>
        <w:t xml:space="preserve"> </w:t>
      </w:r>
      <w:r w:rsidRPr="008F0FC5">
        <w:rPr>
          <w:rFonts w:eastAsia="Times New Roman"/>
        </w:rPr>
        <w:t>Electromagnetic shaft torque</w:t>
      </w:r>
      <w:r w:rsidRPr="008F0FC5">
        <w:rPr>
          <w:rFonts w:eastAsia="Times New Roman" w:cs="Times New Roman"/>
        </w:rPr>
        <w:t xml:space="preserve"> (Units – </w:t>
      </w:r>
      <w:r w:rsidRPr="008F0FC5">
        <w:rPr>
          <w:rFonts w:eastAsia="Times New Roman"/>
        </w:rPr>
        <w:t>N-m</w:t>
      </w:r>
      <w:r w:rsidRPr="008F0FC5">
        <w:rPr>
          <w:rFonts w:eastAsia="Times New Roman" w:cs="Times New Roman"/>
        </w:rPr>
        <w:t>)</w:t>
      </w:r>
    </w:p>
    <w:p w14:paraId="33D0082F" w14:textId="77777777" w:rsidR="00734055" w:rsidRDefault="00734055" w:rsidP="00734055">
      <w:pPr>
        <w:numPr>
          <w:ilvl w:val="0"/>
          <w:numId w:val="24"/>
        </w:numPr>
        <w:spacing w:before="100" w:beforeAutospacing="1" w:after="100" w:afterAutospacing="1" w:line="240" w:lineRule="auto"/>
        <w:rPr>
          <w:rFonts w:eastAsia="Times New Roman"/>
        </w:rPr>
      </w:pPr>
      <w:r>
        <w:rPr>
          <w:rFonts w:eastAsia="Times New Roman"/>
          <w:b/>
        </w:rPr>
        <w:t>v</w:t>
      </w:r>
      <w:r w:rsidRPr="008F0FC5">
        <w:rPr>
          <w:rFonts w:eastAsia="Times New Roman"/>
          <w:b/>
        </w:rPr>
        <w:t>fd</w:t>
      </w:r>
      <w:r w:rsidRPr="008F0FC5">
        <w:rPr>
          <w:rFonts w:eastAsia="Times New Roman" w:cs="Times New Roman"/>
        </w:rPr>
        <w:t xml:space="preserve"> </w:t>
      </w:r>
      <w:r w:rsidRPr="008F0FC5">
        <w:rPr>
          <w:rFonts w:eastAsia="Times New Roman"/>
        </w:rPr>
        <w:t>–</w:t>
      </w:r>
      <w:r w:rsidRPr="008F0FC5">
        <w:rPr>
          <w:rFonts w:eastAsia="Times New Roman" w:cs="Times New Roman"/>
        </w:rPr>
        <w:t xml:space="preserve"> </w:t>
      </w:r>
      <w:r w:rsidRPr="008F0FC5">
        <w:rPr>
          <w:rFonts w:eastAsia="Times New Roman"/>
        </w:rPr>
        <w:t xml:space="preserve">Field </w:t>
      </w:r>
      <w:r>
        <w:rPr>
          <w:rFonts w:eastAsia="Times New Roman"/>
        </w:rPr>
        <w:t>Winding Voltage</w:t>
      </w:r>
      <w:r w:rsidRPr="008F0FC5">
        <w:rPr>
          <w:rFonts w:eastAsia="Times New Roman" w:cs="Times New Roman"/>
        </w:rPr>
        <w:t xml:space="preserve"> (Units – </w:t>
      </w:r>
      <w:r>
        <w:rPr>
          <w:rFonts w:eastAsia="Times New Roman"/>
        </w:rPr>
        <w:t>Volt</w:t>
      </w:r>
      <w:r w:rsidRPr="008F0FC5">
        <w:rPr>
          <w:rFonts w:eastAsia="Times New Roman" w:cs="Times New Roman"/>
        </w:rPr>
        <w:t>)</w:t>
      </w:r>
    </w:p>
    <w:p w14:paraId="4ED6D3F5" w14:textId="77777777" w:rsidR="00734055" w:rsidRPr="008F0FC5" w:rsidRDefault="00734055" w:rsidP="00734055">
      <w:pPr>
        <w:numPr>
          <w:ilvl w:val="0"/>
          <w:numId w:val="24"/>
        </w:numPr>
        <w:spacing w:before="100" w:beforeAutospacing="1" w:after="100" w:afterAutospacing="1" w:line="240" w:lineRule="auto"/>
        <w:rPr>
          <w:rFonts w:eastAsia="Times New Roman"/>
        </w:rPr>
      </w:pPr>
      <w:r w:rsidRPr="008F0FC5">
        <w:rPr>
          <w:rFonts w:eastAsia="Times New Roman"/>
          <w:b/>
        </w:rPr>
        <w:t>Ploss</w:t>
      </w:r>
      <w:r>
        <w:rPr>
          <w:rFonts w:eastAsia="Times New Roman"/>
        </w:rPr>
        <w:t xml:space="preserve"> – Power loss (Units – Watt)</w:t>
      </w:r>
    </w:p>
    <w:p w14:paraId="228E3286" w14:textId="77777777" w:rsidR="00734055" w:rsidRPr="00B567AE" w:rsidRDefault="00734055" w:rsidP="00734055">
      <w:pPr>
        <w:pStyle w:val="Caption"/>
        <w:keepNext/>
        <w:rPr>
          <w:rFonts w:cs="Times New Roman"/>
          <w:color w:val="000000" w:themeColor="text1"/>
        </w:rPr>
      </w:pPr>
      <w:bookmarkStart w:id="133" w:name="_Ref246958484"/>
      <w:r w:rsidRPr="00B567AE">
        <w:rPr>
          <w:rFonts w:cs="Times New Roman"/>
          <w:color w:val="000000" w:themeColor="text1"/>
        </w:rPr>
        <w:t xml:space="preserve">Table </w:t>
      </w:r>
      <w:r w:rsidR="009D1C19">
        <w:rPr>
          <w:rFonts w:cs="Times New Roman"/>
          <w:color w:val="000000" w:themeColor="text1"/>
        </w:rPr>
        <w:fldChar w:fldCharType="begin"/>
      </w:r>
      <w:r w:rsidR="002B4E4E">
        <w:rPr>
          <w:rFonts w:cs="Times New Roman"/>
          <w:color w:val="000000" w:themeColor="text1"/>
        </w:rPr>
        <w:instrText xml:space="preserve"> STYLEREF 1 \s </w:instrText>
      </w:r>
      <w:r w:rsidR="009D1C19">
        <w:rPr>
          <w:rFonts w:cs="Times New Roman"/>
          <w:color w:val="000000" w:themeColor="text1"/>
        </w:rPr>
        <w:fldChar w:fldCharType="separate"/>
      </w:r>
      <w:r w:rsidR="00A605B1">
        <w:rPr>
          <w:rFonts w:cs="Times New Roman"/>
          <w:noProof/>
          <w:color w:val="000000" w:themeColor="text1"/>
        </w:rPr>
        <w:t>5</w:t>
      </w:r>
      <w:r w:rsidR="009D1C19">
        <w:rPr>
          <w:rFonts w:cs="Times New Roman"/>
          <w:color w:val="000000" w:themeColor="text1"/>
        </w:rPr>
        <w:fldChar w:fldCharType="end"/>
      </w:r>
      <w:r w:rsidR="002B4E4E">
        <w:rPr>
          <w:rFonts w:cs="Times New Roman"/>
          <w:color w:val="000000" w:themeColor="text1"/>
        </w:rPr>
        <w:t>.</w:t>
      </w:r>
      <w:r w:rsidR="009D1C19">
        <w:rPr>
          <w:rFonts w:cs="Times New Roman"/>
          <w:color w:val="000000" w:themeColor="text1"/>
        </w:rPr>
        <w:fldChar w:fldCharType="begin"/>
      </w:r>
      <w:r w:rsidR="002B4E4E">
        <w:rPr>
          <w:rFonts w:cs="Times New Roman"/>
          <w:color w:val="000000" w:themeColor="text1"/>
        </w:rPr>
        <w:instrText xml:space="preserve"> SEQ Table \* ARABIC \s 1 </w:instrText>
      </w:r>
      <w:r w:rsidR="009D1C19">
        <w:rPr>
          <w:rFonts w:cs="Times New Roman"/>
          <w:color w:val="000000" w:themeColor="text1"/>
        </w:rPr>
        <w:fldChar w:fldCharType="separate"/>
      </w:r>
      <w:r w:rsidR="00A605B1">
        <w:rPr>
          <w:rFonts w:cs="Times New Roman"/>
          <w:noProof/>
          <w:color w:val="000000" w:themeColor="text1"/>
        </w:rPr>
        <w:t>12</w:t>
      </w:r>
      <w:r w:rsidR="009D1C19">
        <w:rPr>
          <w:rFonts w:cs="Times New Roman"/>
          <w:color w:val="000000" w:themeColor="text1"/>
        </w:rPr>
        <w:fldChar w:fldCharType="end"/>
      </w:r>
      <w:bookmarkEnd w:id="133"/>
      <w:r w:rsidRPr="00B567AE">
        <w:rPr>
          <w:rFonts w:cs="Times New Roman"/>
          <w:color w:val="000000" w:themeColor="text1"/>
        </w:rPr>
        <w:t>: Base values for per-unit synchronous machine model</w:t>
      </w:r>
    </w:p>
    <w:tbl>
      <w:tblPr>
        <w:tblStyle w:val="TableGrid"/>
        <w:tblW w:w="0" w:type="auto"/>
        <w:tblLook w:val="04A0" w:firstRow="1" w:lastRow="0" w:firstColumn="1" w:lastColumn="0" w:noHBand="0" w:noVBand="1"/>
      </w:tblPr>
      <w:tblGrid>
        <w:gridCol w:w="1638"/>
        <w:gridCol w:w="7938"/>
      </w:tblGrid>
      <w:tr w:rsidR="00734055" w14:paraId="5B72D46C" w14:textId="77777777" w:rsidTr="00DF45CD">
        <w:tc>
          <w:tcPr>
            <w:tcW w:w="1638" w:type="dxa"/>
            <w:tcBorders>
              <w:top w:val="nil"/>
              <w:left w:val="nil"/>
              <w:bottom w:val="double" w:sz="4" w:space="0" w:color="auto"/>
              <w:right w:val="nil"/>
            </w:tcBorders>
          </w:tcPr>
          <w:p w14:paraId="44351453" w14:textId="77777777" w:rsidR="00734055" w:rsidRPr="008A47CE" w:rsidRDefault="00734055" w:rsidP="00DF45CD">
            <w:r>
              <w:rPr>
                <w:i/>
              </w:rPr>
              <w:t>Base Quantity</w:t>
            </w:r>
            <w:r>
              <w:t>:</w:t>
            </w:r>
          </w:p>
        </w:tc>
        <w:tc>
          <w:tcPr>
            <w:tcW w:w="7938" w:type="dxa"/>
            <w:tcBorders>
              <w:top w:val="nil"/>
              <w:left w:val="nil"/>
              <w:bottom w:val="double" w:sz="4" w:space="0" w:color="auto"/>
              <w:right w:val="nil"/>
            </w:tcBorders>
          </w:tcPr>
          <w:p w14:paraId="43597F3B" w14:textId="77777777" w:rsidR="00734055" w:rsidRDefault="00734055" w:rsidP="00DF45CD">
            <w:r>
              <w:t>Definition</w:t>
            </w:r>
          </w:p>
        </w:tc>
      </w:tr>
      <w:tr w:rsidR="00734055" w14:paraId="198CB160" w14:textId="77777777" w:rsidTr="00DF45CD">
        <w:tc>
          <w:tcPr>
            <w:tcW w:w="1638" w:type="dxa"/>
            <w:tcBorders>
              <w:top w:val="double" w:sz="4" w:space="0" w:color="auto"/>
              <w:left w:val="nil"/>
              <w:bottom w:val="nil"/>
              <w:right w:val="nil"/>
            </w:tcBorders>
          </w:tcPr>
          <w:p w14:paraId="5F4C12D7" w14:textId="77777777" w:rsidR="00734055" w:rsidRPr="008A47CE" w:rsidRDefault="00734055" w:rsidP="00DF45CD">
            <w:r w:rsidRPr="008A47CE">
              <w:rPr>
                <w:i/>
              </w:rPr>
              <w:t>V</w:t>
            </w:r>
            <w:r w:rsidRPr="008A47CE">
              <w:rPr>
                <w:i/>
                <w:vertAlign w:val="subscript"/>
              </w:rPr>
              <w:t>BDQ</w:t>
            </w:r>
            <w:r>
              <w:t>:</w:t>
            </w:r>
          </w:p>
        </w:tc>
        <w:tc>
          <w:tcPr>
            <w:tcW w:w="7938" w:type="dxa"/>
            <w:tcBorders>
              <w:top w:val="double" w:sz="4" w:space="0" w:color="auto"/>
              <w:left w:val="nil"/>
              <w:bottom w:val="nil"/>
              <w:right w:val="nil"/>
            </w:tcBorders>
          </w:tcPr>
          <w:p w14:paraId="047BB99F" w14:textId="77777777" w:rsidR="00734055" w:rsidRDefault="00734055" w:rsidP="00DF45CD">
            <w:r>
              <w:t>Direct and quadrature axis armature voltage base values (V)</w:t>
            </w:r>
          </w:p>
        </w:tc>
      </w:tr>
      <w:tr w:rsidR="00734055" w14:paraId="6D0A2363" w14:textId="77777777" w:rsidTr="00DF45CD">
        <w:tc>
          <w:tcPr>
            <w:tcW w:w="1638" w:type="dxa"/>
            <w:tcBorders>
              <w:top w:val="nil"/>
              <w:left w:val="nil"/>
              <w:bottom w:val="nil"/>
              <w:right w:val="nil"/>
            </w:tcBorders>
          </w:tcPr>
          <w:p w14:paraId="457D7496" w14:textId="77777777" w:rsidR="00734055" w:rsidRPr="008A47CE" w:rsidRDefault="00734055" w:rsidP="00DF45CD">
            <w:r w:rsidRPr="008A47CE">
              <w:rPr>
                <w:i/>
              </w:rPr>
              <w:t>I</w:t>
            </w:r>
            <w:r w:rsidRPr="008A47CE">
              <w:rPr>
                <w:i/>
                <w:vertAlign w:val="subscript"/>
              </w:rPr>
              <w:t>BDQ</w:t>
            </w:r>
            <w:r>
              <w:t>:</w:t>
            </w:r>
          </w:p>
        </w:tc>
        <w:tc>
          <w:tcPr>
            <w:tcW w:w="7938" w:type="dxa"/>
            <w:tcBorders>
              <w:top w:val="nil"/>
              <w:left w:val="nil"/>
              <w:bottom w:val="nil"/>
              <w:right w:val="nil"/>
            </w:tcBorders>
          </w:tcPr>
          <w:p w14:paraId="78EE679E" w14:textId="77777777" w:rsidR="00734055" w:rsidRDefault="00734055" w:rsidP="00DF45CD">
            <w:r>
              <w:t>Direct and quadrature axis armature current base values (A)</w:t>
            </w:r>
          </w:p>
        </w:tc>
      </w:tr>
      <w:tr w:rsidR="00734055" w14:paraId="22BC6D92" w14:textId="77777777" w:rsidTr="00DF45CD">
        <w:tc>
          <w:tcPr>
            <w:tcW w:w="1638" w:type="dxa"/>
            <w:tcBorders>
              <w:top w:val="nil"/>
              <w:left w:val="nil"/>
              <w:bottom w:val="nil"/>
              <w:right w:val="nil"/>
            </w:tcBorders>
          </w:tcPr>
          <w:p w14:paraId="38FC8B12" w14:textId="77777777" w:rsidR="00734055" w:rsidRPr="008A47CE" w:rsidRDefault="00734055" w:rsidP="00DF45CD">
            <w:pPr>
              <w:spacing w:before="160"/>
            </w:pPr>
            <w:r w:rsidRPr="008A47CE">
              <w:rPr>
                <w:i/>
              </w:rPr>
              <w:t>S</w:t>
            </w:r>
            <w:r w:rsidRPr="008A47CE">
              <w:rPr>
                <w:i/>
                <w:vertAlign w:val="subscript"/>
              </w:rPr>
              <w:t>B</w:t>
            </w:r>
            <w:r>
              <w:t>:</w:t>
            </w:r>
          </w:p>
        </w:tc>
        <w:tc>
          <w:tcPr>
            <w:tcW w:w="7938" w:type="dxa"/>
            <w:tcBorders>
              <w:top w:val="nil"/>
              <w:left w:val="nil"/>
              <w:bottom w:val="nil"/>
              <w:right w:val="nil"/>
            </w:tcBorders>
          </w:tcPr>
          <w:p w14:paraId="4B6FFFFD" w14:textId="77777777" w:rsidR="00734055" w:rsidRDefault="00734055" w:rsidP="00DF45CD">
            <w:r>
              <w:t xml:space="preserve">Base power       </w:t>
            </w:r>
            <w:r w:rsidRPr="009A2D1D">
              <w:rPr>
                <w:position w:val="-24"/>
              </w:rPr>
              <w:object w:dxaOrig="1579" w:dyaOrig="620" w14:anchorId="341EFCB9">
                <v:shape id="_x0000_i1098" type="#_x0000_t75" style="width:78.25pt;height:31.3pt" o:ole="">
                  <v:imagedata r:id="rId227" o:title=""/>
                </v:shape>
                <o:OLEObject Type="Embed" ProgID="Equation.DSMT4" ShapeID="_x0000_i1098" DrawAspect="Content" ObjectID="_1461948552" r:id="rId228"/>
              </w:object>
            </w:r>
            <w:r>
              <w:t xml:space="preserve"> (VA)</w:t>
            </w:r>
          </w:p>
        </w:tc>
      </w:tr>
      <w:tr w:rsidR="00734055" w14:paraId="1081BFCE" w14:textId="77777777" w:rsidTr="00DF45CD">
        <w:tc>
          <w:tcPr>
            <w:tcW w:w="1638" w:type="dxa"/>
            <w:tcBorders>
              <w:top w:val="nil"/>
              <w:left w:val="nil"/>
              <w:bottom w:val="nil"/>
              <w:right w:val="nil"/>
            </w:tcBorders>
          </w:tcPr>
          <w:p w14:paraId="31C439A8" w14:textId="77777777" w:rsidR="00734055" w:rsidRPr="008A47CE" w:rsidRDefault="00734055" w:rsidP="00DF45CD">
            <w:pPr>
              <w:spacing w:before="160"/>
            </w:pPr>
            <w:r w:rsidRPr="008A47CE">
              <w:rPr>
                <w:i/>
              </w:rPr>
              <w:t>T</w:t>
            </w:r>
            <w:r w:rsidRPr="008A47CE">
              <w:rPr>
                <w:i/>
                <w:vertAlign w:val="subscript"/>
              </w:rPr>
              <w:t>B</w:t>
            </w:r>
            <w:r>
              <w:t>:</w:t>
            </w:r>
          </w:p>
        </w:tc>
        <w:tc>
          <w:tcPr>
            <w:tcW w:w="7938" w:type="dxa"/>
            <w:tcBorders>
              <w:top w:val="nil"/>
              <w:left w:val="nil"/>
              <w:bottom w:val="nil"/>
              <w:right w:val="nil"/>
            </w:tcBorders>
          </w:tcPr>
          <w:p w14:paraId="4FE49DAC" w14:textId="77777777" w:rsidR="00734055" w:rsidRDefault="00734055" w:rsidP="00DF45CD">
            <w:r>
              <w:t xml:space="preserve">Base torque        </w:t>
            </w:r>
            <w:r w:rsidRPr="009A2D1D">
              <w:rPr>
                <w:position w:val="-30"/>
              </w:rPr>
              <w:object w:dxaOrig="859" w:dyaOrig="680" w14:anchorId="23D21169">
                <v:shape id="_x0000_i1099" type="#_x0000_t75" style="width:41.95pt;height:33.2pt" o:ole="">
                  <v:imagedata r:id="rId229" o:title=""/>
                </v:shape>
                <o:OLEObject Type="Embed" ProgID="Equation.DSMT4" ShapeID="_x0000_i1099" DrawAspect="Content" ObjectID="_1461948553" r:id="rId230"/>
              </w:object>
            </w:r>
            <w:r>
              <w:t xml:space="preserve"> (N-m)</w:t>
            </w:r>
          </w:p>
        </w:tc>
      </w:tr>
      <w:tr w:rsidR="00734055" w14:paraId="45D55F0D" w14:textId="77777777" w:rsidTr="00DF45CD">
        <w:tc>
          <w:tcPr>
            <w:tcW w:w="1638" w:type="dxa"/>
            <w:tcBorders>
              <w:top w:val="nil"/>
              <w:left w:val="nil"/>
              <w:bottom w:val="nil"/>
              <w:right w:val="nil"/>
            </w:tcBorders>
          </w:tcPr>
          <w:p w14:paraId="5CA80006" w14:textId="77777777" w:rsidR="00734055" w:rsidRPr="008A47CE" w:rsidRDefault="00734055" w:rsidP="00DF45CD">
            <w:r>
              <w:rPr>
                <w:rFonts w:cs="Times New Roman"/>
                <w:i/>
              </w:rPr>
              <w:t>ω</w:t>
            </w:r>
            <w:r w:rsidRPr="008A47CE">
              <w:rPr>
                <w:i/>
                <w:vertAlign w:val="subscript"/>
              </w:rPr>
              <w:t>B</w:t>
            </w:r>
            <w:r>
              <w:t>:</w:t>
            </w:r>
          </w:p>
        </w:tc>
        <w:tc>
          <w:tcPr>
            <w:tcW w:w="7938" w:type="dxa"/>
            <w:tcBorders>
              <w:top w:val="nil"/>
              <w:left w:val="nil"/>
              <w:bottom w:val="nil"/>
              <w:right w:val="nil"/>
            </w:tcBorders>
          </w:tcPr>
          <w:p w14:paraId="3415DD3E" w14:textId="77777777" w:rsidR="00734055" w:rsidRDefault="00734055" w:rsidP="00DF45CD">
            <w:r>
              <w:t>Base electrical frequency (rad/s)</w:t>
            </w:r>
          </w:p>
        </w:tc>
      </w:tr>
      <w:tr w:rsidR="00734055" w14:paraId="7A802FAF" w14:textId="77777777" w:rsidTr="00DF45CD">
        <w:trPr>
          <w:trHeight w:val="143"/>
        </w:trPr>
        <w:tc>
          <w:tcPr>
            <w:tcW w:w="1638" w:type="dxa"/>
            <w:tcBorders>
              <w:top w:val="nil"/>
              <w:left w:val="nil"/>
              <w:bottom w:val="nil"/>
              <w:right w:val="nil"/>
            </w:tcBorders>
          </w:tcPr>
          <w:p w14:paraId="25AC5329" w14:textId="77777777" w:rsidR="00734055" w:rsidRPr="008A47CE" w:rsidRDefault="00734055" w:rsidP="00DF45CD">
            <w:pPr>
              <w:rPr>
                <w:b/>
              </w:rPr>
            </w:pPr>
            <w:r w:rsidRPr="008A47CE">
              <w:rPr>
                <w:i/>
              </w:rPr>
              <w:t>V</w:t>
            </w:r>
            <w:r w:rsidRPr="008A47CE">
              <w:rPr>
                <w:i/>
                <w:vertAlign w:val="subscript"/>
              </w:rPr>
              <w:t>BFD</w:t>
            </w:r>
            <w:r>
              <w:t>:</w:t>
            </w:r>
          </w:p>
        </w:tc>
        <w:tc>
          <w:tcPr>
            <w:tcW w:w="7938" w:type="dxa"/>
            <w:tcBorders>
              <w:top w:val="nil"/>
              <w:left w:val="nil"/>
              <w:bottom w:val="nil"/>
              <w:right w:val="nil"/>
            </w:tcBorders>
          </w:tcPr>
          <w:p w14:paraId="5EFF12C6" w14:textId="77777777" w:rsidR="00734055" w:rsidRDefault="00734055" w:rsidP="00DF45CD">
            <w:r>
              <w:t>Base field winding voltage (V)</w:t>
            </w:r>
          </w:p>
        </w:tc>
      </w:tr>
      <w:tr w:rsidR="00734055" w14:paraId="7F5BE8D3" w14:textId="77777777" w:rsidTr="00DF45CD">
        <w:tc>
          <w:tcPr>
            <w:tcW w:w="1638" w:type="dxa"/>
            <w:tcBorders>
              <w:top w:val="nil"/>
              <w:left w:val="nil"/>
              <w:bottom w:val="nil"/>
              <w:right w:val="nil"/>
            </w:tcBorders>
          </w:tcPr>
          <w:p w14:paraId="22B25326" w14:textId="77777777" w:rsidR="00734055" w:rsidRPr="008A47CE" w:rsidRDefault="00734055" w:rsidP="00DF45CD">
            <w:r w:rsidRPr="008A47CE">
              <w:rPr>
                <w:i/>
              </w:rPr>
              <w:t>I</w:t>
            </w:r>
            <w:r w:rsidRPr="008A47CE">
              <w:rPr>
                <w:i/>
                <w:vertAlign w:val="subscript"/>
              </w:rPr>
              <w:t>BFD</w:t>
            </w:r>
            <w:r>
              <w:t>:</w:t>
            </w:r>
          </w:p>
        </w:tc>
        <w:tc>
          <w:tcPr>
            <w:tcW w:w="7938" w:type="dxa"/>
            <w:tcBorders>
              <w:top w:val="nil"/>
              <w:left w:val="nil"/>
              <w:bottom w:val="nil"/>
              <w:right w:val="nil"/>
            </w:tcBorders>
          </w:tcPr>
          <w:p w14:paraId="2E2C94F9" w14:textId="77777777" w:rsidR="00734055" w:rsidRDefault="00734055" w:rsidP="00DF45CD">
            <w:r>
              <w:t>Base field winding current (A)</w:t>
            </w:r>
          </w:p>
        </w:tc>
      </w:tr>
    </w:tbl>
    <w:p w14:paraId="03FFD4BA" w14:textId="77777777" w:rsidR="00734055" w:rsidRDefault="00734055" w:rsidP="00734055">
      <w:pPr>
        <w:pStyle w:val="Heading4"/>
        <w:jc w:val="left"/>
      </w:pPr>
      <w:r>
        <w:lastRenderedPageBreak/>
        <w:t>Simulink Model</w:t>
      </w:r>
    </w:p>
    <w:p w14:paraId="0890909B" w14:textId="77777777" w:rsidR="00734055" w:rsidRDefault="00734055" w:rsidP="00734055"/>
    <w:p w14:paraId="2D084428" w14:textId="7FCAD609" w:rsidR="00734055" w:rsidRDefault="00734055" w:rsidP="00734055">
      <w:r>
        <w:t xml:space="preserve">The </w:t>
      </w:r>
      <w:r>
        <w:rPr>
          <w:i/>
        </w:rPr>
        <w:t>simulink</w:t>
      </w:r>
      <w:r>
        <w:t xml:space="preserve"> block diagram of the implemented synchronous generator is shown in </w:t>
      </w:r>
      <w:r w:rsidR="009D1C19">
        <w:fldChar w:fldCharType="begin"/>
      </w:r>
      <w:r>
        <w:instrText xml:space="preserve"> REF _Ref246957132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4</w:t>
      </w:r>
      <w:r w:rsidR="009D1C19">
        <w:fldChar w:fldCharType="end"/>
      </w:r>
      <w:r>
        <w:t>.</w:t>
      </w:r>
    </w:p>
    <w:p w14:paraId="312B6EB3"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5DF22129" w14:textId="77777777" w:rsidTr="00DF45CD">
        <w:tc>
          <w:tcPr>
            <w:tcW w:w="9576" w:type="dxa"/>
          </w:tcPr>
          <w:p w14:paraId="6A429D65" w14:textId="77777777" w:rsidR="00734055" w:rsidRDefault="00734055" w:rsidP="00DF45CD">
            <w:pPr>
              <w:keepNext/>
              <w:jc w:val="center"/>
            </w:pPr>
            <w:r>
              <w:rPr>
                <w:noProof/>
                <w:lang w:eastAsia="zh-CN"/>
              </w:rPr>
              <w:drawing>
                <wp:inline distT="0" distB="0" distL="0" distR="0" wp14:anchorId="4CF2B891" wp14:editId="169F8133">
                  <wp:extent cx="5943600" cy="5610225"/>
                  <wp:effectExtent l="0" t="0" r="0" b="317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nchronous machine equation references.tiff"/>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5943600" cy="5610225"/>
                          </a:xfrm>
                          <a:prstGeom prst="rect">
                            <a:avLst/>
                          </a:prstGeom>
                        </pic:spPr>
                      </pic:pic>
                    </a:graphicData>
                  </a:graphic>
                </wp:inline>
              </w:drawing>
            </w:r>
          </w:p>
          <w:p w14:paraId="189D19C4" w14:textId="77777777" w:rsidR="00734055" w:rsidRPr="00B567AE" w:rsidRDefault="00734055" w:rsidP="00DF45CD">
            <w:pPr>
              <w:pStyle w:val="Caption"/>
              <w:rPr>
                <w:rFonts w:cs="Times New Roman"/>
                <w:color w:val="000000" w:themeColor="text1"/>
              </w:rPr>
            </w:pPr>
            <w:bookmarkStart w:id="134" w:name="_Ref246957132"/>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44</w:t>
            </w:r>
            <w:r w:rsidR="009D1C19" w:rsidRPr="00B567AE">
              <w:rPr>
                <w:rFonts w:cs="Times New Roman"/>
                <w:color w:val="000000" w:themeColor="text1"/>
              </w:rPr>
              <w:fldChar w:fldCharType="end"/>
            </w:r>
            <w:bookmarkEnd w:id="134"/>
            <w:r w:rsidRPr="00B567AE">
              <w:rPr>
                <w:rFonts w:cs="Times New Roman"/>
                <w:color w:val="000000" w:themeColor="text1"/>
              </w:rPr>
              <w:t xml:space="preserve">. Synchronous generator </w:t>
            </w:r>
            <w:r w:rsidRPr="00B567AE">
              <w:rPr>
                <w:rFonts w:cs="Times New Roman"/>
                <w:i/>
                <w:color w:val="000000" w:themeColor="text1"/>
              </w:rPr>
              <w:t>simulink</w:t>
            </w:r>
            <w:r w:rsidRPr="00B567AE">
              <w:rPr>
                <w:rFonts w:cs="Times New Roman"/>
                <w:color w:val="000000" w:themeColor="text1"/>
              </w:rPr>
              <w:t xml:space="preserve"> block diagram.</w:t>
            </w:r>
          </w:p>
        </w:tc>
      </w:tr>
    </w:tbl>
    <w:p w14:paraId="2CEEFB23" w14:textId="77777777" w:rsidR="00734055" w:rsidRDefault="00734055" w:rsidP="00734055"/>
    <w:p w14:paraId="67252E00" w14:textId="77777777" w:rsidR="00734055" w:rsidRDefault="00734055" w:rsidP="00734055">
      <w:pPr>
        <w:pStyle w:val="Heading3"/>
        <w:jc w:val="left"/>
      </w:pPr>
      <w:bookmarkStart w:id="135" w:name="_Toc373691918"/>
      <w:bookmarkStart w:id="136" w:name="_Toc388205976"/>
      <w:r>
        <w:t>Exciter</w:t>
      </w:r>
      <w:bookmarkEnd w:id="135"/>
      <w:r>
        <w:t xml:space="preserve"> System</w:t>
      </w:r>
      <w:bookmarkEnd w:id="136"/>
    </w:p>
    <w:p w14:paraId="1862B05C" w14:textId="77777777" w:rsidR="00734055" w:rsidRDefault="00734055" w:rsidP="00734055"/>
    <w:p w14:paraId="1D1484A7" w14:textId="2FC44CEB" w:rsidR="00734055" w:rsidRDefault="00734055" w:rsidP="00734055">
      <w:r>
        <w:t xml:space="preserve">The synchronous machine described in Section 5.3.1 requires a field current supply. Commonly, another wound-field or permanent magnet synchronous generator coupled to the main generator shaft is utilized to provide this current. The output terminals are rectified and directly connected to the main generator field terminals. This field current must be provided independent of the generator and should be controlled </w:t>
      </w:r>
      <w:r>
        <w:lastRenderedPageBreak/>
        <w:t xml:space="preserve">properly to regulate the generator terminal voltage. A battery provides the exciter-generator field current, and it is regulated through a dc/dc converter. A generic structural diagram is shown </w:t>
      </w:r>
      <w:r w:rsidR="009D1C19">
        <w:fldChar w:fldCharType="begin"/>
      </w:r>
      <w:r>
        <w:instrText xml:space="preserve"> REF _Ref250891417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5</w:t>
      </w:r>
      <w:r w:rsidR="009D1C19">
        <w:fldChar w:fldCharType="end"/>
      </w:r>
      <w:r>
        <w:t>.</w:t>
      </w:r>
    </w:p>
    <w:p w14:paraId="3731BC3B" w14:textId="77777777" w:rsidR="00734055" w:rsidRDefault="00734055" w:rsidP="00734055">
      <w:pPr>
        <w:tabs>
          <w:tab w:val="left" w:pos="7940"/>
        </w:tabs>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6ABC7071" w14:textId="77777777" w:rsidTr="00DF45CD">
        <w:trPr>
          <w:trHeight w:val="2519"/>
        </w:trPr>
        <w:tc>
          <w:tcPr>
            <w:tcW w:w="9576" w:type="dxa"/>
          </w:tcPr>
          <w:p w14:paraId="0A0EFACE" w14:textId="77777777" w:rsidR="00734055" w:rsidRDefault="00734055" w:rsidP="00DF45CD">
            <w:pPr>
              <w:keepNext/>
              <w:jc w:val="center"/>
            </w:pPr>
            <w:r>
              <w:rPr>
                <w:noProof/>
                <w:lang w:eastAsia="zh-CN"/>
              </w:rPr>
              <w:drawing>
                <wp:inline distT="0" distB="0" distL="0" distR="0" wp14:anchorId="002C31EF" wp14:editId="3A845E57">
                  <wp:extent cx="5938520" cy="1541145"/>
                  <wp:effectExtent l="0" t="0" r="5080" b="8255"/>
                  <wp:docPr id="153" name="Picture 153" descr="Macintosh HD:Users:buyukdegirmenci:Desktop:Exciter Model.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Macintosh HD:Users:buyukdegirmenci:Desktop:Exciter Model.tiff"/>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938520" cy="1541145"/>
                          </a:xfrm>
                          <a:prstGeom prst="rect">
                            <a:avLst/>
                          </a:prstGeom>
                          <a:noFill/>
                          <a:ln>
                            <a:noFill/>
                          </a:ln>
                        </pic:spPr>
                      </pic:pic>
                    </a:graphicData>
                  </a:graphic>
                </wp:inline>
              </w:drawing>
            </w:r>
          </w:p>
          <w:p w14:paraId="7BB85C5E" w14:textId="77777777" w:rsidR="00734055" w:rsidRPr="00B567AE" w:rsidRDefault="00734055" w:rsidP="00DF45CD">
            <w:pPr>
              <w:pStyle w:val="Caption"/>
              <w:rPr>
                <w:rFonts w:cs="Times New Roman"/>
                <w:color w:val="000000" w:themeColor="text1"/>
              </w:rPr>
            </w:pPr>
            <w:bookmarkStart w:id="137" w:name="_Ref250891417"/>
            <w:bookmarkStart w:id="138" w:name="_Ref250891412"/>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45</w:t>
            </w:r>
            <w:r w:rsidR="009D1C19" w:rsidRPr="00B567AE">
              <w:rPr>
                <w:rFonts w:cs="Times New Roman"/>
                <w:color w:val="000000" w:themeColor="text1"/>
              </w:rPr>
              <w:fldChar w:fldCharType="end"/>
            </w:r>
            <w:bookmarkEnd w:id="137"/>
            <w:r w:rsidRPr="00B567AE">
              <w:rPr>
                <w:rFonts w:cs="Times New Roman"/>
                <w:color w:val="000000" w:themeColor="text1"/>
              </w:rPr>
              <w:t>. Exciter Generator High Level Scheme</w:t>
            </w:r>
            <w:bookmarkEnd w:id="138"/>
          </w:p>
        </w:tc>
      </w:tr>
    </w:tbl>
    <w:p w14:paraId="5A328746" w14:textId="77777777" w:rsidR="00734055" w:rsidRPr="00F768CD" w:rsidRDefault="00734055" w:rsidP="00734055">
      <w:pPr>
        <w:pStyle w:val="Heading4"/>
        <w:jc w:val="left"/>
      </w:pPr>
      <w:r>
        <w:t>Mathematical Model</w:t>
      </w:r>
    </w:p>
    <w:p w14:paraId="5F7C7BAB" w14:textId="77777777" w:rsidR="00734055" w:rsidRDefault="00734055" w:rsidP="00734055"/>
    <w:p w14:paraId="45A136E6" w14:textId="77777777" w:rsidR="00734055" w:rsidRDefault="00734055" w:rsidP="00734055">
      <w:r>
        <w:t xml:space="preserve">The mathematical model of the exciter generator is identical to the model provided in Section </w:t>
      </w:r>
      <w:r w:rsidR="009D1C19">
        <w:fldChar w:fldCharType="begin"/>
      </w:r>
      <w:r>
        <w:instrText xml:space="preserve"> REF _Ref250894234 \r \h </w:instrText>
      </w:r>
      <w:r w:rsidR="009D1C19">
        <w:fldChar w:fldCharType="separate"/>
      </w:r>
      <w:r w:rsidR="00A605B1">
        <w:t>5.3.1.1</w:t>
      </w:r>
      <w:r w:rsidR="009D1C19">
        <w:fldChar w:fldCharType="end"/>
      </w:r>
      <w:r>
        <w:t>. A generic exciter controller mathematical model will be provided in this section. The field-controller converter duty cycle (</w:t>
      </w:r>
      <w:r>
        <w:rPr>
          <w:i/>
        </w:rPr>
        <w:t>m</w:t>
      </w:r>
      <w:r>
        <w:t>) is obtained from:</w:t>
      </w:r>
    </w:p>
    <w:p w14:paraId="54C3DEFC"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1529E517" w14:textId="77777777" w:rsidTr="00DF45CD">
        <w:tc>
          <w:tcPr>
            <w:tcW w:w="8658" w:type="dxa"/>
          </w:tcPr>
          <w:p w14:paraId="794E43AF" w14:textId="77777777" w:rsidR="00734055" w:rsidRDefault="00734055" w:rsidP="00DF45CD">
            <w:pPr>
              <w:tabs>
                <w:tab w:val="center" w:pos="4220"/>
                <w:tab w:val="right" w:pos="8440"/>
              </w:tabs>
            </w:pPr>
            <w:r>
              <w:t xml:space="preserve">                                                              </w:t>
            </w:r>
            <w:r w:rsidRPr="009A2D1D">
              <w:rPr>
                <w:position w:val="-14"/>
              </w:rPr>
              <w:object w:dxaOrig="1700" w:dyaOrig="380" w14:anchorId="0323F226">
                <v:shape id="_x0000_i1100" type="#_x0000_t75" style="width:83.9pt;height:18.15pt" o:ole="">
                  <v:imagedata r:id="rId233" o:title=""/>
                </v:shape>
                <o:OLEObject Type="Embed" ProgID="Equation.DSMT4" ShapeID="_x0000_i1100" DrawAspect="Content" ObjectID="_1461948554" r:id="rId234"/>
              </w:object>
            </w:r>
            <w:r>
              <w:t>,</w:t>
            </w:r>
          </w:p>
        </w:tc>
        <w:tc>
          <w:tcPr>
            <w:tcW w:w="918" w:type="dxa"/>
          </w:tcPr>
          <w:p w14:paraId="4A877E1E" w14:textId="77777777" w:rsidR="00734055" w:rsidRDefault="00734055" w:rsidP="00DF45CD">
            <w:pPr>
              <w:tabs>
                <w:tab w:val="center" w:pos="4680"/>
                <w:tab w:val="right" w:pos="9360"/>
              </w:tabs>
              <w:jc w:val="center"/>
            </w:pPr>
          </w:p>
          <w:p w14:paraId="4AFE3451" w14:textId="77777777" w:rsidR="00734055" w:rsidRDefault="00E0728B" w:rsidP="00DF45CD">
            <w:r>
              <w:t>(5.3.17)</w:t>
            </w:r>
          </w:p>
        </w:tc>
      </w:tr>
      <w:tr w:rsidR="00734055" w14:paraId="3DB29209" w14:textId="77777777" w:rsidTr="00DF45CD">
        <w:tc>
          <w:tcPr>
            <w:tcW w:w="8658" w:type="dxa"/>
          </w:tcPr>
          <w:p w14:paraId="034658C9" w14:textId="77777777" w:rsidR="00734055" w:rsidRDefault="00734055" w:rsidP="00DF45CD">
            <w:pPr>
              <w:tabs>
                <w:tab w:val="center" w:pos="4220"/>
                <w:tab w:val="right" w:pos="8440"/>
              </w:tabs>
            </w:pPr>
            <w:r>
              <w:t xml:space="preserve">                                                             </w:t>
            </w:r>
            <w:r w:rsidRPr="009A2D1D">
              <w:rPr>
                <w:position w:val="-12"/>
              </w:rPr>
              <w:object w:dxaOrig="1359" w:dyaOrig="340" w14:anchorId="150D42B2">
                <v:shape id="_x0000_i1101" type="#_x0000_t75" style="width:68.85pt;height:18.15pt" o:ole="">
                  <v:imagedata r:id="rId235" o:title=""/>
                </v:shape>
                <o:OLEObject Type="Embed" ProgID="Equation.DSMT4" ShapeID="_x0000_i1101" DrawAspect="Content" ObjectID="_1461948555" r:id="rId236"/>
              </w:object>
            </w:r>
            <w:r>
              <w:t>,</w:t>
            </w:r>
          </w:p>
        </w:tc>
        <w:tc>
          <w:tcPr>
            <w:tcW w:w="918" w:type="dxa"/>
          </w:tcPr>
          <w:p w14:paraId="3CC8B7B0" w14:textId="77777777" w:rsidR="00734055" w:rsidRDefault="00734055" w:rsidP="00DF45CD">
            <w:pPr>
              <w:jc w:val="center"/>
            </w:pPr>
          </w:p>
          <w:p w14:paraId="7B3BBC45" w14:textId="77777777" w:rsidR="00734055" w:rsidRDefault="00E0728B" w:rsidP="00DF45CD">
            <w:r>
              <w:t>(5.3.18)</w:t>
            </w:r>
          </w:p>
        </w:tc>
      </w:tr>
    </w:tbl>
    <w:p w14:paraId="06993D90" w14:textId="77777777" w:rsidR="00734055" w:rsidRDefault="00734055" w:rsidP="00734055">
      <w:r>
        <w:t>whe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244A82C6" w14:textId="77777777" w:rsidTr="00DF45CD">
        <w:tc>
          <w:tcPr>
            <w:tcW w:w="8658" w:type="dxa"/>
          </w:tcPr>
          <w:p w14:paraId="3FDB6C11" w14:textId="77777777" w:rsidR="00734055" w:rsidRDefault="00734055" w:rsidP="00DF45CD">
            <w:pPr>
              <w:tabs>
                <w:tab w:val="center" w:pos="4220"/>
                <w:tab w:val="right" w:pos="8440"/>
              </w:tabs>
            </w:pPr>
            <w:r>
              <w:t xml:space="preserve">                                                              </w:t>
            </w:r>
            <w:r w:rsidRPr="009A2D1D">
              <w:rPr>
                <w:position w:val="-14"/>
              </w:rPr>
              <w:object w:dxaOrig="1520" w:dyaOrig="420" w14:anchorId="38C4648F">
                <v:shape id="_x0000_i1102" type="#_x0000_t75" style="width:76.4pt;height:21.3pt" o:ole="">
                  <v:imagedata r:id="rId237" o:title=""/>
                </v:shape>
                <o:OLEObject Type="Embed" ProgID="Equation.DSMT4" ShapeID="_x0000_i1102" DrawAspect="Content" ObjectID="_1461948556" r:id="rId238"/>
              </w:object>
            </w:r>
            <w:r>
              <w:t>.</w:t>
            </w:r>
          </w:p>
        </w:tc>
        <w:tc>
          <w:tcPr>
            <w:tcW w:w="918" w:type="dxa"/>
          </w:tcPr>
          <w:p w14:paraId="5FCDAF33" w14:textId="77777777" w:rsidR="00734055" w:rsidRDefault="00734055" w:rsidP="00DF45CD">
            <w:pPr>
              <w:tabs>
                <w:tab w:val="center" w:pos="4680"/>
                <w:tab w:val="right" w:pos="9360"/>
              </w:tabs>
              <w:jc w:val="center"/>
            </w:pPr>
          </w:p>
          <w:p w14:paraId="70C72E5C" w14:textId="77777777" w:rsidR="00734055" w:rsidRDefault="00E0728B" w:rsidP="00DF45CD">
            <w:r>
              <w:t>(5.3.19)</w:t>
            </w:r>
          </w:p>
        </w:tc>
      </w:tr>
    </w:tbl>
    <w:p w14:paraId="5987A970" w14:textId="77777777" w:rsidR="00734055" w:rsidRDefault="00734055" w:rsidP="00734055"/>
    <w:p w14:paraId="447C20C7" w14:textId="77777777" w:rsidR="00734055" w:rsidRPr="000D7A37" w:rsidRDefault="00734055" w:rsidP="00734055">
      <w:r>
        <w:t xml:space="preserve">Here </w:t>
      </w:r>
      <w:r>
        <w:rPr>
          <w:i/>
        </w:rPr>
        <w:t>k</w:t>
      </w:r>
      <w:r>
        <w:rPr>
          <w:i/>
          <w:iCs/>
          <w:vertAlign w:val="subscript"/>
        </w:rPr>
        <w:t>1</w:t>
      </w:r>
      <w:r>
        <w:rPr>
          <w:iCs/>
        </w:rPr>
        <w:t xml:space="preserve">, </w:t>
      </w:r>
      <w:r>
        <w:rPr>
          <w:i/>
        </w:rPr>
        <w:t>k</w:t>
      </w:r>
      <w:r>
        <w:rPr>
          <w:i/>
          <w:iCs/>
          <w:vertAlign w:val="subscript"/>
        </w:rPr>
        <w:t>2</w:t>
      </w:r>
      <w:r>
        <w:rPr>
          <w:iCs/>
        </w:rPr>
        <w:t xml:space="preserve">, and </w:t>
      </w:r>
      <w:r>
        <w:rPr>
          <w:i/>
        </w:rPr>
        <w:t>k</w:t>
      </w:r>
      <w:r>
        <w:rPr>
          <w:i/>
          <w:iCs/>
          <w:vertAlign w:val="subscript"/>
        </w:rPr>
        <w:t>3</w:t>
      </w:r>
      <w:r>
        <w:rPr>
          <w:iCs/>
        </w:rPr>
        <w:t xml:space="preserve"> are controller gains, </w:t>
      </w:r>
      <w:r>
        <w:rPr>
          <w:i/>
          <w:iCs/>
        </w:rPr>
        <w:t>r</w:t>
      </w:r>
      <w:r>
        <w:rPr>
          <w:iCs/>
        </w:rPr>
        <w:t xml:space="preserve"> is an arbitrary variable and </w:t>
      </w:r>
      <w:r>
        <w:rPr>
          <w:i/>
          <w:iCs/>
        </w:rPr>
        <w:t>m</w:t>
      </w:r>
      <w:r>
        <w:rPr>
          <w:iCs/>
        </w:rPr>
        <w:t xml:space="preserve"> is the dc/dc converter duty ratio. The reference line voltage is </w:t>
      </w:r>
      <w:r>
        <w:rPr>
          <w:i/>
          <w:iCs/>
        </w:rPr>
        <w:t>V</w:t>
      </w:r>
      <w:r>
        <w:rPr>
          <w:rFonts w:ascii="ref" w:hAnsi="ref"/>
          <w:i/>
          <w:iCs/>
          <w:vertAlign w:val="subscript"/>
        </w:rPr>
        <w:t>ref</w:t>
      </w:r>
      <w:r>
        <w:rPr>
          <w:iCs/>
        </w:rPr>
        <w:t xml:space="preserve"> and measured line voltage is </w:t>
      </w:r>
      <w:r>
        <w:rPr>
          <w:i/>
          <w:iCs/>
        </w:rPr>
        <w:t>V</w:t>
      </w:r>
      <w:r>
        <w:rPr>
          <w:rFonts w:ascii="ref" w:hAnsi="ref"/>
          <w:i/>
          <w:iCs/>
          <w:vertAlign w:val="subscript"/>
        </w:rPr>
        <w:t>line</w:t>
      </w:r>
      <w:r>
        <w:rPr>
          <w:rFonts w:ascii="ref" w:hAnsi="ref"/>
        </w:rPr>
        <w:t>.</w:t>
      </w:r>
    </w:p>
    <w:p w14:paraId="69024C21" w14:textId="77777777" w:rsidR="00734055" w:rsidRPr="00F768CD" w:rsidRDefault="00734055" w:rsidP="00734055">
      <w:pPr>
        <w:pStyle w:val="Heading4"/>
        <w:jc w:val="left"/>
      </w:pPr>
      <w:r>
        <w:t>Component</w:t>
      </w:r>
      <w:r w:rsidRPr="00F768CD">
        <w:t xml:space="preserve"> Inputs and Outputs</w:t>
      </w:r>
    </w:p>
    <w:p w14:paraId="182F8607" w14:textId="77777777" w:rsidR="00734055" w:rsidRDefault="00734055" w:rsidP="00734055"/>
    <w:p w14:paraId="72356D91" w14:textId="77777777" w:rsidR="00734055" w:rsidRDefault="00734055" w:rsidP="00734055">
      <w:r>
        <w:t>The synchronous generator model has four electrical inputs, one mechanical input, one mechanical output, two electrical outputs and one thermal output. The electrical inputs are the battery voltage (</w:t>
      </w:r>
      <w:r>
        <w:rPr>
          <w:i/>
        </w:rPr>
        <w:t>v</w:t>
      </w:r>
      <w:r>
        <w:rPr>
          <w:i/>
          <w:vertAlign w:val="subscript"/>
        </w:rPr>
        <w:t>dc</w:t>
      </w:r>
      <w:r>
        <w:t>), line voltage (</w:t>
      </w:r>
      <w:r>
        <w:rPr>
          <w:i/>
        </w:rPr>
        <w:t>V</w:t>
      </w:r>
      <w:r>
        <w:rPr>
          <w:i/>
          <w:vertAlign w:val="subscript"/>
        </w:rPr>
        <w:t>line</w:t>
      </w:r>
      <w:r>
        <w:t>), line voltage reference (</w:t>
      </w:r>
      <w:r>
        <w:rPr>
          <w:i/>
        </w:rPr>
        <w:t>V</w:t>
      </w:r>
      <w:r>
        <w:rPr>
          <w:i/>
          <w:vertAlign w:val="subscript"/>
        </w:rPr>
        <w:t>ref</w:t>
      </w:r>
      <w:r>
        <w:t>), and main generator field terminal voltage (</w:t>
      </w:r>
      <w:r>
        <w:rPr>
          <w:i/>
        </w:rPr>
        <w:t>v</w:t>
      </w:r>
      <w:r w:rsidRPr="00FB19F3">
        <w:rPr>
          <w:i/>
          <w:vertAlign w:val="subscript"/>
        </w:rPr>
        <w:t>fd</w:t>
      </w:r>
      <w:r>
        <w:t xml:space="preserve">) and their units are volts. These quantities are converted into per-units and the base voltages </w:t>
      </w:r>
      <w:r>
        <w:rPr>
          <w:i/>
        </w:rPr>
        <w:t>V</w:t>
      </w:r>
      <w:r>
        <w:rPr>
          <w:i/>
          <w:vertAlign w:val="subscript"/>
        </w:rPr>
        <w:t>BDQ</w:t>
      </w:r>
      <w:r>
        <w:t xml:space="preserve"> and</w:t>
      </w:r>
      <w:r>
        <w:rPr>
          <w:i/>
        </w:rPr>
        <w:t xml:space="preserve"> V</w:t>
      </w:r>
      <w:r>
        <w:rPr>
          <w:i/>
          <w:vertAlign w:val="subscript"/>
        </w:rPr>
        <w:t>BFD</w:t>
      </w:r>
      <w:r>
        <w:t xml:space="preserve"> should be defined in the MATLAB workspace. The mechanical input is the shaft speed from the gearbox model and its unit is rad/s. The electrical outputs are the main generator field current (</w:t>
      </w:r>
      <w:r>
        <w:rPr>
          <w:i/>
        </w:rPr>
        <w:t>i</w:t>
      </w:r>
      <w:r>
        <w:rPr>
          <w:i/>
          <w:vertAlign w:val="subscript"/>
        </w:rPr>
        <w:t>fd</w:t>
      </w:r>
      <w:r>
        <w:t>) and the battery current (</w:t>
      </w:r>
      <w:r>
        <w:rPr>
          <w:i/>
        </w:rPr>
        <w:t>i</w:t>
      </w:r>
      <w:r>
        <w:rPr>
          <w:i/>
          <w:vertAlign w:val="subscript"/>
        </w:rPr>
        <w:t>dc</w:t>
      </w:r>
      <w:r>
        <w:t>). The mechanical output is the shaft torque (</w:t>
      </w:r>
      <w:r>
        <w:rPr>
          <w:i/>
        </w:rPr>
        <w:t>T</w:t>
      </w:r>
      <w:r>
        <w:rPr>
          <w:i/>
        </w:rPr>
        <w:softHyphen/>
      </w:r>
      <w:r>
        <w:rPr>
          <w:i/>
          <w:vertAlign w:val="subscript"/>
        </w:rPr>
        <w:t>em</w:t>
      </w:r>
      <w:r>
        <w:t>) and its unit is N-m. The thermal output is the generator power loss (</w:t>
      </w:r>
      <w:r>
        <w:rPr>
          <w:i/>
        </w:rPr>
        <w:t>P</w:t>
      </w:r>
      <w:r>
        <w:rPr>
          <w:i/>
          <w:vertAlign w:val="subscript"/>
        </w:rPr>
        <w:t>loss</w:t>
      </w:r>
      <w:r>
        <w:t>) and it is defined in Watts. The per-unit synchronous machine mode requires the user to define the base quantities.</w:t>
      </w:r>
    </w:p>
    <w:p w14:paraId="06B94845" w14:textId="77777777" w:rsidR="00734055" w:rsidRDefault="00734055" w:rsidP="00734055">
      <w:pPr>
        <w:pStyle w:val="Heading4"/>
        <w:jc w:val="left"/>
      </w:pPr>
      <w:r>
        <w:t>Simulink Model</w:t>
      </w:r>
    </w:p>
    <w:p w14:paraId="0D162476" w14:textId="77777777" w:rsidR="00734055" w:rsidRDefault="00734055" w:rsidP="00734055"/>
    <w:p w14:paraId="2581687C" w14:textId="032583F2" w:rsidR="00734055" w:rsidRDefault="00734055" w:rsidP="00734055">
      <w:r>
        <w:t xml:space="preserve">The </w:t>
      </w:r>
      <w:r>
        <w:rPr>
          <w:i/>
        </w:rPr>
        <w:t>simulink</w:t>
      </w:r>
      <w:r>
        <w:t xml:space="preserve"> block diagram of the implemented exciter is shown in </w:t>
      </w:r>
      <w:r w:rsidR="009D1C19">
        <w:fldChar w:fldCharType="begin"/>
      </w:r>
      <w:r>
        <w:instrText xml:space="preserve"> REF _Ref250895278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6</w:t>
      </w:r>
      <w:r w:rsidR="009D1C19">
        <w:fldChar w:fldCharType="end"/>
      </w:r>
      <w:r>
        <w:t>.</w:t>
      </w:r>
    </w:p>
    <w:p w14:paraId="70921790"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4267B147" w14:textId="77777777" w:rsidTr="00DF45CD">
        <w:tc>
          <w:tcPr>
            <w:tcW w:w="9576" w:type="dxa"/>
          </w:tcPr>
          <w:p w14:paraId="2F9EEA32" w14:textId="77777777" w:rsidR="00734055" w:rsidRDefault="00734055" w:rsidP="00DF45CD">
            <w:pPr>
              <w:keepNext/>
            </w:pPr>
            <w:r>
              <w:rPr>
                <w:noProof/>
                <w:lang w:eastAsia="zh-CN"/>
              </w:rPr>
              <w:lastRenderedPageBreak/>
              <w:drawing>
                <wp:inline distT="0" distB="0" distL="0" distR="0" wp14:anchorId="61528DC6" wp14:editId="3715DE3D">
                  <wp:extent cx="5938520" cy="2414270"/>
                  <wp:effectExtent l="0" t="0" r="5080" b="0"/>
                  <wp:docPr id="154" name="Picture 154" descr="Macintosh HD:Users:buyukdegirmenci:Desktop:Excite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Macintosh HD:Users:buyukdegirmenci:Desktop:Exciter.tiff"/>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5938520" cy="2414270"/>
                          </a:xfrm>
                          <a:prstGeom prst="rect">
                            <a:avLst/>
                          </a:prstGeom>
                          <a:noFill/>
                          <a:ln>
                            <a:noFill/>
                          </a:ln>
                        </pic:spPr>
                      </pic:pic>
                    </a:graphicData>
                  </a:graphic>
                </wp:inline>
              </w:drawing>
            </w:r>
          </w:p>
          <w:p w14:paraId="7E8B55CE" w14:textId="77777777" w:rsidR="00734055" w:rsidRPr="00B567AE" w:rsidRDefault="00734055" w:rsidP="00DF45CD">
            <w:pPr>
              <w:pStyle w:val="Caption"/>
              <w:rPr>
                <w:rFonts w:cs="Times New Roman"/>
                <w:color w:val="000000" w:themeColor="text1"/>
              </w:rPr>
            </w:pPr>
            <w:bookmarkStart w:id="139" w:name="_Ref250895278"/>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46</w:t>
            </w:r>
            <w:r w:rsidR="009D1C19" w:rsidRPr="00B567AE">
              <w:rPr>
                <w:rFonts w:cs="Times New Roman"/>
                <w:color w:val="000000" w:themeColor="text1"/>
              </w:rPr>
              <w:fldChar w:fldCharType="end"/>
            </w:r>
            <w:bookmarkEnd w:id="139"/>
            <w:r w:rsidRPr="00B567AE">
              <w:rPr>
                <w:rFonts w:cs="Times New Roman"/>
                <w:color w:val="000000" w:themeColor="text1"/>
              </w:rPr>
              <w:t>. Exciter system block diagram</w:t>
            </w:r>
          </w:p>
        </w:tc>
      </w:tr>
    </w:tbl>
    <w:p w14:paraId="1F08CAEF" w14:textId="77777777" w:rsidR="00734055" w:rsidRPr="00B35D45" w:rsidRDefault="00734055" w:rsidP="00734055">
      <w:pPr>
        <w:pStyle w:val="Heading3"/>
        <w:jc w:val="left"/>
      </w:pPr>
      <w:bookmarkStart w:id="140" w:name="_Toc388205977"/>
      <w:r>
        <w:t>Generator System</w:t>
      </w:r>
      <w:bookmarkEnd w:id="140"/>
    </w:p>
    <w:p w14:paraId="2F5DFA02" w14:textId="5C1D75BF" w:rsidR="00734055" w:rsidRPr="008F0FC5" w:rsidRDefault="00734055" w:rsidP="00734055">
      <w:pPr>
        <w:spacing w:before="100" w:beforeAutospacing="1" w:after="100" w:afterAutospacing="1"/>
        <w:rPr>
          <w:rFonts w:eastAsia="Times New Roman" w:cs="Times New Roman"/>
        </w:rPr>
      </w:pPr>
      <w:r>
        <w:t>A generator system</w:t>
      </w:r>
      <w:r w:rsidRPr="008F0FC5">
        <w:rPr>
          <w:rFonts w:cs="Times New Roman"/>
        </w:rPr>
        <w:t xml:space="preserve"> block implements a generic power gener</w:t>
      </w:r>
      <w:r>
        <w:rPr>
          <w:rFonts w:cs="Times New Roman"/>
        </w:rPr>
        <w:t>ation unit consisting of a gear</w:t>
      </w:r>
      <w:r w:rsidRPr="008F0FC5">
        <w:rPr>
          <w:rFonts w:cs="Times New Roman"/>
        </w:rPr>
        <w:t>box, a synchronous generator, a synchronous exciter and exciter controls</w:t>
      </w:r>
      <w:r>
        <w:t xml:space="preserve">. These individual systems are as described before and their mathematical models and details will not be repeated here. A generic structural diagram is shown in </w:t>
      </w:r>
      <w:r w:rsidR="009D1C19">
        <w:fldChar w:fldCharType="begin"/>
      </w:r>
      <w:r>
        <w:instrText xml:space="preserve"> REF _Ref250897575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7</w:t>
      </w:r>
      <w:r w:rsidR="009D1C19">
        <w:fldChar w:fldCharType="end"/>
      </w:r>
      <w: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6FCC486E" w14:textId="77777777" w:rsidTr="00DF45CD">
        <w:tc>
          <w:tcPr>
            <w:tcW w:w="9576" w:type="dxa"/>
          </w:tcPr>
          <w:p w14:paraId="434CE7A2" w14:textId="77777777" w:rsidR="00734055" w:rsidRDefault="00734055" w:rsidP="00DF45CD">
            <w:pPr>
              <w:keepNext/>
              <w:jc w:val="center"/>
            </w:pPr>
            <w:r>
              <w:rPr>
                <w:noProof/>
                <w:lang w:eastAsia="zh-CN"/>
              </w:rPr>
              <w:drawing>
                <wp:inline distT="0" distB="0" distL="0" distR="0" wp14:anchorId="5CFBA6EC" wp14:editId="3D3F80A1">
                  <wp:extent cx="4335780" cy="1386840"/>
                  <wp:effectExtent l="0" t="0" r="7620" b="10160"/>
                  <wp:docPr id="155" name="Picture 155" descr="Macintosh HD:Users:buyukdegirmenci:Desktop:Generation Unit.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descr="Macintosh HD:Users:buyukdegirmenci:Desktop:Generation Unit.tiff"/>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4335780" cy="1386840"/>
                          </a:xfrm>
                          <a:prstGeom prst="rect">
                            <a:avLst/>
                          </a:prstGeom>
                          <a:noFill/>
                          <a:ln>
                            <a:noFill/>
                          </a:ln>
                        </pic:spPr>
                      </pic:pic>
                    </a:graphicData>
                  </a:graphic>
                </wp:inline>
              </w:drawing>
            </w:r>
          </w:p>
          <w:p w14:paraId="785F0192" w14:textId="77777777" w:rsidR="00734055" w:rsidRPr="00B567AE" w:rsidRDefault="00734055" w:rsidP="00DF45CD">
            <w:pPr>
              <w:pStyle w:val="Caption"/>
              <w:rPr>
                <w:rFonts w:cs="Times New Roman"/>
                <w:color w:val="000000" w:themeColor="text1"/>
              </w:rPr>
            </w:pPr>
            <w:bookmarkStart w:id="141" w:name="_Ref250897575"/>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47</w:t>
            </w:r>
            <w:r w:rsidR="009D1C19" w:rsidRPr="00B567AE">
              <w:rPr>
                <w:rFonts w:cs="Times New Roman"/>
                <w:color w:val="000000" w:themeColor="text1"/>
              </w:rPr>
              <w:fldChar w:fldCharType="end"/>
            </w:r>
            <w:bookmarkEnd w:id="141"/>
            <w:r w:rsidRPr="00B567AE">
              <w:rPr>
                <w:rFonts w:cs="Times New Roman"/>
                <w:color w:val="000000" w:themeColor="text1"/>
              </w:rPr>
              <w:t>. Generator system structural diagram</w:t>
            </w:r>
          </w:p>
        </w:tc>
      </w:tr>
    </w:tbl>
    <w:p w14:paraId="0B0390AF" w14:textId="77777777" w:rsidR="00734055" w:rsidRDefault="00734055" w:rsidP="00734055">
      <w:pPr>
        <w:pStyle w:val="Heading4"/>
        <w:jc w:val="left"/>
      </w:pPr>
      <w:r>
        <w:t>Component Inputs and Outputs</w:t>
      </w:r>
    </w:p>
    <w:p w14:paraId="22D252A2" w14:textId="77777777" w:rsidR="00734055" w:rsidRDefault="00734055" w:rsidP="00734055"/>
    <w:p w14:paraId="79B8C825" w14:textId="77777777" w:rsidR="00734055" w:rsidRPr="00E238EB" w:rsidRDefault="00734055" w:rsidP="00734055">
      <w:pPr>
        <w:rPr>
          <w:rFonts w:eastAsia="Times New Roman" w:cs="Times New Roman"/>
        </w:rPr>
      </w:pPr>
      <w:r>
        <w:t>The synchronous generator model has two electrical inputs, one mechanical input, one mechanical output, two electrical outputs and one thermal output. The electrical inputs are the line currents in the synchronous reference frame (</w:t>
      </w:r>
      <w:r>
        <w:rPr>
          <w:i/>
        </w:rPr>
        <w:t>i</w:t>
      </w:r>
      <w:r w:rsidRPr="00FB19F3">
        <w:rPr>
          <w:i/>
          <w:vertAlign w:val="subscript"/>
        </w:rPr>
        <w:t>dq0</w:t>
      </w:r>
      <w:r>
        <w:t>) and the exciter system supply voltage (</w:t>
      </w:r>
      <w:r>
        <w:rPr>
          <w:i/>
        </w:rPr>
        <w:t>v</w:t>
      </w:r>
      <w:r>
        <w:rPr>
          <w:i/>
          <w:vertAlign w:val="subscript"/>
        </w:rPr>
        <w:t>dc</w:t>
      </w:r>
      <w:r>
        <w:t xml:space="preserve">). The line currents are converted into per-unit and the base value is </w:t>
      </w:r>
      <w:r w:rsidRPr="00FB19F3">
        <w:rPr>
          <w:i/>
        </w:rPr>
        <w:t>I</w:t>
      </w:r>
      <w:r w:rsidRPr="00FB19F3">
        <w:rPr>
          <w:i/>
          <w:vertAlign w:val="subscript"/>
        </w:rPr>
        <w:t>BDQ</w:t>
      </w:r>
      <w:r>
        <w:t>. The mechanical input is the jet engine speed from the low-pressure spool and its unit is RPM. The two electrical outputs are the synchronous frame line voltages (</w:t>
      </w:r>
      <w:r>
        <w:rPr>
          <w:i/>
        </w:rPr>
        <w:t>v</w:t>
      </w:r>
      <w:r>
        <w:rPr>
          <w:i/>
          <w:vertAlign w:val="subscript"/>
        </w:rPr>
        <w:t>dq0</w:t>
      </w:r>
      <w:r>
        <w:t>) and exciter system supply current (</w:t>
      </w:r>
      <w:r>
        <w:rPr>
          <w:i/>
        </w:rPr>
        <w:t>i</w:t>
      </w:r>
      <w:r>
        <w:rPr>
          <w:i/>
          <w:vertAlign w:val="subscript"/>
        </w:rPr>
        <w:t>dc</w:t>
      </w:r>
      <w:r>
        <w:t>). The mechanical output is the electromagnetic torque (</w:t>
      </w:r>
      <w:r>
        <w:rPr>
          <w:i/>
        </w:rPr>
        <w:t>T</w:t>
      </w:r>
      <w:r>
        <w:rPr>
          <w:i/>
        </w:rPr>
        <w:softHyphen/>
      </w:r>
      <w:r>
        <w:rPr>
          <w:i/>
          <w:vertAlign w:val="subscript"/>
        </w:rPr>
        <w:t>em</w:t>
      </w:r>
      <w:r>
        <w:t>) and its unit is N-m. The thermal output is the generator power loss (</w:t>
      </w:r>
      <w:r>
        <w:rPr>
          <w:i/>
        </w:rPr>
        <w:t>P</w:t>
      </w:r>
      <w:r>
        <w:rPr>
          <w:i/>
          <w:vertAlign w:val="subscript"/>
        </w:rPr>
        <w:t>loss</w:t>
      </w:r>
      <w:r>
        <w:t>) and it is defined in Watts. T</w:t>
      </w:r>
      <w:r w:rsidRPr="00E238EB">
        <w:rPr>
          <w:rFonts w:eastAsia="Times New Roman" w:cs="Times New Roman"/>
        </w:rPr>
        <w:t xml:space="preserve">he user inputs and outputs are </w:t>
      </w:r>
      <w:r>
        <w:rPr>
          <w:rFonts w:eastAsia="Times New Roman" w:cs="Times New Roman"/>
        </w:rPr>
        <w:t>summarized</w:t>
      </w:r>
      <w:r w:rsidRPr="00E238EB">
        <w:rPr>
          <w:rFonts w:eastAsia="Times New Roman" w:cs="Times New Roman"/>
        </w:rPr>
        <w:t xml:space="preserve"> below. Inputs to the model are:</w:t>
      </w:r>
    </w:p>
    <w:p w14:paraId="40E33598"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engine speed</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Jet engine low pressure spool speed</w:t>
      </w:r>
      <w:r w:rsidRPr="00E238EB">
        <w:rPr>
          <w:rFonts w:eastAsia="Times New Roman" w:cs="Times New Roman"/>
        </w:rPr>
        <w:t xml:space="preserve"> (Units – </w:t>
      </w:r>
      <w:r>
        <w:rPr>
          <w:rFonts w:eastAsia="Times New Roman" w:cs="Times New Roman"/>
        </w:rPr>
        <w:t>RPM</w:t>
      </w:r>
      <w:r w:rsidRPr="00E238EB">
        <w:rPr>
          <w:rFonts w:eastAsia="Times New Roman" w:cs="Times New Roman"/>
        </w:rPr>
        <w:t>)</w:t>
      </w:r>
    </w:p>
    <w:p w14:paraId="678BCF53" w14:textId="77777777" w:rsidR="00734055"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battery voltag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Exciter system supply voltage</w:t>
      </w:r>
      <w:r w:rsidRPr="00E238EB">
        <w:rPr>
          <w:rFonts w:eastAsia="Times New Roman" w:cs="Times New Roman"/>
        </w:rPr>
        <w:t xml:space="preserve"> (Units – </w:t>
      </w:r>
      <w:r>
        <w:rPr>
          <w:rFonts w:eastAsia="Times New Roman" w:cs="Times New Roman"/>
        </w:rPr>
        <w:t>Volt</w:t>
      </w:r>
      <w:r w:rsidRPr="00E238EB">
        <w:rPr>
          <w:rFonts w:eastAsia="Times New Roman" w:cs="Times New Roman"/>
        </w:rPr>
        <w:t>)</w:t>
      </w:r>
    </w:p>
    <w:p w14:paraId="799D8B73" w14:textId="77777777" w:rsidR="00734055" w:rsidRPr="00E25098"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lastRenderedPageBreak/>
        <w:t>idq0</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Synchronous reference frame line currents</w:t>
      </w:r>
      <w:r w:rsidRPr="00E238EB">
        <w:rPr>
          <w:rFonts w:eastAsia="Times New Roman" w:cs="Times New Roman"/>
        </w:rPr>
        <w:t xml:space="preserve"> (Units – Ampere)</w:t>
      </w:r>
    </w:p>
    <w:p w14:paraId="2BFBB4FD"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Outputs from the model are:</w:t>
      </w:r>
    </w:p>
    <w:p w14:paraId="725B0B46"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vdq0</w:t>
      </w:r>
      <w:r>
        <w:rPr>
          <w:rFonts w:eastAsia="Times New Roman" w:cs="Times New Roman"/>
        </w:rPr>
        <w:t xml:space="preserve"> – Synchronous reference frame line voltages (Units – Volt)</w:t>
      </w:r>
    </w:p>
    <w:p w14:paraId="29CC7391" w14:textId="77777777" w:rsidR="00734055"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battery curren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Exciter system supply current (Units –Ampere)</w:t>
      </w:r>
    </w:p>
    <w:p w14:paraId="237A5453" w14:textId="77777777" w:rsidR="00734055"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engine torqu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Electromagnetic torque on the low pressure spool (Units – N-m)</w:t>
      </w:r>
    </w:p>
    <w:p w14:paraId="2701B50B" w14:textId="77777777" w:rsidR="00734055" w:rsidRPr="00E25098"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Ploss</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Heat rejected to the cooling system or ambient (Units – Watt)</w:t>
      </w:r>
    </w:p>
    <w:p w14:paraId="078B2604" w14:textId="70615345" w:rsidR="00734055" w:rsidRDefault="00734055" w:rsidP="00734055">
      <w:pPr>
        <w:spacing w:before="100" w:beforeAutospacing="1" w:after="100" w:afterAutospacing="1" w:line="240" w:lineRule="auto"/>
        <w:rPr>
          <w:rFonts w:eastAsia="Times New Roman" w:cs="Times New Roman"/>
        </w:rPr>
      </w:pPr>
      <w:r>
        <w:rPr>
          <w:rFonts w:eastAsia="Times New Roman" w:cs="Times New Roman"/>
        </w:rPr>
        <w:t xml:space="preserve">This system requires the following mask inputs, as shown in </w:t>
      </w:r>
      <w:r w:rsidR="009D1C19">
        <w:rPr>
          <w:rFonts w:eastAsia="Times New Roman" w:cs="Times New Roman"/>
        </w:rPr>
        <w:fldChar w:fldCharType="begin"/>
      </w:r>
      <w:r>
        <w:rPr>
          <w:rFonts w:eastAsia="Times New Roman" w:cs="Times New Roman"/>
        </w:rPr>
        <w:instrText xml:space="preserve"> REF _Ref250901194 \h </w:instrText>
      </w:r>
      <w:r w:rsidR="009D1C19">
        <w:rPr>
          <w:rFonts w:eastAsia="Times New Roman" w:cs="Times New Roman"/>
        </w:rPr>
      </w:r>
      <w:r w:rsidR="009D1C19">
        <w:rPr>
          <w:rFonts w:eastAsia="Times New Roman" w:cs="Times New Roman"/>
        </w:rPr>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8</w:t>
      </w:r>
      <w:r w:rsidR="009D1C19">
        <w:rPr>
          <w:rFonts w:eastAsia="Times New Roman" w:cs="Times New Roman"/>
        </w:rPr>
        <w:fldChar w:fldCharType="end"/>
      </w:r>
      <w:r>
        <w:rPr>
          <w:rFonts w:eastAsia="Times New Roman" w:cs="Times New Roman"/>
        </w:rPr>
        <w:t>.</w:t>
      </w:r>
    </w:p>
    <w:p w14:paraId="003E11B8"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Machine Preset</w:t>
      </w:r>
      <w:r>
        <w:rPr>
          <w:rFonts w:eastAsia="Times New Roman" w:cs="Times New Roman"/>
        </w:rPr>
        <w:t xml:space="preserve"> – A preset main generator electrical and mechanical parameters, base quantities and other variables based on the selected power level. The variables are automatically loaded once a preset is selected.</w:t>
      </w:r>
    </w:p>
    <w:p w14:paraId="683A5E0A" w14:textId="77777777" w:rsidR="00734055"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Gear Box Parameters</w:t>
      </w:r>
      <w:r w:rsidRPr="00E238EB">
        <w:rPr>
          <w:rFonts w:eastAsia="Times New Roman" w:cs="Times New Roman"/>
        </w:rPr>
        <w:t xml:space="preserve"> </w:t>
      </w:r>
      <w:r>
        <w:rPr>
          <w:rFonts w:eastAsia="Times New Roman" w:cs="Times New Roman"/>
        </w:rPr>
        <w:t>– Gearbox parameters such as conversion ratio, efficiency, etc. need to be stored in the workspace. This entry requires the “.mat” file that stores gearbox parameters.</w:t>
      </w:r>
    </w:p>
    <w:p w14:paraId="22368731" w14:textId="77777777" w:rsidR="00734055"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Fan Load</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If a cooling fan is installed on the shaft, this entry requires its speed vs. load torque characteristics.</w:t>
      </w:r>
    </w:p>
    <w:p w14:paraId="20ED37B2" w14:textId="77777777" w:rsidR="00734055" w:rsidRPr="00E25098"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Exciter Machine Parameters</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The exciter generator parameters need to be stored in the workspace. This is independent of the main generator parameters. This entry is the path to the file that the exciter generator parameters are stor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0671463D" w14:textId="77777777" w:rsidTr="00DF45CD">
        <w:tc>
          <w:tcPr>
            <w:tcW w:w="9576" w:type="dxa"/>
          </w:tcPr>
          <w:p w14:paraId="477E79C9" w14:textId="77777777" w:rsidR="00734055" w:rsidRDefault="00734055" w:rsidP="00DF45CD">
            <w:pPr>
              <w:keepNext/>
              <w:spacing w:before="100" w:beforeAutospacing="1" w:after="100" w:afterAutospacing="1"/>
              <w:jc w:val="center"/>
            </w:pPr>
            <w:r>
              <w:rPr>
                <w:rFonts w:eastAsia="Times New Roman" w:cs="Times New Roman"/>
                <w:noProof/>
                <w:lang w:eastAsia="zh-CN"/>
              </w:rPr>
              <w:drawing>
                <wp:inline distT="0" distB="0" distL="0" distR="0" wp14:anchorId="4836729C" wp14:editId="6BD7A781">
                  <wp:extent cx="3014840" cy="2655870"/>
                  <wp:effectExtent l="0" t="0" r="8255" b="11430"/>
                  <wp:docPr id="156" name="Picture 156" descr="Macintosh HD:Users:buyukdegirmenci:Dropbox:Updated Power Flow Rolls Royce:Generator_help:Generator_mas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Macintosh HD:Users:buyukdegirmenci:Dropbox:Updated Power Flow Rolls Royce:Generator_help:Generator_mask.png"/>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015337" cy="2656307"/>
                          </a:xfrm>
                          <a:prstGeom prst="rect">
                            <a:avLst/>
                          </a:prstGeom>
                          <a:noFill/>
                          <a:ln>
                            <a:noFill/>
                          </a:ln>
                        </pic:spPr>
                      </pic:pic>
                    </a:graphicData>
                  </a:graphic>
                </wp:inline>
              </w:drawing>
            </w:r>
          </w:p>
          <w:p w14:paraId="5A12F0DB" w14:textId="77777777" w:rsidR="00734055" w:rsidRPr="00B567AE" w:rsidRDefault="00734055" w:rsidP="00DF45CD">
            <w:pPr>
              <w:pStyle w:val="Caption"/>
              <w:rPr>
                <w:rFonts w:cs="Times New Roman"/>
                <w:color w:val="000000" w:themeColor="text1"/>
              </w:rPr>
            </w:pPr>
            <w:bookmarkStart w:id="142" w:name="_Ref250901194"/>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48</w:t>
            </w:r>
            <w:r w:rsidR="009D1C19" w:rsidRPr="00B567AE">
              <w:rPr>
                <w:rFonts w:cs="Times New Roman"/>
                <w:color w:val="000000" w:themeColor="text1"/>
              </w:rPr>
              <w:fldChar w:fldCharType="end"/>
            </w:r>
            <w:bookmarkEnd w:id="142"/>
            <w:r w:rsidRPr="00B567AE">
              <w:rPr>
                <w:rFonts w:cs="Times New Roman"/>
                <w:color w:val="000000" w:themeColor="text1"/>
              </w:rPr>
              <w:t>. Mask inputs to the generator system block.</w:t>
            </w:r>
          </w:p>
          <w:p w14:paraId="23AEDD6C" w14:textId="77777777" w:rsidR="00734055" w:rsidRPr="00776836" w:rsidRDefault="00734055" w:rsidP="00DF45CD"/>
        </w:tc>
      </w:tr>
    </w:tbl>
    <w:p w14:paraId="42A04902" w14:textId="77777777" w:rsidR="00734055" w:rsidRDefault="00734055" w:rsidP="00734055">
      <w:pPr>
        <w:pStyle w:val="Heading4"/>
        <w:jc w:val="left"/>
      </w:pPr>
      <w:r>
        <w:t>Simulink Model</w:t>
      </w:r>
    </w:p>
    <w:p w14:paraId="1A1DAA12" w14:textId="77777777" w:rsidR="00734055" w:rsidRPr="006A1FD6" w:rsidRDefault="00734055" w:rsidP="00734055"/>
    <w:p w14:paraId="7F122DEE" w14:textId="4D35186C" w:rsidR="00734055" w:rsidRDefault="00734055" w:rsidP="00734055">
      <w:r>
        <w:t xml:space="preserve">The </w:t>
      </w:r>
      <w:r>
        <w:rPr>
          <w:i/>
        </w:rPr>
        <w:t>simulink</w:t>
      </w:r>
      <w:r>
        <w:t xml:space="preserve"> block diagram of the implemented generator unit is shown in </w:t>
      </w:r>
      <w:r w:rsidR="009D1C19">
        <w:fldChar w:fldCharType="begin"/>
      </w:r>
      <w:r>
        <w:instrText xml:space="preserve"> REF _Ref250898437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9</w:t>
      </w:r>
      <w:r w:rsidR="009D1C19">
        <w:fldChar w:fldCharType="end"/>
      </w:r>
      <w:r>
        <w:t>.</w:t>
      </w:r>
    </w:p>
    <w:p w14:paraId="777908E8"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08AC55F4" w14:textId="77777777" w:rsidTr="00DF45CD">
        <w:tc>
          <w:tcPr>
            <w:tcW w:w="9576" w:type="dxa"/>
          </w:tcPr>
          <w:p w14:paraId="79579973" w14:textId="77777777" w:rsidR="00734055" w:rsidRDefault="00734055" w:rsidP="00DF45CD">
            <w:pPr>
              <w:keepNext/>
              <w:jc w:val="center"/>
            </w:pPr>
            <w:r>
              <w:rPr>
                <w:noProof/>
                <w:lang w:eastAsia="zh-CN"/>
              </w:rPr>
              <w:lastRenderedPageBreak/>
              <w:drawing>
                <wp:inline distT="0" distB="0" distL="0" distR="0" wp14:anchorId="4B420217" wp14:editId="3E56FA82">
                  <wp:extent cx="5118130" cy="2491483"/>
                  <wp:effectExtent l="0" t="0" r="0" b="0"/>
                  <wp:docPr id="157" name="Picture 157" descr="Macintosh HD:Users:buyukdegirmenci:Dropbox:Updated Power Flow Rolls Royce:Generator_help:generator_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Macintosh HD:Users:buyukdegirmenci:Dropbox:Updated Power Flow Rolls Royce:Generator_help:generator_block.png"/>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5118130" cy="2491483"/>
                          </a:xfrm>
                          <a:prstGeom prst="rect">
                            <a:avLst/>
                          </a:prstGeom>
                          <a:noFill/>
                          <a:ln>
                            <a:noFill/>
                          </a:ln>
                        </pic:spPr>
                      </pic:pic>
                    </a:graphicData>
                  </a:graphic>
                </wp:inline>
              </w:drawing>
            </w:r>
          </w:p>
          <w:p w14:paraId="30A6C3A5" w14:textId="77777777" w:rsidR="00734055" w:rsidRPr="00B567AE" w:rsidRDefault="00734055" w:rsidP="00DF45CD">
            <w:pPr>
              <w:pStyle w:val="Caption"/>
              <w:rPr>
                <w:rFonts w:cs="Times New Roman"/>
                <w:color w:val="000000" w:themeColor="text1"/>
              </w:rPr>
            </w:pPr>
            <w:bookmarkStart w:id="143" w:name="_Ref250898437"/>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49</w:t>
            </w:r>
            <w:r w:rsidR="009D1C19" w:rsidRPr="00B567AE">
              <w:rPr>
                <w:rFonts w:cs="Times New Roman"/>
                <w:color w:val="000000" w:themeColor="text1"/>
              </w:rPr>
              <w:fldChar w:fldCharType="end"/>
            </w:r>
            <w:bookmarkEnd w:id="143"/>
            <w:r w:rsidRPr="00B567AE">
              <w:rPr>
                <w:rFonts w:cs="Times New Roman"/>
                <w:color w:val="000000" w:themeColor="text1"/>
              </w:rPr>
              <w:t>. Generator system Simulink diagram.</w:t>
            </w:r>
          </w:p>
        </w:tc>
      </w:tr>
    </w:tbl>
    <w:p w14:paraId="566A3048" w14:textId="77777777" w:rsidR="00734055" w:rsidRDefault="00734055" w:rsidP="00734055"/>
    <w:p w14:paraId="42CB0E4D" w14:textId="77777777" w:rsidR="00734055" w:rsidRDefault="00734055" w:rsidP="00734055">
      <w:pPr>
        <w:pStyle w:val="Heading3"/>
        <w:jc w:val="left"/>
      </w:pPr>
      <w:bookmarkStart w:id="144" w:name="_Toc373691919"/>
      <w:bookmarkStart w:id="145" w:name="_Toc388205978"/>
      <w:r>
        <w:t>Battery</w:t>
      </w:r>
      <w:bookmarkEnd w:id="144"/>
      <w:bookmarkEnd w:id="145"/>
    </w:p>
    <w:p w14:paraId="02F07924" w14:textId="77777777" w:rsidR="00734055" w:rsidRPr="00A36841" w:rsidRDefault="00734055" w:rsidP="00734055"/>
    <w:p w14:paraId="5E641366" w14:textId="77777777" w:rsidR="00734055" w:rsidRDefault="00734055" w:rsidP="00734055">
      <w:r>
        <w:t>The battery is the source of DC power in the aircraft electrical system. This section deals with the implementation of a lithium-ion battery, its mathematical model and the component inputs and outputs. In the following model, battery parameters are determined from laboratory tests on a sample lithium-ion battery (Panasonic CGR18650A). The model is generic and can be used to implement a wide range of batteries, including Li-ion, NiMH and lead-acid batteries. However, the battery circuit model parameters have to be estimated using a battery testing proced</w:t>
      </w:r>
      <w:r w:rsidR="006E787D">
        <w:t>ure (Kroeze and Krein, 2008)</w:t>
      </w:r>
      <w:r w:rsidR="00C10D6A">
        <w:t>.</w:t>
      </w:r>
    </w:p>
    <w:p w14:paraId="4049082C" w14:textId="77777777" w:rsidR="00734055" w:rsidRDefault="00734055" w:rsidP="00734055"/>
    <w:p w14:paraId="4CCB61D7" w14:textId="77777777" w:rsidR="00734055" w:rsidRDefault="00734055" w:rsidP="00734055">
      <w:pPr>
        <w:pStyle w:val="Heading4"/>
        <w:jc w:val="left"/>
      </w:pPr>
      <w:r>
        <w:t>Mathematical model</w:t>
      </w:r>
    </w:p>
    <w:p w14:paraId="3175577D" w14:textId="77777777" w:rsidR="00734055" w:rsidRPr="00996350" w:rsidRDefault="00734055" w:rsidP="00734055"/>
    <w:p w14:paraId="7DAA1CD7" w14:textId="77777777" w:rsidR="00734055" w:rsidRDefault="00734055" w:rsidP="00734055">
      <w:r>
        <w:t xml:space="preserve">The mathematical model described in this section is used to implement a lithium-ion battery. The battery capacity is a function of the charging/discharging rates </w:t>
      </w:r>
      <w:r w:rsidRPr="00AC2B71">
        <w:rPr>
          <w:i/>
        </w:rPr>
        <w:t>i</w:t>
      </w:r>
      <w:r>
        <w:t>(</w:t>
      </w:r>
      <w:r w:rsidRPr="00AC2B71">
        <w:rPr>
          <w:i/>
        </w:rPr>
        <w:t>t</w:t>
      </w:r>
      <w:r>
        <w:t xml:space="preserve">), temperature </w:t>
      </w:r>
      <w:r w:rsidRPr="00936073">
        <w:rPr>
          <w:i/>
        </w:rPr>
        <w:t>T</w:t>
      </w:r>
      <w:r>
        <w:t>(</w:t>
      </w:r>
      <w:r w:rsidRPr="00936073">
        <w:rPr>
          <w:i/>
        </w:rPr>
        <w:t>t</w:t>
      </w:r>
      <w:r>
        <w:t xml:space="preserve">) and cycle number </w:t>
      </w:r>
      <w:r w:rsidRPr="003D6FD6">
        <w:rPr>
          <w:i/>
        </w:rPr>
        <w:t>n</w:t>
      </w:r>
      <w:r w:rsidRPr="003D6FD6">
        <w:rPr>
          <w:i/>
          <w:vertAlign w:val="subscript"/>
        </w:rPr>
        <w:t>cycle</w:t>
      </w:r>
      <w:r>
        <w:t xml:space="preserve"> and a rate factor </w:t>
      </w:r>
      <w:r w:rsidRPr="003D2A8E">
        <w:rPr>
          <w:i/>
        </w:rPr>
        <w:t>f</w:t>
      </w:r>
      <w:r>
        <w:t>(</w:t>
      </w:r>
      <w:r w:rsidRPr="003D2A8E">
        <w:rPr>
          <w:i/>
        </w:rPr>
        <w:t>i</w:t>
      </w:r>
      <w:r>
        <w:t>(</w:t>
      </w:r>
      <w:r w:rsidRPr="003D2A8E">
        <w:rPr>
          <w:i/>
        </w:rPr>
        <w:t>t</w:t>
      </w:r>
      <w:r>
        <w:t>)) which is a function of current. The rate factor is used to account for undesired side reactions with increase in current magnitude. The dynamic capacity of the battery represented by its state of charge (SOC), is a function of the abovementioned factors and given by the following expression.</w:t>
      </w:r>
    </w:p>
    <w:p w14:paraId="02215A6C" w14:textId="77777777" w:rsidR="00734055" w:rsidRDefault="00734055" w:rsidP="00734055"/>
    <w:p w14:paraId="54968D84" w14:textId="77777777" w:rsidR="00734055" w:rsidRDefault="00734055" w:rsidP="00734055">
      <w:pPr>
        <w:jc w:val="center"/>
      </w:pPr>
      <w:r w:rsidRPr="009A2D1D">
        <w:rPr>
          <w:position w:val="-14"/>
        </w:rPr>
        <w:object w:dxaOrig="5460" w:dyaOrig="380" w14:anchorId="29D51203">
          <v:shape id="_x0000_i1103" type="#_x0000_t75" style="width:271.7pt;height:18.15pt" o:ole="">
            <v:imagedata r:id="rId243" o:title=""/>
          </v:shape>
          <o:OLEObject Type="Embed" ProgID="Equation.DSMT4" ShapeID="_x0000_i1103" DrawAspect="Content" ObjectID="_1461948557" r:id="rId244"/>
        </w:object>
      </w:r>
      <w:r w:rsidR="00E0728B">
        <w:tab/>
      </w:r>
      <w:r w:rsidR="00E0728B">
        <w:tab/>
      </w:r>
      <w:r w:rsidR="00E0728B">
        <w:tab/>
      </w:r>
      <w:r w:rsidR="00E0728B">
        <w:tab/>
      </w:r>
      <w:r w:rsidR="00E0728B">
        <w:tab/>
        <w:t>(5.3.20</w:t>
      </w:r>
      <w:r>
        <w:t>)</w:t>
      </w:r>
    </w:p>
    <w:p w14:paraId="2EBFE835" w14:textId="77777777" w:rsidR="00734055" w:rsidRDefault="00734055" w:rsidP="00734055"/>
    <w:p w14:paraId="133C0F46" w14:textId="77777777" w:rsidR="00734055" w:rsidRPr="00327F04" w:rsidRDefault="00734055" w:rsidP="00734055">
      <w:pPr>
        <w:jc w:val="center"/>
        <w:rPr>
          <w:color w:val="000000" w:themeColor="text1"/>
          <w:sz w:val="18"/>
          <w:szCs w:val="18"/>
        </w:rPr>
      </w:pPr>
      <w:r w:rsidRPr="00327F04">
        <w:rPr>
          <w:noProof/>
          <w:color w:val="000000" w:themeColor="text1"/>
          <w:sz w:val="18"/>
          <w:szCs w:val="18"/>
          <w:lang w:eastAsia="zh-CN"/>
        </w:rPr>
        <w:drawing>
          <wp:inline distT="0" distB="0" distL="0" distR="0" wp14:anchorId="6E20CD30" wp14:editId="7B6C8AF1">
            <wp:extent cx="4608576" cy="1179576"/>
            <wp:effectExtent l="0" t="0" r="1905" b="190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ttery_math.png"/>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4608576" cy="1179576"/>
                    </a:xfrm>
                    <a:prstGeom prst="rect">
                      <a:avLst/>
                    </a:prstGeom>
                  </pic:spPr>
                </pic:pic>
              </a:graphicData>
            </a:graphic>
          </wp:inline>
        </w:drawing>
      </w:r>
    </w:p>
    <w:p w14:paraId="0222B7FE" w14:textId="77777777" w:rsidR="00734055" w:rsidRPr="00327F04" w:rsidRDefault="00734055" w:rsidP="00734055">
      <w:pPr>
        <w:jc w:val="center"/>
        <w:rPr>
          <w:color w:val="000000" w:themeColor="text1"/>
          <w:sz w:val="18"/>
          <w:szCs w:val="18"/>
        </w:rPr>
      </w:pPr>
      <w:r w:rsidRPr="00327F04">
        <w:rPr>
          <w:color w:val="000000" w:themeColor="text1"/>
          <w:sz w:val="18"/>
          <w:szCs w:val="18"/>
        </w:rPr>
        <w:t xml:space="preserve">Fig. </w:t>
      </w:r>
      <w:r w:rsidR="009D1C19">
        <w:rPr>
          <w:color w:val="000000" w:themeColor="text1"/>
          <w:sz w:val="18"/>
          <w:szCs w:val="18"/>
        </w:rPr>
        <w:fldChar w:fldCharType="begin"/>
      </w:r>
      <w:r w:rsidR="00B60AA5">
        <w:rPr>
          <w:color w:val="000000" w:themeColor="text1"/>
          <w:sz w:val="18"/>
          <w:szCs w:val="18"/>
        </w:rPr>
        <w:instrText xml:space="preserve"> STYLEREF 1 \s </w:instrText>
      </w:r>
      <w:r w:rsidR="009D1C19">
        <w:rPr>
          <w:color w:val="000000" w:themeColor="text1"/>
          <w:sz w:val="18"/>
          <w:szCs w:val="18"/>
        </w:rPr>
        <w:fldChar w:fldCharType="separate"/>
      </w:r>
      <w:r w:rsidR="00A605B1">
        <w:rPr>
          <w:noProof/>
          <w:color w:val="000000" w:themeColor="text1"/>
          <w:sz w:val="18"/>
          <w:szCs w:val="18"/>
        </w:rPr>
        <w:t>5</w:t>
      </w:r>
      <w:r w:rsidR="009D1C19">
        <w:rPr>
          <w:color w:val="000000" w:themeColor="text1"/>
          <w:sz w:val="18"/>
          <w:szCs w:val="18"/>
        </w:rPr>
        <w:fldChar w:fldCharType="end"/>
      </w:r>
      <w:r w:rsidR="00B60AA5">
        <w:rPr>
          <w:color w:val="000000" w:themeColor="text1"/>
          <w:sz w:val="18"/>
          <w:szCs w:val="18"/>
        </w:rPr>
        <w:t>.</w:t>
      </w:r>
      <w:r w:rsidR="009D1C19">
        <w:rPr>
          <w:color w:val="000000" w:themeColor="text1"/>
          <w:sz w:val="18"/>
          <w:szCs w:val="18"/>
        </w:rPr>
        <w:fldChar w:fldCharType="begin"/>
      </w:r>
      <w:r w:rsidR="00B60AA5">
        <w:rPr>
          <w:color w:val="000000" w:themeColor="text1"/>
          <w:sz w:val="18"/>
          <w:szCs w:val="18"/>
        </w:rPr>
        <w:instrText xml:space="preserve"> SEQ Figure \* ARABIC \s 1 </w:instrText>
      </w:r>
      <w:r w:rsidR="009D1C19">
        <w:rPr>
          <w:color w:val="000000" w:themeColor="text1"/>
          <w:sz w:val="18"/>
          <w:szCs w:val="18"/>
        </w:rPr>
        <w:fldChar w:fldCharType="separate"/>
      </w:r>
      <w:r w:rsidR="00A605B1">
        <w:rPr>
          <w:noProof/>
          <w:color w:val="000000" w:themeColor="text1"/>
          <w:sz w:val="18"/>
          <w:szCs w:val="18"/>
        </w:rPr>
        <w:t>50</w:t>
      </w:r>
      <w:r w:rsidR="009D1C19">
        <w:rPr>
          <w:color w:val="000000" w:themeColor="text1"/>
          <w:sz w:val="18"/>
          <w:szCs w:val="18"/>
        </w:rPr>
        <w:fldChar w:fldCharType="end"/>
      </w:r>
      <w:r w:rsidRPr="00327F04">
        <w:rPr>
          <w:color w:val="000000" w:themeColor="text1"/>
          <w:sz w:val="18"/>
          <w:szCs w:val="18"/>
        </w:rPr>
        <w:t xml:space="preserve">. </w:t>
      </w:r>
      <w:r>
        <w:rPr>
          <w:color w:val="000000" w:themeColor="text1"/>
          <w:sz w:val="18"/>
          <w:szCs w:val="18"/>
        </w:rPr>
        <w:t>Electrical equivalent circuit of the battery model.</w:t>
      </w:r>
    </w:p>
    <w:p w14:paraId="08F92A4C" w14:textId="77777777" w:rsidR="00734055" w:rsidRDefault="00734055" w:rsidP="00734055">
      <w:pPr>
        <w:jc w:val="center"/>
      </w:pPr>
    </w:p>
    <w:p w14:paraId="59D860BB" w14:textId="77777777" w:rsidR="00734055" w:rsidRDefault="00734055" w:rsidP="00734055">
      <w:r>
        <w:lastRenderedPageBreak/>
        <w:t>The battery is modeled using the notion of multiple scale time constants, each at the level of seconds, minutes and hours. In the electrical equivalent circuit, each time constant can be modeled as a resistance-capacitance combination, as shown in Fig. 1. Measurements of the circuit parameters are found using a battery testing apparatus and recording the test sequences and data corresponding to open circuit voltage (</w:t>
      </w:r>
      <w:r w:rsidRPr="006457F3">
        <w:rPr>
          <w:i/>
        </w:rPr>
        <w:t>V</w:t>
      </w:r>
      <w:r w:rsidRPr="006457F3">
        <w:rPr>
          <w:i/>
          <w:vertAlign w:val="subscript"/>
        </w:rPr>
        <w:t>oc</w:t>
      </w:r>
      <w:r>
        <w:t>) and terminal voltage (</w:t>
      </w:r>
      <w:r w:rsidRPr="00E773DD">
        <w:rPr>
          <w:i/>
        </w:rPr>
        <w:t>V</w:t>
      </w:r>
      <w:r w:rsidRPr="00E773DD">
        <w:rPr>
          <w:i/>
          <w:vertAlign w:val="subscript"/>
        </w:rPr>
        <w:t>t</w:t>
      </w:r>
      <w:r>
        <w:t>) versus SOC at room temperature. Each parameter (resistance and capacitance) in the model shown in Fig. 1, is a nonlinear function of SOC. For a practically useable model, each parameter is represented as a polynomial function of the SOC up to sixth order given as</w:t>
      </w:r>
    </w:p>
    <w:p w14:paraId="5D03BC77" w14:textId="77777777" w:rsidR="00734055" w:rsidRDefault="00734055" w:rsidP="00734055"/>
    <w:p w14:paraId="73620A47" w14:textId="77777777" w:rsidR="00734055" w:rsidRDefault="00734055" w:rsidP="00734055">
      <w:r w:rsidRPr="009A2D1D">
        <w:rPr>
          <w:position w:val="-12"/>
        </w:rPr>
        <w:object w:dxaOrig="4280" w:dyaOrig="340" w14:anchorId="0E1B3DF5">
          <v:shape id="_x0000_i1104" type="#_x0000_t75" style="width:212.85pt;height:18.15pt" o:ole="">
            <v:imagedata r:id="rId246" o:title=""/>
          </v:shape>
          <o:OLEObject Type="Embed" ProgID="Equation.DSMT4" ShapeID="_x0000_i1104" DrawAspect="Content" ObjectID="_1461948558" r:id="rId247"/>
        </w:object>
      </w:r>
      <w:r w:rsidR="00E0728B">
        <w:tab/>
      </w:r>
      <w:r w:rsidR="00E0728B">
        <w:tab/>
      </w:r>
      <w:r w:rsidR="00E0728B">
        <w:tab/>
      </w:r>
      <w:r w:rsidR="00E0728B">
        <w:tab/>
      </w:r>
      <w:r w:rsidR="00E0728B">
        <w:tab/>
      </w:r>
      <w:r w:rsidR="00E0728B">
        <w:tab/>
      </w:r>
      <w:r w:rsidR="00E0728B">
        <w:tab/>
        <w:t>(5.3.21</w:t>
      </w:r>
      <w:r>
        <w:t>)</w:t>
      </w:r>
    </w:p>
    <w:p w14:paraId="133138F6" w14:textId="77777777" w:rsidR="00734055" w:rsidRDefault="00734055" w:rsidP="00734055"/>
    <w:p w14:paraId="6262EFE2" w14:textId="77777777" w:rsidR="00734055" w:rsidRDefault="00734055" w:rsidP="00734055">
      <w:r>
        <w:t xml:space="preserve">The coefficients </w:t>
      </w:r>
      <w:r>
        <w:rPr>
          <w:i/>
        </w:rPr>
        <w:t>A</w:t>
      </w:r>
      <w:r w:rsidRPr="00B2776B">
        <w:rPr>
          <w:vertAlign w:val="subscript"/>
        </w:rPr>
        <w:t>0</w:t>
      </w:r>
      <w:r>
        <w:t>-</w:t>
      </w:r>
      <w:r>
        <w:rPr>
          <w:i/>
        </w:rPr>
        <w:t>A</w:t>
      </w:r>
      <w:r w:rsidRPr="00141187">
        <w:rPr>
          <w:vertAlign w:val="subscript"/>
        </w:rPr>
        <w:t>6</w:t>
      </w:r>
      <w:r>
        <w:t xml:space="preserve"> are obtained by a best-fit polynomial expression on the experimentally determined data points. From the equivalent circuit, the battery terminal voltage can be calculated as follows.</w:t>
      </w:r>
    </w:p>
    <w:p w14:paraId="0899ABFD" w14:textId="77777777" w:rsidR="00734055" w:rsidRDefault="00734055" w:rsidP="00734055"/>
    <w:p w14:paraId="0A67B832" w14:textId="77777777" w:rsidR="00734055" w:rsidRDefault="00734055" w:rsidP="00734055">
      <w:r w:rsidRPr="009A2D1D">
        <w:rPr>
          <w:position w:val="-30"/>
        </w:rPr>
        <w:object w:dxaOrig="4880" w:dyaOrig="700" w14:anchorId="4624A3F7">
          <v:shape id="_x0000_i1105" type="#_x0000_t75" style="width:242.9pt;height:34.45pt" o:ole="">
            <v:imagedata r:id="rId248" o:title=""/>
          </v:shape>
          <o:OLEObject Type="Embed" ProgID="Equation.DSMT4" ShapeID="_x0000_i1105" DrawAspect="Content" ObjectID="_1461948559" r:id="rId249"/>
        </w:object>
      </w:r>
      <w:r w:rsidR="00E0728B">
        <w:tab/>
      </w:r>
      <w:r w:rsidR="00E0728B">
        <w:tab/>
      </w:r>
      <w:r w:rsidR="00E0728B">
        <w:tab/>
      </w:r>
      <w:r w:rsidR="00E0728B">
        <w:tab/>
      </w:r>
      <w:r w:rsidR="00E0728B">
        <w:tab/>
      </w:r>
      <w:r w:rsidR="00E0728B">
        <w:tab/>
        <w:t>(5.3.22</w:t>
      </w:r>
      <w:r>
        <w:t>)</w:t>
      </w:r>
    </w:p>
    <w:p w14:paraId="4811FAE1" w14:textId="77777777" w:rsidR="00734055" w:rsidRDefault="00734055" w:rsidP="00734055">
      <w:r>
        <w:t xml:space="preserve">where </w:t>
      </w:r>
      <w:r w:rsidRPr="00A16443">
        <w:rPr>
          <w:i/>
        </w:rPr>
        <w:t>I</w:t>
      </w:r>
      <w:r>
        <w:t xml:space="preserve"> refers to the series current flowing in the circuit. The various resistance-capacitance combinations (</w:t>
      </w:r>
      <w:r w:rsidRPr="001E0F42">
        <w:rPr>
          <w:i/>
        </w:rPr>
        <w:t>R</w:t>
      </w:r>
      <w:r w:rsidRPr="001E0F42">
        <w:rPr>
          <w:i/>
          <w:vertAlign w:val="subscript"/>
        </w:rPr>
        <w:t>s</w:t>
      </w:r>
      <w:r>
        <w:t>-</w:t>
      </w:r>
      <w:r w:rsidRPr="001E0F42">
        <w:rPr>
          <w:i/>
        </w:rPr>
        <w:t>C</w:t>
      </w:r>
      <w:r w:rsidRPr="001E0F42">
        <w:rPr>
          <w:i/>
          <w:vertAlign w:val="subscript"/>
        </w:rPr>
        <w:t>s</w:t>
      </w:r>
      <w:r>
        <w:t xml:space="preserve">, </w:t>
      </w:r>
      <w:r w:rsidRPr="001E0F42">
        <w:rPr>
          <w:i/>
        </w:rPr>
        <w:t>R</w:t>
      </w:r>
      <w:r w:rsidRPr="001E0F42">
        <w:rPr>
          <w:i/>
          <w:vertAlign w:val="subscript"/>
        </w:rPr>
        <w:t>m</w:t>
      </w:r>
      <w:r>
        <w:t>-</w:t>
      </w:r>
      <w:r w:rsidRPr="001E0F42">
        <w:rPr>
          <w:i/>
        </w:rPr>
        <w:t>C</w:t>
      </w:r>
      <w:r w:rsidRPr="001E0F42">
        <w:rPr>
          <w:i/>
          <w:vertAlign w:val="subscript"/>
        </w:rPr>
        <w:t>m</w:t>
      </w:r>
      <w:r>
        <w:t xml:space="preserve">, </w:t>
      </w:r>
      <w:r w:rsidRPr="001E0F42">
        <w:rPr>
          <w:i/>
        </w:rPr>
        <w:t>R</w:t>
      </w:r>
      <w:r w:rsidRPr="001E0F42">
        <w:rPr>
          <w:i/>
          <w:vertAlign w:val="subscript"/>
        </w:rPr>
        <w:t>h</w:t>
      </w:r>
      <w:r>
        <w:t>-</w:t>
      </w:r>
      <w:r w:rsidRPr="001E0F42">
        <w:rPr>
          <w:i/>
        </w:rPr>
        <w:t>C</w:t>
      </w:r>
      <w:r w:rsidRPr="001E0F42">
        <w:rPr>
          <w:i/>
          <w:vertAlign w:val="subscript"/>
        </w:rPr>
        <w:t>h</w:t>
      </w:r>
      <w:r>
        <w:t>) refer to the time constants corresponding to the second, minute and hour time scales.</w:t>
      </w:r>
    </w:p>
    <w:p w14:paraId="74D263B9" w14:textId="77777777" w:rsidR="00734055" w:rsidRPr="001945AD" w:rsidRDefault="00734055" w:rsidP="00734055"/>
    <w:p w14:paraId="4648B62E" w14:textId="77777777" w:rsidR="00734055" w:rsidRDefault="00734055" w:rsidP="00734055">
      <w:pPr>
        <w:pStyle w:val="Heading4"/>
        <w:jc w:val="left"/>
      </w:pPr>
      <w:r>
        <w:t>Component</w:t>
      </w:r>
      <w:r w:rsidRPr="00F768CD">
        <w:t xml:space="preserve"> Inputs and Outputs</w:t>
      </w:r>
    </w:p>
    <w:p w14:paraId="6E81D3DB" w14:textId="77777777" w:rsidR="00734055" w:rsidRPr="0066475E" w:rsidRDefault="00734055" w:rsidP="00734055">
      <w:pPr>
        <w:spacing w:before="100" w:beforeAutospacing="1" w:after="100" w:afterAutospacing="1" w:line="240" w:lineRule="auto"/>
      </w:pPr>
      <w:r w:rsidRPr="0066475E">
        <w:rPr>
          <w:rFonts w:eastAsia="Times New Roman" w:cs="Times New Roman"/>
        </w:rPr>
        <w:t xml:space="preserve">A high-level block diagram with inputs and outputs to the model are shown in Fig. 2. The internal blocks indicate the sequence of steps executed to compute the battery dc bus voltage output. Also, the total power loss in the battery pack is computed as the sum of power dissipated in various resistors of the electrical equivalent circuit. The net charge/discharge detection block determines whether the net effect is charging or discharging, depending on the difference between the magnitudes of charging and discharging currents. This information along with the current flowing in the circuit is used to compute the dynamic SOC, which enables the calculation of the terminal voltage using (5.3.19). </w:t>
      </w:r>
      <w:r w:rsidRPr="0066475E">
        <w:t>A single cell lit</w:t>
      </w:r>
      <w:r>
        <w:t xml:space="preserve">hium-ion battery </w:t>
      </w:r>
      <w:r w:rsidRPr="0066475E">
        <w:t>can provide a nominal dc voltage of 3.81 V. By connecting a number of cells in series</w:t>
      </w:r>
      <w:r>
        <w:t>, a required dc</w:t>
      </w:r>
      <w:r w:rsidRPr="0066475E">
        <w:t xml:space="preserve"> bus voltage can be realized.</w:t>
      </w:r>
      <w:r w:rsidRPr="00156936">
        <w:t xml:space="preserve"> </w:t>
      </w:r>
      <w:r>
        <w:t xml:space="preserve">Connection of parallel modules </w:t>
      </w:r>
      <w:r w:rsidRPr="00156936">
        <w:t xml:space="preserve">enables </w:t>
      </w:r>
      <w:r>
        <w:t>to increase the current</w:t>
      </w:r>
      <w:r w:rsidRPr="00156936">
        <w:t xml:space="preserve"> capacity of the battery module.</w:t>
      </w:r>
    </w:p>
    <w:p w14:paraId="05A96DE6" w14:textId="77777777" w:rsidR="00734055" w:rsidRDefault="00734055" w:rsidP="00734055">
      <w:pPr>
        <w:keepNext/>
        <w:jc w:val="center"/>
      </w:pPr>
      <w:r>
        <w:rPr>
          <w:noProof/>
          <w:lang w:eastAsia="zh-CN"/>
        </w:rPr>
        <w:drawing>
          <wp:inline distT="0" distB="0" distL="0" distR="0" wp14:anchorId="06B30AE8" wp14:editId="1DB62765">
            <wp:extent cx="4436745" cy="1534795"/>
            <wp:effectExtent l="0" t="0" r="0" b="825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436745" cy="1534795"/>
                    </a:xfrm>
                    <a:prstGeom prst="rect">
                      <a:avLst/>
                    </a:prstGeom>
                    <a:noFill/>
                    <a:ln>
                      <a:noFill/>
                    </a:ln>
                  </pic:spPr>
                </pic:pic>
              </a:graphicData>
            </a:graphic>
          </wp:inline>
        </w:drawing>
      </w:r>
    </w:p>
    <w:p w14:paraId="4FE9D56A" w14:textId="77777777" w:rsidR="00734055" w:rsidRPr="00327F04" w:rsidRDefault="00734055" w:rsidP="00734055">
      <w:pPr>
        <w:jc w:val="center"/>
        <w:rPr>
          <w:rFonts w:cs="Times New Roman"/>
          <w:color w:val="000000" w:themeColor="text1"/>
          <w:sz w:val="18"/>
          <w:szCs w:val="18"/>
        </w:rPr>
      </w:pPr>
      <w:r w:rsidRPr="00327F04">
        <w:rPr>
          <w:rFonts w:cs="Times New Roman"/>
          <w:color w:val="000000" w:themeColor="text1"/>
          <w:sz w:val="18"/>
          <w:szCs w:val="18"/>
        </w:rPr>
        <w:t xml:space="preserve">Fig. </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TYLEREF 1 \s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w:t>
      </w:r>
      <w:r w:rsidR="009D1C19">
        <w:rPr>
          <w:rFonts w:cs="Times New Roman"/>
          <w:color w:val="000000" w:themeColor="text1"/>
          <w:sz w:val="18"/>
          <w:szCs w:val="18"/>
        </w:rPr>
        <w:fldChar w:fldCharType="end"/>
      </w:r>
      <w:r w:rsidR="00B60AA5">
        <w:rPr>
          <w:rFonts w:cs="Times New Roman"/>
          <w:color w:val="000000" w:themeColor="text1"/>
          <w:sz w:val="18"/>
          <w:szCs w:val="18"/>
        </w:rPr>
        <w:t>.</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EQ Figure \* ARABIC \s 1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1</w:t>
      </w:r>
      <w:r w:rsidR="009D1C19">
        <w:rPr>
          <w:rFonts w:cs="Times New Roman"/>
          <w:color w:val="000000" w:themeColor="text1"/>
          <w:sz w:val="18"/>
          <w:szCs w:val="18"/>
        </w:rPr>
        <w:fldChar w:fldCharType="end"/>
      </w:r>
      <w:r w:rsidRPr="00327F04">
        <w:rPr>
          <w:rFonts w:cs="Times New Roman"/>
          <w:color w:val="000000" w:themeColor="text1"/>
          <w:sz w:val="18"/>
          <w:szCs w:val="18"/>
        </w:rPr>
        <w:t xml:space="preserve">. </w:t>
      </w:r>
      <w:r>
        <w:rPr>
          <w:rFonts w:cs="Times New Roman"/>
          <w:color w:val="000000" w:themeColor="text1"/>
          <w:sz w:val="18"/>
          <w:szCs w:val="18"/>
        </w:rPr>
        <w:t>High-level block diagram of the battery model</w:t>
      </w:r>
    </w:p>
    <w:p w14:paraId="58AD1A93"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The user inputs and outputs are given below. Inputs to the model are:</w:t>
      </w:r>
    </w:p>
    <w:p w14:paraId="03E155CB"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sidRPr="00D964D1">
        <w:rPr>
          <w:rFonts w:eastAsia="Times New Roman" w:cs="Times New Roman"/>
          <w:b/>
        </w:rPr>
        <w:t>CTOUT</w:t>
      </w:r>
      <w:r w:rsidRPr="00E238EB">
        <w:rPr>
          <w:rFonts w:eastAsia="Times New Roman" w:cs="Times New Roman"/>
        </w:rPr>
        <w:t xml:space="preserve"> - Discharging current magnitude (Units – Ampere)</w:t>
      </w:r>
    </w:p>
    <w:p w14:paraId="76A4FECC" w14:textId="77777777" w:rsidR="00734055" w:rsidRDefault="00734055" w:rsidP="00734055">
      <w:pPr>
        <w:numPr>
          <w:ilvl w:val="0"/>
          <w:numId w:val="24"/>
        </w:numPr>
        <w:spacing w:before="100" w:beforeAutospacing="1" w:after="100" w:afterAutospacing="1" w:line="240" w:lineRule="auto"/>
        <w:rPr>
          <w:rFonts w:eastAsia="Times New Roman" w:cs="Times New Roman"/>
        </w:rPr>
      </w:pPr>
      <w:r w:rsidRPr="00D964D1">
        <w:rPr>
          <w:rFonts w:eastAsia="Times New Roman" w:cs="Times New Roman"/>
          <w:b/>
        </w:rPr>
        <w:lastRenderedPageBreak/>
        <w:t>CTIN</w:t>
      </w:r>
      <w:r w:rsidRPr="00E238EB">
        <w:rPr>
          <w:rFonts w:eastAsia="Times New Roman" w:cs="Times New Roman"/>
        </w:rPr>
        <w:t xml:space="preserve"> - Charging current magnitude (Units – Ampere)</w:t>
      </w:r>
      <w:r>
        <w:rPr>
          <w:rFonts w:eastAsia="Times New Roman" w:cs="Times New Roman"/>
        </w:rPr>
        <w:t>.</w:t>
      </w:r>
    </w:p>
    <w:p w14:paraId="32CFBED6"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Outputs from the model are:</w:t>
      </w:r>
    </w:p>
    <w:p w14:paraId="66D8F2C7"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sidRPr="00D964D1">
        <w:rPr>
          <w:rFonts w:eastAsia="Times New Roman" w:cs="Times New Roman"/>
          <w:b/>
        </w:rPr>
        <w:t>VDC</w:t>
      </w:r>
      <w:r w:rsidRPr="00E238EB">
        <w:rPr>
          <w:rFonts w:eastAsia="Times New Roman" w:cs="Times New Roman"/>
        </w:rPr>
        <w:t xml:space="preserve"> - Voltage output of the battery module consisting </w:t>
      </w:r>
      <w:r>
        <w:rPr>
          <w:rFonts w:eastAsia="Times New Roman" w:cs="Times New Roman"/>
        </w:rPr>
        <w:t>of series and parallel cells (Units – Volt)</w:t>
      </w:r>
    </w:p>
    <w:p w14:paraId="2BE6B0BC"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sidRPr="00D964D1">
        <w:rPr>
          <w:rFonts w:eastAsia="Times New Roman" w:cs="Times New Roman"/>
          <w:b/>
        </w:rPr>
        <w:t>PLOSS</w:t>
      </w:r>
      <w:r w:rsidRPr="00E238EB">
        <w:rPr>
          <w:rFonts w:eastAsia="Times New Roman" w:cs="Times New Roman"/>
        </w:rPr>
        <w:t xml:space="preserve"> - Power lost in the battery due</w:t>
      </w:r>
      <w:r>
        <w:rPr>
          <w:rFonts w:eastAsia="Times New Roman" w:cs="Times New Roman"/>
        </w:rPr>
        <w:t xml:space="preserve"> to its internal resistances (Units – Watt)</w:t>
      </w:r>
    </w:p>
    <w:p w14:paraId="4C16DA1D" w14:textId="77777777" w:rsidR="00734055" w:rsidRPr="00E238EB" w:rsidRDefault="00734055" w:rsidP="00734055">
      <w:pPr>
        <w:rPr>
          <w:rFonts w:eastAsia="Times New Roman" w:cs="Times New Roman"/>
        </w:rPr>
      </w:pPr>
      <w:r w:rsidRPr="00E238EB">
        <w:t>The battery model requires the following mask input values, as shown in Fig. 3.</w:t>
      </w:r>
    </w:p>
    <w:p w14:paraId="23BA5EC2" w14:textId="77777777" w:rsidR="00734055" w:rsidRPr="00E238EB" w:rsidRDefault="00734055" w:rsidP="00734055">
      <w:pPr>
        <w:numPr>
          <w:ilvl w:val="0"/>
          <w:numId w:val="26"/>
        </w:numPr>
        <w:spacing w:before="100" w:beforeAutospacing="1" w:after="100" w:afterAutospacing="1" w:line="240" w:lineRule="auto"/>
        <w:rPr>
          <w:rFonts w:eastAsia="Times New Roman" w:cs="Times New Roman"/>
        </w:rPr>
      </w:pPr>
      <w:r w:rsidRPr="00D964D1">
        <w:rPr>
          <w:rFonts w:eastAsia="Times New Roman" w:cs="Times New Roman"/>
          <w:b/>
        </w:rPr>
        <w:t>Number of cells in each module*</w:t>
      </w:r>
      <w:r w:rsidRPr="00E238EB">
        <w:rPr>
          <w:rFonts w:eastAsia="Times New Roman" w:cs="Times New Roman"/>
        </w:rPr>
        <w:t xml:space="preserve"> - Determines the series voltage of the entire string</w:t>
      </w:r>
    </w:p>
    <w:p w14:paraId="3FD1F23F" w14:textId="77777777" w:rsidR="00734055" w:rsidRPr="00E238EB" w:rsidRDefault="00734055" w:rsidP="00734055">
      <w:pPr>
        <w:numPr>
          <w:ilvl w:val="0"/>
          <w:numId w:val="26"/>
        </w:numPr>
        <w:spacing w:before="100" w:beforeAutospacing="1" w:after="100" w:afterAutospacing="1" w:line="240" w:lineRule="auto"/>
        <w:rPr>
          <w:rFonts w:eastAsia="Times New Roman" w:cs="Times New Roman"/>
        </w:rPr>
      </w:pPr>
      <w:r w:rsidRPr="00D964D1">
        <w:rPr>
          <w:rFonts w:eastAsia="Times New Roman" w:cs="Times New Roman"/>
          <w:b/>
        </w:rPr>
        <w:t>Number of modules</w:t>
      </w:r>
      <w:r w:rsidRPr="00E238EB">
        <w:rPr>
          <w:rFonts w:eastAsia="Times New Roman" w:cs="Times New Roman"/>
        </w:rPr>
        <w:t>* - Determines the number of parallel battery modules, each module consisting of its string</w:t>
      </w:r>
    </w:p>
    <w:p w14:paraId="74473672" w14:textId="77777777" w:rsidR="00734055" w:rsidRPr="00E238EB" w:rsidRDefault="00734055" w:rsidP="00734055">
      <w:pPr>
        <w:numPr>
          <w:ilvl w:val="0"/>
          <w:numId w:val="26"/>
        </w:numPr>
        <w:spacing w:before="100" w:beforeAutospacing="1" w:after="100" w:afterAutospacing="1" w:line="240" w:lineRule="auto"/>
        <w:rPr>
          <w:rFonts w:eastAsia="Times New Roman" w:cs="Times New Roman"/>
        </w:rPr>
      </w:pPr>
      <w:r w:rsidRPr="00D964D1">
        <w:rPr>
          <w:rFonts w:eastAsia="Times New Roman" w:cs="Times New Roman"/>
          <w:b/>
        </w:rPr>
        <w:t>Initial State Of Charge</w:t>
      </w:r>
      <w:r w:rsidRPr="00E238EB">
        <w:rPr>
          <w:rFonts w:eastAsia="Times New Roman" w:cs="Times New Roman"/>
        </w:rPr>
        <w:t xml:space="preserve"> - Nominal initialization done between</w:t>
      </w:r>
      <w:r>
        <w:rPr>
          <w:rFonts w:eastAsia="Times New Roman" w:cs="Times New Roman"/>
        </w:rPr>
        <w:t xml:space="preserve"> 0.9-1.0 (Range: 0-1).</w:t>
      </w:r>
    </w:p>
    <w:p w14:paraId="6B00B244" w14:textId="77777777" w:rsidR="00734055" w:rsidRPr="00E238EB" w:rsidRDefault="00734055" w:rsidP="00734055">
      <w:r w:rsidRPr="00E238EB">
        <w:t xml:space="preserve">*These values can be changed </w:t>
      </w:r>
      <w:r>
        <w:t>even during the course of simulation</w:t>
      </w:r>
    </w:p>
    <w:p w14:paraId="14C3C87A" w14:textId="77777777" w:rsidR="00734055" w:rsidRDefault="00734055" w:rsidP="00734055"/>
    <w:p w14:paraId="35EEA7D8" w14:textId="77777777" w:rsidR="00734055" w:rsidRPr="00327F04" w:rsidRDefault="00734055" w:rsidP="00734055">
      <w:pPr>
        <w:jc w:val="center"/>
        <w:rPr>
          <w:rFonts w:cs="Times New Roman"/>
          <w:color w:val="000000" w:themeColor="text1"/>
          <w:sz w:val="18"/>
          <w:szCs w:val="18"/>
        </w:rPr>
      </w:pPr>
      <w:r w:rsidRPr="00327F04">
        <w:rPr>
          <w:rFonts w:cs="Times New Roman"/>
          <w:noProof/>
          <w:color w:val="000000" w:themeColor="text1"/>
          <w:sz w:val="18"/>
          <w:szCs w:val="18"/>
          <w:lang w:eastAsia="zh-CN"/>
        </w:rPr>
        <w:drawing>
          <wp:inline distT="0" distB="0" distL="0" distR="0" wp14:anchorId="7012219C" wp14:editId="02A0484D">
            <wp:extent cx="3246120" cy="2340864"/>
            <wp:effectExtent l="0" t="0" r="0" b="254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ttery_mask.png"/>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3246120" cy="2340864"/>
                    </a:xfrm>
                    <a:prstGeom prst="rect">
                      <a:avLst/>
                    </a:prstGeom>
                  </pic:spPr>
                </pic:pic>
              </a:graphicData>
            </a:graphic>
          </wp:inline>
        </w:drawing>
      </w:r>
    </w:p>
    <w:p w14:paraId="1FA9D3CD" w14:textId="77777777" w:rsidR="00734055" w:rsidRPr="00327F04" w:rsidRDefault="00734055" w:rsidP="00734055">
      <w:pPr>
        <w:jc w:val="center"/>
        <w:rPr>
          <w:rFonts w:cs="Times New Roman"/>
          <w:color w:val="000000" w:themeColor="text1"/>
          <w:sz w:val="18"/>
          <w:szCs w:val="18"/>
        </w:rPr>
      </w:pPr>
      <w:r w:rsidRPr="00327F04">
        <w:rPr>
          <w:rFonts w:cs="Times New Roman"/>
          <w:color w:val="000000" w:themeColor="text1"/>
          <w:sz w:val="18"/>
          <w:szCs w:val="18"/>
        </w:rPr>
        <w:t xml:space="preserve">Fig. </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TYLEREF 1 \s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w:t>
      </w:r>
      <w:r w:rsidR="009D1C19">
        <w:rPr>
          <w:rFonts w:cs="Times New Roman"/>
          <w:color w:val="000000" w:themeColor="text1"/>
          <w:sz w:val="18"/>
          <w:szCs w:val="18"/>
        </w:rPr>
        <w:fldChar w:fldCharType="end"/>
      </w:r>
      <w:r w:rsidR="00B60AA5">
        <w:rPr>
          <w:rFonts w:cs="Times New Roman"/>
          <w:color w:val="000000" w:themeColor="text1"/>
          <w:sz w:val="18"/>
          <w:szCs w:val="18"/>
        </w:rPr>
        <w:t>.</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EQ Figure \* ARABIC \s 1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2</w:t>
      </w:r>
      <w:r w:rsidR="009D1C19">
        <w:rPr>
          <w:rFonts w:cs="Times New Roman"/>
          <w:color w:val="000000" w:themeColor="text1"/>
          <w:sz w:val="18"/>
          <w:szCs w:val="18"/>
        </w:rPr>
        <w:fldChar w:fldCharType="end"/>
      </w:r>
      <w:r w:rsidRPr="00327F04">
        <w:rPr>
          <w:rFonts w:cs="Times New Roman"/>
          <w:color w:val="000000" w:themeColor="text1"/>
          <w:sz w:val="18"/>
          <w:szCs w:val="18"/>
        </w:rPr>
        <w:t xml:space="preserve">. </w:t>
      </w:r>
      <w:r>
        <w:rPr>
          <w:rFonts w:cs="Times New Roman"/>
          <w:color w:val="000000" w:themeColor="text1"/>
          <w:sz w:val="18"/>
          <w:szCs w:val="18"/>
        </w:rPr>
        <w:t>Mask inputs to the battery model</w:t>
      </w:r>
    </w:p>
    <w:p w14:paraId="512F1A24" w14:textId="77777777" w:rsidR="00734055" w:rsidRDefault="00734055" w:rsidP="00734055">
      <w:pPr>
        <w:pStyle w:val="Heading4"/>
        <w:jc w:val="left"/>
      </w:pPr>
      <w:r>
        <w:t>Simulink Model</w:t>
      </w:r>
    </w:p>
    <w:p w14:paraId="170AB989" w14:textId="77777777" w:rsidR="00734055" w:rsidRPr="00DD24D4" w:rsidRDefault="00734055" w:rsidP="00734055"/>
    <w:p w14:paraId="117C8A2C" w14:textId="77777777" w:rsidR="00734055" w:rsidRPr="00701D9D" w:rsidRDefault="00734055" w:rsidP="00734055">
      <w:r>
        <w:t>The implemented simulink model of the battery is shown in Fig. 4.</w:t>
      </w:r>
    </w:p>
    <w:p w14:paraId="71CD85CF" w14:textId="77777777" w:rsidR="00734055" w:rsidRDefault="00734055" w:rsidP="00734055">
      <w:pPr>
        <w:keepNext/>
        <w:jc w:val="center"/>
      </w:pPr>
      <w:r>
        <w:rPr>
          <w:noProof/>
          <w:lang w:eastAsia="zh-CN"/>
        </w:rPr>
        <w:drawing>
          <wp:inline distT="0" distB="0" distL="0" distR="0" wp14:anchorId="5A02515E" wp14:editId="25F8611D">
            <wp:extent cx="1600423" cy="1991003"/>
            <wp:effectExtent l="0" t="0" r="0"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ttery_sig.png"/>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1600423" cy="1991003"/>
                    </a:xfrm>
                    <a:prstGeom prst="rect">
                      <a:avLst/>
                    </a:prstGeom>
                  </pic:spPr>
                </pic:pic>
              </a:graphicData>
            </a:graphic>
          </wp:inline>
        </w:drawing>
      </w:r>
    </w:p>
    <w:p w14:paraId="74934F81" w14:textId="77777777" w:rsidR="00734055" w:rsidRPr="00327F04" w:rsidRDefault="00734055" w:rsidP="00734055">
      <w:pPr>
        <w:jc w:val="center"/>
        <w:rPr>
          <w:rFonts w:cs="Times New Roman"/>
          <w:color w:val="000000" w:themeColor="text1"/>
          <w:sz w:val="18"/>
          <w:szCs w:val="18"/>
        </w:rPr>
      </w:pPr>
      <w:r w:rsidRPr="00327F04">
        <w:rPr>
          <w:rFonts w:cs="Times New Roman"/>
          <w:color w:val="000000" w:themeColor="text1"/>
          <w:sz w:val="18"/>
          <w:szCs w:val="18"/>
        </w:rPr>
        <w:t xml:space="preserve">Fig. </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TYLEREF 1 \s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w:t>
      </w:r>
      <w:r w:rsidR="009D1C19">
        <w:rPr>
          <w:rFonts w:cs="Times New Roman"/>
          <w:color w:val="000000" w:themeColor="text1"/>
          <w:sz w:val="18"/>
          <w:szCs w:val="18"/>
        </w:rPr>
        <w:fldChar w:fldCharType="end"/>
      </w:r>
      <w:r w:rsidR="00B60AA5">
        <w:rPr>
          <w:rFonts w:cs="Times New Roman"/>
          <w:color w:val="000000" w:themeColor="text1"/>
          <w:sz w:val="18"/>
          <w:szCs w:val="18"/>
        </w:rPr>
        <w:t>.</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EQ Figure \* ARABIC \s 1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3</w:t>
      </w:r>
      <w:r w:rsidR="009D1C19">
        <w:rPr>
          <w:rFonts w:cs="Times New Roman"/>
          <w:color w:val="000000" w:themeColor="text1"/>
          <w:sz w:val="18"/>
          <w:szCs w:val="18"/>
        </w:rPr>
        <w:fldChar w:fldCharType="end"/>
      </w:r>
      <w:r w:rsidRPr="00327F04">
        <w:rPr>
          <w:rFonts w:cs="Times New Roman"/>
          <w:color w:val="000000" w:themeColor="text1"/>
          <w:sz w:val="18"/>
          <w:szCs w:val="18"/>
        </w:rPr>
        <w:t xml:space="preserve">. </w:t>
      </w:r>
      <w:r>
        <w:rPr>
          <w:rFonts w:cs="Times New Roman"/>
          <w:color w:val="000000" w:themeColor="text1"/>
          <w:sz w:val="18"/>
          <w:szCs w:val="18"/>
        </w:rPr>
        <w:t>Simulink implementation of the battery model</w:t>
      </w:r>
    </w:p>
    <w:p w14:paraId="525E0B10" w14:textId="77777777" w:rsidR="00734055" w:rsidRDefault="00734055" w:rsidP="00734055">
      <w:pPr>
        <w:jc w:val="center"/>
      </w:pPr>
    </w:p>
    <w:p w14:paraId="7CDB40BF" w14:textId="77777777" w:rsidR="00734055" w:rsidRDefault="00734055" w:rsidP="00734055">
      <w:pPr>
        <w:pStyle w:val="Heading3"/>
        <w:jc w:val="left"/>
      </w:pPr>
      <w:bookmarkStart w:id="146" w:name="_Toc373691920"/>
      <w:bookmarkStart w:id="147" w:name="_Toc388205979"/>
      <w:r>
        <w:t>Inverter</w:t>
      </w:r>
      <w:bookmarkEnd w:id="146"/>
      <w:bookmarkEnd w:id="147"/>
    </w:p>
    <w:p w14:paraId="024FDAB9" w14:textId="77777777" w:rsidR="00734055" w:rsidRPr="003C6D86" w:rsidRDefault="00734055" w:rsidP="00734055"/>
    <w:p w14:paraId="4C869E15" w14:textId="77777777" w:rsidR="00734055" w:rsidRDefault="00734055" w:rsidP="00734055">
      <w:r>
        <w:t xml:space="preserve">The three-phase inverter block converts the dc bus voltage supplied from the battery to ac voltage, which interfaces with the rest of the AC system through a step-up transformer unit. Since the inverter is modeled in the </w:t>
      </w:r>
      <w:r w:rsidRPr="00086CEA">
        <w:rPr>
          <w:i/>
        </w:rPr>
        <w:t>dq</w:t>
      </w:r>
      <w:r>
        <w:t xml:space="preserve">0 reference frame, the inverter output voltages will also become constant values in steady state due to the </w:t>
      </w:r>
      <w:r w:rsidRPr="00E829FF">
        <w:rPr>
          <w:i/>
        </w:rPr>
        <w:t>abc</w:t>
      </w:r>
      <w:r>
        <w:t>-</w:t>
      </w:r>
      <w:r w:rsidRPr="00E829FF">
        <w:rPr>
          <w:i/>
        </w:rPr>
        <w:t>dq</w:t>
      </w:r>
      <w:r>
        <w:t>0 transformation.</w:t>
      </w:r>
    </w:p>
    <w:p w14:paraId="636B7248" w14:textId="77777777" w:rsidR="00734055" w:rsidRDefault="00734055" w:rsidP="00734055"/>
    <w:p w14:paraId="2C0C1F28" w14:textId="77777777" w:rsidR="00734055" w:rsidRDefault="00734055" w:rsidP="00734055">
      <w:pPr>
        <w:pStyle w:val="Heading4"/>
        <w:jc w:val="left"/>
      </w:pPr>
      <w:r>
        <w:t>Mathematical Model</w:t>
      </w:r>
    </w:p>
    <w:p w14:paraId="681403B1" w14:textId="77777777" w:rsidR="00734055" w:rsidRPr="0047669D" w:rsidRDefault="00734055" w:rsidP="00734055"/>
    <w:p w14:paraId="62DE860C" w14:textId="77777777" w:rsidR="00734055" w:rsidRDefault="00734055" w:rsidP="00734055">
      <w:r>
        <w:t>The battery voltage serves as the dc bus input voltage (</w:t>
      </w:r>
      <w:r w:rsidRPr="00EA46A7">
        <w:rPr>
          <w:i/>
        </w:rPr>
        <w:t>V</w:t>
      </w:r>
      <w:r w:rsidRPr="00EA46A7">
        <w:rPr>
          <w:i/>
          <w:vertAlign w:val="subscript"/>
        </w:rPr>
        <w:t>dc</w:t>
      </w:r>
      <w:r>
        <w:t xml:space="preserve">) to the battery. The other input needed to control the three-phase inverter are switching (or modulating) functions. Since the inverter is an averaged model in </w:t>
      </w:r>
      <w:r w:rsidRPr="002123F1">
        <w:rPr>
          <w:i/>
        </w:rPr>
        <w:t>dq</w:t>
      </w:r>
      <w:r>
        <w:t>0 frame, the switching functions (</w:t>
      </w:r>
      <w:r w:rsidRPr="00556897">
        <w:rPr>
          <w:i/>
        </w:rPr>
        <w:t>q</w:t>
      </w:r>
      <w:r>
        <w:t>) are also steady state averaged signals. When sinusoidal pulse width modulation method is used to control the inverter switches, the output L-L (rms) voltage of the inverter can be given as</w:t>
      </w:r>
    </w:p>
    <w:p w14:paraId="0DC97804" w14:textId="77777777" w:rsidR="00734055" w:rsidRDefault="00734055" w:rsidP="00734055"/>
    <w:p w14:paraId="050DFC63" w14:textId="77777777" w:rsidR="00734055" w:rsidRDefault="00734055" w:rsidP="00734055">
      <w:r w:rsidRPr="009A2D1D">
        <w:rPr>
          <w:position w:val="-24"/>
        </w:rPr>
        <w:object w:dxaOrig="1440" w:dyaOrig="620" w14:anchorId="44B25779">
          <v:shape id="_x0000_i1106" type="#_x0000_t75" style="width:1in;height:31.3pt" o:ole="">
            <v:imagedata r:id="rId253" o:title=""/>
          </v:shape>
          <o:OLEObject Type="Embed" ProgID="Equation.DSMT4" ShapeID="_x0000_i1106" DrawAspect="Content" ObjectID="_1461948560" r:id="rId254"/>
        </w:object>
      </w:r>
      <w:r w:rsidR="00E0728B">
        <w:tab/>
      </w:r>
      <w:r w:rsidR="00E0728B">
        <w:tab/>
      </w:r>
      <w:r w:rsidR="00E0728B">
        <w:tab/>
      </w:r>
      <w:r w:rsidR="00E0728B">
        <w:tab/>
      </w:r>
      <w:r w:rsidR="00E0728B">
        <w:tab/>
      </w:r>
      <w:r w:rsidR="00E0728B">
        <w:tab/>
      </w:r>
      <w:r w:rsidR="00E0728B">
        <w:tab/>
      </w:r>
      <w:r w:rsidR="00E0728B">
        <w:tab/>
      </w:r>
      <w:r w:rsidR="00E0728B">
        <w:tab/>
      </w:r>
      <w:r w:rsidR="00E0728B">
        <w:tab/>
        <w:t>(5.3.23</w:t>
      </w:r>
      <w:r>
        <w:t>)</w:t>
      </w:r>
    </w:p>
    <w:p w14:paraId="049807A8" w14:textId="77777777" w:rsidR="00734055" w:rsidRDefault="00734055" w:rsidP="00734055"/>
    <w:p w14:paraId="576A7984" w14:textId="77777777" w:rsidR="00734055" w:rsidRDefault="00734055" w:rsidP="00734055">
      <w:r>
        <w:t>Because of the reference frame transformation, the switching functions for the three-phase inverter are also constant values, instead of sinusoidal functions, so that the output voltages are constant values. The phase of the inverter output voltages with respect to the rest of the AC system can be changed by modifying the constant vector passed as input into the switching function block.</w:t>
      </w:r>
    </w:p>
    <w:p w14:paraId="2AC4B3B7" w14:textId="77777777" w:rsidR="00734055" w:rsidRDefault="00734055" w:rsidP="00734055">
      <w:pPr>
        <w:pStyle w:val="Heading4"/>
        <w:jc w:val="left"/>
      </w:pPr>
      <w:r>
        <w:t>Component</w:t>
      </w:r>
      <w:r w:rsidRPr="00F768CD">
        <w:t xml:space="preserve"> Inputs and Outputs</w:t>
      </w:r>
    </w:p>
    <w:p w14:paraId="572F497F" w14:textId="77777777" w:rsidR="00734055" w:rsidRPr="00C97BC2" w:rsidRDefault="00734055" w:rsidP="00734055"/>
    <w:p w14:paraId="4C237B0E" w14:textId="77777777" w:rsidR="00734055" w:rsidRDefault="00734055" w:rsidP="00734055">
      <w:pPr>
        <w:keepNext/>
        <w:jc w:val="center"/>
      </w:pPr>
      <w:r>
        <w:rPr>
          <w:noProof/>
          <w:lang w:eastAsia="zh-CN"/>
        </w:rPr>
        <w:drawing>
          <wp:inline distT="0" distB="0" distL="0" distR="0" wp14:anchorId="08D290CE" wp14:editId="1109EC21">
            <wp:extent cx="4683125" cy="1542415"/>
            <wp:effectExtent l="0" t="0" r="0" b="63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4683125" cy="1542415"/>
                    </a:xfrm>
                    <a:prstGeom prst="rect">
                      <a:avLst/>
                    </a:prstGeom>
                    <a:noFill/>
                    <a:ln>
                      <a:noFill/>
                    </a:ln>
                  </pic:spPr>
                </pic:pic>
              </a:graphicData>
            </a:graphic>
          </wp:inline>
        </w:drawing>
      </w:r>
    </w:p>
    <w:p w14:paraId="0834B3D6" w14:textId="77777777" w:rsidR="00734055" w:rsidRPr="00327F04" w:rsidRDefault="00734055" w:rsidP="00734055">
      <w:pPr>
        <w:jc w:val="center"/>
        <w:rPr>
          <w:rFonts w:cs="Times New Roman"/>
          <w:color w:val="000000" w:themeColor="text1"/>
          <w:sz w:val="18"/>
          <w:szCs w:val="18"/>
        </w:rPr>
      </w:pPr>
      <w:r w:rsidRPr="00327F04">
        <w:rPr>
          <w:rFonts w:cs="Times New Roman"/>
          <w:color w:val="000000" w:themeColor="text1"/>
          <w:sz w:val="18"/>
          <w:szCs w:val="18"/>
        </w:rPr>
        <w:t xml:space="preserve">Fig. </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TYLEREF 1 \s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w:t>
      </w:r>
      <w:r w:rsidR="009D1C19">
        <w:rPr>
          <w:rFonts w:cs="Times New Roman"/>
          <w:color w:val="000000" w:themeColor="text1"/>
          <w:sz w:val="18"/>
          <w:szCs w:val="18"/>
        </w:rPr>
        <w:fldChar w:fldCharType="end"/>
      </w:r>
      <w:r w:rsidR="00B60AA5">
        <w:rPr>
          <w:rFonts w:cs="Times New Roman"/>
          <w:color w:val="000000" w:themeColor="text1"/>
          <w:sz w:val="18"/>
          <w:szCs w:val="18"/>
        </w:rPr>
        <w:t>.</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EQ Figure \* ARABIC \s 1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4</w:t>
      </w:r>
      <w:r w:rsidR="009D1C19">
        <w:rPr>
          <w:rFonts w:cs="Times New Roman"/>
          <w:color w:val="000000" w:themeColor="text1"/>
          <w:sz w:val="18"/>
          <w:szCs w:val="18"/>
        </w:rPr>
        <w:fldChar w:fldCharType="end"/>
      </w:r>
      <w:r w:rsidRPr="00327F04">
        <w:rPr>
          <w:rFonts w:cs="Times New Roman"/>
          <w:color w:val="000000" w:themeColor="text1"/>
          <w:sz w:val="18"/>
          <w:szCs w:val="18"/>
        </w:rPr>
        <w:t xml:space="preserve">. </w:t>
      </w:r>
      <w:r>
        <w:rPr>
          <w:rFonts w:cs="Times New Roman"/>
          <w:color w:val="000000" w:themeColor="text1"/>
          <w:sz w:val="18"/>
          <w:szCs w:val="18"/>
        </w:rPr>
        <w:t>High-level block diagram of the inverter model</w:t>
      </w:r>
    </w:p>
    <w:p w14:paraId="68E3D3DC" w14:textId="77777777" w:rsidR="00734055" w:rsidRPr="0047669D" w:rsidRDefault="00734055" w:rsidP="00734055">
      <w:pPr>
        <w:jc w:val="center"/>
      </w:pPr>
    </w:p>
    <w:p w14:paraId="074384D4"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The user inputs and outputs are given below. Inputs to the model are:</w:t>
      </w:r>
    </w:p>
    <w:p w14:paraId="444B6DB1"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sidRPr="00D964D1">
        <w:rPr>
          <w:rFonts w:eastAsia="Times New Roman" w:cs="Times New Roman"/>
          <w:b/>
        </w:rPr>
        <w:t>DC bus voltage</w:t>
      </w:r>
      <w:r w:rsidRPr="00E238EB">
        <w:rPr>
          <w:rFonts w:eastAsia="Times New Roman" w:cs="Times New Roman"/>
        </w:rPr>
        <w:t xml:space="preserve"> </w:t>
      </w:r>
      <w:r>
        <w:rPr>
          <w:rFonts w:eastAsia="Times New Roman" w:cs="Times New Roman"/>
        </w:rPr>
        <w:t>– DC link voltage for the inverter obtained from the battery output voltage</w:t>
      </w:r>
      <w:r w:rsidRPr="00E238EB">
        <w:rPr>
          <w:rFonts w:eastAsia="Times New Roman" w:cs="Times New Roman"/>
        </w:rPr>
        <w:t xml:space="preserve"> </w:t>
      </w:r>
      <w:r>
        <w:rPr>
          <w:rFonts w:eastAsia="Times New Roman" w:cs="Times New Roman"/>
        </w:rPr>
        <w:t xml:space="preserve">  </w:t>
      </w:r>
      <w:r w:rsidRPr="00E238EB">
        <w:rPr>
          <w:rFonts w:eastAsia="Times New Roman" w:cs="Times New Roman"/>
        </w:rPr>
        <w:t xml:space="preserve">(Units – </w:t>
      </w:r>
      <w:r>
        <w:rPr>
          <w:rFonts w:eastAsia="Times New Roman" w:cs="Times New Roman"/>
        </w:rPr>
        <w:t>Volt</w:t>
      </w:r>
      <w:r w:rsidRPr="00E238EB">
        <w:rPr>
          <w:rFonts w:eastAsia="Times New Roman" w:cs="Times New Roman"/>
        </w:rPr>
        <w:t>)</w:t>
      </w:r>
    </w:p>
    <w:p w14:paraId="1CBBED61" w14:textId="77777777" w:rsidR="00734055" w:rsidRDefault="00734055" w:rsidP="00734055">
      <w:pPr>
        <w:numPr>
          <w:ilvl w:val="0"/>
          <w:numId w:val="24"/>
        </w:numPr>
        <w:spacing w:before="100" w:beforeAutospacing="1" w:after="100" w:afterAutospacing="1" w:line="240" w:lineRule="auto"/>
        <w:rPr>
          <w:rFonts w:eastAsia="Times New Roman" w:cs="Times New Roman"/>
        </w:rPr>
      </w:pPr>
      <w:r w:rsidRPr="00D964D1">
        <w:rPr>
          <w:rFonts w:eastAsia="Times New Roman" w:cs="Times New Roman"/>
          <w:b/>
        </w:rPr>
        <w:t>Switching function</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A 1x3 vector signal with constant values passed as modulating functions to control the inverter output voltage</w:t>
      </w:r>
    </w:p>
    <w:p w14:paraId="708E600D" w14:textId="77777777" w:rsidR="00734055" w:rsidRDefault="00734055" w:rsidP="00734055">
      <w:pPr>
        <w:numPr>
          <w:ilvl w:val="0"/>
          <w:numId w:val="24"/>
        </w:numPr>
        <w:spacing w:before="100" w:beforeAutospacing="1" w:after="100" w:afterAutospacing="1" w:line="240" w:lineRule="auto"/>
        <w:rPr>
          <w:rFonts w:eastAsia="Times New Roman" w:cs="Times New Roman"/>
        </w:rPr>
      </w:pPr>
      <w:r w:rsidRPr="00D964D1">
        <w:rPr>
          <w:rFonts w:eastAsia="Times New Roman" w:cs="Times New Roman"/>
          <w:b/>
        </w:rPr>
        <w:t>Inverter AC side current</w:t>
      </w:r>
      <w:r>
        <w:rPr>
          <w:rFonts w:eastAsia="Times New Roman" w:cs="Times New Roman"/>
        </w:rPr>
        <w:t xml:space="preserve"> – Inverter output current demand in </w:t>
      </w:r>
      <w:r w:rsidRPr="00007009">
        <w:rPr>
          <w:rFonts w:eastAsia="Times New Roman" w:cs="Times New Roman"/>
          <w:i/>
        </w:rPr>
        <w:t>dq</w:t>
      </w:r>
      <w:r>
        <w:rPr>
          <w:rFonts w:eastAsia="Times New Roman" w:cs="Times New Roman"/>
        </w:rPr>
        <w:t>0 frame (Units- Ampere)</w:t>
      </w:r>
    </w:p>
    <w:p w14:paraId="2107CD4F" w14:textId="77777777" w:rsidR="00734055" w:rsidRDefault="00734055" w:rsidP="00734055">
      <w:pPr>
        <w:spacing w:before="100" w:beforeAutospacing="1" w:after="100" w:afterAutospacing="1" w:line="240" w:lineRule="auto"/>
        <w:rPr>
          <w:rFonts w:eastAsia="Times New Roman" w:cs="Times New Roman"/>
        </w:rPr>
      </w:pPr>
    </w:p>
    <w:p w14:paraId="435C0978"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Outputs from the model are:</w:t>
      </w:r>
    </w:p>
    <w:p w14:paraId="3CE41C28"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sidRPr="00D964D1">
        <w:rPr>
          <w:rFonts w:eastAsia="Times New Roman" w:cs="Times New Roman"/>
          <w:b/>
          <w:i/>
        </w:rPr>
        <w:t>dq</w:t>
      </w:r>
      <w:r w:rsidRPr="00D964D1">
        <w:rPr>
          <w:rFonts w:eastAsia="Times New Roman" w:cs="Times New Roman"/>
          <w:b/>
        </w:rPr>
        <w:t>0 output voltag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 xml:space="preserve">Three-phase inverter output voltage in </w:t>
      </w:r>
      <w:r w:rsidRPr="00B979FE">
        <w:rPr>
          <w:rFonts w:eastAsia="Times New Roman" w:cs="Times New Roman"/>
          <w:i/>
        </w:rPr>
        <w:t>dq</w:t>
      </w:r>
      <w:r>
        <w:rPr>
          <w:rFonts w:eastAsia="Times New Roman" w:cs="Times New Roman"/>
        </w:rPr>
        <w:t>0 frame (Units – Volt)</w:t>
      </w:r>
    </w:p>
    <w:p w14:paraId="16190306" w14:textId="77777777" w:rsidR="00734055" w:rsidRDefault="00734055" w:rsidP="00734055">
      <w:pPr>
        <w:numPr>
          <w:ilvl w:val="0"/>
          <w:numId w:val="25"/>
        </w:numPr>
        <w:spacing w:before="100" w:beforeAutospacing="1" w:after="100" w:afterAutospacing="1" w:line="240" w:lineRule="auto"/>
        <w:rPr>
          <w:rFonts w:eastAsia="Times New Roman" w:cs="Times New Roman"/>
        </w:rPr>
      </w:pPr>
      <w:r w:rsidRPr="00D964D1">
        <w:rPr>
          <w:rFonts w:eastAsia="Times New Roman" w:cs="Times New Roman"/>
          <w:b/>
        </w:rPr>
        <w:t>DC link curren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Computed based on the inverter AC output current and passed as the dc bus current demand feedback to the battery (Units – Ampere)</w:t>
      </w:r>
    </w:p>
    <w:p w14:paraId="5895C483"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sidRPr="00D964D1">
        <w:rPr>
          <w:rFonts w:eastAsia="Times New Roman" w:cs="Times New Roman"/>
          <w:b/>
        </w:rPr>
        <w:t>Power loss</w:t>
      </w:r>
      <w:r>
        <w:rPr>
          <w:rFonts w:eastAsia="Times New Roman" w:cs="Times New Roman"/>
        </w:rPr>
        <w:t xml:space="preserve"> – Calculated as the conduction and switching losses in the inverter (Units – Watt)</w:t>
      </w:r>
    </w:p>
    <w:p w14:paraId="04A0AC70" w14:textId="77777777" w:rsidR="00734055" w:rsidRPr="00E238EB" w:rsidRDefault="00734055" w:rsidP="00734055">
      <w:pPr>
        <w:rPr>
          <w:rFonts w:eastAsia="Times New Roman" w:cs="Times New Roman"/>
        </w:rPr>
      </w:pPr>
      <w:r>
        <w:t>The inverter</w:t>
      </w:r>
      <w:r w:rsidRPr="00E238EB">
        <w:t xml:space="preserve"> model r</w:t>
      </w:r>
      <w:r>
        <w:t>equires the following mask inputs, as shown in Fig. 2</w:t>
      </w:r>
      <w:r w:rsidRPr="00E238EB">
        <w:t>.</w:t>
      </w:r>
    </w:p>
    <w:p w14:paraId="2303E5CF" w14:textId="77777777" w:rsidR="00734055" w:rsidRPr="00E238EB" w:rsidRDefault="00734055" w:rsidP="00734055">
      <w:pPr>
        <w:numPr>
          <w:ilvl w:val="0"/>
          <w:numId w:val="26"/>
        </w:numPr>
        <w:spacing w:before="100" w:beforeAutospacing="1" w:after="100" w:afterAutospacing="1" w:line="240" w:lineRule="auto"/>
        <w:rPr>
          <w:rFonts w:eastAsia="Times New Roman" w:cs="Times New Roman"/>
        </w:rPr>
      </w:pPr>
      <w:r w:rsidRPr="00D964D1">
        <w:rPr>
          <w:rFonts w:eastAsia="Times New Roman" w:cs="Times New Roman"/>
          <w:b/>
        </w:rPr>
        <w:t>R</w:t>
      </w:r>
      <w:r>
        <w:rPr>
          <w:rFonts w:eastAsia="Times New Roman" w:cs="Times New Roman"/>
          <w:b/>
        </w:rPr>
        <w:t>ise time and f</w:t>
      </w:r>
      <w:r w:rsidRPr="00D964D1">
        <w:rPr>
          <w:rFonts w:eastAsia="Times New Roman" w:cs="Times New Roman"/>
          <w:b/>
        </w:rPr>
        <w:t>all tim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Depends on the specific type of semiconductor switch and can be obtained from the corresponding datasheets (Units – Second). This is useful to calculate switching losses.</w:t>
      </w:r>
    </w:p>
    <w:p w14:paraId="6793F49D" w14:textId="77777777" w:rsidR="00734055" w:rsidRPr="004D6E7F" w:rsidRDefault="00734055" w:rsidP="00734055">
      <w:pPr>
        <w:numPr>
          <w:ilvl w:val="0"/>
          <w:numId w:val="26"/>
        </w:numPr>
        <w:spacing w:before="100" w:beforeAutospacing="1" w:after="100" w:afterAutospacing="1" w:line="240" w:lineRule="auto"/>
        <w:rPr>
          <w:rFonts w:eastAsia="Times New Roman" w:cs="Times New Roman"/>
        </w:rPr>
      </w:pPr>
      <w:r w:rsidRPr="00AA1510">
        <w:rPr>
          <w:rFonts w:eastAsia="Times New Roman" w:cs="Times New Roman"/>
          <w:b/>
        </w:rPr>
        <w:t xml:space="preserve">On state </w:t>
      </w:r>
      <w:r w:rsidRPr="00AA1510">
        <w:rPr>
          <w:rFonts w:eastAsia="Times New Roman" w:cs="Times New Roman"/>
          <w:b/>
          <w:i/>
        </w:rPr>
        <w:t>V</w:t>
      </w:r>
      <w:r w:rsidRPr="00AA1510">
        <w:rPr>
          <w:rFonts w:eastAsia="Times New Roman" w:cs="Times New Roman"/>
          <w:b/>
          <w:i/>
          <w:vertAlign w:val="subscript"/>
        </w:rPr>
        <w:t>ce</w:t>
      </w:r>
      <w:r w:rsidRPr="00AA1510">
        <w:rPr>
          <w:rFonts w:eastAsia="Times New Roman" w:cs="Times New Roman"/>
          <w:b/>
        </w:rPr>
        <w:t xml:space="preserve"> drop</w:t>
      </w:r>
      <w:r>
        <w:rPr>
          <w:rFonts w:eastAsia="Times New Roman" w:cs="Times New Roman"/>
        </w:rPr>
        <w:t xml:space="preserve"> </w:t>
      </w:r>
      <w:r w:rsidRPr="00E238EB">
        <w:rPr>
          <w:rFonts w:eastAsia="Times New Roman" w:cs="Times New Roman"/>
        </w:rPr>
        <w:t xml:space="preserve">- </w:t>
      </w:r>
      <w:r>
        <w:rPr>
          <w:rFonts w:eastAsia="Times New Roman" w:cs="Times New Roman"/>
        </w:rPr>
        <w:t>The voltage drop (ideally desired to be 0) across the switch during conduction is used to compute the conduction losses in the switch (Units – Volt)</w:t>
      </w:r>
    </w:p>
    <w:p w14:paraId="321C10A4" w14:textId="77777777" w:rsidR="00734055" w:rsidRDefault="00734055" w:rsidP="00734055">
      <w:pPr>
        <w:numPr>
          <w:ilvl w:val="0"/>
          <w:numId w:val="26"/>
        </w:numPr>
        <w:spacing w:before="100" w:beforeAutospacing="1" w:after="100" w:afterAutospacing="1" w:line="240" w:lineRule="auto"/>
        <w:rPr>
          <w:rFonts w:eastAsia="Times New Roman" w:cs="Times New Roman"/>
        </w:rPr>
      </w:pPr>
      <w:r w:rsidRPr="00AA1510">
        <w:rPr>
          <w:rFonts w:eastAsia="Times New Roman" w:cs="Times New Roman"/>
          <w:b/>
        </w:rPr>
        <w:t>Switch ing frequency</w:t>
      </w:r>
      <w:r>
        <w:rPr>
          <w:rFonts w:eastAsia="Times New Roman" w:cs="Times New Roman"/>
        </w:rPr>
        <w:t xml:space="preserve"> – User-defined PWM frequency that determines the number of times that each switch is turned on and off and is required to compute switching losses (Units - Hz)</w:t>
      </w:r>
    </w:p>
    <w:p w14:paraId="79B722BD" w14:textId="77777777" w:rsidR="00734055" w:rsidRDefault="00734055" w:rsidP="00734055">
      <w:pPr>
        <w:numPr>
          <w:ilvl w:val="0"/>
          <w:numId w:val="26"/>
        </w:numPr>
        <w:spacing w:before="100" w:beforeAutospacing="1" w:after="100" w:afterAutospacing="1" w:line="240" w:lineRule="auto"/>
        <w:rPr>
          <w:rFonts w:eastAsia="Times New Roman" w:cs="Times New Roman"/>
        </w:rPr>
      </w:pPr>
      <w:r w:rsidRPr="00AA1510">
        <w:rPr>
          <w:rFonts w:eastAsia="Times New Roman" w:cs="Times New Roman"/>
          <w:b/>
        </w:rPr>
        <w:t>Number of switches</w:t>
      </w:r>
      <w:r>
        <w:rPr>
          <w:rFonts w:eastAsia="Times New Roman" w:cs="Times New Roman"/>
        </w:rPr>
        <w:t xml:space="preserve"> – Refers to the number of semiconductor switches in the inverter. Usually, a two-level inverter configuration is used, which has six power switches.</w:t>
      </w:r>
    </w:p>
    <w:p w14:paraId="01BCB196" w14:textId="77777777" w:rsidR="00734055" w:rsidRDefault="00734055" w:rsidP="00734055">
      <w:pPr>
        <w:keepNext/>
        <w:spacing w:before="100" w:beforeAutospacing="1" w:line="240" w:lineRule="auto"/>
        <w:jc w:val="center"/>
      </w:pPr>
      <w:r>
        <w:rPr>
          <w:rFonts w:eastAsia="Times New Roman" w:cs="Times New Roman"/>
          <w:b/>
          <w:noProof/>
          <w:lang w:eastAsia="zh-CN"/>
        </w:rPr>
        <w:drawing>
          <wp:inline distT="0" distB="0" distL="0" distR="0" wp14:anchorId="44B477CB" wp14:editId="5A647D5D">
            <wp:extent cx="2907792" cy="2935224"/>
            <wp:effectExtent l="0" t="0" r="6985"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verter_mask.png"/>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2907792" cy="2935224"/>
                    </a:xfrm>
                    <a:prstGeom prst="rect">
                      <a:avLst/>
                    </a:prstGeom>
                  </pic:spPr>
                </pic:pic>
              </a:graphicData>
            </a:graphic>
          </wp:inline>
        </w:drawing>
      </w:r>
    </w:p>
    <w:p w14:paraId="3EF583F6" w14:textId="77777777" w:rsidR="00734055" w:rsidRPr="00B567AE" w:rsidRDefault="00734055" w:rsidP="00734055">
      <w:pPr>
        <w:pStyle w:val="Caption"/>
        <w:rPr>
          <w:rFonts w:cs="Times New Roman"/>
          <w:bCs/>
          <w:color w:val="000000" w:themeColor="text1"/>
        </w:rPr>
      </w:pPr>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55</w:t>
      </w:r>
      <w:r w:rsidR="009D1C19" w:rsidRPr="00B567AE">
        <w:rPr>
          <w:rFonts w:cs="Times New Roman"/>
          <w:color w:val="000000" w:themeColor="text1"/>
        </w:rPr>
        <w:fldChar w:fldCharType="end"/>
      </w:r>
      <w:r w:rsidRPr="00B567AE">
        <w:rPr>
          <w:rFonts w:cs="Times New Roman"/>
          <w:color w:val="000000" w:themeColor="text1"/>
        </w:rPr>
        <w:t>. Mask inputs to the inverter model</w:t>
      </w:r>
    </w:p>
    <w:p w14:paraId="6BD43E3F" w14:textId="77777777" w:rsidR="00734055" w:rsidRDefault="00734055" w:rsidP="00734055">
      <w:pPr>
        <w:pStyle w:val="Heading3"/>
        <w:jc w:val="left"/>
      </w:pPr>
      <w:bookmarkStart w:id="148" w:name="_Toc388205980"/>
      <w:r>
        <w:t>AC Loads</w:t>
      </w:r>
      <w:bookmarkEnd w:id="148"/>
    </w:p>
    <w:p w14:paraId="4864EB7A" w14:textId="77777777" w:rsidR="00734055" w:rsidRPr="001751A9" w:rsidRDefault="00734055" w:rsidP="00734055"/>
    <w:p w14:paraId="62AA7312" w14:textId="77777777" w:rsidR="00734055" w:rsidRPr="00BA211B" w:rsidRDefault="00734055" w:rsidP="00734055">
      <w:r>
        <w:t xml:space="preserve">The AC electrical loads are classified into constant power, constant current and constant impedance loads, for different user requirements. These loads are also modeled in the </w:t>
      </w:r>
      <w:r w:rsidRPr="00416B07">
        <w:rPr>
          <w:i/>
        </w:rPr>
        <w:t>dq</w:t>
      </w:r>
      <w:r>
        <w:t>0 reference frame. The loads are modeled as lumped quantities. Assuming a balanced three-phase system, the zero axis electrical quantities are generally zero valued in steady state and therefore ignored.</w:t>
      </w:r>
    </w:p>
    <w:p w14:paraId="400D6BE1" w14:textId="77777777" w:rsidR="00734055" w:rsidRDefault="00734055" w:rsidP="00734055">
      <w:pPr>
        <w:pStyle w:val="Heading4"/>
        <w:jc w:val="left"/>
      </w:pPr>
      <w:r>
        <w:lastRenderedPageBreak/>
        <w:t>Mathematical Model</w:t>
      </w:r>
    </w:p>
    <w:p w14:paraId="5DF0779E" w14:textId="77777777" w:rsidR="00734055" w:rsidRDefault="00734055" w:rsidP="00734055"/>
    <w:p w14:paraId="6D29E347" w14:textId="77777777" w:rsidR="00734055" w:rsidRDefault="00734055" w:rsidP="00734055">
      <w:r>
        <w:t xml:space="preserve">Although the loads are divided as power, current and impedance loads, the generators require the dq0 axis currents drawn by each load, as feedback signals. In general, the complex power </w:t>
      </w:r>
      <w:r w:rsidRPr="006E18A2">
        <w:rPr>
          <w:i/>
        </w:rPr>
        <w:t>S</w:t>
      </w:r>
      <w:r>
        <w:t xml:space="preserve"> can be expressed as</w:t>
      </w:r>
    </w:p>
    <w:p w14:paraId="7B0116CC" w14:textId="77777777" w:rsidR="00734055" w:rsidRDefault="00734055" w:rsidP="00734055">
      <w:r w:rsidRPr="009A2D1D">
        <w:rPr>
          <w:position w:val="-6"/>
        </w:rPr>
        <w:object w:dxaOrig="660" w:dyaOrig="279" w14:anchorId="5C2A31B9">
          <v:shape id="_x0000_i1107" type="#_x0000_t75" style="width:33.2pt;height:13.75pt" o:ole="">
            <v:imagedata r:id="rId257" o:title=""/>
          </v:shape>
          <o:OLEObject Type="Embed" ProgID="Equation.DSMT4" ShapeID="_x0000_i1107" DrawAspect="Content" ObjectID="_1461948561" r:id="rId258"/>
        </w:object>
      </w:r>
      <w:r w:rsidR="00E0728B">
        <w:tab/>
      </w:r>
      <w:r w:rsidR="00E0728B">
        <w:tab/>
      </w:r>
      <w:r w:rsidR="00E0728B">
        <w:tab/>
      </w:r>
      <w:r w:rsidR="00E0728B">
        <w:tab/>
      </w:r>
      <w:r w:rsidR="00E0728B">
        <w:tab/>
      </w:r>
      <w:r w:rsidR="00E0728B">
        <w:tab/>
      </w:r>
      <w:r w:rsidR="00E0728B">
        <w:tab/>
      </w:r>
      <w:r w:rsidR="00E0728B">
        <w:tab/>
      </w:r>
      <w:r w:rsidR="00E0728B">
        <w:tab/>
      </w:r>
      <w:r w:rsidR="00E0728B">
        <w:tab/>
      </w:r>
      <w:r w:rsidR="00E0728B">
        <w:tab/>
      </w:r>
      <w:r w:rsidR="00E0728B">
        <w:tab/>
        <w:t>(5.3.24</w:t>
      </w:r>
      <w:r>
        <w:t>)</w:t>
      </w:r>
    </w:p>
    <w:p w14:paraId="73D4819F" w14:textId="77777777" w:rsidR="00734055" w:rsidRDefault="00734055" w:rsidP="00734055">
      <w:r>
        <w:t xml:space="preserve">where </w:t>
      </w:r>
      <w:r w:rsidRPr="00A55A4B">
        <w:rPr>
          <w:i/>
        </w:rPr>
        <w:t>V</w:t>
      </w:r>
      <w:r>
        <w:t xml:space="preserve"> and </w:t>
      </w:r>
      <w:r w:rsidRPr="004E0024">
        <w:rPr>
          <w:i/>
        </w:rPr>
        <w:t>I</w:t>
      </w:r>
      <w:r w:rsidRPr="004E0024">
        <w:rPr>
          <w:vertAlign w:val="superscript"/>
        </w:rPr>
        <w:t>*</w:t>
      </w:r>
      <w:r>
        <w:t xml:space="preserve"> are the voltage and complex conjugate of the current drawn.</w:t>
      </w:r>
    </w:p>
    <w:p w14:paraId="3A7DB828" w14:textId="77777777" w:rsidR="00734055" w:rsidRDefault="00734055" w:rsidP="00734055"/>
    <w:p w14:paraId="040EB911" w14:textId="77777777" w:rsidR="00734055" w:rsidRDefault="00734055" w:rsidP="00734055">
      <w:r>
        <w:t>For the power loads, the active (</w:t>
      </w:r>
      <w:r w:rsidRPr="00047977">
        <w:rPr>
          <w:i/>
        </w:rPr>
        <w:t>P</w:t>
      </w:r>
      <w:r>
        <w:t>) and reactive components (</w:t>
      </w:r>
      <w:r w:rsidRPr="00047977">
        <w:rPr>
          <w:i/>
        </w:rPr>
        <w:t>Q</w:t>
      </w:r>
      <w:r>
        <w:t>) of the complex power can be expressed as</w:t>
      </w:r>
    </w:p>
    <w:p w14:paraId="43DE6F2F" w14:textId="77777777" w:rsidR="00734055" w:rsidRDefault="00734055" w:rsidP="00734055">
      <w:r w:rsidRPr="009A2D1D">
        <w:rPr>
          <w:position w:val="-14"/>
        </w:rPr>
        <w:object w:dxaOrig="2460" w:dyaOrig="380" w14:anchorId="59C27759">
          <v:shape id="_x0000_i1108" type="#_x0000_t75" style="width:122.7pt;height:18.15pt" o:ole="">
            <v:imagedata r:id="rId259" o:title=""/>
          </v:shape>
          <o:OLEObject Type="Embed" ProgID="Equation.DSMT4" ShapeID="_x0000_i1108" DrawAspect="Content" ObjectID="_1461948562" r:id="rId260"/>
        </w:object>
      </w:r>
      <w:r w:rsidR="00E0728B">
        <w:tab/>
      </w:r>
      <w:r w:rsidR="00E0728B">
        <w:tab/>
      </w:r>
      <w:r w:rsidR="00E0728B">
        <w:tab/>
      </w:r>
      <w:r w:rsidR="00E0728B">
        <w:tab/>
      </w:r>
      <w:r w:rsidR="00E0728B">
        <w:tab/>
      </w:r>
      <w:r w:rsidR="00E0728B">
        <w:tab/>
      </w:r>
      <w:r w:rsidR="00E0728B">
        <w:tab/>
      </w:r>
      <w:r w:rsidR="00E0728B">
        <w:tab/>
      </w:r>
      <w:r w:rsidR="00E0728B">
        <w:tab/>
        <w:t>(5.3.25</w:t>
      </w:r>
      <w:r>
        <w:t>)</w:t>
      </w:r>
    </w:p>
    <w:p w14:paraId="475C25C8" w14:textId="77777777" w:rsidR="00734055" w:rsidRDefault="00734055" w:rsidP="00734055"/>
    <w:p w14:paraId="35223CFA" w14:textId="77777777" w:rsidR="00734055" w:rsidRDefault="00734055" w:rsidP="00734055">
      <w:r>
        <w:t>From the above equation, after separating the real and imaginary parts , the active and reactive currents can be given as</w:t>
      </w:r>
    </w:p>
    <w:p w14:paraId="7D8A1C0E" w14:textId="77777777" w:rsidR="00734055" w:rsidRDefault="00734055" w:rsidP="00734055"/>
    <w:p w14:paraId="3663521A" w14:textId="77777777" w:rsidR="00734055" w:rsidRDefault="00734055" w:rsidP="00734055">
      <w:r w:rsidRPr="009A2D1D">
        <w:rPr>
          <w:position w:val="-28"/>
        </w:rPr>
        <w:object w:dxaOrig="1359" w:dyaOrig="639" w14:anchorId="146975D0">
          <v:shape id="_x0000_i1109" type="#_x0000_t75" style="width:68.85pt;height:33.2pt" o:ole="">
            <v:imagedata r:id="rId261" o:title=""/>
          </v:shape>
          <o:OLEObject Type="Embed" ProgID="Equation.DSMT4" ShapeID="_x0000_i1109" DrawAspect="Content" ObjectID="_1461948563" r:id="rId262"/>
        </w:object>
      </w:r>
      <w:r>
        <w:t xml:space="preserve">, </w:t>
      </w:r>
      <w:r w:rsidRPr="009A2D1D">
        <w:rPr>
          <w:position w:val="-28"/>
        </w:rPr>
        <w:object w:dxaOrig="1340" w:dyaOrig="639" w14:anchorId="2CD9764B">
          <v:shape id="_x0000_i1110" type="#_x0000_t75" style="width:67.6pt;height:33.2pt" o:ole="">
            <v:imagedata r:id="rId263" o:title=""/>
          </v:shape>
          <o:OLEObject Type="Embed" ProgID="Equation.DSMT4" ShapeID="_x0000_i1110" DrawAspect="Content" ObjectID="_1461948564" r:id="rId264"/>
        </w:object>
      </w:r>
      <w:r w:rsidR="00E0728B">
        <w:tab/>
      </w:r>
      <w:r w:rsidR="00E0728B">
        <w:tab/>
      </w:r>
      <w:r w:rsidR="00E0728B">
        <w:tab/>
      </w:r>
      <w:r w:rsidR="00E0728B">
        <w:tab/>
      </w:r>
      <w:r w:rsidR="00E0728B">
        <w:tab/>
      </w:r>
      <w:r w:rsidR="00E0728B">
        <w:tab/>
      </w:r>
      <w:r w:rsidR="00E0728B">
        <w:tab/>
      </w:r>
      <w:r w:rsidR="00E0728B">
        <w:tab/>
      </w:r>
      <w:r w:rsidR="00E0728B">
        <w:tab/>
        <w:t>(5.3.26</w:t>
      </w:r>
      <w:r>
        <w:t>)</w:t>
      </w:r>
    </w:p>
    <w:p w14:paraId="1B518398" w14:textId="77777777" w:rsidR="00734055" w:rsidRDefault="00734055" w:rsidP="00734055">
      <w:r>
        <w:t>For the impedance loads, the active and reactive currents can be given as</w:t>
      </w:r>
    </w:p>
    <w:p w14:paraId="21321106" w14:textId="77777777" w:rsidR="00734055" w:rsidRDefault="00734055" w:rsidP="00734055"/>
    <w:p w14:paraId="18C3CC81" w14:textId="77777777" w:rsidR="00734055" w:rsidRDefault="00734055" w:rsidP="00734055">
      <w:r w:rsidRPr="009A2D1D">
        <w:rPr>
          <w:position w:val="-26"/>
        </w:rPr>
        <w:object w:dxaOrig="1359" w:dyaOrig="620" w14:anchorId="2D9BEAE5">
          <v:shape id="_x0000_i1111" type="#_x0000_t75" style="width:68.85pt;height:31.3pt" o:ole="">
            <v:imagedata r:id="rId265" o:title=""/>
          </v:shape>
          <o:OLEObject Type="Embed" ProgID="Equation.DSMT4" ShapeID="_x0000_i1111" DrawAspect="Content" ObjectID="_1461948565" r:id="rId266"/>
        </w:object>
      </w:r>
      <w:r>
        <w:t xml:space="preserve">, </w:t>
      </w:r>
      <w:r w:rsidRPr="009A2D1D">
        <w:rPr>
          <w:position w:val="-26"/>
        </w:rPr>
        <w:object w:dxaOrig="1340" w:dyaOrig="620" w14:anchorId="518F3040">
          <v:shape id="_x0000_i1112" type="#_x0000_t75" style="width:67.6pt;height:31.3pt" o:ole="">
            <v:imagedata r:id="rId267" o:title=""/>
          </v:shape>
          <o:OLEObject Type="Embed" ProgID="Equation.DSMT4" ShapeID="_x0000_i1112" DrawAspect="Content" ObjectID="_1461948566" r:id="rId268"/>
        </w:object>
      </w:r>
      <w:r>
        <w:tab/>
      </w:r>
      <w:r>
        <w:tab/>
      </w:r>
      <w:r>
        <w:tab/>
      </w:r>
      <w:r>
        <w:tab/>
      </w:r>
      <w:r>
        <w:tab/>
      </w:r>
      <w:r>
        <w:tab/>
      </w:r>
      <w:r>
        <w:tab/>
      </w:r>
      <w:r>
        <w:tab/>
      </w:r>
      <w:r>
        <w:tab/>
        <w:t>(5.</w:t>
      </w:r>
      <w:r w:rsidR="00E0728B">
        <w:t>3.27</w:t>
      </w:r>
      <w:r>
        <w:t>)</w:t>
      </w:r>
    </w:p>
    <w:p w14:paraId="2A89229E" w14:textId="77777777" w:rsidR="00734055" w:rsidRDefault="00734055" w:rsidP="00734055">
      <w:r>
        <w:t xml:space="preserve">The </w:t>
      </w:r>
      <w:r w:rsidRPr="00F82E32">
        <w:rPr>
          <w:i/>
        </w:rPr>
        <w:t>dq</w:t>
      </w:r>
      <w:r>
        <w:t xml:space="preserve"> currents drawn by the loads are computed using (5.3.23) and (5.3.24) and are passed as feedback signals to the corresponding generator bus.</w:t>
      </w:r>
    </w:p>
    <w:p w14:paraId="6A01D240" w14:textId="77777777" w:rsidR="00734055" w:rsidRPr="00817C1E" w:rsidRDefault="00734055" w:rsidP="00734055"/>
    <w:p w14:paraId="62EBCCB2" w14:textId="77777777" w:rsidR="00734055" w:rsidRPr="00BA211B" w:rsidRDefault="00734055" w:rsidP="00734055">
      <w:pPr>
        <w:pStyle w:val="Heading4"/>
        <w:jc w:val="left"/>
      </w:pPr>
      <w:r>
        <w:t>Component</w:t>
      </w:r>
      <w:r w:rsidRPr="00F768CD">
        <w:t xml:space="preserve"> Inputs and Outputs</w:t>
      </w:r>
    </w:p>
    <w:p w14:paraId="0B18B4A4" w14:textId="77777777" w:rsidR="00734055" w:rsidRDefault="00734055" w:rsidP="00734055"/>
    <w:p w14:paraId="4DD6A13D" w14:textId="77777777" w:rsidR="00734055" w:rsidRDefault="00734055" w:rsidP="00734055">
      <w:r>
        <w:t>AC loads can be inserted in one of the two modes: Internal or External. The internal mode can be used when the loads are fairly constant over the entire mission profile or drive cycle. The loads for this mode can set up through a dialog box obtained by double-clicking the load block. This is shown in Fig. 1 below. The external mode is used when the loads are varying over time and required to be set up as a vector of inputs in the following order of power, current and series impedance quantities:</w:t>
      </w:r>
    </w:p>
    <w:p w14:paraId="3DF47AB3" w14:textId="77777777" w:rsidR="00734055" w:rsidRDefault="00734055" w:rsidP="00734055"/>
    <w:p w14:paraId="67140130" w14:textId="77777777" w:rsidR="00734055" w:rsidRDefault="00734055" w:rsidP="00734055">
      <w:r>
        <w:t>1. Active Power [P] (Units –Watt)</w:t>
      </w:r>
    </w:p>
    <w:p w14:paraId="057E7851" w14:textId="77777777" w:rsidR="00734055" w:rsidRDefault="00734055" w:rsidP="00734055">
      <w:r>
        <w:t>2. Reactive Power [Q] (Units – Var)</w:t>
      </w:r>
    </w:p>
    <w:p w14:paraId="5FDA61CA" w14:textId="77777777" w:rsidR="00734055" w:rsidRDefault="00734055" w:rsidP="00734055">
      <w:r>
        <w:t>3. Current [I] (Units – Ampere)</w:t>
      </w:r>
    </w:p>
    <w:p w14:paraId="57E65C38" w14:textId="77777777" w:rsidR="00734055" w:rsidRDefault="00734055" w:rsidP="00734055">
      <w:r>
        <w:t>4. Resistance [R] (Units – Ohm)</w:t>
      </w:r>
    </w:p>
    <w:p w14:paraId="3B6CC861" w14:textId="77777777" w:rsidR="00734055" w:rsidRDefault="00734055" w:rsidP="00734055">
      <w:r>
        <w:t>5. Reactance [X] (Units – Ohm)</w:t>
      </w:r>
    </w:p>
    <w:p w14:paraId="57500AA0" w14:textId="77777777" w:rsidR="00734055" w:rsidRDefault="00734055" w:rsidP="00734055"/>
    <w:p w14:paraId="34B490B7" w14:textId="77777777" w:rsidR="00734055" w:rsidRDefault="00734055" w:rsidP="00734055">
      <w:r>
        <w:t>When the control type in dialog box in Fig. 1 is selected to ‘</w:t>
      </w:r>
      <w:r w:rsidRPr="008152A3">
        <w:rPr>
          <w:i/>
        </w:rPr>
        <w:t>ext</w:t>
      </w:r>
      <w:r>
        <w:t>’ (external mode), the load parameters entered into the dialog box are ignored and the external load vector is enabled in the subsystem.</w:t>
      </w:r>
    </w:p>
    <w:p w14:paraId="0E20883D" w14:textId="77777777" w:rsidR="00734055" w:rsidRDefault="00734055" w:rsidP="00734055"/>
    <w:p w14:paraId="111731C7" w14:textId="77777777" w:rsidR="00734055" w:rsidRDefault="00734055" w:rsidP="00734055">
      <w:pPr>
        <w:keepNext/>
        <w:jc w:val="center"/>
      </w:pPr>
      <w:r>
        <w:rPr>
          <w:b/>
          <w:noProof/>
          <w:lang w:eastAsia="zh-CN"/>
        </w:rPr>
        <w:lastRenderedPageBreak/>
        <w:drawing>
          <wp:inline distT="0" distB="0" distL="0" distR="0" wp14:anchorId="7D3AF803" wp14:editId="5A499974">
            <wp:extent cx="2380177" cy="3045350"/>
            <wp:effectExtent l="0" t="0" r="1270" b="317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69" cstate="print">
                      <a:extLst>
                        <a:ext uri="{28A0092B-C50C-407E-A947-70E740481C1C}">
                          <a14:useLocalDpi xmlns:a14="http://schemas.microsoft.com/office/drawing/2010/main" val="0"/>
                        </a:ext>
                      </a:extLst>
                    </a:blip>
                    <a:srcRect t="12756"/>
                    <a:stretch/>
                  </pic:blipFill>
                  <pic:spPr bwMode="auto">
                    <a:xfrm>
                      <a:off x="0" y="0"/>
                      <a:ext cx="2382133" cy="3047852"/>
                    </a:xfrm>
                    <a:prstGeom prst="rect">
                      <a:avLst/>
                    </a:prstGeom>
                    <a:noFill/>
                    <a:ln>
                      <a:noFill/>
                    </a:ln>
                    <a:extLst>
                      <a:ext uri="{53640926-AAD7-44D8-BBD7-CCE9431645EC}">
                        <a14:shadowObscured xmlns:a14="http://schemas.microsoft.com/office/drawing/2010/main"/>
                      </a:ext>
                    </a:extLst>
                  </pic:spPr>
                </pic:pic>
              </a:graphicData>
            </a:graphic>
          </wp:inline>
        </w:drawing>
      </w:r>
    </w:p>
    <w:p w14:paraId="41DD59D0" w14:textId="77777777" w:rsidR="00734055" w:rsidRPr="00327F04" w:rsidRDefault="00734055" w:rsidP="00734055">
      <w:pPr>
        <w:jc w:val="center"/>
        <w:rPr>
          <w:rFonts w:cs="Times New Roman"/>
          <w:color w:val="000000" w:themeColor="text1"/>
          <w:sz w:val="18"/>
          <w:szCs w:val="18"/>
        </w:rPr>
      </w:pPr>
      <w:r w:rsidRPr="00327F04">
        <w:rPr>
          <w:rFonts w:cs="Times New Roman"/>
          <w:color w:val="000000" w:themeColor="text1"/>
          <w:sz w:val="18"/>
          <w:szCs w:val="18"/>
        </w:rPr>
        <w:t xml:space="preserve">Fig. </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TYLEREF 1 \s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w:t>
      </w:r>
      <w:r w:rsidR="009D1C19">
        <w:rPr>
          <w:rFonts w:cs="Times New Roman"/>
          <w:color w:val="000000" w:themeColor="text1"/>
          <w:sz w:val="18"/>
          <w:szCs w:val="18"/>
        </w:rPr>
        <w:fldChar w:fldCharType="end"/>
      </w:r>
      <w:r w:rsidR="00B60AA5">
        <w:rPr>
          <w:rFonts w:cs="Times New Roman"/>
          <w:color w:val="000000" w:themeColor="text1"/>
          <w:sz w:val="18"/>
          <w:szCs w:val="18"/>
        </w:rPr>
        <w:t>.</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EQ Figure \* ARABIC \s 1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6</w:t>
      </w:r>
      <w:r w:rsidR="009D1C19">
        <w:rPr>
          <w:rFonts w:cs="Times New Roman"/>
          <w:color w:val="000000" w:themeColor="text1"/>
          <w:sz w:val="18"/>
          <w:szCs w:val="18"/>
        </w:rPr>
        <w:fldChar w:fldCharType="end"/>
      </w:r>
      <w:r w:rsidRPr="00327F04">
        <w:rPr>
          <w:rFonts w:cs="Times New Roman"/>
          <w:color w:val="000000" w:themeColor="text1"/>
          <w:sz w:val="18"/>
          <w:szCs w:val="18"/>
        </w:rPr>
        <w:t xml:space="preserve">. </w:t>
      </w:r>
      <w:r>
        <w:rPr>
          <w:rFonts w:cs="Times New Roman"/>
          <w:color w:val="000000" w:themeColor="text1"/>
          <w:sz w:val="18"/>
          <w:szCs w:val="18"/>
        </w:rPr>
        <w:t>Mask inputs for the load model</w:t>
      </w:r>
    </w:p>
    <w:p w14:paraId="63CB5514" w14:textId="77777777" w:rsidR="00734055" w:rsidRDefault="00734055" w:rsidP="00734055"/>
    <w:p w14:paraId="0A8BDC47" w14:textId="77777777" w:rsidR="00734055" w:rsidRDefault="00734055" w:rsidP="00734055">
      <w:r>
        <w:t>It is important to note that heavy loading of the system before the generator voltage has built to a stable output can result in instabilities, eventually leading to system crashing down. So care has to be taken as to ensure a time delay for loading of the generator system.</w:t>
      </w:r>
    </w:p>
    <w:p w14:paraId="328E3482" w14:textId="77777777" w:rsidR="00734055" w:rsidRDefault="00734055" w:rsidP="00734055"/>
    <w:p w14:paraId="14813938" w14:textId="77777777" w:rsidR="00734055" w:rsidRDefault="00734055" w:rsidP="00734055">
      <w:pPr>
        <w:pStyle w:val="Heading3"/>
        <w:jc w:val="left"/>
      </w:pPr>
      <w:bookmarkStart w:id="149" w:name="_Toc388205981"/>
      <w:r>
        <w:t>Transformer</w:t>
      </w:r>
      <w:bookmarkEnd w:id="149"/>
    </w:p>
    <w:p w14:paraId="3C7CD297" w14:textId="77777777" w:rsidR="00734055" w:rsidRDefault="00734055" w:rsidP="00734055"/>
    <w:p w14:paraId="1BA7BC01" w14:textId="77777777" w:rsidR="00734055" w:rsidRDefault="00734055" w:rsidP="00734055">
      <w:r>
        <w:t>The transformer block converts the primary winding voltage level or provides galvanic insulation. A complete dynamic model is omitted for faster simulations. A steady-state electrical model is implemented. Only resistive voltage drops are included and reactances are neglected. The model is flexible and can be used as a single-phase or multi-phase transformer interchangeably. The inputs and outputs are in the synchronous reference frame.</w:t>
      </w:r>
    </w:p>
    <w:p w14:paraId="0CE44157" w14:textId="77777777" w:rsidR="00734055" w:rsidRDefault="00734055" w:rsidP="00734055"/>
    <w:p w14:paraId="2BAB6B51" w14:textId="77777777" w:rsidR="00734055" w:rsidRPr="00F768CD" w:rsidRDefault="00734055" w:rsidP="00734055">
      <w:pPr>
        <w:pStyle w:val="Heading4"/>
        <w:jc w:val="left"/>
      </w:pPr>
      <w:r>
        <w:t>Mathematical Model</w:t>
      </w:r>
    </w:p>
    <w:p w14:paraId="6A40CB8E" w14:textId="77777777" w:rsidR="00734055" w:rsidRDefault="00734055" w:rsidP="00734055"/>
    <w:p w14:paraId="52CDEB37" w14:textId="4699E85D" w:rsidR="00734055" w:rsidRDefault="00734055" w:rsidP="00734055">
      <w:r>
        <w:t xml:space="preserve">A simplified circuit diagram for the modeled transformer is shown in </w:t>
      </w:r>
      <w:r w:rsidR="009D1C19">
        <w:fldChar w:fldCharType="begin"/>
      </w:r>
      <w:r>
        <w:instrText xml:space="preserve"> REF _Ref250904087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57</w:t>
      </w:r>
      <w:r w:rsidR="009D1C19">
        <w:fldChar w:fldCharType="end"/>
      </w:r>
      <w:r>
        <w:t xml:space="preserve">. Here the magnetic coupling is ideal and only copper losses are modeled. The input-output electrical relation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464D87D2" w14:textId="77777777" w:rsidTr="00DF45CD">
        <w:tc>
          <w:tcPr>
            <w:tcW w:w="8658" w:type="dxa"/>
          </w:tcPr>
          <w:p w14:paraId="40C574A6" w14:textId="77777777" w:rsidR="00734055" w:rsidRDefault="00734055" w:rsidP="00DF45CD">
            <w:pPr>
              <w:tabs>
                <w:tab w:val="center" w:pos="4220"/>
                <w:tab w:val="right" w:pos="8440"/>
              </w:tabs>
            </w:pPr>
            <w:r>
              <w:tab/>
            </w:r>
            <w:r w:rsidRPr="009A2D1D">
              <w:rPr>
                <w:position w:val="-28"/>
              </w:rPr>
              <w:object w:dxaOrig="1480" w:dyaOrig="700" w14:anchorId="5490D579">
                <v:shape id="_x0000_i1113" type="#_x0000_t75" style="width:75.15pt;height:34.45pt" o:ole="">
                  <v:imagedata r:id="rId270" o:title=""/>
                </v:shape>
                <o:OLEObject Type="Embed" ProgID="Equation.DSMT4" ShapeID="_x0000_i1113" DrawAspect="Content" ObjectID="_1461948567" r:id="rId271"/>
              </w:object>
            </w:r>
          </w:p>
        </w:tc>
        <w:tc>
          <w:tcPr>
            <w:tcW w:w="918" w:type="dxa"/>
            <w:tcBorders>
              <w:left w:val="nil"/>
            </w:tcBorders>
          </w:tcPr>
          <w:p w14:paraId="7218CBB5" w14:textId="77777777" w:rsidR="00734055" w:rsidRDefault="00734055" w:rsidP="00DF45CD">
            <w:pPr>
              <w:tabs>
                <w:tab w:val="center" w:pos="4680"/>
                <w:tab w:val="right" w:pos="9360"/>
              </w:tabs>
              <w:jc w:val="center"/>
            </w:pPr>
          </w:p>
          <w:p w14:paraId="3C4BE2EE" w14:textId="77777777" w:rsidR="00734055" w:rsidRDefault="00E0728B" w:rsidP="00DF45CD">
            <w:r>
              <w:t>(5.3.28)</w:t>
            </w:r>
          </w:p>
        </w:tc>
      </w:tr>
    </w:tbl>
    <w:p w14:paraId="27606872" w14:textId="77777777" w:rsidR="00734055" w:rsidRPr="00C319E2" w:rsidRDefault="00734055" w:rsidP="00734055">
      <w:r>
        <w:t xml:space="preserve">where </w:t>
      </w:r>
      <w:r>
        <w:rPr>
          <w:i/>
        </w:rPr>
        <w:t>V</w:t>
      </w:r>
      <w:r>
        <w:rPr>
          <w:i/>
          <w:vertAlign w:val="subscript"/>
        </w:rPr>
        <w:t>p</w:t>
      </w:r>
      <w:r>
        <w:t xml:space="preserve"> is the primary winding voltage, </w:t>
      </w:r>
      <w:r>
        <w:rPr>
          <w:i/>
        </w:rPr>
        <w:t>V</w:t>
      </w:r>
      <w:r>
        <w:rPr>
          <w:i/>
        </w:rPr>
        <w:softHyphen/>
      </w:r>
      <w:r>
        <w:rPr>
          <w:i/>
          <w:vertAlign w:val="subscript"/>
        </w:rPr>
        <w:t>s</w:t>
      </w:r>
      <w:r>
        <w:t xml:space="preserve"> is the secondary winding voltage, </w:t>
      </w:r>
      <w:r>
        <w:rPr>
          <w:i/>
        </w:rPr>
        <w:t>i</w:t>
      </w:r>
      <w:r>
        <w:rPr>
          <w:i/>
          <w:vertAlign w:val="subscript"/>
        </w:rPr>
        <w:t>p</w:t>
      </w:r>
      <w:r>
        <w:t xml:space="preserve"> is the primary winding current, </w:t>
      </w:r>
      <w:r>
        <w:rPr>
          <w:i/>
        </w:rPr>
        <w:t>i</w:t>
      </w:r>
      <w:r>
        <w:rPr>
          <w:i/>
          <w:vertAlign w:val="subscript"/>
        </w:rPr>
        <w:t>s</w:t>
      </w:r>
      <w:r>
        <w:t xml:space="preserve"> is the secondary winding current, and </w:t>
      </w:r>
      <w:r>
        <w:rPr>
          <w:i/>
        </w:rPr>
        <w:t>N</w:t>
      </w:r>
      <w:r>
        <w:rPr>
          <w:i/>
          <w:vertAlign w:val="subscript"/>
        </w:rPr>
        <w:t>p</w:t>
      </w:r>
      <w:r>
        <w:t xml:space="preserve"> and </w:t>
      </w:r>
      <w:r>
        <w:rPr>
          <w:i/>
        </w:rPr>
        <w:t>N</w:t>
      </w:r>
      <w:r>
        <w:rPr>
          <w:i/>
          <w:vertAlign w:val="subscript"/>
        </w:rPr>
        <w:t>s</w:t>
      </w:r>
      <w:r>
        <w:t xml:space="preserve"> are the primary and secondary windings number of turns, respectiv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240723DD" w14:textId="77777777" w:rsidTr="00DF45CD">
        <w:tc>
          <w:tcPr>
            <w:tcW w:w="9576" w:type="dxa"/>
          </w:tcPr>
          <w:p w14:paraId="38939922" w14:textId="77777777" w:rsidR="00734055" w:rsidRDefault="00734055" w:rsidP="00DF45CD">
            <w:pPr>
              <w:keepNext/>
              <w:jc w:val="center"/>
            </w:pPr>
            <w:r>
              <w:rPr>
                <w:noProof/>
                <w:lang w:eastAsia="zh-CN"/>
              </w:rPr>
              <w:lastRenderedPageBreak/>
              <w:drawing>
                <wp:inline distT="0" distB="0" distL="0" distR="0" wp14:anchorId="535A7718" wp14:editId="5097C263">
                  <wp:extent cx="2628900" cy="1069108"/>
                  <wp:effectExtent l="0" t="0" r="0" b="0"/>
                  <wp:docPr id="165" name="Picture 165" descr="Macintosh HD:Users:buyukdegirmenci:Desktop:Transforme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descr="Macintosh HD:Users:buyukdegirmenci:Desktop:Transformer.tiff"/>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628900" cy="1069108"/>
                          </a:xfrm>
                          <a:prstGeom prst="rect">
                            <a:avLst/>
                          </a:prstGeom>
                          <a:noFill/>
                          <a:ln>
                            <a:noFill/>
                          </a:ln>
                        </pic:spPr>
                      </pic:pic>
                    </a:graphicData>
                  </a:graphic>
                </wp:inline>
              </w:drawing>
            </w:r>
          </w:p>
          <w:p w14:paraId="11667E47" w14:textId="77777777" w:rsidR="00734055" w:rsidRPr="00B567AE" w:rsidRDefault="00734055" w:rsidP="00DF45CD">
            <w:pPr>
              <w:pStyle w:val="Caption"/>
              <w:rPr>
                <w:rFonts w:cs="Times New Roman"/>
                <w:color w:val="000000" w:themeColor="text1"/>
              </w:rPr>
            </w:pPr>
            <w:bookmarkStart w:id="150" w:name="_Ref250904087"/>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57</w:t>
            </w:r>
            <w:r w:rsidR="009D1C19" w:rsidRPr="00B567AE">
              <w:rPr>
                <w:rFonts w:cs="Times New Roman"/>
                <w:color w:val="000000" w:themeColor="text1"/>
              </w:rPr>
              <w:fldChar w:fldCharType="end"/>
            </w:r>
            <w:bookmarkEnd w:id="150"/>
            <w:r w:rsidRPr="00B567AE">
              <w:rPr>
                <w:rFonts w:cs="Times New Roman"/>
                <w:color w:val="000000" w:themeColor="text1"/>
              </w:rPr>
              <w:t>. Simplified circuit model of a transformer</w:t>
            </w:r>
          </w:p>
        </w:tc>
      </w:tr>
    </w:tbl>
    <w:p w14:paraId="40F7A65C" w14:textId="77777777" w:rsidR="00734055" w:rsidRDefault="00734055" w:rsidP="00734055"/>
    <w:p w14:paraId="77B5DF6D" w14:textId="77777777" w:rsidR="00734055" w:rsidRDefault="00734055" w:rsidP="00734055">
      <w:pPr>
        <w:pStyle w:val="Heading4"/>
        <w:jc w:val="left"/>
      </w:pPr>
      <w:r>
        <w:t>Component Inputs and Outputs</w:t>
      </w:r>
    </w:p>
    <w:p w14:paraId="174947CB" w14:textId="77777777" w:rsidR="00734055" w:rsidRPr="00E65A92"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784801B9" w14:textId="77777777" w:rsidTr="00DF45CD">
        <w:tc>
          <w:tcPr>
            <w:tcW w:w="9576" w:type="dxa"/>
          </w:tcPr>
          <w:p w14:paraId="7153FF80" w14:textId="77777777" w:rsidR="00734055" w:rsidRDefault="00734055" w:rsidP="00DF45CD">
            <w:pPr>
              <w:keepNext/>
              <w:jc w:val="center"/>
            </w:pPr>
            <w:r>
              <w:rPr>
                <w:noProof/>
                <w:lang w:eastAsia="zh-CN"/>
              </w:rPr>
              <w:drawing>
                <wp:inline distT="0" distB="0" distL="0" distR="0" wp14:anchorId="690934AB" wp14:editId="213662C2">
                  <wp:extent cx="5126990" cy="1170940"/>
                  <wp:effectExtent l="0" t="0" r="3810" b="0"/>
                  <wp:docPr id="21" name="Picture 21" descr="Macintosh HD:Users:buyukdegirmenci:Desktop:Transfo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Macintosh HD:Users:buyukdegirmenci:Desktop:Transfor.tiff"/>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5126990" cy="1170940"/>
                          </a:xfrm>
                          <a:prstGeom prst="rect">
                            <a:avLst/>
                          </a:prstGeom>
                          <a:noFill/>
                          <a:ln>
                            <a:noFill/>
                          </a:ln>
                        </pic:spPr>
                      </pic:pic>
                    </a:graphicData>
                  </a:graphic>
                </wp:inline>
              </w:drawing>
            </w:r>
          </w:p>
          <w:p w14:paraId="3E7DB9A7" w14:textId="77777777" w:rsidR="00734055" w:rsidRPr="00B567AE" w:rsidRDefault="00734055" w:rsidP="00DF45CD">
            <w:pPr>
              <w:pStyle w:val="Caption"/>
              <w:rPr>
                <w:rFonts w:cs="Times New Roman"/>
                <w:color w:val="000000" w:themeColor="text1"/>
              </w:rPr>
            </w:pPr>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58</w:t>
            </w:r>
            <w:r w:rsidR="009D1C19" w:rsidRPr="00B567AE">
              <w:rPr>
                <w:rFonts w:cs="Times New Roman"/>
                <w:color w:val="000000" w:themeColor="text1"/>
              </w:rPr>
              <w:fldChar w:fldCharType="end"/>
            </w:r>
            <w:r w:rsidRPr="00B567AE">
              <w:rPr>
                <w:rFonts w:cs="Times New Roman"/>
                <w:color w:val="000000" w:themeColor="text1"/>
              </w:rPr>
              <w:t>. Transformer model structural diagram.</w:t>
            </w:r>
          </w:p>
        </w:tc>
      </w:tr>
    </w:tbl>
    <w:p w14:paraId="7D771009"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The user inputs and outputs are given below. Inputs to the model are:</w:t>
      </w:r>
    </w:p>
    <w:p w14:paraId="5BAF36F5"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Vin</w:t>
      </w:r>
      <w:r w:rsidRPr="00E238EB">
        <w:rPr>
          <w:rFonts w:eastAsia="Times New Roman" w:cs="Times New Roman"/>
        </w:rPr>
        <w:t xml:space="preserve"> </w:t>
      </w:r>
      <w:r>
        <w:rPr>
          <w:rFonts w:eastAsia="Times New Roman" w:cs="Times New Roman"/>
        </w:rPr>
        <w:t>– Primary winding voltage input</w:t>
      </w:r>
      <w:r w:rsidRPr="00E238EB">
        <w:rPr>
          <w:rFonts w:eastAsia="Times New Roman" w:cs="Times New Roman"/>
        </w:rPr>
        <w:t xml:space="preserve"> </w:t>
      </w:r>
      <w:r>
        <w:rPr>
          <w:rFonts w:eastAsia="Times New Roman" w:cs="Times New Roman"/>
        </w:rPr>
        <w:t xml:space="preserve">  </w:t>
      </w:r>
      <w:r w:rsidRPr="00E238EB">
        <w:rPr>
          <w:rFonts w:eastAsia="Times New Roman" w:cs="Times New Roman"/>
        </w:rPr>
        <w:t xml:space="preserve">(Units – </w:t>
      </w:r>
      <w:r>
        <w:rPr>
          <w:rFonts w:eastAsia="Times New Roman" w:cs="Times New Roman"/>
        </w:rPr>
        <w:t>Volt</w:t>
      </w:r>
      <w:r w:rsidRPr="00E238EB">
        <w:rPr>
          <w:rFonts w:eastAsia="Times New Roman" w:cs="Times New Roman"/>
        </w:rPr>
        <w:t>)</w:t>
      </w:r>
    </w:p>
    <w:p w14:paraId="6BDC416C" w14:textId="77777777" w:rsidR="00734055" w:rsidRPr="00E65A92"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Iou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Secondary winding current output (Units – Ampere)</w:t>
      </w:r>
    </w:p>
    <w:p w14:paraId="7BC6C611"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Outputs from the model are:</w:t>
      </w:r>
    </w:p>
    <w:p w14:paraId="13A96181"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sidRPr="00E65A92">
        <w:rPr>
          <w:rFonts w:eastAsia="Times New Roman" w:cs="Times New Roman"/>
          <w:b/>
        </w:rPr>
        <w:t>Vou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Secondary winding output voltage (Units – Volt)</w:t>
      </w:r>
    </w:p>
    <w:p w14:paraId="640E57EB" w14:textId="77777777" w:rsidR="00734055" w:rsidRPr="00E65A92"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Iin</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Primary winding current (Units – Ampere)</w:t>
      </w:r>
    </w:p>
    <w:p w14:paraId="154FCC35" w14:textId="6F13DA31" w:rsidR="00734055" w:rsidRPr="00E238EB" w:rsidRDefault="00734055" w:rsidP="00734055">
      <w:pPr>
        <w:rPr>
          <w:rFonts w:eastAsia="Times New Roman" w:cs="Times New Roman"/>
        </w:rPr>
      </w:pPr>
      <w:r>
        <w:t>The transformer</w:t>
      </w:r>
      <w:r w:rsidRPr="00E238EB">
        <w:t xml:space="preserve"> model r</w:t>
      </w:r>
      <w:r>
        <w:t xml:space="preserve">equires the following mask inputs, as shown in </w:t>
      </w:r>
      <w:r w:rsidR="009D1C19">
        <w:fldChar w:fldCharType="begin"/>
      </w:r>
      <w:r>
        <w:instrText xml:space="preserve"> REF _Ref250904655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59</w:t>
      </w:r>
      <w:r w:rsidR="009D1C19">
        <w:fldChar w:fldCharType="end"/>
      </w:r>
      <w:r w:rsidRPr="00E238EB">
        <w:t>.</w:t>
      </w:r>
    </w:p>
    <w:p w14:paraId="3159CE11" w14:textId="77777777" w:rsidR="00734055" w:rsidRPr="00E238EB" w:rsidRDefault="00734055" w:rsidP="00734055">
      <w:pPr>
        <w:numPr>
          <w:ilvl w:val="0"/>
          <w:numId w:val="26"/>
        </w:numPr>
        <w:spacing w:before="100" w:beforeAutospacing="1" w:after="100" w:afterAutospacing="1" w:line="240" w:lineRule="auto"/>
        <w:rPr>
          <w:rFonts w:eastAsia="Times New Roman" w:cs="Times New Roman"/>
        </w:rPr>
      </w:pPr>
      <w:r>
        <w:rPr>
          <w:rFonts w:eastAsia="Times New Roman" w:cs="Times New Roman"/>
          <w:b/>
        </w:rPr>
        <w:t>Primary Winding Resistanc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Units – Ohm)</w:t>
      </w:r>
    </w:p>
    <w:p w14:paraId="5D434095" w14:textId="77777777" w:rsidR="00734055" w:rsidRPr="004D6E7F" w:rsidRDefault="00734055" w:rsidP="00734055">
      <w:pPr>
        <w:numPr>
          <w:ilvl w:val="0"/>
          <w:numId w:val="26"/>
        </w:numPr>
        <w:spacing w:before="100" w:beforeAutospacing="1" w:after="100" w:afterAutospacing="1" w:line="240" w:lineRule="auto"/>
        <w:rPr>
          <w:rFonts w:eastAsia="Times New Roman" w:cs="Times New Roman"/>
        </w:rPr>
      </w:pPr>
      <w:r>
        <w:rPr>
          <w:rFonts w:eastAsia="Times New Roman" w:cs="Times New Roman"/>
          <w:b/>
        </w:rPr>
        <w:t>Secondary Winding Resistance</w:t>
      </w:r>
      <w:r>
        <w:rPr>
          <w:rFonts w:eastAsia="Times New Roman" w:cs="Times New Roman"/>
        </w:rPr>
        <w:t xml:space="preserve"> </w:t>
      </w:r>
      <w:r w:rsidRPr="00E238EB">
        <w:rPr>
          <w:rFonts w:eastAsia="Times New Roman" w:cs="Times New Roman"/>
        </w:rPr>
        <w:t xml:space="preserve">- </w:t>
      </w:r>
      <w:r>
        <w:rPr>
          <w:rFonts w:eastAsia="Times New Roman" w:cs="Times New Roman"/>
        </w:rPr>
        <w:t>(Units – Ohm)</w:t>
      </w:r>
    </w:p>
    <w:p w14:paraId="78118F3C" w14:textId="77777777" w:rsidR="00734055" w:rsidRDefault="00734055" w:rsidP="00734055">
      <w:pPr>
        <w:numPr>
          <w:ilvl w:val="0"/>
          <w:numId w:val="26"/>
        </w:numPr>
        <w:spacing w:before="100" w:beforeAutospacing="1" w:after="100" w:afterAutospacing="1" w:line="240" w:lineRule="auto"/>
        <w:rPr>
          <w:rFonts w:eastAsia="Times New Roman" w:cs="Times New Roman"/>
        </w:rPr>
      </w:pPr>
      <w:r>
        <w:rPr>
          <w:rFonts w:eastAsia="Times New Roman" w:cs="Times New Roman"/>
          <w:b/>
        </w:rPr>
        <w:t>Number of Turns in Primary</w:t>
      </w:r>
    </w:p>
    <w:p w14:paraId="54B0DB58" w14:textId="77777777" w:rsidR="00734055" w:rsidRDefault="00734055" w:rsidP="00734055">
      <w:pPr>
        <w:numPr>
          <w:ilvl w:val="0"/>
          <w:numId w:val="26"/>
        </w:numPr>
        <w:spacing w:before="100" w:beforeAutospacing="1" w:after="100" w:afterAutospacing="1" w:line="240" w:lineRule="auto"/>
        <w:rPr>
          <w:rFonts w:eastAsia="Times New Roman" w:cs="Times New Roman"/>
        </w:rPr>
      </w:pPr>
      <w:r>
        <w:rPr>
          <w:rFonts w:eastAsia="Times New Roman" w:cs="Times New Roman"/>
          <w:b/>
        </w:rPr>
        <w:t>Number of Turns in Secondar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005039C9" w14:textId="77777777" w:rsidTr="00DF45CD">
        <w:tc>
          <w:tcPr>
            <w:tcW w:w="9576" w:type="dxa"/>
          </w:tcPr>
          <w:p w14:paraId="1FDBA433" w14:textId="77777777" w:rsidR="00734055" w:rsidRDefault="00734055" w:rsidP="00DF45CD">
            <w:pPr>
              <w:keepNext/>
              <w:jc w:val="center"/>
            </w:pPr>
            <w:r>
              <w:rPr>
                <w:noProof/>
                <w:lang w:eastAsia="zh-CN"/>
              </w:rPr>
              <w:lastRenderedPageBreak/>
              <w:drawing>
                <wp:inline distT="0" distB="0" distL="0" distR="0" wp14:anchorId="3E776FC3" wp14:editId="07076A07">
                  <wp:extent cx="2400300" cy="2183860"/>
                  <wp:effectExtent l="0" t="0" r="0" b="635"/>
                  <wp:docPr id="166" name="Picture 166" descr="Macintosh HD:Users:buyukdegirmenci:Desktop:Screen Shot 2014-01-09 at 4.27.05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Macintosh HD:Users:buyukdegirmenci:Desktop:Screen Shot 2014-01-09 at 4.27.05 PM.png"/>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400579" cy="2184114"/>
                          </a:xfrm>
                          <a:prstGeom prst="rect">
                            <a:avLst/>
                          </a:prstGeom>
                          <a:noFill/>
                          <a:ln>
                            <a:noFill/>
                          </a:ln>
                        </pic:spPr>
                      </pic:pic>
                    </a:graphicData>
                  </a:graphic>
                </wp:inline>
              </w:drawing>
            </w:r>
          </w:p>
          <w:p w14:paraId="4836FB37" w14:textId="77777777" w:rsidR="00734055" w:rsidRPr="00B567AE" w:rsidRDefault="00734055" w:rsidP="00DF45CD">
            <w:pPr>
              <w:pStyle w:val="Caption"/>
              <w:rPr>
                <w:rFonts w:cs="Times New Roman"/>
                <w:color w:val="000000" w:themeColor="text1"/>
              </w:rPr>
            </w:pPr>
            <w:bookmarkStart w:id="151" w:name="_Ref250904655"/>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59</w:t>
            </w:r>
            <w:r w:rsidR="009D1C19" w:rsidRPr="00B567AE">
              <w:rPr>
                <w:rFonts w:cs="Times New Roman"/>
                <w:color w:val="000000" w:themeColor="text1"/>
              </w:rPr>
              <w:fldChar w:fldCharType="end"/>
            </w:r>
            <w:bookmarkEnd w:id="151"/>
            <w:r w:rsidRPr="00B567AE">
              <w:rPr>
                <w:rFonts w:cs="Times New Roman"/>
                <w:color w:val="000000" w:themeColor="text1"/>
              </w:rPr>
              <w:t>. Mask inputs for the transformer model.</w:t>
            </w:r>
          </w:p>
        </w:tc>
      </w:tr>
    </w:tbl>
    <w:p w14:paraId="20C58E77" w14:textId="77777777" w:rsidR="00734055" w:rsidRDefault="00734055" w:rsidP="00734055"/>
    <w:p w14:paraId="55F738C8" w14:textId="77777777" w:rsidR="00734055" w:rsidRDefault="00734055" w:rsidP="00734055">
      <w:pPr>
        <w:pStyle w:val="Heading3"/>
        <w:jc w:val="left"/>
      </w:pPr>
      <w:bookmarkStart w:id="152" w:name="_Toc388205982"/>
      <w:r>
        <w:t>Rectifier</w:t>
      </w:r>
      <w:bookmarkEnd w:id="152"/>
    </w:p>
    <w:p w14:paraId="084A38CF" w14:textId="77777777" w:rsidR="00734055" w:rsidRDefault="00734055" w:rsidP="00734055"/>
    <w:p w14:paraId="2272231C" w14:textId="77777777" w:rsidR="00734055" w:rsidRDefault="00734055" w:rsidP="00734055">
      <w:r>
        <w:t xml:space="preserve">The rectifier block converts ac voltage to dc voltage, which interfaces with the rest of the DC system. This is an active rectifier and it is modeled in the synchronous </w:t>
      </w:r>
      <w:r w:rsidRPr="00086CEA">
        <w:rPr>
          <w:i/>
        </w:rPr>
        <w:t>dq</w:t>
      </w:r>
      <w:r>
        <w:t>0 reference frame. The active rectifier control algorithm is omitted and a simplified model is implemented.</w:t>
      </w:r>
    </w:p>
    <w:p w14:paraId="0FB9AEB5" w14:textId="77777777" w:rsidR="00734055" w:rsidRPr="00F768CD" w:rsidRDefault="00734055" w:rsidP="00734055">
      <w:pPr>
        <w:pStyle w:val="Heading4"/>
        <w:jc w:val="left"/>
      </w:pPr>
      <w:r>
        <w:t>Mathematical Model</w:t>
      </w:r>
    </w:p>
    <w:p w14:paraId="61701ECF" w14:textId="77777777" w:rsidR="00734055" w:rsidRDefault="00734055" w:rsidP="00734055"/>
    <w:p w14:paraId="255AC8DD" w14:textId="77777777" w:rsidR="00734055" w:rsidRDefault="00734055" w:rsidP="00734055">
      <w:r>
        <w:t>A voltage-based model is implemented and a dc-link inductor is assumed. The rectifier is model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0D0119AF" w14:textId="77777777" w:rsidTr="00DF45CD">
        <w:tc>
          <w:tcPr>
            <w:tcW w:w="8658" w:type="dxa"/>
          </w:tcPr>
          <w:p w14:paraId="26D87BB6" w14:textId="77777777" w:rsidR="00734055" w:rsidRDefault="00734055" w:rsidP="00DF45CD">
            <w:pPr>
              <w:tabs>
                <w:tab w:val="center" w:pos="4220"/>
                <w:tab w:val="right" w:pos="8440"/>
              </w:tabs>
              <w:jc w:val="center"/>
            </w:pPr>
            <w:r w:rsidRPr="009A2D1D">
              <w:rPr>
                <w:position w:val="-22"/>
              </w:rPr>
              <w:object w:dxaOrig="2000" w:dyaOrig="560" w14:anchorId="427B4E62">
                <v:shape id="_x0000_i1114" type="#_x0000_t75" style="width:98.9pt;height:26.9pt" o:ole="">
                  <v:imagedata r:id="rId275" o:title=""/>
                </v:shape>
                <o:OLEObject Type="Embed" ProgID="Equation.DSMT4" ShapeID="_x0000_i1114" DrawAspect="Content" ObjectID="_1461948568" r:id="rId276"/>
              </w:object>
            </w:r>
            <w:r>
              <w:t>,</w:t>
            </w:r>
          </w:p>
        </w:tc>
        <w:tc>
          <w:tcPr>
            <w:tcW w:w="918" w:type="dxa"/>
          </w:tcPr>
          <w:p w14:paraId="5A0EBC26" w14:textId="77777777" w:rsidR="00734055" w:rsidRDefault="00734055" w:rsidP="00DF45CD">
            <w:pPr>
              <w:tabs>
                <w:tab w:val="center" w:pos="4680"/>
                <w:tab w:val="right" w:pos="9360"/>
              </w:tabs>
              <w:jc w:val="center"/>
            </w:pPr>
          </w:p>
          <w:p w14:paraId="0254DF24" w14:textId="77777777" w:rsidR="00734055" w:rsidRDefault="00E0728B" w:rsidP="00DF45CD">
            <w:r>
              <w:t>(5.3.29)</w:t>
            </w:r>
          </w:p>
        </w:tc>
      </w:tr>
      <w:tr w:rsidR="00734055" w14:paraId="4406E298" w14:textId="77777777" w:rsidTr="00DF45CD">
        <w:tc>
          <w:tcPr>
            <w:tcW w:w="8658" w:type="dxa"/>
          </w:tcPr>
          <w:p w14:paraId="7E430B7D" w14:textId="77777777" w:rsidR="00734055" w:rsidRDefault="00734055" w:rsidP="00DF45CD">
            <w:pPr>
              <w:tabs>
                <w:tab w:val="center" w:pos="4220"/>
                <w:tab w:val="right" w:pos="8440"/>
              </w:tabs>
              <w:jc w:val="center"/>
            </w:pPr>
            <w:r w:rsidRPr="009A2D1D">
              <w:rPr>
                <w:position w:val="-28"/>
              </w:rPr>
              <w:object w:dxaOrig="1320" w:dyaOrig="660" w14:anchorId="0F7AD627">
                <v:shape id="_x0000_i1115" type="#_x0000_t75" style="width:65.75pt;height:33.2pt" o:ole="">
                  <v:imagedata r:id="rId277" o:title=""/>
                </v:shape>
                <o:OLEObject Type="Embed" ProgID="Equation.DSMT4" ShapeID="_x0000_i1115" DrawAspect="Content" ObjectID="_1461948569" r:id="rId278"/>
              </w:object>
            </w:r>
            <w:r>
              <w:t>,</w:t>
            </w:r>
          </w:p>
        </w:tc>
        <w:tc>
          <w:tcPr>
            <w:tcW w:w="918" w:type="dxa"/>
          </w:tcPr>
          <w:p w14:paraId="6D1CC517" w14:textId="77777777" w:rsidR="00734055" w:rsidRDefault="00734055" w:rsidP="00DF45CD">
            <w:pPr>
              <w:tabs>
                <w:tab w:val="center" w:pos="4680"/>
                <w:tab w:val="right" w:pos="9360"/>
              </w:tabs>
              <w:jc w:val="center"/>
            </w:pPr>
          </w:p>
          <w:p w14:paraId="03C1FCAB" w14:textId="77777777" w:rsidR="00734055" w:rsidRDefault="00E0728B" w:rsidP="00DF45CD">
            <w:r>
              <w:t>(5.3.30)</w:t>
            </w:r>
          </w:p>
        </w:tc>
      </w:tr>
      <w:tr w:rsidR="00734055" w14:paraId="0406A9B4" w14:textId="77777777" w:rsidTr="00DF45CD">
        <w:tc>
          <w:tcPr>
            <w:tcW w:w="8658" w:type="dxa"/>
          </w:tcPr>
          <w:p w14:paraId="572FBD14" w14:textId="77777777" w:rsidR="00734055" w:rsidRDefault="00734055" w:rsidP="00DF45CD">
            <w:pPr>
              <w:tabs>
                <w:tab w:val="center" w:pos="4220"/>
                <w:tab w:val="right" w:pos="8440"/>
              </w:tabs>
              <w:jc w:val="center"/>
            </w:pPr>
            <w:r w:rsidRPr="009A2D1D">
              <w:rPr>
                <w:position w:val="-12"/>
              </w:rPr>
              <w:object w:dxaOrig="1520" w:dyaOrig="340" w14:anchorId="767653C2">
                <v:shape id="_x0000_i1116" type="#_x0000_t75" style="width:75.15pt;height:18.15pt" o:ole="">
                  <v:imagedata r:id="rId279" o:title=""/>
                </v:shape>
                <o:OLEObject Type="Embed" ProgID="Equation.DSMT4" ShapeID="_x0000_i1116" DrawAspect="Content" ObjectID="_1461948570" r:id="rId280"/>
              </w:object>
            </w:r>
            <w:r>
              <w:t>,</w:t>
            </w:r>
          </w:p>
        </w:tc>
        <w:tc>
          <w:tcPr>
            <w:tcW w:w="918" w:type="dxa"/>
          </w:tcPr>
          <w:p w14:paraId="5D759CA1" w14:textId="77777777" w:rsidR="00734055" w:rsidRDefault="00E0728B" w:rsidP="00DF45CD">
            <w:r>
              <w:t>(5.3.31)</w:t>
            </w:r>
          </w:p>
        </w:tc>
      </w:tr>
      <w:tr w:rsidR="00734055" w14:paraId="37E6345E" w14:textId="77777777" w:rsidTr="00DF45CD">
        <w:tc>
          <w:tcPr>
            <w:tcW w:w="8658" w:type="dxa"/>
          </w:tcPr>
          <w:p w14:paraId="0EA9105F" w14:textId="77777777" w:rsidR="00734055" w:rsidRDefault="00734055" w:rsidP="00DF45CD">
            <w:pPr>
              <w:tabs>
                <w:tab w:val="center" w:pos="4220"/>
                <w:tab w:val="right" w:pos="8440"/>
              </w:tabs>
              <w:jc w:val="center"/>
            </w:pPr>
            <w:r w:rsidRPr="009A2D1D">
              <w:rPr>
                <w:position w:val="-12"/>
              </w:rPr>
              <w:object w:dxaOrig="1560" w:dyaOrig="340" w14:anchorId="34781F28">
                <v:shape id="_x0000_i1117" type="#_x0000_t75" style="width:78.25pt;height:18.15pt" o:ole="">
                  <v:imagedata r:id="rId281" o:title=""/>
                </v:shape>
                <o:OLEObject Type="Embed" ProgID="Equation.DSMT4" ShapeID="_x0000_i1117" DrawAspect="Content" ObjectID="_1461948571" r:id="rId282"/>
              </w:object>
            </w:r>
            <w:r>
              <w:t>,</w:t>
            </w:r>
          </w:p>
        </w:tc>
        <w:tc>
          <w:tcPr>
            <w:tcW w:w="918" w:type="dxa"/>
          </w:tcPr>
          <w:p w14:paraId="06E5C5E9" w14:textId="77777777" w:rsidR="00734055" w:rsidRDefault="00E0728B" w:rsidP="00DF45CD">
            <w:r>
              <w:t>(5.3.32)</w:t>
            </w:r>
          </w:p>
        </w:tc>
      </w:tr>
    </w:tbl>
    <w:p w14:paraId="1573C0E2" w14:textId="77777777" w:rsidR="00734055" w:rsidRDefault="00734055" w:rsidP="00734055">
      <w:r>
        <w:t xml:space="preserve">where, </w:t>
      </w:r>
      <w:r>
        <w:rPr>
          <w:i/>
        </w:rPr>
        <w:t>V</w:t>
      </w:r>
      <w:r w:rsidRPr="000B5CB6">
        <w:rPr>
          <w:i/>
          <w:vertAlign w:val="subscript"/>
        </w:rPr>
        <w:t>out</w:t>
      </w:r>
      <w:r>
        <w:t xml:space="preserve"> is the output dc voltage, </w:t>
      </w:r>
      <w:r>
        <w:rPr>
          <w:i/>
        </w:rPr>
        <w:t>i</w:t>
      </w:r>
      <w:r w:rsidRPr="000B5CB6">
        <w:rPr>
          <w:i/>
          <w:vertAlign w:val="subscript"/>
        </w:rPr>
        <w:t>out</w:t>
      </w:r>
      <w:r>
        <w:t xml:space="preserve"> is the output dc current, and </w:t>
      </w:r>
      <w:r>
        <w:rPr>
          <w:i/>
        </w:rPr>
        <w:t>m</w:t>
      </w:r>
      <w:r>
        <w:t xml:space="preserve"> is the modulation depth.</w:t>
      </w:r>
    </w:p>
    <w:p w14:paraId="14BB6390" w14:textId="77777777" w:rsidR="00734055" w:rsidRDefault="00734055" w:rsidP="00734055"/>
    <w:p w14:paraId="73E74D65" w14:textId="77777777" w:rsidR="00734055" w:rsidRDefault="00734055" w:rsidP="00734055">
      <w:pPr>
        <w:pStyle w:val="Heading4"/>
        <w:jc w:val="left"/>
      </w:pPr>
      <w:r>
        <w:t>Component Inputs and Outputs</w:t>
      </w:r>
    </w:p>
    <w:p w14:paraId="0B9123D7"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The user inputs and outputs are given below. Inputs to the model are:</w:t>
      </w:r>
    </w:p>
    <w:p w14:paraId="5A18A43A"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vqd0</w:t>
      </w:r>
      <w:r w:rsidRPr="00E238EB">
        <w:rPr>
          <w:rFonts w:eastAsia="Times New Roman" w:cs="Times New Roman"/>
        </w:rPr>
        <w:t xml:space="preserve"> </w:t>
      </w:r>
      <w:r>
        <w:rPr>
          <w:rFonts w:eastAsia="Times New Roman" w:cs="Times New Roman"/>
        </w:rPr>
        <w:t>– Input line voltage in the synchronous reference frame</w:t>
      </w:r>
      <w:r w:rsidRPr="00E238EB">
        <w:rPr>
          <w:rFonts w:eastAsia="Times New Roman" w:cs="Times New Roman"/>
        </w:rPr>
        <w:t xml:space="preserve"> </w:t>
      </w:r>
      <w:r>
        <w:rPr>
          <w:rFonts w:eastAsia="Times New Roman" w:cs="Times New Roman"/>
        </w:rPr>
        <w:t xml:space="preserve">  </w:t>
      </w:r>
      <w:r w:rsidRPr="00E238EB">
        <w:rPr>
          <w:rFonts w:eastAsia="Times New Roman" w:cs="Times New Roman"/>
        </w:rPr>
        <w:t xml:space="preserve">(Units – </w:t>
      </w:r>
      <w:r>
        <w:rPr>
          <w:rFonts w:eastAsia="Times New Roman" w:cs="Times New Roman"/>
        </w:rPr>
        <w:t>Volt</w:t>
      </w:r>
      <w:r w:rsidRPr="00E238EB">
        <w:rPr>
          <w:rFonts w:eastAsia="Times New Roman" w:cs="Times New Roman"/>
        </w:rPr>
        <w:t>)</w:t>
      </w:r>
    </w:p>
    <w:p w14:paraId="7E613CF4" w14:textId="77777777" w:rsidR="00734055"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con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Converter modulation depth. It is a number between 0 and 1.</w:t>
      </w:r>
    </w:p>
    <w:p w14:paraId="736C4E74" w14:textId="77777777" w:rsidR="00734055" w:rsidRPr="000B5CB6"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Vou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Output dc voltage level (Units – Volt)</w:t>
      </w:r>
    </w:p>
    <w:p w14:paraId="1D0AB50C"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Outputs from the model are:</w:t>
      </w:r>
    </w:p>
    <w:p w14:paraId="3ED05F68"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iou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Output dc current level (Units – Ampere)</w:t>
      </w:r>
    </w:p>
    <w:p w14:paraId="5AE8EEA6" w14:textId="77777777" w:rsidR="00734055" w:rsidRPr="00E65A92"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iqd0</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Input line current in the synchronous reference frame (Units – Ampere)</w:t>
      </w:r>
    </w:p>
    <w:p w14:paraId="3518364A" w14:textId="6A054025" w:rsidR="00734055" w:rsidRPr="00E238EB" w:rsidRDefault="00734055" w:rsidP="00734055">
      <w:pPr>
        <w:rPr>
          <w:rFonts w:eastAsia="Times New Roman" w:cs="Times New Roman"/>
        </w:rPr>
      </w:pPr>
      <w:r>
        <w:lastRenderedPageBreak/>
        <w:t>The rectifier</w:t>
      </w:r>
      <w:r w:rsidRPr="00E238EB">
        <w:t xml:space="preserve"> model r</w:t>
      </w:r>
      <w:r>
        <w:t xml:space="preserve">equires the following mask inputs, as shown in </w:t>
      </w:r>
      <w:r w:rsidR="009D1C19">
        <w:fldChar w:fldCharType="begin"/>
      </w:r>
      <w:r>
        <w:instrText xml:space="preserve"> REF _Ref250906852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60</w:t>
      </w:r>
      <w:r w:rsidR="009D1C19">
        <w:fldChar w:fldCharType="end"/>
      </w:r>
      <w:r w:rsidRPr="00E238EB">
        <w:t>.</w:t>
      </w:r>
    </w:p>
    <w:p w14:paraId="7CE78281" w14:textId="77777777" w:rsidR="00734055" w:rsidRDefault="00734055" w:rsidP="00734055">
      <w:pPr>
        <w:numPr>
          <w:ilvl w:val="0"/>
          <w:numId w:val="26"/>
        </w:numPr>
        <w:spacing w:before="100" w:beforeAutospacing="1" w:after="100" w:afterAutospacing="1" w:line="240" w:lineRule="auto"/>
        <w:rPr>
          <w:rFonts w:eastAsia="Times New Roman" w:cs="Times New Roman"/>
        </w:rPr>
      </w:pPr>
      <w:r>
        <w:rPr>
          <w:rFonts w:eastAsia="Times New Roman" w:cs="Times New Roman"/>
          <w:b/>
        </w:rPr>
        <w:t>Inductanc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DC link filter inductor (Units – Henr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631A5C08" w14:textId="77777777" w:rsidTr="00DF45CD">
        <w:tc>
          <w:tcPr>
            <w:tcW w:w="9576" w:type="dxa"/>
          </w:tcPr>
          <w:p w14:paraId="588695F5" w14:textId="77777777" w:rsidR="00734055" w:rsidRDefault="00734055" w:rsidP="00DF45CD">
            <w:pPr>
              <w:keepNext/>
              <w:spacing w:before="100" w:beforeAutospacing="1" w:after="100" w:afterAutospacing="1"/>
              <w:jc w:val="center"/>
            </w:pPr>
            <w:r>
              <w:rPr>
                <w:rFonts w:eastAsia="Times New Roman" w:cs="Times New Roman"/>
                <w:noProof/>
                <w:lang w:eastAsia="zh-CN"/>
              </w:rPr>
              <w:drawing>
                <wp:inline distT="0" distB="0" distL="0" distR="0" wp14:anchorId="7F5007BC" wp14:editId="3C45BF11">
                  <wp:extent cx="2197666" cy="1130157"/>
                  <wp:effectExtent l="0" t="0" r="0" b="0"/>
                  <wp:docPr id="26" name="Picture 26" descr="Macintosh HD:Users:buyukdegirmenci:Desktop:Screen Shot 2014-01-09 at 5.10.20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descr="Macintosh HD:Users:buyukdegirmenci:Desktop:Screen Shot 2014-01-09 at 5.10.20 PM.png"/>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197666" cy="1130157"/>
                          </a:xfrm>
                          <a:prstGeom prst="rect">
                            <a:avLst/>
                          </a:prstGeom>
                          <a:noFill/>
                          <a:ln>
                            <a:noFill/>
                          </a:ln>
                        </pic:spPr>
                      </pic:pic>
                    </a:graphicData>
                  </a:graphic>
                </wp:inline>
              </w:drawing>
            </w:r>
          </w:p>
          <w:p w14:paraId="3E33C506" w14:textId="77777777" w:rsidR="00734055" w:rsidRPr="00B567AE" w:rsidRDefault="00734055" w:rsidP="00DF45CD">
            <w:pPr>
              <w:pStyle w:val="Caption"/>
              <w:rPr>
                <w:rFonts w:cs="Times New Roman"/>
                <w:color w:val="000000" w:themeColor="text1"/>
              </w:rPr>
            </w:pPr>
            <w:bookmarkStart w:id="153" w:name="_Ref250906852"/>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60</w:t>
            </w:r>
            <w:r w:rsidR="009D1C19" w:rsidRPr="00B567AE">
              <w:rPr>
                <w:rFonts w:cs="Times New Roman"/>
                <w:color w:val="000000" w:themeColor="text1"/>
              </w:rPr>
              <w:fldChar w:fldCharType="end"/>
            </w:r>
            <w:bookmarkEnd w:id="153"/>
            <w:r w:rsidRPr="00B567AE">
              <w:rPr>
                <w:rFonts w:cs="Times New Roman"/>
                <w:color w:val="000000" w:themeColor="text1"/>
              </w:rPr>
              <w:t>. Mask inputs for the active rectifier</w:t>
            </w:r>
          </w:p>
        </w:tc>
      </w:tr>
    </w:tbl>
    <w:p w14:paraId="05498B7B" w14:textId="77777777" w:rsidR="00734055" w:rsidRDefault="00734055" w:rsidP="00734055">
      <w:pPr>
        <w:pStyle w:val="Heading4"/>
        <w:jc w:val="left"/>
      </w:pPr>
      <w:r>
        <w:t>Simulink Model</w:t>
      </w:r>
    </w:p>
    <w:p w14:paraId="7178A8B9" w14:textId="77777777" w:rsidR="00734055" w:rsidRPr="000B5CB6" w:rsidRDefault="00734055" w:rsidP="00734055"/>
    <w:p w14:paraId="3CEDC681" w14:textId="7E089190" w:rsidR="00734055" w:rsidRDefault="00734055" w:rsidP="00734055">
      <w:r>
        <w:t xml:space="preserve">The </w:t>
      </w:r>
      <w:r>
        <w:rPr>
          <w:i/>
        </w:rPr>
        <w:t>simulink</w:t>
      </w:r>
      <w:r>
        <w:t xml:space="preserve"> block diagram of the implemented rectifier is shown in </w:t>
      </w:r>
      <w:r w:rsidR="009D1C19">
        <w:fldChar w:fldCharType="begin"/>
      </w:r>
      <w:r>
        <w:instrText xml:space="preserve"> REF _Ref250907090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61</w:t>
      </w:r>
      <w:r w:rsidR="009D1C19">
        <w:fldChar w:fldCharType="end"/>
      </w:r>
      <w:r>
        <w:t>.</w:t>
      </w:r>
    </w:p>
    <w:p w14:paraId="08E5221A" w14:textId="77777777" w:rsidR="00734055" w:rsidRPr="000B5CB6"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06E5F9B8" w14:textId="77777777" w:rsidTr="00DF45CD">
        <w:tc>
          <w:tcPr>
            <w:tcW w:w="9576" w:type="dxa"/>
          </w:tcPr>
          <w:p w14:paraId="5959EDC0" w14:textId="77777777" w:rsidR="00734055" w:rsidRDefault="00734055" w:rsidP="00DF45CD">
            <w:pPr>
              <w:keepNext/>
              <w:jc w:val="center"/>
            </w:pPr>
            <w:r>
              <w:rPr>
                <w:noProof/>
                <w:lang w:eastAsia="zh-CN"/>
              </w:rPr>
              <w:drawing>
                <wp:inline distT="0" distB="0" distL="0" distR="0" wp14:anchorId="5ABFCE1C" wp14:editId="0B52E756">
                  <wp:extent cx="4686300" cy="2067544"/>
                  <wp:effectExtent l="0" t="0" r="0" b="0"/>
                  <wp:docPr id="167" name="Picture 167" descr="Macintosh HD:Users:buyukdegirmenci:Desktop:rec.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descr="Macintosh HD:Users:buyukdegirmenci:Desktop:rec.tiff"/>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4686300" cy="2067544"/>
                          </a:xfrm>
                          <a:prstGeom prst="rect">
                            <a:avLst/>
                          </a:prstGeom>
                          <a:noFill/>
                          <a:ln>
                            <a:noFill/>
                          </a:ln>
                        </pic:spPr>
                      </pic:pic>
                    </a:graphicData>
                  </a:graphic>
                </wp:inline>
              </w:drawing>
            </w:r>
          </w:p>
          <w:p w14:paraId="6A02C254" w14:textId="77777777" w:rsidR="00734055" w:rsidRPr="00B567AE" w:rsidRDefault="00734055" w:rsidP="00DF45CD">
            <w:pPr>
              <w:pStyle w:val="Caption"/>
              <w:rPr>
                <w:rFonts w:cs="Times New Roman"/>
                <w:color w:val="000000" w:themeColor="text1"/>
              </w:rPr>
            </w:pPr>
            <w:bookmarkStart w:id="154" w:name="_Ref250907090"/>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61</w:t>
            </w:r>
            <w:r w:rsidR="009D1C19" w:rsidRPr="00B567AE">
              <w:rPr>
                <w:rFonts w:cs="Times New Roman"/>
                <w:color w:val="000000" w:themeColor="text1"/>
              </w:rPr>
              <w:fldChar w:fldCharType="end"/>
            </w:r>
            <w:bookmarkEnd w:id="154"/>
            <w:r w:rsidRPr="00B567AE">
              <w:rPr>
                <w:rFonts w:cs="Times New Roman"/>
                <w:color w:val="000000" w:themeColor="text1"/>
              </w:rPr>
              <w:t>. Simulink diagram of the implemented rectifier.</w:t>
            </w:r>
          </w:p>
        </w:tc>
      </w:tr>
    </w:tbl>
    <w:p w14:paraId="3FA9BC38" w14:textId="77777777" w:rsidR="00734055" w:rsidRDefault="00734055" w:rsidP="00734055"/>
    <w:p w14:paraId="6DA688E8" w14:textId="77777777" w:rsidR="00734055" w:rsidRDefault="00734055" w:rsidP="00734055">
      <w:pPr>
        <w:rPr>
          <w:rFonts w:eastAsiaTheme="majorEastAsia" w:cstheme="majorBidi"/>
          <w:sz w:val="28"/>
          <w:szCs w:val="26"/>
        </w:rPr>
      </w:pPr>
      <w:r>
        <w:br w:type="page"/>
      </w:r>
    </w:p>
    <w:p w14:paraId="28DF20F2" w14:textId="77777777" w:rsidR="00AE7FC3" w:rsidRDefault="00AE7FC3" w:rsidP="00AE7FC3">
      <w:pPr>
        <w:pStyle w:val="Heading2"/>
      </w:pPr>
      <w:bookmarkStart w:id="155" w:name="_Toc388205983"/>
      <w:r>
        <w:lastRenderedPageBreak/>
        <w:t>Hydraulic Power System</w:t>
      </w:r>
      <w:bookmarkEnd w:id="155"/>
    </w:p>
    <w:p w14:paraId="12FFB6B7" w14:textId="77777777" w:rsidR="00EF0783" w:rsidRDefault="00EF0783" w:rsidP="00EF0783"/>
    <w:p w14:paraId="771132F0" w14:textId="77777777" w:rsidR="00450AF0" w:rsidRDefault="00450AF0" w:rsidP="00450AF0">
      <w:pPr>
        <w:rPr>
          <w:rFonts w:cs="Times New Roman"/>
        </w:rPr>
      </w:pPr>
      <w:r w:rsidRPr="00790CEB">
        <w:rPr>
          <w:rFonts w:cs="Times New Roman"/>
        </w:rPr>
        <w:t xml:space="preserve">The hydraulic system </w:t>
      </w:r>
      <w:r>
        <w:rPr>
          <w:rFonts w:cs="Times New Roman"/>
        </w:rPr>
        <w:t>uses</w:t>
      </w:r>
      <w:r w:rsidRPr="00790CEB">
        <w:rPr>
          <w:rFonts w:cs="Times New Roman"/>
        </w:rPr>
        <w:t xml:space="preserve"> reservoirs, engine driven pumps, relief valves, and hydraulic load modules</w:t>
      </w:r>
      <w:r>
        <w:rPr>
          <w:rFonts w:cs="Times New Roman"/>
        </w:rPr>
        <w:t xml:space="preserve"> to simulate the power generated and consumed by an aircraft</w:t>
      </w:r>
      <w:r w:rsidRPr="00790CEB">
        <w:rPr>
          <w:rFonts w:cs="Times New Roman"/>
        </w:rPr>
        <w:t xml:space="preserve">.  </w:t>
      </w:r>
      <w:r>
        <w:rPr>
          <w:rFonts w:cs="Times New Roman"/>
        </w:rPr>
        <w:t>An</w:t>
      </w:r>
      <w:r w:rsidRPr="00790CEB">
        <w:rPr>
          <w:rFonts w:cs="Times New Roman"/>
        </w:rPr>
        <w:t xml:space="preserve"> engine driven pump </w:t>
      </w:r>
      <w:r>
        <w:rPr>
          <w:rFonts w:cs="Times New Roman"/>
        </w:rPr>
        <w:t>module takes</w:t>
      </w:r>
      <w:r w:rsidRPr="00790CEB">
        <w:rPr>
          <w:rFonts w:cs="Times New Roman"/>
        </w:rPr>
        <w:t xml:space="preserve"> mechanical energy from the engine </w:t>
      </w:r>
      <w:r>
        <w:rPr>
          <w:rFonts w:cs="Times New Roman"/>
        </w:rPr>
        <w:t>and uses it to</w:t>
      </w:r>
      <w:r w:rsidRPr="00790CEB">
        <w:rPr>
          <w:rFonts w:cs="Times New Roman"/>
        </w:rPr>
        <w:t xml:space="preserve"> pressurize the hydraulic system.  Hydraulic loads dissipate energy </w:t>
      </w:r>
      <w:r>
        <w:rPr>
          <w:rFonts w:cs="Times New Roman"/>
        </w:rPr>
        <w:t xml:space="preserve">from the system </w:t>
      </w:r>
      <w:r w:rsidRPr="00790CEB">
        <w:rPr>
          <w:rFonts w:cs="Times New Roman"/>
        </w:rPr>
        <w:t xml:space="preserve">when moving flight control surfaces such as the ailerons, rudder, and elevator.  </w:t>
      </w:r>
    </w:p>
    <w:p w14:paraId="69DC24AF" w14:textId="77777777" w:rsidR="00450AF0" w:rsidRDefault="00450AF0" w:rsidP="00450AF0">
      <w:pPr>
        <w:rPr>
          <w:rFonts w:cs="Times New Roman"/>
        </w:rPr>
      </w:pPr>
    </w:p>
    <w:p w14:paraId="3D784563" w14:textId="77777777" w:rsidR="00450AF0" w:rsidRDefault="00450AF0" w:rsidP="00450AF0">
      <w:pPr>
        <w:rPr>
          <w:rFonts w:cs="Times New Roman"/>
        </w:rPr>
      </w:pPr>
      <w:r>
        <w:rPr>
          <w:rFonts w:cs="Times New Roman"/>
        </w:rPr>
        <w:t>The following subsections detail the modeling of individual components and their implementation in the Simulink working environment.</w:t>
      </w:r>
    </w:p>
    <w:p w14:paraId="4A0AAB73" w14:textId="77777777" w:rsidR="00EF0783" w:rsidRDefault="00EF0783" w:rsidP="00EF0783">
      <w:pPr>
        <w:pStyle w:val="Heading3"/>
      </w:pPr>
      <w:bookmarkStart w:id="156" w:name="_Toc388205984"/>
      <w:r>
        <w:t>Engine Driven Pump</w:t>
      </w:r>
      <w:bookmarkEnd w:id="156"/>
    </w:p>
    <w:p w14:paraId="1660355E" w14:textId="77777777" w:rsidR="00EF0783" w:rsidRDefault="00EF0783" w:rsidP="00EF0783"/>
    <w:p w14:paraId="03EC21C8" w14:textId="77777777" w:rsidR="00450AF0" w:rsidRDefault="00450AF0" w:rsidP="00EF0783">
      <w:bookmarkStart w:id="157" w:name="OLE_LINK6"/>
      <w:r>
        <w:t xml:space="preserve">The engine driven pump provides a method to pressurizing the hydraulic system.  Most hydraulic systems on commercial aircraft operate around 3000 psi and draw from a reservoir of fluid that is at, or just above, atmospheric conditions.  In version </w:t>
      </w:r>
      <w:fldSimple w:instr=" DOCPROPERTY  Version#  \* MERGEFORMAT ">
        <w:r w:rsidR="002E4018">
          <w:t>1.0</w:t>
        </w:r>
      </w:fldSimple>
      <w:r>
        <w:t xml:space="preserve"> of the PowerFlow toolset, the EDP operates with a fixed displacement and fixed rpm.  Dynamics caused by the startup and shutdown of the engine are not captured at this time.  Overall pump efficiency is currently fixed for each simulation.</w:t>
      </w:r>
    </w:p>
    <w:p w14:paraId="14D8A5D7" w14:textId="77777777" w:rsidR="00EF0783" w:rsidRDefault="00B42FAE" w:rsidP="00B42FAE">
      <w:pPr>
        <w:pStyle w:val="Heading4"/>
      </w:pPr>
      <w:bookmarkStart w:id="158" w:name="OLE_LINK5"/>
      <w:bookmarkEnd w:id="157"/>
      <w:r>
        <w:t>Mathematical Model</w:t>
      </w:r>
    </w:p>
    <w:p w14:paraId="565ED4B6" w14:textId="77777777" w:rsidR="00450AF0" w:rsidRDefault="00450AF0" w:rsidP="00450AF0"/>
    <w:p w14:paraId="0F133F62" w14:textId="77777777" w:rsidR="00F56C43" w:rsidRDefault="00450AF0" w:rsidP="00450AF0">
      <w:r>
        <w:t xml:space="preserve">The mathematical model for the engine driven pump is based upon </w:t>
      </w:r>
      <w:r w:rsidR="00191AE6">
        <w:t>first principle relationships between mass flow rate, pressure, density, and pump properties.</w:t>
      </w:r>
      <w:r w:rsidR="007D778E">
        <w:t xml:space="preserve">  </w:t>
      </w:r>
    </w:p>
    <w:p w14:paraId="70735057" w14:textId="77777777" w:rsidR="00F56C43" w:rsidRDefault="00F56C43" w:rsidP="00450AF0"/>
    <w:p w14:paraId="12DE0D39" w14:textId="77777777" w:rsidR="00191AE6" w:rsidRDefault="00191AE6" w:rsidP="00450AF0">
      <w:r>
        <w:t>The mass flow rate thro</w:t>
      </w:r>
      <w:r w:rsidR="007D778E">
        <w:t>ugh the pump is calculated</w:t>
      </w:r>
      <w:r w:rsidR="008E595A">
        <w:t>,</w:t>
      </w:r>
    </w:p>
    <w:p w14:paraId="6BAE01AC" w14:textId="77777777" w:rsidR="00FB09BB" w:rsidRDefault="00FB09BB" w:rsidP="00450AF0"/>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FB09BB" w14:paraId="69B1A0A8" w14:textId="77777777" w:rsidTr="008E595A">
        <w:tc>
          <w:tcPr>
            <w:tcW w:w="450" w:type="dxa"/>
          </w:tcPr>
          <w:p w14:paraId="0D8305A5" w14:textId="77777777" w:rsidR="00FB09BB" w:rsidRDefault="00FB09BB" w:rsidP="008E595A"/>
        </w:tc>
        <w:tc>
          <w:tcPr>
            <w:tcW w:w="8185" w:type="dxa"/>
          </w:tcPr>
          <w:p w14:paraId="767C3C9E" w14:textId="77777777" w:rsidR="00FB09BB" w:rsidRDefault="00F56C43" w:rsidP="00997946">
            <w:pPr>
              <w:jc w:val="center"/>
            </w:pPr>
            <w:r w:rsidRPr="00997946">
              <w:rPr>
                <w:position w:val="-12"/>
              </w:rPr>
              <w:object w:dxaOrig="1820" w:dyaOrig="340" w14:anchorId="06817595">
                <v:shape id="_x0000_i1118" type="#_x0000_t75" style="width:90.15pt;height:18.15pt" o:ole="">
                  <v:imagedata r:id="rId285" o:title=""/>
                </v:shape>
                <o:OLEObject Type="Embed" ProgID="Equation.DSMT4" ShapeID="_x0000_i1118" DrawAspect="Content" ObjectID="_1461948572" r:id="rId286"/>
              </w:object>
            </w:r>
          </w:p>
        </w:tc>
        <w:tc>
          <w:tcPr>
            <w:tcW w:w="715" w:type="dxa"/>
          </w:tcPr>
          <w:p w14:paraId="172E63A6" w14:textId="77777777" w:rsidR="00FB09BB" w:rsidRPr="00B567AE" w:rsidRDefault="009D1C19" w:rsidP="008E595A">
            <w:pPr>
              <w:pStyle w:val="Caption"/>
              <w:spacing w:after="0"/>
              <w:rPr>
                <w:rFonts w:cs="Times New Roman"/>
              </w:rPr>
            </w:pPr>
            <w:r w:rsidRPr="00B567AE">
              <w:rPr>
                <w:rFonts w:cs="Times New Roman"/>
              </w:rPr>
              <w:fldChar w:fldCharType="begin"/>
            </w:r>
            <w:r w:rsidR="00FB09BB"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FB09BB" w:rsidRPr="00B567AE">
              <w:rPr>
                <w:rFonts w:cs="Times New Roman"/>
              </w:rPr>
              <w:t>.</w:t>
            </w:r>
            <w:r w:rsidRPr="00B567AE">
              <w:rPr>
                <w:rFonts w:cs="Times New Roman"/>
              </w:rPr>
              <w:fldChar w:fldCharType="begin"/>
            </w:r>
            <w:r w:rsidR="00FB09BB" w:rsidRPr="00B567AE">
              <w:rPr>
                <w:rFonts w:cs="Times New Roman"/>
              </w:rPr>
              <w:instrText xml:space="preserve"> SEQ Equation \* ARABIC \s 2 </w:instrText>
            </w:r>
            <w:r w:rsidRPr="00B567AE">
              <w:rPr>
                <w:rFonts w:cs="Times New Roman"/>
              </w:rPr>
              <w:fldChar w:fldCharType="separate"/>
            </w:r>
            <w:r w:rsidR="00A605B1">
              <w:rPr>
                <w:rFonts w:cs="Times New Roman"/>
                <w:noProof/>
              </w:rPr>
              <w:t>1</w:t>
            </w:r>
            <w:r w:rsidRPr="00B567AE">
              <w:rPr>
                <w:rFonts w:cs="Times New Roman"/>
              </w:rPr>
              <w:fldChar w:fldCharType="end"/>
            </w:r>
          </w:p>
        </w:tc>
      </w:tr>
      <w:bookmarkEnd w:id="158"/>
    </w:tbl>
    <w:p w14:paraId="5E6D4690" w14:textId="77777777" w:rsidR="00997946" w:rsidRDefault="00997946" w:rsidP="00B42FAE"/>
    <w:p w14:paraId="2138F3FB" w14:textId="77777777" w:rsidR="007D778E" w:rsidRDefault="007D778E" w:rsidP="00B42FAE">
      <w:pPr>
        <w:rPr>
          <w:rFonts w:eastAsiaTheme="minorEastAsia"/>
        </w:rPr>
      </w:pPr>
      <w:r>
        <w:t xml:space="preserve">where </w:t>
      </w:r>
      <w:r w:rsidRPr="007D778E">
        <w:rPr>
          <w:rFonts w:eastAsiaTheme="minorEastAsia"/>
          <w:position w:val="-10"/>
        </w:rPr>
        <w:object w:dxaOrig="220" w:dyaOrig="240" w14:anchorId="2F889678">
          <v:shape id="_x0000_i1119" type="#_x0000_t75" style="width:10.65pt;height:10.65pt" o:ole="">
            <v:imagedata r:id="rId287" o:title=""/>
          </v:shape>
          <o:OLEObject Type="Embed" ProgID="Equation.DSMT4" ShapeID="_x0000_i1119" DrawAspect="Content" ObjectID="_1461948573" r:id="rId288"/>
        </w:object>
      </w:r>
      <w:r>
        <w:rPr>
          <w:rFonts w:eastAsiaTheme="minorEastAsia"/>
        </w:rPr>
        <w:t xml:space="preserve"> is the fluid density</w:t>
      </w:r>
      <w:r w:rsidR="00F56C43">
        <w:rPr>
          <w:rFonts w:eastAsiaTheme="minorEastAsia"/>
        </w:rPr>
        <w:t xml:space="preserve"> in kg/m</w:t>
      </w:r>
      <w:r w:rsidR="00F56C43" w:rsidRPr="00F56C43">
        <w:rPr>
          <w:rFonts w:eastAsiaTheme="minorEastAsia"/>
          <w:vertAlign w:val="superscript"/>
        </w:rPr>
        <w:t>3</w:t>
      </w:r>
      <w:r>
        <w:rPr>
          <w:rFonts w:eastAsiaTheme="minorEastAsia"/>
        </w:rPr>
        <w:t xml:space="preserve">, </w:t>
      </w:r>
      <w:r w:rsidRPr="00705CFC">
        <w:rPr>
          <w:rFonts w:eastAsiaTheme="minorEastAsia"/>
          <w:position w:val="-4"/>
        </w:rPr>
        <w:object w:dxaOrig="240" w:dyaOrig="220" w14:anchorId="26013C0F">
          <v:shape id="_x0000_i1120" type="#_x0000_t75" style="width:10.65pt;height:10.65pt" o:ole="">
            <v:imagedata r:id="rId289" o:title=""/>
          </v:shape>
          <o:OLEObject Type="Embed" ProgID="Equation.DSMT4" ShapeID="_x0000_i1120" DrawAspect="Content" ObjectID="_1461948574" r:id="rId290"/>
        </w:object>
      </w:r>
      <w:r w:rsidRPr="007D778E">
        <w:rPr>
          <w:rFonts w:eastAsiaTheme="minorEastAsia"/>
        </w:rPr>
        <w:t xml:space="preserve"> </w:t>
      </w:r>
      <w:r>
        <w:rPr>
          <w:rFonts w:eastAsiaTheme="minorEastAsia"/>
        </w:rPr>
        <w:t>is the pump displacement</w:t>
      </w:r>
      <w:r w:rsidR="00F56C43">
        <w:rPr>
          <w:rFonts w:eastAsiaTheme="minorEastAsia"/>
        </w:rPr>
        <w:t xml:space="preserve"> in m</w:t>
      </w:r>
      <w:r w:rsidR="00F56C43" w:rsidRPr="00F56C43">
        <w:rPr>
          <w:rFonts w:eastAsiaTheme="minorEastAsia"/>
          <w:vertAlign w:val="superscript"/>
        </w:rPr>
        <w:t>3</w:t>
      </w:r>
      <w:r w:rsidR="00F56C43">
        <w:rPr>
          <w:rFonts w:eastAsiaTheme="minorEastAsia"/>
        </w:rPr>
        <w:t>/rev</w:t>
      </w:r>
      <w:r>
        <w:rPr>
          <w:rFonts w:eastAsiaTheme="minorEastAsia"/>
        </w:rPr>
        <w:t xml:space="preserve">, </w:t>
      </w:r>
      <w:r w:rsidR="00F56C43" w:rsidRPr="007D778E">
        <w:rPr>
          <w:rFonts w:eastAsiaTheme="minorEastAsia"/>
          <w:position w:val="-6"/>
        </w:rPr>
        <w:object w:dxaOrig="240" w:dyaOrig="240" w14:anchorId="1869C359">
          <v:shape id="_x0000_i1121" type="#_x0000_t75" style="width:10.65pt;height:10.65pt" o:ole="">
            <v:imagedata r:id="rId291" o:title=""/>
          </v:shape>
          <o:OLEObject Type="Embed" ProgID="Equation.DSMT4" ShapeID="_x0000_i1121" DrawAspect="Content" ObjectID="_1461948575" r:id="rId292"/>
        </w:object>
      </w:r>
      <w:r>
        <w:rPr>
          <w:rFonts w:eastAsiaTheme="minorEastAsia"/>
        </w:rPr>
        <w:t xml:space="preserve"> is the pump shaft </w:t>
      </w:r>
      <w:r w:rsidR="00F56C43">
        <w:rPr>
          <w:rFonts w:eastAsiaTheme="minorEastAsia"/>
        </w:rPr>
        <w:t>rotational frequency in rev/s</w:t>
      </w:r>
      <w:r>
        <w:rPr>
          <w:rFonts w:eastAsiaTheme="minorEastAsia"/>
        </w:rPr>
        <w:t xml:space="preserve">, and </w:t>
      </w:r>
      <w:r w:rsidRPr="00705CFC">
        <w:rPr>
          <w:rFonts w:eastAsiaTheme="minorEastAsia"/>
          <w:position w:val="-4"/>
        </w:rPr>
        <w:object w:dxaOrig="320" w:dyaOrig="220" w14:anchorId="2C77F424">
          <v:shape id="_x0000_i1122" type="#_x0000_t75" style="width:16.3pt;height:10.65pt" o:ole="">
            <v:imagedata r:id="rId293" o:title=""/>
          </v:shape>
          <o:OLEObject Type="Embed" ProgID="Equation.DSMT4" ShapeID="_x0000_i1122" DrawAspect="Content" ObjectID="_1461948576" r:id="rId294"/>
        </w:object>
      </w:r>
      <w:r>
        <w:rPr>
          <w:rFonts w:eastAsiaTheme="minorEastAsia"/>
        </w:rPr>
        <w:t xml:space="preserve"> is the pressure differential across the pump</w:t>
      </w:r>
      <w:r w:rsidR="00F56C43">
        <w:rPr>
          <w:rFonts w:eastAsiaTheme="minorEastAsia"/>
        </w:rPr>
        <w:t xml:space="preserve"> in Pascals</w:t>
      </w:r>
      <w:r>
        <w:rPr>
          <w:rFonts w:eastAsiaTheme="minorEastAsia"/>
        </w:rPr>
        <w:t>.</w:t>
      </w:r>
    </w:p>
    <w:p w14:paraId="20F4ACB7" w14:textId="77777777" w:rsidR="007D778E" w:rsidRDefault="007D778E" w:rsidP="00B42FAE"/>
    <w:p w14:paraId="6592BBB9" w14:textId="1E2F2FE1" w:rsidR="00997946" w:rsidRDefault="008E595A" w:rsidP="00B42FAE">
      <w:r>
        <w:t>The leakage flow</w:t>
      </w:r>
      <w:r w:rsidR="00705CFC">
        <w:t xml:space="preserve"> </w:t>
      </w:r>
      <w:r w:rsidR="007D778E">
        <w:t xml:space="preserve">coefficient </w:t>
      </w:r>
      <w:r w:rsidR="00705CFC">
        <w:t xml:space="preserve">(Eq. </w:t>
      </w:r>
      <w:r w:rsidR="009D1C19">
        <w:fldChar w:fldCharType="begin"/>
      </w:r>
      <w:r w:rsidR="00705CFC">
        <w:instrText xml:space="preserve"> REF _Ref386529125 \h </w:instrText>
      </w:r>
      <w:r w:rsidR="009D1C19">
        <w:fldChar w:fldCharType="separate"/>
      </w:r>
      <w:r w:rsidR="00A605B1">
        <w:rPr>
          <w:rFonts w:cs="Times New Roman"/>
          <w:noProof/>
        </w:rPr>
        <w:t>5.4</w:t>
      </w:r>
      <w:r w:rsidR="00A605B1" w:rsidRPr="00B567AE">
        <w:rPr>
          <w:rFonts w:cs="Times New Roman"/>
        </w:rPr>
        <w:t>.</w:t>
      </w:r>
      <w:r w:rsidR="00A605B1">
        <w:rPr>
          <w:rFonts w:cs="Times New Roman"/>
          <w:noProof/>
        </w:rPr>
        <w:t>2</w:t>
      </w:r>
      <w:r w:rsidR="009D1C19">
        <w:fldChar w:fldCharType="end"/>
      </w:r>
      <w:r w:rsidR="00705CFC">
        <w:t>)</w:t>
      </w:r>
      <w:r>
        <w:t xml:space="preserve"> is determined based upon the assumption that it is linearly proportional to the Hagen-Poiseuille </w:t>
      </w:r>
      <w:r w:rsidR="007D778E">
        <w:t>coefficient</w:t>
      </w:r>
      <w:r>
        <w:t xml:space="preserve"> (Eq. </w:t>
      </w:r>
      <w:r w:rsidR="009D1C19">
        <w:fldChar w:fldCharType="begin"/>
      </w:r>
      <w:r>
        <w:instrText xml:space="preserve"> REF _Ref386529093 \h </w:instrText>
      </w:r>
      <w:r w:rsidR="009D1C19">
        <w:fldChar w:fldCharType="separate"/>
      </w:r>
      <w:r w:rsidR="00A605B1">
        <w:rPr>
          <w:rFonts w:cs="Times New Roman"/>
          <w:noProof/>
        </w:rPr>
        <w:t>5.4</w:t>
      </w:r>
      <w:r w:rsidR="00A605B1" w:rsidRPr="00B567AE">
        <w:rPr>
          <w:rFonts w:cs="Times New Roman"/>
        </w:rPr>
        <w:t>.</w:t>
      </w:r>
      <w:r w:rsidR="00A605B1">
        <w:rPr>
          <w:rFonts w:cs="Times New Roman"/>
          <w:noProof/>
        </w:rPr>
        <w:t>3</w:t>
      </w:r>
      <w:r w:rsidR="009D1C19">
        <w:fldChar w:fldCharType="end"/>
      </w:r>
      <w:r>
        <w:t>).</w:t>
      </w:r>
      <w:r w:rsidR="00997946">
        <w:t xml:space="preserve"> </w:t>
      </w:r>
    </w:p>
    <w:p w14:paraId="4938A0D7" w14:textId="77777777" w:rsidR="00997946" w:rsidRDefault="00997946" w:rsidP="00B42FAE"/>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997946" w14:paraId="2F831327" w14:textId="77777777" w:rsidTr="008E595A">
        <w:tc>
          <w:tcPr>
            <w:tcW w:w="450" w:type="dxa"/>
          </w:tcPr>
          <w:p w14:paraId="1C7F42E1" w14:textId="77777777" w:rsidR="00997946" w:rsidRDefault="00997946" w:rsidP="008E595A"/>
        </w:tc>
        <w:tc>
          <w:tcPr>
            <w:tcW w:w="8185" w:type="dxa"/>
          </w:tcPr>
          <w:p w14:paraId="5935855B" w14:textId="77777777" w:rsidR="00997946" w:rsidRDefault="00997946" w:rsidP="00997946">
            <w:pPr>
              <w:jc w:val="center"/>
            </w:pPr>
            <w:r w:rsidRPr="00997946">
              <w:rPr>
                <w:position w:val="-24"/>
              </w:rPr>
              <w:object w:dxaOrig="999" w:dyaOrig="580" w14:anchorId="10DDD582">
                <v:shape id="_x0000_i1123" type="#_x0000_t75" style="width:50.7pt;height:28.8pt" o:ole="">
                  <v:imagedata r:id="rId295" o:title=""/>
                </v:shape>
                <o:OLEObject Type="Embed" ProgID="Equation.DSMT4" ShapeID="_x0000_i1123" DrawAspect="Content" ObjectID="_1461948577" r:id="rId296"/>
              </w:object>
            </w:r>
          </w:p>
        </w:tc>
        <w:bookmarkStart w:id="159" w:name="_Ref386529125"/>
        <w:tc>
          <w:tcPr>
            <w:tcW w:w="715" w:type="dxa"/>
          </w:tcPr>
          <w:p w14:paraId="7549E92B" w14:textId="77777777" w:rsidR="00997946" w:rsidRPr="00B567AE" w:rsidRDefault="009D1C19" w:rsidP="008E595A">
            <w:pPr>
              <w:pStyle w:val="Caption"/>
              <w:spacing w:after="0"/>
              <w:rPr>
                <w:rFonts w:cs="Times New Roman"/>
              </w:rPr>
            </w:pPr>
            <w:r w:rsidRPr="00B567AE">
              <w:rPr>
                <w:rFonts w:cs="Times New Roman"/>
              </w:rPr>
              <w:fldChar w:fldCharType="begin"/>
            </w:r>
            <w:r w:rsidR="00997946"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997946" w:rsidRPr="00B567AE">
              <w:rPr>
                <w:rFonts w:cs="Times New Roman"/>
              </w:rPr>
              <w:t>.</w:t>
            </w:r>
            <w:r w:rsidRPr="00B567AE">
              <w:rPr>
                <w:rFonts w:cs="Times New Roman"/>
              </w:rPr>
              <w:fldChar w:fldCharType="begin"/>
            </w:r>
            <w:r w:rsidR="00997946" w:rsidRPr="00B567AE">
              <w:rPr>
                <w:rFonts w:cs="Times New Roman"/>
              </w:rPr>
              <w:instrText xml:space="preserve"> SEQ Equation \* ARABIC \s 2 </w:instrText>
            </w:r>
            <w:r w:rsidRPr="00B567AE">
              <w:rPr>
                <w:rFonts w:cs="Times New Roman"/>
              </w:rPr>
              <w:fldChar w:fldCharType="separate"/>
            </w:r>
            <w:r w:rsidR="00A605B1">
              <w:rPr>
                <w:rFonts w:cs="Times New Roman"/>
                <w:noProof/>
              </w:rPr>
              <w:t>2</w:t>
            </w:r>
            <w:r w:rsidRPr="00B567AE">
              <w:rPr>
                <w:rFonts w:cs="Times New Roman"/>
              </w:rPr>
              <w:fldChar w:fldCharType="end"/>
            </w:r>
            <w:bookmarkEnd w:id="159"/>
          </w:p>
        </w:tc>
      </w:tr>
      <w:tr w:rsidR="00997946" w14:paraId="76383D5B" w14:textId="77777777" w:rsidTr="008E595A">
        <w:tc>
          <w:tcPr>
            <w:tcW w:w="450" w:type="dxa"/>
          </w:tcPr>
          <w:p w14:paraId="528294CF" w14:textId="77777777" w:rsidR="00997946" w:rsidRDefault="00997946" w:rsidP="008E595A"/>
        </w:tc>
        <w:tc>
          <w:tcPr>
            <w:tcW w:w="8185" w:type="dxa"/>
          </w:tcPr>
          <w:p w14:paraId="7693BAA3" w14:textId="77777777" w:rsidR="00997946" w:rsidRDefault="00F56C43" w:rsidP="008E595A">
            <w:pPr>
              <w:jc w:val="center"/>
            </w:pPr>
            <w:r w:rsidRPr="008E595A">
              <w:rPr>
                <w:position w:val="-26"/>
              </w:rPr>
              <w:object w:dxaOrig="2260" w:dyaOrig="639" w14:anchorId="29549A32">
                <v:shape id="_x0000_i1124" type="#_x0000_t75" style="width:112.7pt;height:33.2pt" o:ole="">
                  <v:imagedata r:id="rId297" o:title=""/>
                </v:shape>
                <o:OLEObject Type="Embed" ProgID="Equation.DSMT4" ShapeID="_x0000_i1124" DrawAspect="Content" ObjectID="_1461948578" r:id="rId298"/>
              </w:object>
            </w:r>
          </w:p>
        </w:tc>
        <w:bookmarkStart w:id="160" w:name="_Ref386529093"/>
        <w:tc>
          <w:tcPr>
            <w:tcW w:w="715" w:type="dxa"/>
          </w:tcPr>
          <w:p w14:paraId="1C6BFF92" w14:textId="77777777" w:rsidR="00997946" w:rsidRPr="00B567AE" w:rsidRDefault="009D1C19" w:rsidP="008E595A">
            <w:pPr>
              <w:pStyle w:val="Caption"/>
              <w:spacing w:after="0"/>
              <w:rPr>
                <w:rFonts w:cs="Times New Roman"/>
              </w:rPr>
            </w:pPr>
            <w:r w:rsidRPr="00B567AE">
              <w:rPr>
                <w:rFonts w:cs="Times New Roman"/>
              </w:rPr>
              <w:fldChar w:fldCharType="begin"/>
            </w:r>
            <w:r w:rsidR="00997946"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997946" w:rsidRPr="00B567AE">
              <w:rPr>
                <w:rFonts w:cs="Times New Roman"/>
              </w:rPr>
              <w:t>.</w:t>
            </w:r>
            <w:r w:rsidRPr="00B567AE">
              <w:rPr>
                <w:rFonts w:cs="Times New Roman"/>
              </w:rPr>
              <w:fldChar w:fldCharType="begin"/>
            </w:r>
            <w:r w:rsidR="00997946" w:rsidRPr="00B567AE">
              <w:rPr>
                <w:rFonts w:cs="Times New Roman"/>
              </w:rPr>
              <w:instrText xml:space="preserve"> SEQ Equation \* ARABIC \s 2 </w:instrText>
            </w:r>
            <w:r w:rsidRPr="00B567AE">
              <w:rPr>
                <w:rFonts w:cs="Times New Roman"/>
              </w:rPr>
              <w:fldChar w:fldCharType="separate"/>
            </w:r>
            <w:r w:rsidR="00A605B1">
              <w:rPr>
                <w:rFonts w:cs="Times New Roman"/>
                <w:noProof/>
              </w:rPr>
              <w:t>3</w:t>
            </w:r>
            <w:r w:rsidRPr="00B567AE">
              <w:rPr>
                <w:rFonts w:cs="Times New Roman"/>
              </w:rPr>
              <w:fldChar w:fldCharType="end"/>
            </w:r>
            <w:bookmarkEnd w:id="160"/>
          </w:p>
        </w:tc>
      </w:tr>
    </w:tbl>
    <w:p w14:paraId="6696CA89" w14:textId="77777777" w:rsidR="00997946" w:rsidRDefault="00997946" w:rsidP="00B42FAE"/>
    <w:p w14:paraId="41E4DAFD" w14:textId="77777777" w:rsidR="007D778E" w:rsidRDefault="007D778E" w:rsidP="00B42FAE">
      <w:pPr>
        <w:rPr>
          <w:rFonts w:eastAsiaTheme="minorEastAsia"/>
        </w:rPr>
      </w:pPr>
      <w:r>
        <w:t xml:space="preserve">where </w:t>
      </w:r>
      <w:r w:rsidRPr="007D778E">
        <w:rPr>
          <w:rFonts w:eastAsiaTheme="minorEastAsia"/>
          <w:position w:val="-10"/>
        </w:rPr>
        <w:object w:dxaOrig="220" w:dyaOrig="240" w14:anchorId="2DAC2BF5">
          <v:shape id="_x0000_i1125" type="#_x0000_t75" style="width:10.65pt;height:10.65pt" o:ole="">
            <v:imagedata r:id="rId299" o:title=""/>
          </v:shape>
          <o:OLEObject Type="Embed" ProgID="Equation.DSMT4" ShapeID="_x0000_i1125" DrawAspect="Content" ObjectID="_1461948579" r:id="rId300"/>
        </w:object>
      </w:r>
      <w:r>
        <w:rPr>
          <w:rFonts w:eastAsiaTheme="minorEastAsia"/>
        </w:rPr>
        <w:t xml:space="preserve"> is the dynamic viscosity of the fluid</w:t>
      </w:r>
      <w:r w:rsidR="00F56C43">
        <w:rPr>
          <w:rFonts w:eastAsiaTheme="minorEastAsia"/>
        </w:rPr>
        <w:t xml:space="preserve"> in Pa</w:t>
      </w:r>
      <w:r w:rsidR="00F56C43">
        <w:rPr>
          <w:rFonts w:eastAsiaTheme="minorEastAsia" w:cs="Times New Roman"/>
        </w:rPr>
        <w:t>∙</w:t>
      </w:r>
      <w:r w:rsidR="00F56C43">
        <w:rPr>
          <w:rFonts w:eastAsiaTheme="minorEastAsia"/>
        </w:rPr>
        <w:t>s</w:t>
      </w:r>
      <w:r>
        <w:rPr>
          <w:rFonts w:eastAsiaTheme="minorEastAsia"/>
        </w:rPr>
        <w:t xml:space="preserve">, </w:t>
      </w:r>
      <w:r w:rsidRPr="007D778E">
        <w:rPr>
          <w:rFonts w:eastAsiaTheme="minorEastAsia"/>
          <w:position w:val="-10"/>
        </w:rPr>
        <w:object w:dxaOrig="240" w:dyaOrig="300" w14:anchorId="411F2DE5">
          <v:shape id="_x0000_i1126" type="#_x0000_t75" style="width:10.65pt;height:16.3pt" o:ole="">
            <v:imagedata r:id="rId301" o:title=""/>
          </v:shape>
          <o:OLEObject Type="Embed" ProgID="Equation.DSMT4" ShapeID="_x0000_i1126" DrawAspect="Content" ObjectID="_1461948580" r:id="rId302"/>
        </w:object>
      </w:r>
      <w:r>
        <w:rPr>
          <w:rFonts w:eastAsiaTheme="minorEastAsia"/>
        </w:rPr>
        <w:t xml:space="preserve"> is the volumetric efficiency of the pump, and the subscript </w:t>
      </w:r>
      <w:r w:rsidRPr="007D778E">
        <w:rPr>
          <w:rFonts w:eastAsiaTheme="minorEastAsia"/>
          <w:position w:val="-6"/>
        </w:rPr>
        <w:object w:dxaOrig="420" w:dyaOrig="200" w14:anchorId="64308680">
          <v:shape id="_x0000_i1127" type="#_x0000_t75" style="width:21.3pt;height:10.65pt" o:ole="">
            <v:imagedata r:id="rId303" o:title=""/>
          </v:shape>
          <o:OLEObject Type="Embed" ProgID="Equation.DSMT4" ShapeID="_x0000_i1127" DrawAspect="Content" ObjectID="_1461948581" r:id="rId304"/>
        </w:object>
      </w:r>
      <w:r>
        <w:rPr>
          <w:rFonts w:eastAsiaTheme="minorEastAsia"/>
        </w:rPr>
        <w:t xml:space="preserve"> represents nominal values.</w:t>
      </w:r>
    </w:p>
    <w:p w14:paraId="03B1E100" w14:textId="77777777" w:rsidR="007D778E" w:rsidRDefault="007D778E" w:rsidP="00B42FAE"/>
    <w:p w14:paraId="5A115C3E" w14:textId="77777777" w:rsidR="00FB09BB" w:rsidRDefault="00997946" w:rsidP="00B42FAE">
      <w:r>
        <w:t xml:space="preserve">The torque applied to the driving </w:t>
      </w:r>
      <w:r w:rsidR="006F3E56">
        <w:t>shaft of the pump</w:t>
      </w:r>
      <w:r w:rsidR="006F3E56" w:rsidRPr="006F3E56">
        <w:t xml:space="preserve"> </w:t>
      </w:r>
      <w:r w:rsidR="006F3E56">
        <w:t xml:space="preserve">where </w:t>
      </w:r>
      <w:r w:rsidR="006F3E56" w:rsidRPr="007D778E">
        <w:rPr>
          <w:rFonts w:eastAsiaTheme="minorEastAsia"/>
          <w:position w:val="-10"/>
        </w:rPr>
        <w:object w:dxaOrig="480" w:dyaOrig="300" w14:anchorId="34A4D450">
          <v:shape id="_x0000_i1128" type="#_x0000_t75" style="width:25.65pt;height:16.3pt" o:ole="">
            <v:imagedata r:id="rId305" o:title=""/>
          </v:shape>
          <o:OLEObject Type="Embed" ProgID="Equation.DSMT4" ShapeID="_x0000_i1128" DrawAspect="Content" ObjectID="_1461948582" r:id="rId306"/>
        </w:object>
      </w:r>
      <w:r w:rsidR="006F3E56">
        <w:rPr>
          <w:rFonts w:eastAsiaTheme="minorEastAsia"/>
        </w:rPr>
        <w:t xml:space="preserve"> is the mechanical efficiency of the pump,</w:t>
      </w:r>
    </w:p>
    <w:p w14:paraId="670CACE8" w14:textId="77777777" w:rsidR="007D778E" w:rsidRDefault="007D778E" w:rsidP="00B42FAE">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FB09BB" w14:paraId="1F31DCF4" w14:textId="77777777" w:rsidTr="008E595A">
        <w:tc>
          <w:tcPr>
            <w:tcW w:w="450" w:type="dxa"/>
          </w:tcPr>
          <w:p w14:paraId="6C52402E" w14:textId="77777777" w:rsidR="00FB09BB" w:rsidRDefault="00FB09BB" w:rsidP="008E595A"/>
        </w:tc>
        <w:tc>
          <w:tcPr>
            <w:tcW w:w="8185" w:type="dxa"/>
          </w:tcPr>
          <w:p w14:paraId="2A75273D" w14:textId="77777777" w:rsidR="00FB09BB" w:rsidRDefault="00F56C43" w:rsidP="00997946">
            <w:pPr>
              <w:jc w:val="center"/>
            </w:pPr>
            <w:r w:rsidRPr="00F56C43">
              <w:rPr>
                <w:position w:val="-26"/>
              </w:rPr>
              <w:object w:dxaOrig="1260" w:dyaOrig="600" w14:anchorId="3271C58C">
                <v:shape id="_x0000_i1129" type="#_x0000_t75" style="width:61.35pt;height:31.3pt" o:ole="">
                  <v:imagedata r:id="rId307" o:title=""/>
                </v:shape>
                <o:OLEObject Type="Embed" ProgID="Equation.DSMT4" ShapeID="_x0000_i1129" DrawAspect="Content" ObjectID="_1461948583" r:id="rId308"/>
              </w:object>
            </w:r>
          </w:p>
        </w:tc>
        <w:tc>
          <w:tcPr>
            <w:tcW w:w="715" w:type="dxa"/>
          </w:tcPr>
          <w:p w14:paraId="6B6F12D1" w14:textId="77777777" w:rsidR="00FB09BB" w:rsidRPr="00B567AE" w:rsidRDefault="009D1C19" w:rsidP="008E595A">
            <w:pPr>
              <w:pStyle w:val="Caption"/>
              <w:spacing w:after="0"/>
              <w:rPr>
                <w:rFonts w:cs="Times New Roman"/>
              </w:rPr>
            </w:pPr>
            <w:r w:rsidRPr="00B567AE">
              <w:rPr>
                <w:rFonts w:cs="Times New Roman"/>
              </w:rPr>
              <w:fldChar w:fldCharType="begin"/>
            </w:r>
            <w:r w:rsidR="00FB09BB"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FB09BB" w:rsidRPr="00B567AE">
              <w:rPr>
                <w:rFonts w:cs="Times New Roman"/>
              </w:rPr>
              <w:t>.</w:t>
            </w:r>
            <w:r w:rsidRPr="00B567AE">
              <w:rPr>
                <w:rFonts w:cs="Times New Roman"/>
              </w:rPr>
              <w:fldChar w:fldCharType="begin"/>
            </w:r>
            <w:r w:rsidR="00FB09BB" w:rsidRPr="00B567AE">
              <w:rPr>
                <w:rFonts w:cs="Times New Roman"/>
              </w:rPr>
              <w:instrText xml:space="preserve"> SEQ Equation \* ARABIC \s 2 </w:instrText>
            </w:r>
            <w:r w:rsidRPr="00B567AE">
              <w:rPr>
                <w:rFonts w:cs="Times New Roman"/>
              </w:rPr>
              <w:fldChar w:fldCharType="separate"/>
            </w:r>
            <w:r w:rsidR="00A605B1">
              <w:rPr>
                <w:rFonts w:cs="Times New Roman"/>
                <w:noProof/>
              </w:rPr>
              <w:t>4</w:t>
            </w:r>
            <w:r w:rsidRPr="00B567AE">
              <w:rPr>
                <w:rFonts w:cs="Times New Roman"/>
              </w:rPr>
              <w:fldChar w:fldCharType="end"/>
            </w:r>
          </w:p>
        </w:tc>
      </w:tr>
    </w:tbl>
    <w:p w14:paraId="56F64E63" w14:textId="77777777" w:rsidR="007D778E" w:rsidRDefault="006F3E56" w:rsidP="006F3E56">
      <w:pPr>
        <w:pStyle w:val="Heading4"/>
      </w:pPr>
      <w:r>
        <w:t>Component Inputs and Outputs</w:t>
      </w:r>
    </w:p>
    <w:p w14:paraId="422A0C53" w14:textId="77777777" w:rsidR="006F3E56" w:rsidRDefault="006F3E56" w:rsidP="006F3E56"/>
    <w:p w14:paraId="62279641" w14:textId="77777777" w:rsidR="006F3E56" w:rsidRDefault="00F85BDF" w:rsidP="006F3E56">
      <w:r>
        <w:t xml:space="preserve">The first input to the </w:t>
      </w:r>
      <w:r w:rsidR="00EE678F">
        <w:t>hydraulic fluid pump is the fluid bus containing flow rate, temperature, and pressure variables.  This typically comes from the hydraulic fluid reservoir.  Pressure upstream from the pump also has to be supplied as an input.  To maintain causality in the system, the components connected to the pump must calculate a pressure while the pump will calculate a mass flow rate.  The final input to the pump is a shaft speed in RPM.  This RPM should be taken from the auxiliary gearbox of the engine.  Appropriate gear ratios are left to the user.</w:t>
      </w:r>
    </w:p>
    <w:p w14:paraId="23BC2E1B" w14:textId="77777777" w:rsidR="00EE678F" w:rsidRDefault="00EE678F" w:rsidP="006F3E56"/>
    <w:p w14:paraId="05418A45" w14:textId="77777777" w:rsidR="00F85BDF" w:rsidRDefault="00EE678F" w:rsidP="006F3E56">
      <w:r>
        <w:t xml:space="preserve">Output signals include a fluid flow bus containing flow rate, temperature, and pressure, in addition to the mechanical torque applied to the pump shaft.  This torque should be sent back to the auxiliary gearbox.  </w:t>
      </w:r>
    </w:p>
    <w:p w14:paraId="3E621EFB" w14:textId="77777777" w:rsidR="00F85BDF" w:rsidRDefault="00EE678F" w:rsidP="00EE678F">
      <w:pPr>
        <w:jc w:val="center"/>
      </w:pPr>
      <w:r>
        <w:rPr>
          <w:noProof/>
          <w:lang w:eastAsia="zh-CN"/>
        </w:rPr>
        <w:drawing>
          <wp:inline distT="0" distB="0" distL="0" distR="0" wp14:anchorId="51B46672" wp14:editId="10CB1469">
            <wp:extent cx="4829175" cy="9620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cstate="print"/>
                    <a:stretch>
                      <a:fillRect/>
                    </a:stretch>
                  </pic:blipFill>
                  <pic:spPr>
                    <a:xfrm>
                      <a:off x="0" y="0"/>
                      <a:ext cx="4829175" cy="962025"/>
                    </a:xfrm>
                    <a:prstGeom prst="rect">
                      <a:avLst/>
                    </a:prstGeom>
                  </pic:spPr>
                </pic:pic>
              </a:graphicData>
            </a:graphic>
          </wp:inline>
        </w:drawing>
      </w:r>
    </w:p>
    <w:p w14:paraId="554B5993" w14:textId="77777777" w:rsidR="00EE678F" w:rsidRDefault="00EE678F" w:rsidP="00EE678F">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62</w:t>
      </w:r>
      <w:r w:rsidR="009D1C19" w:rsidRPr="00B567AE">
        <w:rPr>
          <w:rFonts w:cs="Times New Roman"/>
        </w:rPr>
        <w:fldChar w:fldCharType="end"/>
      </w:r>
      <w:r w:rsidRPr="00B567AE">
        <w:rPr>
          <w:rFonts w:cs="Times New Roman"/>
        </w:rPr>
        <w:t xml:space="preserve">. </w:t>
      </w:r>
      <w:r>
        <w:rPr>
          <w:rFonts w:cs="Times New Roman"/>
        </w:rPr>
        <w:t>Hydraulic Engine Driven Pump</w:t>
      </w:r>
      <w:r w:rsidRPr="00B567AE">
        <w:rPr>
          <w:rFonts w:cs="Times New Roman"/>
        </w:rPr>
        <w:t xml:space="preserve"> Input and Output Energy Domains</w:t>
      </w:r>
    </w:p>
    <w:p w14:paraId="46B846CD" w14:textId="77777777" w:rsidR="00EE678F" w:rsidRPr="00EE678F" w:rsidRDefault="00EE678F" w:rsidP="00EE678F"/>
    <w:p w14:paraId="2680FD9E" w14:textId="77777777" w:rsidR="00EE678F" w:rsidRDefault="00EE678F" w:rsidP="000E3064">
      <w:r>
        <w:t xml:space="preserve">The GUI of the hydraulic engine driven pump provides the ability to input multiple parameters in order to specify the operation and efficiency of the pump.  Losses in the pump are calculated used the Hagen-Poiseuille Coefficient </w:t>
      </w:r>
      <w:r w:rsidR="000E3064">
        <w:t xml:space="preserve">which require several nominal values of the fluid flow through the pump.  The pump’s calculations do not have a large sensitivity to the values, but their relative magnitude should be accurate.   </w:t>
      </w:r>
    </w:p>
    <w:p w14:paraId="3D8E5364" w14:textId="77777777" w:rsidR="00EE678F" w:rsidRDefault="00EE678F" w:rsidP="00EE678F"/>
    <w:p w14:paraId="1821F7A0" w14:textId="77777777" w:rsidR="006F3E56" w:rsidRPr="00EE678F" w:rsidRDefault="00EE678F" w:rsidP="00EE678F">
      <w:pPr>
        <w:pStyle w:val="Caption"/>
        <w:keepNext/>
        <w:rPr>
          <w:rFonts w:cs="Times New Roman"/>
        </w:rPr>
      </w:pPr>
      <w:r w:rsidRPr="00B567AE">
        <w:rPr>
          <w:rFonts w:cs="Times New Roman"/>
        </w:rPr>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A605B1">
        <w:rPr>
          <w:rFonts w:cs="Times New Roman"/>
          <w:noProof/>
        </w:rPr>
        <w:t>13</w:t>
      </w:r>
      <w:r w:rsidR="009D1C19">
        <w:rPr>
          <w:rFonts w:cs="Times New Roman"/>
        </w:rPr>
        <w:fldChar w:fldCharType="end"/>
      </w:r>
      <w:r w:rsidRPr="00B567AE">
        <w:rPr>
          <w:rFonts w:cs="Times New Roman"/>
        </w:rPr>
        <w:t xml:space="preserve">. </w:t>
      </w:r>
      <w:r>
        <w:rPr>
          <w:rFonts w:cs="Times New Roman"/>
        </w:rPr>
        <w:t>Hydraulic Engine Driven Pump</w:t>
      </w:r>
      <w:r w:rsidRPr="00B567AE">
        <w:rPr>
          <w:rFonts w:cs="Times New Roman"/>
        </w:rPr>
        <w:t xml:space="preserve"> Graphical User Interface Inputs</w:t>
      </w:r>
    </w:p>
    <w:tbl>
      <w:tblPr>
        <w:tblStyle w:val="TableGrid"/>
        <w:tblW w:w="0" w:type="auto"/>
        <w:tblLook w:val="04A0" w:firstRow="1" w:lastRow="0" w:firstColumn="1" w:lastColumn="0" w:noHBand="0" w:noVBand="1"/>
      </w:tblPr>
      <w:tblGrid>
        <w:gridCol w:w="975"/>
        <w:gridCol w:w="2880"/>
        <w:gridCol w:w="897"/>
        <w:gridCol w:w="4665"/>
      </w:tblGrid>
      <w:tr w:rsidR="006F3E56" w14:paraId="3B6992BD" w14:textId="77777777" w:rsidTr="006F3E56">
        <w:tc>
          <w:tcPr>
            <w:tcW w:w="975" w:type="dxa"/>
            <w:tcBorders>
              <w:top w:val="single" w:sz="12" w:space="0" w:color="auto"/>
              <w:left w:val="single" w:sz="12" w:space="0" w:color="auto"/>
            </w:tcBorders>
          </w:tcPr>
          <w:p w14:paraId="6A2575DC" w14:textId="77777777" w:rsidR="006F3E56" w:rsidRPr="004C56D2" w:rsidRDefault="006F3E56" w:rsidP="00CD1B2C">
            <w:pPr>
              <w:rPr>
                <w:b/>
              </w:rPr>
            </w:pPr>
            <w:r w:rsidRPr="004C56D2">
              <w:rPr>
                <w:b/>
              </w:rPr>
              <w:t>Tab Name</w:t>
            </w:r>
          </w:p>
        </w:tc>
        <w:tc>
          <w:tcPr>
            <w:tcW w:w="2880" w:type="dxa"/>
            <w:tcBorders>
              <w:top w:val="single" w:sz="12" w:space="0" w:color="auto"/>
            </w:tcBorders>
          </w:tcPr>
          <w:p w14:paraId="3A2776BA" w14:textId="77777777" w:rsidR="006F3E56" w:rsidRPr="004C56D2" w:rsidRDefault="006F3E56" w:rsidP="00CD1B2C">
            <w:pPr>
              <w:rPr>
                <w:b/>
              </w:rPr>
            </w:pPr>
            <w:r w:rsidRPr="004C56D2">
              <w:rPr>
                <w:b/>
              </w:rPr>
              <w:t>Input</w:t>
            </w:r>
          </w:p>
        </w:tc>
        <w:tc>
          <w:tcPr>
            <w:tcW w:w="810" w:type="dxa"/>
            <w:tcBorders>
              <w:top w:val="single" w:sz="12" w:space="0" w:color="auto"/>
            </w:tcBorders>
          </w:tcPr>
          <w:p w14:paraId="17029670" w14:textId="77777777" w:rsidR="006F3E56" w:rsidRPr="004C56D2" w:rsidRDefault="006F3E56" w:rsidP="00CD1B2C">
            <w:pPr>
              <w:jc w:val="center"/>
              <w:rPr>
                <w:b/>
              </w:rPr>
            </w:pPr>
            <w:r w:rsidRPr="004C56D2">
              <w:rPr>
                <w:b/>
              </w:rPr>
              <w:t>Units</w:t>
            </w:r>
          </w:p>
        </w:tc>
        <w:tc>
          <w:tcPr>
            <w:tcW w:w="4665" w:type="dxa"/>
            <w:tcBorders>
              <w:top w:val="single" w:sz="12" w:space="0" w:color="auto"/>
              <w:right w:val="single" w:sz="12" w:space="0" w:color="auto"/>
            </w:tcBorders>
          </w:tcPr>
          <w:p w14:paraId="59520A7F" w14:textId="77777777" w:rsidR="006F3E56" w:rsidRPr="004C56D2" w:rsidRDefault="006F3E56" w:rsidP="00CD1B2C">
            <w:pPr>
              <w:rPr>
                <w:b/>
              </w:rPr>
            </w:pPr>
            <w:r w:rsidRPr="004C56D2">
              <w:rPr>
                <w:b/>
              </w:rPr>
              <w:t>Description</w:t>
            </w:r>
          </w:p>
        </w:tc>
      </w:tr>
      <w:tr w:rsidR="006F3E56" w14:paraId="3F943805" w14:textId="77777777" w:rsidTr="006F3E56">
        <w:tc>
          <w:tcPr>
            <w:tcW w:w="975" w:type="dxa"/>
            <w:vMerge w:val="restart"/>
            <w:tcBorders>
              <w:left w:val="single" w:sz="12" w:space="0" w:color="auto"/>
            </w:tcBorders>
            <w:textDirection w:val="btLr"/>
            <w:vAlign w:val="center"/>
          </w:tcPr>
          <w:p w14:paraId="5C2F2603" w14:textId="77777777" w:rsidR="006F3E56" w:rsidRDefault="006F3E56" w:rsidP="00CD1B2C">
            <w:pPr>
              <w:ind w:left="113" w:right="113"/>
              <w:jc w:val="center"/>
            </w:pPr>
            <w:r>
              <w:t>General</w:t>
            </w:r>
          </w:p>
        </w:tc>
        <w:tc>
          <w:tcPr>
            <w:tcW w:w="2880" w:type="dxa"/>
          </w:tcPr>
          <w:p w14:paraId="17D23AA0" w14:textId="77777777" w:rsidR="006F3E56" w:rsidRDefault="006F3E56" w:rsidP="00CD1B2C">
            <w:r>
              <w:t>Fixed Displacement</w:t>
            </w:r>
          </w:p>
        </w:tc>
        <w:tc>
          <w:tcPr>
            <w:tcW w:w="810" w:type="dxa"/>
          </w:tcPr>
          <w:p w14:paraId="771FD76D" w14:textId="77777777" w:rsidR="006F3E56" w:rsidRDefault="006F3E56" w:rsidP="00CD1B2C">
            <w:pPr>
              <w:jc w:val="center"/>
            </w:pPr>
            <w:r>
              <w:t>cm</w:t>
            </w:r>
            <w:r w:rsidRPr="006F3E56">
              <w:rPr>
                <w:vertAlign w:val="superscript"/>
              </w:rPr>
              <w:t>3</w:t>
            </w:r>
            <w:r>
              <w:t>/rev</w:t>
            </w:r>
          </w:p>
        </w:tc>
        <w:tc>
          <w:tcPr>
            <w:tcW w:w="4665" w:type="dxa"/>
            <w:tcBorders>
              <w:right w:val="single" w:sz="12" w:space="0" w:color="auto"/>
            </w:tcBorders>
          </w:tcPr>
          <w:p w14:paraId="1B985F7E" w14:textId="77777777" w:rsidR="006F3E56" w:rsidRDefault="00F85BDF" w:rsidP="00CD1B2C">
            <w:r>
              <w:t xml:space="preserve">The volume of fluid moved by the pump during each revolution (the theoretical max).  </w:t>
            </w:r>
          </w:p>
        </w:tc>
      </w:tr>
      <w:tr w:rsidR="006F3E56" w14:paraId="20243896" w14:textId="77777777" w:rsidTr="006F3E56">
        <w:tc>
          <w:tcPr>
            <w:tcW w:w="975" w:type="dxa"/>
            <w:vMerge/>
            <w:tcBorders>
              <w:left w:val="single" w:sz="12" w:space="0" w:color="auto"/>
            </w:tcBorders>
            <w:vAlign w:val="center"/>
          </w:tcPr>
          <w:p w14:paraId="3435EA17" w14:textId="77777777" w:rsidR="006F3E56" w:rsidRDefault="006F3E56" w:rsidP="00CD1B2C">
            <w:pPr>
              <w:jc w:val="center"/>
            </w:pPr>
          </w:p>
        </w:tc>
        <w:tc>
          <w:tcPr>
            <w:tcW w:w="2880" w:type="dxa"/>
          </w:tcPr>
          <w:p w14:paraId="136238C5" w14:textId="77777777" w:rsidR="006F3E56" w:rsidRDefault="006F3E56" w:rsidP="00CD1B2C">
            <w:r>
              <w:t>Mechanical Efficiency</w:t>
            </w:r>
          </w:p>
        </w:tc>
        <w:tc>
          <w:tcPr>
            <w:tcW w:w="810" w:type="dxa"/>
          </w:tcPr>
          <w:p w14:paraId="3A288AD3" w14:textId="77777777" w:rsidR="006F3E56" w:rsidRDefault="006F3E56" w:rsidP="00CD1B2C">
            <w:pPr>
              <w:jc w:val="center"/>
            </w:pPr>
            <w:r>
              <w:t>%</w:t>
            </w:r>
          </w:p>
        </w:tc>
        <w:tc>
          <w:tcPr>
            <w:tcW w:w="4665" w:type="dxa"/>
            <w:tcBorders>
              <w:right w:val="single" w:sz="12" w:space="0" w:color="auto"/>
            </w:tcBorders>
          </w:tcPr>
          <w:p w14:paraId="40628F67" w14:textId="77777777" w:rsidR="006F3E56" w:rsidRDefault="006F3E56" w:rsidP="00CD1B2C">
            <w:r>
              <w:t>Overall mechanical efficiency of the pump</w:t>
            </w:r>
            <w:r w:rsidR="00F85BDF">
              <w:t>.</w:t>
            </w:r>
          </w:p>
        </w:tc>
      </w:tr>
      <w:tr w:rsidR="006F3E56" w14:paraId="16744790" w14:textId="77777777" w:rsidTr="006F3E56">
        <w:tc>
          <w:tcPr>
            <w:tcW w:w="975" w:type="dxa"/>
            <w:vMerge/>
            <w:tcBorders>
              <w:left w:val="single" w:sz="12" w:space="0" w:color="auto"/>
            </w:tcBorders>
            <w:vAlign w:val="center"/>
          </w:tcPr>
          <w:p w14:paraId="289BA7FD" w14:textId="77777777" w:rsidR="006F3E56" w:rsidRDefault="006F3E56" w:rsidP="00CD1B2C">
            <w:pPr>
              <w:jc w:val="center"/>
            </w:pPr>
          </w:p>
        </w:tc>
        <w:tc>
          <w:tcPr>
            <w:tcW w:w="2880" w:type="dxa"/>
          </w:tcPr>
          <w:p w14:paraId="7688520C" w14:textId="77777777" w:rsidR="006F3E56" w:rsidRDefault="006F3E56" w:rsidP="00CD1B2C">
            <w:r>
              <w:t>Volumetric efficiency</w:t>
            </w:r>
          </w:p>
        </w:tc>
        <w:tc>
          <w:tcPr>
            <w:tcW w:w="810" w:type="dxa"/>
          </w:tcPr>
          <w:p w14:paraId="66C09EF4" w14:textId="77777777" w:rsidR="006F3E56" w:rsidRDefault="006F3E56" w:rsidP="00CD1B2C">
            <w:pPr>
              <w:jc w:val="center"/>
            </w:pPr>
            <w:r>
              <w:t>%</w:t>
            </w:r>
          </w:p>
        </w:tc>
        <w:tc>
          <w:tcPr>
            <w:tcW w:w="4665" w:type="dxa"/>
            <w:tcBorders>
              <w:right w:val="single" w:sz="12" w:space="0" w:color="auto"/>
            </w:tcBorders>
          </w:tcPr>
          <w:p w14:paraId="069ED594" w14:textId="77777777" w:rsidR="006F3E56" w:rsidRDefault="00F85BDF" w:rsidP="00CD1B2C">
            <w:r>
              <w:t>The ratio of actual flow out of the pump to the theoretical flow out of the pump.</w:t>
            </w:r>
          </w:p>
        </w:tc>
      </w:tr>
      <w:tr w:rsidR="006F3E56" w14:paraId="60235EC2" w14:textId="77777777" w:rsidTr="006F3E56">
        <w:tc>
          <w:tcPr>
            <w:tcW w:w="975" w:type="dxa"/>
            <w:vMerge w:val="restart"/>
            <w:tcBorders>
              <w:left w:val="single" w:sz="12" w:space="0" w:color="auto"/>
            </w:tcBorders>
            <w:textDirection w:val="btLr"/>
            <w:vAlign w:val="center"/>
          </w:tcPr>
          <w:p w14:paraId="05EA2D04" w14:textId="77777777" w:rsidR="006F3E56" w:rsidRDefault="006F3E56" w:rsidP="00CD1B2C">
            <w:pPr>
              <w:ind w:left="113" w:right="113"/>
              <w:jc w:val="center"/>
            </w:pPr>
            <w:r>
              <w:t xml:space="preserve">Hagen-Poiseuille Coefficient </w:t>
            </w:r>
          </w:p>
        </w:tc>
        <w:tc>
          <w:tcPr>
            <w:tcW w:w="2880" w:type="dxa"/>
          </w:tcPr>
          <w:p w14:paraId="03CDB3CB" w14:textId="77777777" w:rsidR="006F3E56" w:rsidRDefault="006F3E56" w:rsidP="00CD1B2C">
            <w:r>
              <w:t>Nominal Fluid Temperature</w:t>
            </w:r>
          </w:p>
        </w:tc>
        <w:tc>
          <w:tcPr>
            <w:tcW w:w="810" w:type="dxa"/>
          </w:tcPr>
          <w:p w14:paraId="05773536" w14:textId="77777777" w:rsidR="006F3E56" w:rsidRDefault="006F3E56" w:rsidP="00CD1B2C">
            <w:pPr>
              <w:jc w:val="center"/>
            </w:pPr>
            <w:r>
              <w:t>°C</w:t>
            </w:r>
          </w:p>
        </w:tc>
        <w:tc>
          <w:tcPr>
            <w:tcW w:w="4665" w:type="dxa"/>
            <w:tcBorders>
              <w:right w:val="single" w:sz="12" w:space="0" w:color="auto"/>
            </w:tcBorders>
          </w:tcPr>
          <w:p w14:paraId="49411083" w14:textId="77777777" w:rsidR="006F3E56" w:rsidRDefault="006F3E56" w:rsidP="006F3E56">
            <w:r>
              <w:t xml:space="preserve">Nominal temperature of the hydraulic fluid flowing through the pump.  </w:t>
            </w:r>
          </w:p>
        </w:tc>
      </w:tr>
      <w:tr w:rsidR="006F3E56" w14:paraId="7346BF84" w14:textId="77777777" w:rsidTr="006F3E56">
        <w:tc>
          <w:tcPr>
            <w:tcW w:w="975" w:type="dxa"/>
            <w:vMerge/>
            <w:tcBorders>
              <w:left w:val="single" w:sz="12" w:space="0" w:color="auto"/>
            </w:tcBorders>
            <w:vAlign w:val="center"/>
          </w:tcPr>
          <w:p w14:paraId="47F72B44" w14:textId="77777777" w:rsidR="006F3E56" w:rsidRDefault="006F3E56" w:rsidP="00CD1B2C">
            <w:pPr>
              <w:jc w:val="center"/>
            </w:pPr>
          </w:p>
        </w:tc>
        <w:tc>
          <w:tcPr>
            <w:tcW w:w="2880" w:type="dxa"/>
          </w:tcPr>
          <w:p w14:paraId="7043B408" w14:textId="77777777" w:rsidR="006F3E56" w:rsidRDefault="006F3E56" w:rsidP="00CD1B2C">
            <w:r>
              <w:t>Nominal Angular Velocity</w:t>
            </w:r>
          </w:p>
        </w:tc>
        <w:tc>
          <w:tcPr>
            <w:tcW w:w="810" w:type="dxa"/>
          </w:tcPr>
          <w:p w14:paraId="705E790F" w14:textId="77777777" w:rsidR="006F3E56" w:rsidRDefault="006F3E56" w:rsidP="00CD1B2C">
            <w:pPr>
              <w:jc w:val="center"/>
            </w:pPr>
            <w:r>
              <w:t>rad/s</w:t>
            </w:r>
          </w:p>
        </w:tc>
        <w:tc>
          <w:tcPr>
            <w:tcW w:w="4665" w:type="dxa"/>
            <w:tcBorders>
              <w:right w:val="single" w:sz="12" w:space="0" w:color="auto"/>
            </w:tcBorders>
          </w:tcPr>
          <w:p w14:paraId="735732DA" w14:textId="77777777" w:rsidR="006F3E56" w:rsidRDefault="006F3E56" w:rsidP="00CD1B2C">
            <w:r>
              <w:t xml:space="preserve">Nominal angular velocity of the </w:t>
            </w:r>
            <w:r w:rsidR="00F85BDF">
              <w:t xml:space="preserve">hydraulic </w:t>
            </w:r>
            <w:r>
              <w:t xml:space="preserve">pump shaft. </w:t>
            </w:r>
          </w:p>
        </w:tc>
      </w:tr>
      <w:tr w:rsidR="006F3E56" w14:paraId="6F89AD37" w14:textId="77777777" w:rsidTr="006F3E56">
        <w:tc>
          <w:tcPr>
            <w:tcW w:w="975" w:type="dxa"/>
            <w:vMerge/>
            <w:tcBorders>
              <w:left w:val="single" w:sz="12" w:space="0" w:color="auto"/>
            </w:tcBorders>
            <w:vAlign w:val="center"/>
          </w:tcPr>
          <w:p w14:paraId="7C2E2190" w14:textId="77777777" w:rsidR="006F3E56" w:rsidRDefault="006F3E56" w:rsidP="00CD1B2C">
            <w:pPr>
              <w:jc w:val="center"/>
            </w:pPr>
          </w:p>
        </w:tc>
        <w:tc>
          <w:tcPr>
            <w:tcW w:w="2880" w:type="dxa"/>
          </w:tcPr>
          <w:p w14:paraId="10CA7FD6" w14:textId="77777777" w:rsidR="006F3E56" w:rsidRDefault="006F3E56" w:rsidP="00CD1B2C">
            <w:r>
              <w:t>Nominal Pressure Differential</w:t>
            </w:r>
          </w:p>
        </w:tc>
        <w:tc>
          <w:tcPr>
            <w:tcW w:w="810" w:type="dxa"/>
          </w:tcPr>
          <w:p w14:paraId="4396E539" w14:textId="77777777" w:rsidR="006F3E56" w:rsidRDefault="006F3E56" w:rsidP="00CD1B2C">
            <w:pPr>
              <w:jc w:val="center"/>
            </w:pPr>
            <w:r>
              <w:t>kPa</w:t>
            </w:r>
          </w:p>
        </w:tc>
        <w:tc>
          <w:tcPr>
            <w:tcW w:w="4665" w:type="dxa"/>
            <w:tcBorders>
              <w:right w:val="single" w:sz="12" w:space="0" w:color="auto"/>
            </w:tcBorders>
          </w:tcPr>
          <w:p w14:paraId="0EE48331" w14:textId="77777777" w:rsidR="006F3E56" w:rsidRDefault="006F3E56" w:rsidP="00CD1B2C">
            <w:r>
              <w:t>Nominal pressure differential of the fluid across the pump.</w:t>
            </w:r>
          </w:p>
        </w:tc>
      </w:tr>
    </w:tbl>
    <w:p w14:paraId="0FC6FC96" w14:textId="77777777" w:rsidR="006F3E56" w:rsidRPr="006F3E56" w:rsidRDefault="006F3E56" w:rsidP="006F3E56"/>
    <w:p w14:paraId="5FD4C5A8" w14:textId="77777777" w:rsidR="00060D84" w:rsidRDefault="00A53833" w:rsidP="00A53833">
      <w:pPr>
        <w:pStyle w:val="Heading4"/>
        <w:rPr>
          <w:rFonts w:eastAsiaTheme="minorEastAsia"/>
        </w:rPr>
      </w:pPr>
      <w:r>
        <w:rPr>
          <w:rFonts w:eastAsiaTheme="minorEastAsia"/>
        </w:rPr>
        <w:t>Simulink Model</w:t>
      </w:r>
    </w:p>
    <w:p w14:paraId="00AF9C98" w14:textId="77777777" w:rsidR="00A53833" w:rsidRDefault="00A53833" w:rsidP="00A53833"/>
    <w:p w14:paraId="6C172F89" w14:textId="28219CE2" w:rsidR="00A53833" w:rsidRPr="00A53833" w:rsidRDefault="00A53833" w:rsidP="00A53833">
      <w:r>
        <w:lastRenderedPageBreak/>
        <w:t xml:space="preserve">The Simulink model for the hydraulic engine driven pump is displayed in </w:t>
      </w:r>
      <w:r w:rsidR="009D1C19">
        <w:fldChar w:fldCharType="begin"/>
      </w:r>
      <w:r w:rsidR="00CD1B2C">
        <w:instrText xml:space="preserve"> REF _Ref386549396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3</w:t>
      </w:r>
      <w:r w:rsidR="009D1C19">
        <w:fldChar w:fldCharType="end"/>
      </w:r>
      <w:r w:rsidR="00CD1B2C">
        <w:t xml:space="preserve">.  The GUI is shown in </w:t>
      </w:r>
      <w:r w:rsidR="009D1C19">
        <w:fldChar w:fldCharType="begin"/>
      </w:r>
      <w:r w:rsidR="00CD1B2C">
        <w:instrText xml:space="preserve"> REF _Ref386550093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4</w:t>
      </w:r>
      <w:r w:rsidR="009D1C19">
        <w:fldChar w:fldCharType="end"/>
      </w:r>
      <w:r w:rsidR="00CD1B2C">
        <w:t xml:space="preserve"> and </w:t>
      </w:r>
      <w:r w:rsidR="009D1C19">
        <w:fldChar w:fldCharType="begin"/>
      </w:r>
      <w:r w:rsidR="00CD1B2C">
        <w:instrText xml:space="preserve"> REF _Ref386550094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5</w:t>
      </w:r>
      <w:r w:rsidR="009D1C19">
        <w:fldChar w:fldCharType="end"/>
      </w:r>
      <w:r w:rsidR="00CD1B2C">
        <w:t xml:space="preserve">.  A top level diagram of the Simulink model is shown in </w:t>
      </w:r>
      <w:r w:rsidR="009D1C19">
        <w:fldChar w:fldCharType="begin"/>
      </w:r>
      <w:r w:rsidR="00CD1B2C">
        <w:instrText xml:space="preserve"> REF _Ref386550116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6</w:t>
      </w:r>
      <w:r w:rsidR="009D1C19">
        <w:fldChar w:fldCharType="end"/>
      </w:r>
      <w:r w:rsidR="00CD1B2C">
        <w:t>.</w:t>
      </w:r>
    </w:p>
    <w:p w14:paraId="50877D13" w14:textId="77777777" w:rsidR="00EF0783" w:rsidRDefault="00EF0783" w:rsidP="00EF078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53833" w14:paraId="4C79B116" w14:textId="77777777" w:rsidTr="00CD1B2C">
        <w:tc>
          <w:tcPr>
            <w:tcW w:w="9350" w:type="dxa"/>
          </w:tcPr>
          <w:p w14:paraId="78D63344" w14:textId="77777777" w:rsidR="00A53833" w:rsidRDefault="00CD1B2C" w:rsidP="00CD1B2C">
            <w:pPr>
              <w:jc w:val="center"/>
            </w:pPr>
            <w:r>
              <w:rPr>
                <w:noProof/>
                <w:lang w:eastAsia="zh-CN"/>
              </w:rPr>
              <w:drawing>
                <wp:inline distT="0" distB="0" distL="0" distR="0" wp14:anchorId="59DAB052" wp14:editId="35AB3220">
                  <wp:extent cx="1876425" cy="15049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0" cstate="print"/>
                          <a:srcRect t="5953"/>
                          <a:stretch/>
                        </pic:blipFill>
                        <pic:spPr bwMode="auto">
                          <a:xfrm>
                            <a:off x="0" y="0"/>
                            <a:ext cx="1876425" cy="1504950"/>
                          </a:xfrm>
                          <a:prstGeom prst="rect">
                            <a:avLst/>
                          </a:prstGeom>
                          <a:ln>
                            <a:noFill/>
                          </a:ln>
                          <a:extLst>
                            <a:ext uri="{53640926-AAD7-44D8-BBD7-CCE9431645EC}">
                              <a14:shadowObscured xmlns:a14="http://schemas.microsoft.com/office/drawing/2010/main"/>
                            </a:ext>
                          </a:extLst>
                        </pic:spPr>
                      </pic:pic>
                    </a:graphicData>
                  </a:graphic>
                </wp:inline>
              </w:drawing>
            </w:r>
          </w:p>
        </w:tc>
      </w:tr>
      <w:tr w:rsidR="00A53833" w14:paraId="345290D5" w14:textId="77777777" w:rsidTr="00CD1B2C">
        <w:tc>
          <w:tcPr>
            <w:tcW w:w="9350" w:type="dxa"/>
          </w:tcPr>
          <w:p w14:paraId="738B7CB8" w14:textId="77777777" w:rsidR="00CD1B2C" w:rsidRDefault="00A53833" w:rsidP="00CD1B2C">
            <w:pPr>
              <w:pStyle w:val="Caption"/>
              <w:spacing w:after="0"/>
              <w:rPr>
                <w:rFonts w:cs="Times New Roman"/>
              </w:rPr>
            </w:pPr>
            <w:bookmarkStart w:id="161" w:name="_Ref386549396"/>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63</w:t>
            </w:r>
            <w:r w:rsidR="009D1C19" w:rsidRPr="00B567AE">
              <w:rPr>
                <w:rFonts w:cs="Times New Roman"/>
              </w:rPr>
              <w:fldChar w:fldCharType="end"/>
            </w:r>
            <w:bookmarkEnd w:id="161"/>
            <w:r w:rsidRPr="00B567AE">
              <w:rPr>
                <w:rFonts w:cs="Times New Roman"/>
              </w:rPr>
              <w:t xml:space="preserve">. </w:t>
            </w:r>
            <w:r w:rsidR="00CD1B2C">
              <w:rPr>
                <w:rFonts w:cs="Times New Roman"/>
              </w:rPr>
              <w:t>Hydraulic Engine</w:t>
            </w:r>
          </w:p>
          <w:p w14:paraId="493C95FB" w14:textId="77777777" w:rsidR="00A53833" w:rsidRPr="00B567AE" w:rsidRDefault="00CD1B2C" w:rsidP="00CD1B2C">
            <w:pPr>
              <w:pStyle w:val="Caption"/>
              <w:rPr>
                <w:rFonts w:cs="Times New Roman"/>
              </w:rPr>
            </w:pPr>
            <w:r>
              <w:rPr>
                <w:rFonts w:cs="Times New Roman"/>
              </w:rPr>
              <w:t>Driven Pump</w:t>
            </w:r>
            <w:r w:rsidR="00A53833" w:rsidRPr="00B567AE">
              <w:rPr>
                <w:rFonts w:cs="Times New Roman"/>
              </w:rPr>
              <w:t xml:space="preserve"> Simulink Model</w:t>
            </w:r>
          </w:p>
        </w:tc>
      </w:tr>
    </w:tbl>
    <w:p w14:paraId="5E8AFC44" w14:textId="77777777" w:rsidR="00A53833" w:rsidRDefault="00A53833" w:rsidP="00EF078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6"/>
        <w:gridCol w:w="4686"/>
      </w:tblGrid>
      <w:tr w:rsidR="00CD1B2C" w14:paraId="2A5C122D" w14:textId="77777777" w:rsidTr="00CD1B2C">
        <w:trPr>
          <w:trHeight w:val="4895"/>
        </w:trPr>
        <w:tc>
          <w:tcPr>
            <w:tcW w:w="4675" w:type="dxa"/>
          </w:tcPr>
          <w:p w14:paraId="14FCA216" w14:textId="77777777" w:rsidR="00CD1B2C" w:rsidRDefault="00CD1B2C" w:rsidP="00CD1B2C">
            <w:r>
              <w:rPr>
                <w:noProof/>
                <w:lang w:eastAsia="zh-CN"/>
              </w:rPr>
              <w:drawing>
                <wp:inline distT="0" distB="0" distL="0" distR="0" wp14:anchorId="03AEC487" wp14:editId="62B62CC8">
                  <wp:extent cx="2834640" cy="3440222"/>
                  <wp:effectExtent l="0" t="0" r="3810" b="825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cstate="print"/>
                          <a:stretch>
                            <a:fillRect/>
                          </a:stretch>
                        </pic:blipFill>
                        <pic:spPr>
                          <a:xfrm>
                            <a:off x="0" y="0"/>
                            <a:ext cx="2834640" cy="3440222"/>
                          </a:xfrm>
                          <a:prstGeom prst="rect">
                            <a:avLst/>
                          </a:prstGeom>
                        </pic:spPr>
                      </pic:pic>
                    </a:graphicData>
                  </a:graphic>
                </wp:inline>
              </w:drawing>
            </w:r>
          </w:p>
        </w:tc>
        <w:tc>
          <w:tcPr>
            <w:tcW w:w="4675" w:type="dxa"/>
          </w:tcPr>
          <w:p w14:paraId="3AE2D041" w14:textId="77777777" w:rsidR="00CD1B2C" w:rsidRDefault="00CD1B2C" w:rsidP="00CD1B2C">
            <w:r>
              <w:rPr>
                <w:noProof/>
                <w:lang w:eastAsia="zh-CN"/>
              </w:rPr>
              <w:drawing>
                <wp:inline distT="0" distB="0" distL="0" distR="0" wp14:anchorId="01E0E846" wp14:editId="2C3B8352">
                  <wp:extent cx="2834640" cy="3440222"/>
                  <wp:effectExtent l="0" t="0" r="3810" b="825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cstate="print"/>
                          <a:stretch>
                            <a:fillRect/>
                          </a:stretch>
                        </pic:blipFill>
                        <pic:spPr>
                          <a:xfrm>
                            <a:off x="0" y="0"/>
                            <a:ext cx="2834640" cy="3440222"/>
                          </a:xfrm>
                          <a:prstGeom prst="rect">
                            <a:avLst/>
                          </a:prstGeom>
                        </pic:spPr>
                      </pic:pic>
                    </a:graphicData>
                  </a:graphic>
                </wp:inline>
              </w:drawing>
            </w:r>
          </w:p>
        </w:tc>
      </w:tr>
      <w:tr w:rsidR="00CD1B2C" w14:paraId="74BFA747" w14:textId="77777777" w:rsidTr="00CD1B2C">
        <w:tc>
          <w:tcPr>
            <w:tcW w:w="4675" w:type="dxa"/>
          </w:tcPr>
          <w:p w14:paraId="2932038B" w14:textId="77777777" w:rsidR="00CD1B2C" w:rsidRPr="00B567AE" w:rsidRDefault="00CD1B2C" w:rsidP="00CD1B2C">
            <w:pPr>
              <w:pStyle w:val="Caption"/>
              <w:rPr>
                <w:rFonts w:cs="Times New Roman"/>
              </w:rPr>
            </w:pPr>
            <w:bookmarkStart w:id="162" w:name="_Ref386550093"/>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64</w:t>
            </w:r>
            <w:r w:rsidR="009D1C19" w:rsidRPr="00B567AE">
              <w:rPr>
                <w:rFonts w:cs="Times New Roman"/>
              </w:rPr>
              <w:fldChar w:fldCharType="end"/>
            </w:r>
            <w:bookmarkEnd w:id="162"/>
            <w:r w:rsidRPr="00B567AE">
              <w:rPr>
                <w:rFonts w:cs="Times New Roman"/>
              </w:rPr>
              <w:t xml:space="preserve">. </w:t>
            </w:r>
            <w:r>
              <w:rPr>
                <w:rFonts w:cs="Times New Roman"/>
              </w:rPr>
              <w:t>Hydraulic Engine Driven Pump</w:t>
            </w:r>
            <w:r w:rsidRPr="00B567AE">
              <w:rPr>
                <w:rFonts w:cs="Times New Roman"/>
              </w:rPr>
              <w:t xml:space="preserve"> General GUI</w:t>
            </w:r>
          </w:p>
        </w:tc>
        <w:tc>
          <w:tcPr>
            <w:tcW w:w="4675" w:type="dxa"/>
          </w:tcPr>
          <w:p w14:paraId="7EBEB200" w14:textId="77777777" w:rsidR="00CD1B2C" w:rsidRPr="00B567AE" w:rsidRDefault="00CD1B2C" w:rsidP="00CD1B2C">
            <w:pPr>
              <w:pStyle w:val="Caption"/>
              <w:rPr>
                <w:rFonts w:cs="Times New Roman"/>
              </w:rPr>
            </w:pPr>
            <w:bookmarkStart w:id="163" w:name="_Ref386550094"/>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65</w:t>
            </w:r>
            <w:r w:rsidR="009D1C19" w:rsidRPr="00B567AE">
              <w:rPr>
                <w:rFonts w:cs="Times New Roman"/>
              </w:rPr>
              <w:fldChar w:fldCharType="end"/>
            </w:r>
            <w:bookmarkEnd w:id="163"/>
            <w:r w:rsidRPr="00B567AE">
              <w:rPr>
                <w:rFonts w:cs="Times New Roman"/>
              </w:rPr>
              <w:t xml:space="preserve">. </w:t>
            </w:r>
            <w:r>
              <w:rPr>
                <w:rFonts w:cs="Times New Roman"/>
              </w:rPr>
              <w:t>Hydraulic Engine Driven Pump Hagen-Poiseuille Coefficient</w:t>
            </w:r>
            <w:r w:rsidRPr="00B567AE">
              <w:rPr>
                <w:rFonts w:cs="Times New Roman"/>
              </w:rPr>
              <w:t xml:space="preserve"> GUI</w:t>
            </w:r>
          </w:p>
        </w:tc>
      </w:tr>
    </w:tbl>
    <w:p w14:paraId="7781439A" w14:textId="77777777" w:rsidR="00CD1B2C" w:rsidRDefault="00CD1B2C" w:rsidP="00EF0783"/>
    <w:p w14:paraId="350B720B" w14:textId="77777777" w:rsidR="00CD1B2C" w:rsidRDefault="00CD1B2C" w:rsidP="00EF0783">
      <w:r>
        <w:rPr>
          <w:noProof/>
          <w:lang w:eastAsia="zh-CN"/>
        </w:rPr>
        <w:lastRenderedPageBreak/>
        <w:drawing>
          <wp:inline distT="0" distB="0" distL="0" distR="0" wp14:anchorId="0229BBFC" wp14:editId="161D58D7">
            <wp:extent cx="5943600" cy="3194050"/>
            <wp:effectExtent l="0" t="0" r="0" b="635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cstate="print"/>
                    <a:stretch>
                      <a:fillRect/>
                    </a:stretch>
                  </pic:blipFill>
                  <pic:spPr>
                    <a:xfrm>
                      <a:off x="0" y="0"/>
                      <a:ext cx="5943600" cy="3194050"/>
                    </a:xfrm>
                    <a:prstGeom prst="rect">
                      <a:avLst/>
                    </a:prstGeom>
                  </pic:spPr>
                </pic:pic>
              </a:graphicData>
            </a:graphic>
          </wp:inline>
        </w:drawing>
      </w:r>
    </w:p>
    <w:p w14:paraId="1322D6A8" w14:textId="77777777" w:rsidR="00CD1B2C" w:rsidRPr="00B567AE" w:rsidRDefault="00CD1B2C" w:rsidP="00CD1B2C">
      <w:pPr>
        <w:pStyle w:val="Caption"/>
        <w:rPr>
          <w:rFonts w:cs="Times New Roman"/>
        </w:rPr>
      </w:pPr>
      <w:bookmarkStart w:id="164" w:name="_Ref386550116"/>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66</w:t>
      </w:r>
      <w:r w:rsidR="009D1C19" w:rsidRPr="00B567AE">
        <w:rPr>
          <w:rFonts w:cs="Times New Roman"/>
        </w:rPr>
        <w:fldChar w:fldCharType="end"/>
      </w:r>
      <w:bookmarkEnd w:id="164"/>
      <w:r w:rsidRPr="00B567AE">
        <w:rPr>
          <w:rFonts w:cs="Times New Roman"/>
        </w:rPr>
        <w:t xml:space="preserve">. </w:t>
      </w:r>
      <w:r>
        <w:rPr>
          <w:rFonts w:cs="Times New Roman"/>
        </w:rPr>
        <w:t>Hydraulic Engine Driven Pump</w:t>
      </w:r>
      <w:r w:rsidRPr="00B567AE">
        <w:rPr>
          <w:rFonts w:cs="Times New Roman"/>
        </w:rPr>
        <w:t xml:space="preserve"> Top-Level Simulink Diagram</w:t>
      </w:r>
    </w:p>
    <w:p w14:paraId="3A91A986" w14:textId="77777777" w:rsidR="00CD1B2C" w:rsidRDefault="00CD1B2C" w:rsidP="00EF0783"/>
    <w:p w14:paraId="01213FE4" w14:textId="77777777" w:rsidR="00EF0783" w:rsidRDefault="00EF0783" w:rsidP="00EF0783">
      <w:pPr>
        <w:pStyle w:val="Heading3"/>
      </w:pPr>
      <w:bookmarkStart w:id="165" w:name="_Toc388205985"/>
      <w:r>
        <w:t>Fluid Reservoir</w:t>
      </w:r>
      <w:bookmarkEnd w:id="165"/>
    </w:p>
    <w:p w14:paraId="739CC8DE" w14:textId="77777777" w:rsidR="00160D2A" w:rsidRDefault="00160D2A" w:rsidP="00EF0783"/>
    <w:p w14:paraId="60D2F1F2" w14:textId="77777777" w:rsidR="00160D2A" w:rsidRDefault="00160D2A" w:rsidP="00EF0783">
      <w:r>
        <w:t xml:space="preserve">The fluid reservoir serves as a tank for storing excess hydraulic fluid.  The reservoir is fed by returning hydraulic fluid and feeds the engine driven pump.  Currently the fluid reservoir tracks the time dependent mass and temperature of the hydraulic fluid in the tank.  In version </w:t>
      </w:r>
      <w:fldSimple w:instr=" DOCPROPERTY  Version#  \* MERGEFORMAT ">
        <w:r w:rsidR="002E4018">
          <w:t>1.0</w:t>
        </w:r>
      </w:fldSimple>
      <w:r>
        <w:t xml:space="preserve"> of the PowerFlow toolset, the reservoir is pressurized with bleed air from the engine.  </w:t>
      </w:r>
    </w:p>
    <w:p w14:paraId="1798BBB1" w14:textId="77777777" w:rsidR="00826872" w:rsidRDefault="00826872" w:rsidP="00826872">
      <w:pPr>
        <w:pStyle w:val="Heading4"/>
      </w:pPr>
      <w:r>
        <w:t>Mathematical Model</w:t>
      </w:r>
    </w:p>
    <w:p w14:paraId="5965228E" w14:textId="77777777" w:rsidR="00EF0783" w:rsidRDefault="00EF0783" w:rsidP="00EF0783"/>
    <w:p w14:paraId="17EB96B4" w14:textId="77777777" w:rsidR="00767267" w:rsidRDefault="00160D2A" w:rsidP="00767267">
      <w:r>
        <w:t xml:space="preserve">The mathematical model of the fluid reservoir is based upon first principles.  </w:t>
      </w:r>
      <w:r w:rsidR="00767267">
        <w:t>The mass of the fluid in the reservoir is calculated as,</w:t>
      </w:r>
    </w:p>
    <w:p w14:paraId="44012732" w14:textId="77777777" w:rsidR="00767267" w:rsidRDefault="00767267" w:rsidP="00767267"/>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67267" w14:paraId="737E66DB" w14:textId="77777777" w:rsidTr="007219AE">
        <w:tc>
          <w:tcPr>
            <w:tcW w:w="450" w:type="dxa"/>
          </w:tcPr>
          <w:p w14:paraId="7B497EA7" w14:textId="77777777" w:rsidR="00767267" w:rsidRDefault="00767267" w:rsidP="007219AE"/>
        </w:tc>
        <w:tc>
          <w:tcPr>
            <w:tcW w:w="8185" w:type="dxa"/>
          </w:tcPr>
          <w:p w14:paraId="4D8CD689" w14:textId="77777777" w:rsidR="00767267" w:rsidRDefault="00EE498E" w:rsidP="007219AE">
            <w:pPr>
              <w:jc w:val="center"/>
            </w:pPr>
            <w:r w:rsidRPr="00767267">
              <w:rPr>
                <w:position w:val="-18"/>
              </w:rPr>
              <w:object w:dxaOrig="1680" w:dyaOrig="460" w14:anchorId="7EE5DC9D">
                <v:shape id="_x0000_i1130" type="#_x0000_t75" style="width:82.65pt;height:25.65pt" o:ole="">
                  <v:imagedata r:id="rId314" o:title=""/>
                </v:shape>
                <o:OLEObject Type="Embed" ProgID="Equation.DSMT4" ShapeID="_x0000_i1130" DrawAspect="Content" ObjectID="_1461948584" r:id="rId315"/>
              </w:object>
            </w:r>
          </w:p>
        </w:tc>
        <w:tc>
          <w:tcPr>
            <w:tcW w:w="715" w:type="dxa"/>
          </w:tcPr>
          <w:p w14:paraId="2F0F2800" w14:textId="77777777" w:rsidR="00767267" w:rsidRPr="00B567AE" w:rsidRDefault="009D1C19" w:rsidP="007219AE">
            <w:pPr>
              <w:pStyle w:val="Caption"/>
              <w:spacing w:after="0"/>
              <w:rPr>
                <w:rFonts w:cs="Times New Roman"/>
              </w:rPr>
            </w:pPr>
            <w:r w:rsidRPr="00B567AE">
              <w:rPr>
                <w:rFonts w:cs="Times New Roman"/>
              </w:rPr>
              <w:fldChar w:fldCharType="begin"/>
            </w:r>
            <w:r w:rsidR="00767267"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767267" w:rsidRPr="00B567AE">
              <w:rPr>
                <w:rFonts w:cs="Times New Roman"/>
              </w:rPr>
              <w:t>.</w:t>
            </w:r>
            <w:r w:rsidRPr="00B567AE">
              <w:rPr>
                <w:rFonts w:cs="Times New Roman"/>
              </w:rPr>
              <w:fldChar w:fldCharType="begin"/>
            </w:r>
            <w:r w:rsidR="00767267" w:rsidRPr="00B567AE">
              <w:rPr>
                <w:rFonts w:cs="Times New Roman"/>
              </w:rPr>
              <w:instrText xml:space="preserve"> SEQ Equation \* ARABIC \s 2 </w:instrText>
            </w:r>
            <w:r w:rsidRPr="00B567AE">
              <w:rPr>
                <w:rFonts w:cs="Times New Roman"/>
              </w:rPr>
              <w:fldChar w:fldCharType="separate"/>
            </w:r>
            <w:r w:rsidR="00A605B1">
              <w:rPr>
                <w:rFonts w:cs="Times New Roman"/>
                <w:noProof/>
              </w:rPr>
              <w:t>5</w:t>
            </w:r>
            <w:r w:rsidRPr="00B567AE">
              <w:rPr>
                <w:rFonts w:cs="Times New Roman"/>
              </w:rPr>
              <w:fldChar w:fldCharType="end"/>
            </w:r>
          </w:p>
        </w:tc>
      </w:tr>
    </w:tbl>
    <w:p w14:paraId="533CDE1D" w14:textId="77777777" w:rsidR="00767267" w:rsidRDefault="00767267" w:rsidP="00EF0783"/>
    <w:p w14:paraId="6121D06E" w14:textId="77777777" w:rsidR="00EE498E" w:rsidRDefault="00EE498E" w:rsidP="00EF0783">
      <w:r>
        <w:t xml:space="preserve">where </w:t>
      </w:r>
      <w:r w:rsidRPr="00EE498E">
        <w:rPr>
          <w:position w:val="-6"/>
        </w:rPr>
        <w:object w:dxaOrig="220" w:dyaOrig="240" w14:anchorId="534D5FD5">
          <v:shape id="_x0000_i1131" type="#_x0000_t75" style="width:10.65pt;height:11.9pt" o:ole="">
            <v:imagedata r:id="rId316" o:title=""/>
          </v:shape>
          <o:OLEObject Type="Embed" ProgID="Equation.DSMT4" ShapeID="_x0000_i1131" DrawAspect="Content" ObjectID="_1461948585" r:id="rId317"/>
        </w:object>
      </w:r>
      <w:r>
        <w:t xml:space="preserve"> is the flow rate of the hydraulic fluid and the subscripts denote into and out of the reservoir.</w:t>
      </w:r>
    </w:p>
    <w:p w14:paraId="6945FA41" w14:textId="77777777" w:rsidR="00EE498E" w:rsidRDefault="00EE498E" w:rsidP="00EF0783"/>
    <w:p w14:paraId="3C9E77D7" w14:textId="77777777" w:rsidR="00767267" w:rsidRDefault="00767267" w:rsidP="00EF0783">
      <w:r>
        <w:t>The rate of change in the reservoir fluid temperature is determined as a function the flow rate and temperature of the flow in and the fluid mass,</w:t>
      </w:r>
    </w:p>
    <w:p w14:paraId="26683FFC" w14:textId="77777777" w:rsidR="00767267" w:rsidRDefault="00767267" w:rsidP="00EF078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67267" w14:paraId="3EFEF36F" w14:textId="77777777" w:rsidTr="007219AE">
        <w:tc>
          <w:tcPr>
            <w:tcW w:w="450" w:type="dxa"/>
          </w:tcPr>
          <w:p w14:paraId="086B67F7" w14:textId="77777777" w:rsidR="00767267" w:rsidRDefault="00767267" w:rsidP="007219AE"/>
        </w:tc>
        <w:tc>
          <w:tcPr>
            <w:tcW w:w="8185" w:type="dxa"/>
          </w:tcPr>
          <w:p w14:paraId="1B8011CD" w14:textId="77777777" w:rsidR="00767267" w:rsidRDefault="00EC37D6" w:rsidP="007219AE">
            <w:pPr>
              <w:jc w:val="center"/>
            </w:pPr>
            <w:r w:rsidRPr="00767267">
              <w:rPr>
                <w:position w:val="-16"/>
              </w:rPr>
              <w:object w:dxaOrig="2540" w:dyaOrig="420" w14:anchorId="5A623E53">
                <v:shape id="_x0000_i1132" type="#_x0000_t75" style="width:125.85pt;height:21.3pt" o:ole="">
                  <v:imagedata r:id="rId318" o:title=""/>
                </v:shape>
                <o:OLEObject Type="Embed" ProgID="Equation.DSMT4" ShapeID="_x0000_i1132" DrawAspect="Content" ObjectID="_1461948586" r:id="rId319"/>
              </w:object>
            </w:r>
          </w:p>
        </w:tc>
        <w:tc>
          <w:tcPr>
            <w:tcW w:w="715" w:type="dxa"/>
          </w:tcPr>
          <w:p w14:paraId="1B379940" w14:textId="77777777" w:rsidR="00767267" w:rsidRPr="00B567AE" w:rsidRDefault="009D1C19" w:rsidP="007219AE">
            <w:pPr>
              <w:pStyle w:val="Caption"/>
              <w:spacing w:after="0"/>
              <w:rPr>
                <w:rFonts w:cs="Times New Roman"/>
              </w:rPr>
            </w:pPr>
            <w:r w:rsidRPr="00B567AE">
              <w:rPr>
                <w:rFonts w:cs="Times New Roman"/>
              </w:rPr>
              <w:fldChar w:fldCharType="begin"/>
            </w:r>
            <w:r w:rsidR="00767267"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767267" w:rsidRPr="00B567AE">
              <w:rPr>
                <w:rFonts w:cs="Times New Roman"/>
              </w:rPr>
              <w:t>.</w:t>
            </w:r>
            <w:r w:rsidRPr="00B567AE">
              <w:rPr>
                <w:rFonts w:cs="Times New Roman"/>
              </w:rPr>
              <w:fldChar w:fldCharType="begin"/>
            </w:r>
            <w:r w:rsidR="00767267" w:rsidRPr="00B567AE">
              <w:rPr>
                <w:rFonts w:cs="Times New Roman"/>
              </w:rPr>
              <w:instrText xml:space="preserve"> SEQ Equation \* ARABIC \s 2 </w:instrText>
            </w:r>
            <w:r w:rsidRPr="00B567AE">
              <w:rPr>
                <w:rFonts w:cs="Times New Roman"/>
              </w:rPr>
              <w:fldChar w:fldCharType="separate"/>
            </w:r>
            <w:r w:rsidR="00A605B1">
              <w:rPr>
                <w:rFonts w:cs="Times New Roman"/>
                <w:noProof/>
              </w:rPr>
              <w:t>6</w:t>
            </w:r>
            <w:r w:rsidRPr="00B567AE">
              <w:rPr>
                <w:rFonts w:cs="Times New Roman"/>
              </w:rPr>
              <w:fldChar w:fldCharType="end"/>
            </w:r>
          </w:p>
        </w:tc>
      </w:tr>
    </w:tbl>
    <w:p w14:paraId="55CDB23A" w14:textId="77777777" w:rsidR="00767267" w:rsidRDefault="00767267" w:rsidP="00EF0783"/>
    <w:p w14:paraId="4F3B5128" w14:textId="77777777" w:rsidR="00EC37D6" w:rsidRDefault="00EE498E" w:rsidP="00EF0783">
      <w:r>
        <w:t xml:space="preserve">where the </w:t>
      </w:r>
      <w:r w:rsidR="00EC37D6" w:rsidRPr="00EC37D6">
        <w:rPr>
          <w:position w:val="-10"/>
        </w:rPr>
        <w:object w:dxaOrig="279" w:dyaOrig="300" w14:anchorId="05FDEF17">
          <v:shape id="_x0000_i1133" type="#_x0000_t75" style="width:13.75pt;height:16.3pt" o:ole="">
            <v:imagedata r:id="rId320" o:title=""/>
          </v:shape>
          <o:OLEObject Type="Embed" ProgID="Equation.DSMT4" ShapeID="_x0000_i1133" DrawAspect="Content" ObjectID="_1461948587" r:id="rId321"/>
        </w:object>
      </w:r>
      <w:r w:rsidR="00EC37D6">
        <w:t xml:space="preserve"> is the temperature of the fluid flow into the reservoir and </w:t>
      </w:r>
      <w:r w:rsidR="00EC37D6" w:rsidRPr="00EC37D6">
        <w:rPr>
          <w:position w:val="-14"/>
        </w:rPr>
        <w:object w:dxaOrig="460" w:dyaOrig="340" w14:anchorId="79C9FF46">
          <v:shape id="_x0000_i1134" type="#_x0000_t75" style="width:22.55pt;height:18.15pt" o:ole="">
            <v:imagedata r:id="rId322" o:title=""/>
          </v:shape>
          <o:OLEObject Type="Embed" ProgID="Equation.DSMT4" ShapeID="_x0000_i1134" DrawAspect="Content" ObjectID="_1461948588" r:id="rId323"/>
        </w:object>
      </w:r>
      <w:r w:rsidR="00EC37D6">
        <w:t xml:space="preserve"> is the temperature of the fluid in the tank.</w:t>
      </w:r>
    </w:p>
    <w:p w14:paraId="31A54F90" w14:textId="77777777" w:rsidR="00826872" w:rsidRDefault="00EE498E" w:rsidP="00EF0783">
      <w:r>
        <w:lastRenderedPageBreak/>
        <w:t>The rate of change in the air pressure of</w:t>
      </w:r>
      <w:r w:rsidR="00767267">
        <w:t xml:space="preserve"> the reservoir is determined using input bleed air properties and mass of the air in the tank,</w:t>
      </w:r>
    </w:p>
    <w:p w14:paraId="2DEA0D99" w14:textId="77777777" w:rsidR="00767267" w:rsidRDefault="00767267" w:rsidP="00EF078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67267" w14:paraId="6E347D3A" w14:textId="77777777" w:rsidTr="007219AE">
        <w:tc>
          <w:tcPr>
            <w:tcW w:w="450" w:type="dxa"/>
          </w:tcPr>
          <w:p w14:paraId="07186899" w14:textId="77777777" w:rsidR="00767267" w:rsidRDefault="00767267" w:rsidP="007219AE"/>
        </w:tc>
        <w:tc>
          <w:tcPr>
            <w:tcW w:w="8185" w:type="dxa"/>
          </w:tcPr>
          <w:p w14:paraId="4E716A08" w14:textId="77777777" w:rsidR="00767267" w:rsidRDefault="003C3477" w:rsidP="007219AE">
            <w:pPr>
              <w:jc w:val="center"/>
            </w:pPr>
            <w:r w:rsidRPr="003C3477">
              <w:rPr>
                <w:position w:val="-10"/>
              </w:rPr>
              <w:object w:dxaOrig="1440" w:dyaOrig="340" w14:anchorId="555309EE">
                <v:shape id="_x0000_i1135" type="#_x0000_t75" style="width:1in;height:18.15pt" o:ole="">
                  <v:imagedata r:id="rId324" o:title=""/>
                </v:shape>
                <o:OLEObject Type="Embed" ProgID="Equation.DSMT4" ShapeID="_x0000_i1135" DrawAspect="Content" ObjectID="_1461948589" r:id="rId325"/>
              </w:object>
            </w:r>
          </w:p>
        </w:tc>
        <w:tc>
          <w:tcPr>
            <w:tcW w:w="715" w:type="dxa"/>
          </w:tcPr>
          <w:p w14:paraId="6FFD9470" w14:textId="77777777" w:rsidR="00767267" w:rsidRPr="00B567AE" w:rsidRDefault="009D1C19" w:rsidP="007219AE">
            <w:pPr>
              <w:pStyle w:val="Caption"/>
              <w:spacing w:after="0"/>
              <w:rPr>
                <w:rFonts w:cs="Times New Roman"/>
              </w:rPr>
            </w:pPr>
            <w:r w:rsidRPr="00B567AE">
              <w:rPr>
                <w:rFonts w:cs="Times New Roman"/>
              </w:rPr>
              <w:fldChar w:fldCharType="begin"/>
            </w:r>
            <w:r w:rsidR="00767267"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767267" w:rsidRPr="00B567AE">
              <w:rPr>
                <w:rFonts w:cs="Times New Roman"/>
              </w:rPr>
              <w:t>.</w:t>
            </w:r>
            <w:r w:rsidRPr="00B567AE">
              <w:rPr>
                <w:rFonts w:cs="Times New Roman"/>
              </w:rPr>
              <w:fldChar w:fldCharType="begin"/>
            </w:r>
            <w:r w:rsidR="00767267" w:rsidRPr="00B567AE">
              <w:rPr>
                <w:rFonts w:cs="Times New Roman"/>
              </w:rPr>
              <w:instrText xml:space="preserve"> SEQ Equation \* ARABIC \s 2 </w:instrText>
            </w:r>
            <w:r w:rsidRPr="00B567AE">
              <w:rPr>
                <w:rFonts w:cs="Times New Roman"/>
              </w:rPr>
              <w:fldChar w:fldCharType="separate"/>
            </w:r>
            <w:r w:rsidR="00A605B1">
              <w:rPr>
                <w:rFonts w:cs="Times New Roman"/>
                <w:noProof/>
              </w:rPr>
              <w:t>7</w:t>
            </w:r>
            <w:r w:rsidRPr="00B567AE">
              <w:rPr>
                <w:rFonts w:cs="Times New Roman"/>
              </w:rPr>
              <w:fldChar w:fldCharType="end"/>
            </w:r>
          </w:p>
        </w:tc>
      </w:tr>
    </w:tbl>
    <w:p w14:paraId="6EB513AD" w14:textId="77777777" w:rsidR="00EC37D6" w:rsidRDefault="00EC37D6" w:rsidP="00EF0783"/>
    <w:p w14:paraId="33C0CC8F" w14:textId="77777777" w:rsidR="00767267" w:rsidRDefault="003C3477" w:rsidP="00EF0783">
      <w:r>
        <w:t xml:space="preserve">where </w:t>
      </w:r>
      <w:r w:rsidR="00EE498E" w:rsidRPr="003C3477">
        <w:rPr>
          <w:position w:val="-10"/>
        </w:rPr>
        <w:object w:dxaOrig="320" w:dyaOrig="300" w14:anchorId="6DB0BFB5">
          <v:shape id="_x0000_i1136" type="#_x0000_t75" style="width:16.3pt;height:16.3pt" o:ole="">
            <v:imagedata r:id="rId326" o:title=""/>
          </v:shape>
          <o:OLEObject Type="Embed" ProgID="Equation.DSMT4" ShapeID="_x0000_i1136" DrawAspect="Content" ObjectID="_1461948590" r:id="rId327"/>
        </w:object>
      </w:r>
      <w:r w:rsidR="00EE498E">
        <w:t xml:space="preserve"> is the flow rate of bleed air into the reservoir, </w:t>
      </w:r>
      <w:r w:rsidR="00EE498E" w:rsidRPr="00EE498E">
        <w:rPr>
          <w:position w:val="-4"/>
        </w:rPr>
        <w:object w:dxaOrig="220" w:dyaOrig="220" w14:anchorId="30B77133">
          <v:shape id="_x0000_i1137" type="#_x0000_t75" style="width:10.65pt;height:10.65pt" o:ole="">
            <v:imagedata r:id="rId328" o:title=""/>
          </v:shape>
          <o:OLEObject Type="Embed" ProgID="Equation.DSMT4" ShapeID="_x0000_i1137" DrawAspect="Content" ObjectID="_1461948591" r:id="rId329"/>
        </w:object>
      </w:r>
      <w:r w:rsidR="00EE498E">
        <w:t xml:space="preserve"> is the universal gas constant for air, </w:t>
      </w:r>
      <w:r w:rsidR="00EE498E" w:rsidRPr="00EE498E">
        <w:rPr>
          <w:position w:val="-4"/>
        </w:rPr>
        <w:object w:dxaOrig="200" w:dyaOrig="220" w14:anchorId="087E817B">
          <v:shape id="_x0000_i1138" type="#_x0000_t75" style="width:10.65pt;height:10.65pt" o:ole="">
            <v:imagedata r:id="rId330" o:title=""/>
          </v:shape>
          <o:OLEObject Type="Embed" ProgID="Equation.DSMT4" ShapeID="_x0000_i1138" DrawAspect="Content" ObjectID="_1461948592" r:id="rId331"/>
        </w:object>
      </w:r>
      <w:r w:rsidR="00EE498E">
        <w:t xml:space="preserve"> is the temperature of the bleed air into the reservoir, </w:t>
      </w:r>
      <w:r w:rsidR="00EC37D6" w:rsidRPr="00EE498E">
        <w:rPr>
          <w:position w:val="-4"/>
        </w:rPr>
        <w:object w:dxaOrig="220" w:dyaOrig="220" w14:anchorId="7839F7E3">
          <v:shape id="_x0000_i1139" type="#_x0000_t75" style="width:10.65pt;height:10.65pt" o:ole="">
            <v:imagedata r:id="rId332" o:title=""/>
          </v:shape>
          <o:OLEObject Type="Embed" ProgID="Equation.DSMT4" ShapeID="_x0000_i1139" DrawAspect="Content" ObjectID="_1461948593" r:id="rId333"/>
        </w:object>
      </w:r>
      <w:r w:rsidR="00EC37D6">
        <w:t xml:space="preserve"> is the compressibility factor for air, </w:t>
      </w:r>
      <w:r w:rsidR="00EE498E">
        <w:t xml:space="preserve">and </w:t>
      </w:r>
      <w:r w:rsidR="00EE498E" w:rsidRPr="00EE498E">
        <w:rPr>
          <w:position w:val="-6"/>
        </w:rPr>
        <w:object w:dxaOrig="220" w:dyaOrig="240" w14:anchorId="62E7C61C">
          <v:shape id="_x0000_i1140" type="#_x0000_t75" style="width:10.65pt;height:11.9pt" o:ole="">
            <v:imagedata r:id="rId334" o:title=""/>
          </v:shape>
          <o:OLEObject Type="Embed" ProgID="Equation.DSMT4" ShapeID="_x0000_i1140" DrawAspect="Content" ObjectID="_1461948594" r:id="rId335"/>
        </w:object>
      </w:r>
      <w:r w:rsidR="00EE498E">
        <w:t>is the volume of the air in the reservoir.  The volume of the air changes in time with respect to how much volume of hydraulic fluid is within the reservoir.</w:t>
      </w:r>
    </w:p>
    <w:p w14:paraId="06745568" w14:textId="77777777" w:rsidR="00EC37D6" w:rsidRDefault="00EC37D6" w:rsidP="00EF0783"/>
    <w:p w14:paraId="37FD26E3" w14:textId="77777777" w:rsidR="00EC37D6" w:rsidRDefault="00EC37D6" w:rsidP="00EC37D6">
      <w:pPr>
        <w:pStyle w:val="Heading4"/>
      </w:pPr>
      <w:r>
        <w:t>Component Inputs and Outputs</w:t>
      </w:r>
    </w:p>
    <w:p w14:paraId="05C99D79" w14:textId="77777777" w:rsidR="00EF0783" w:rsidRDefault="00EF0783" w:rsidP="00EF0783"/>
    <w:p w14:paraId="22AAD79E" w14:textId="77777777" w:rsidR="00EC37D6" w:rsidRDefault="00EC37D6" w:rsidP="00EF0783">
      <w:r>
        <w:t xml:space="preserve">The first input to the hydraulic fluid reservoir is the fluid bus containing flow rate, temperature, and pressure variables of the bleed air which comes from the engine.  </w:t>
      </w:r>
      <w:r w:rsidR="00FB79E8">
        <w:t xml:space="preserve">The second input is the bypass return from the bypass or pressure release valve.  This input is also a fluid bus containing the previously mentioned variables.  The mass flow rate flowing out of the fluid reservoir is the third input which typically is calculated by the upstream engine driven pump.  The engine driven pump provides this mass flow rate as an output.  The final input is the mass flow rate of the returning hydraulic fluid from the loads.  In version </w:t>
      </w:r>
      <w:fldSimple w:instr=" DOCPROPERTY  Version#  \* MERGEFORMAT ">
        <w:r w:rsidR="002E4018">
          <w:t>1.0</w:t>
        </w:r>
      </w:fldSimple>
      <w:r w:rsidR="00FB79E8">
        <w:t xml:space="preserve"> of the PowerFlow toolset there is no thermal component to the hydraulic loads, so temperature changes in the hydraulic fluid flow are not captured between the pump and loads.</w:t>
      </w:r>
    </w:p>
    <w:p w14:paraId="0F1E85C5" w14:textId="77777777" w:rsidR="00EC37D6" w:rsidRDefault="00EC37D6" w:rsidP="00EF0783"/>
    <w:p w14:paraId="20FE80FA" w14:textId="77777777" w:rsidR="00892392" w:rsidRDefault="00FB79E8" w:rsidP="00892392">
      <w:r>
        <w:t>Output signals include a bleed air flow rate demand</w:t>
      </w:r>
      <w:r w:rsidR="00892392">
        <w:t xml:space="preserve"> and output fluid flow bus</w:t>
      </w:r>
      <w:r>
        <w:t xml:space="preserve">.  </w:t>
      </w:r>
      <w:r w:rsidR="00892392">
        <w:t>The bleed air</w:t>
      </w:r>
      <w:r>
        <w:t xml:space="preserve"> demand is determined as a function of air pressure in the fluid reservoir and the </w:t>
      </w:r>
      <w:r w:rsidR="00892392">
        <w:t xml:space="preserve">desired set point.  </w:t>
      </w:r>
    </w:p>
    <w:p w14:paraId="5EA6C951" w14:textId="77777777" w:rsidR="00EC37D6" w:rsidRDefault="00EC37D6" w:rsidP="00892392"/>
    <w:p w14:paraId="3F8601BE" w14:textId="77777777" w:rsidR="00892392" w:rsidRDefault="00892392" w:rsidP="00892392">
      <w:r>
        <w:t xml:space="preserve">The GUI of the hydraulic fluid reservoir provides the ability to input multiple parameters in order to specify the geometry and operation of the reservoir.  </w:t>
      </w:r>
    </w:p>
    <w:p w14:paraId="12FD9D49" w14:textId="77777777" w:rsidR="00892392" w:rsidRDefault="00892392" w:rsidP="00892392">
      <w:r>
        <w:t xml:space="preserve">Losses in the pump are calculated used the Hagen-Poiseuille Coefficient which require several nominal values of the fluid flow through the pump.  The pump’s calculations do not have a large sensitivity to the values, but their relative magnitude should be accurate.   </w:t>
      </w:r>
    </w:p>
    <w:p w14:paraId="2687A308" w14:textId="77777777" w:rsidR="00892392" w:rsidRDefault="00892392" w:rsidP="00892392"/>
    <w:p w14:paraId="3C863582" w14:textId="77777777" w:rsidR="00892392" w:rsidRPr="00EE678F" w:rsidRDefault="00892392" w:rsidP="00892392">
      <w:pPr>
        <w:pStyle w:val="Caption"/>
        <w:keepNext/>
        <w:rPr>
          <w:rFonts w:cs="Times New Roman"/>
        </w:rPr>
      </w:pPr>
      <w:r w:rsidRPr="00B567AE">
        <w:rPr>
          <w:rFonts w:cs="Times New Roman"/>
        </w:rPr>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A605B1">
        <w:rPr>
          <w:rFonts w:cs="Times New Roman"/>
          <w:noProof/>
        </w:rPr>
        <w:t>14</w:t>
      </w:r>
      <w:r w:rsidR="009D1C19">
        <w:rPr>
          <w:rFonts w:cs="Times New Roman"/>
        </w:rPr>
        <w:fldChar w:fldCharType="end"/>
      </w:r>
      <w:r w:rsidRPr="00B567AE">
        <w:rPr>
          <w:rFonts w:cs="Times New Roman"/>
        </w:rPr>
        <w:t xml:space="preserve">. </w:t>
      </w:r>
      <w:r>
        <w:rPr>
          <w:rFonts w:cs="Times New Roman"/>
        </w:rPr>
        <w:t>Hydraulic Fluid Reservoir</w:t>
      </w:r>
      <w:r w:rsidRPr="00B567AE">
        <w:rPr>
          <w:rFonts w:cs="Times New Roman"/>
        </w:rPr>
        <w:t xml:space="preserve"> Graphical User Interface Inputs</w:t>
      </w:r>
    </w:p>
    <w:tbl>
      <w:tblPr>
        <w:tblStyle w:val="TableGrid"/>
        <w:tblW w:w="0" w:type="auto"/>
        <w:tblLook w:val="04A0" w:firstRow="1" w:lastRow="0" w:firstColumn="1" w:lastColumn="0" w:noHBand="0" w:noVBand="1"/>
      </w:tblPr>
      <w:tblGrid>
        <w:gridCol w:w="975"/>
        <w:gridCol w:w="2880"/>
        <w:gridCol w:w="810"/>
        <w:gridCol w:w="4665"/>
      </w:tblGrid>
      <w:tr w:rsidR="00892392" w14:paraId="4E55489B" w14:textId="77777777" w:rsidTr="007219AE">
        <w:tc>
          <w:tcPr>
            <w:tcW w:w="975" w:type="dxa"/>
            <w:tcBorders>
              <w:top w:val="single" w:sz="12" w:space="0" w:color="auto"/>
              <w:left w:val="single" w:sz="12" w:space="0" w:color="auto"/>
            </w:tcBorders>
          </w:tcPr>
          <w:p w14:paraId="03BFA0A2" w14:textId="77777777" w:rsidR="00892392" w:rsidRPr="004C56D2" w:rsidRDefault="00892392" w:rsidP="007219AE">
            <w:pPr>
              <w:rPr>
                <w:b/>
              </w:rPr>
            </w:pPr>
            <w:r w:rsidRPr="004C56D2">
              <w:rPr>
                <w:b/>
              </w:rPr>
              <w:t>Tab Name</w:t>
            </w:r>
          </w:p>
        </w:tc>
        <w:tc>
          <w:tcPr>
            <w:tcW w:w="2880" w:type="dxa"/>
            <w:tcBorders>
              <w:top w:val="single" w:sz="12" w:space="0" w:color="auto"/>
            </w:tcBorders>
          </w:tcPr>
          <w:p w14:paraId="6982299C" w14:textId="77777777" w:rsidR="00892392" w:rsidRPr="004C56D2" w:rsidRDefault="00892392" w:rsidP="007219AE">
            <w:pPr>
              <w:rPr>
                <w:b/>
              </w:rPr>
            </w:pPr>
            <w:r w:rsidRPr="004C56D2">
              <w:rPr>
                <w:b/>
              </w:rPr>
              <w:t>Input</w:t>
            </w:r>
          </w:p>
        </w:tc>
        <w:tc>
          <w:tcPr>
            <w:tcW w:w="810" w:type="dxa"/>
            <w:tcBorders>
              <w:top w:val="single" w:sz="12" w:space="0" w:color="auto"/>
            </w:tcBorders>
          </w:tcPr>
          <w:p w14:paraId="41833FCE" w14:textId="77777777" w:rsidR="00892392" w:rsidRPr="004C56D2" w:rsidRDefault="00892392" w:rsidP="007219AE">
            <w:pPr>
              <w:jc w:val="center"/>
              <w:rPr>
                <w:b/>
              </w:rPr>
            </w:pPr>
            <w:r w:rsidRPr="004C56D2">
              <w:rPr>
                <w:b/>
              </w:rPr>
              <w:t>Units</w:t>
            </w:r>
          </w:p>
        </w:tc>
        <w:tc>
          <w:tcPr>
            <w:tcW w:w="4665" w:type="dxa"/>
            <w:tcBorders>
              <w:top w:val="single" w:sz="12" w:space="0" w:color="auto"/>
              <w:right w:val="single" w:sz="12" w:space="0" w:color="auto"/>
            </w:tcBorders>
          </w:tcPr>
          <w:p w14:paraId="63339E85" w14:textId="77777777" w:rsidR="00892392" w:rsidRPr="004C56D2" w:rsidRDefault="00892392" w:rsidP="007219AE">
            <w:pPr>
              <w:rPr>
                <w:b/>
              </w:rPr>
            </w:pPr>
            <w:r w:rsidRPr="004C56D2">
              <w:rPr>
                <w:b/>
              </w:rPr>
              <w:t>Description</w:t>
            </w:r>
          </w:p>
        </w:tc>
      </w:tr>
      <w:tr w:rsidR="00892392" w14:paraId="4C4F5D79" w14:textId="77777777" w:rsidTr="0024395C">
        <w:trPr>
          <w:trHeight w:val="494"/>
        </w:trPr>
        <w:tc>
          <w:tcPr>
            <w:tcW w:w="975" w:type="dxa"/>
            <w:vMerge w:val="restart"/>
            <w:tcBorders>
              <w:left w:val="single" w:sz="12" w:space="0" w:color="auto"/>
            </w:tcBorders>
            <w:textDirection w:val="btLr"/>
            <w:vAlign w:val="center"/>
          </w:tcPr>
          <w:p w14:paraId="38CF388D" w14:textId="77777777" w:rsidR="00892392" w:rsidRDefault="00892392" w:rsidP="007219AE">
            <w:pPr>
              <w:ind w:left="113" w:right="113"/>
              <w:jc w:val="center"/>
            </w:pPr>
            <w:r>
              <w:t>General</w:t>
            </w:r>
          </w:p>
        </w:tc>
        <w:tc>
          <w:tcPr>
            <w:tcW w:w="2880" w:type="dxa"/>
          </w:tcPr>
          <w:p w14:paraId="00B955B0" w14:textId="77777777" w:rsidR="00892392" w:rsidRDefault="00892392" w:rsidP="00892392">
            <w:r>
              <w:t>Fixed Reservoir Volume</w:t>
            </w:r>
          </w:p>
        </w:tc>
        <w:tc>
          <w:tcPr>
            <w:tcW w:w="810" w:type="dxa"/>
          </w:tcPr>
          <w:p w14:paraId="6118F9F5" w14:textId="77777777" w:rsidR="00892392" w:rsidRDefault="00892392" w:rsidP="00892392">
            <w:pPr>
              <w:jc w:val="center"/>
            </w:pPr>
            <w:r>
              <w:t>m</w:t>
            </w:r>
            <w:r w:rsidRPr="006F3E56">
              <w:rPr>
                <w:vertAlign w:val="superscript"/>
              </w:rPr>
              <w:t>3</w:t>
            </w:r>
          </w:p>
        </w:tc>
        <w:tc>
          <w:tcPr>
            <w:tcW w:w="4665" w:type="dxa"/>
            <w:tcBorders>
              <w:right w:val="single" w:sz="12" w:space="0" w:color="auto"/>
            </w:tcBorders>
          </w:tcPr>
          <w:p w14:paraId="163A0E9D" w14:textId="77777777" w:rsidR="00892392" w:rsidRDefault="00892392" w:rsidP="007219AE">
            <w:r>
              <w:t>The volume of the reservoir.  Used in the calculation of air to fluid volume ratio.</w:t>
            </w:r>
          </w:p>
        </w:tc>
      </w:tr>
      <w:tr w:rsidR="0024395C" w14:paraId="2B11C8F8" w14:textId="77777777" w:rsidTr="0024395C">
        <w:trPr>
          <w:trHeight w:val="512"/>
        </w:trPr>
        <w:tc>
          <w:tcPr>
            <w:tcW w:w="975" w:type="dxa"/>
            <w:vMerge/>
            <w:tcBorders>
              <w:left w:val="single" w:sz="12" w:space="0" w:color="auto"/>
            </w:tcBorders>
            <w:vAlign w:val="center"/>
          </w:tcPr>
          <w:p w14:paraId="1BC1CCE4" w14:textId="77777777" w:rsidR="0024395C" w:rsidRDefault="0024395C" w:rsidP="007219AE">
            <w:pPr>
              <w:jc w:val="center"/>
            </w:pPr>
          </w:p>
        </w:tc>
        <w:tc>
          <w:tcPr>
            <w:tcW w:w="2880" w:type="dxa"/>
          </w:tcPr>
          <w:p w14:paraId="74DE09D0" w14:textId="77777777" w:rsidR="0024395C" w:rsidRDefault="0024395C" w:rsidP="007219AE">
            <w:r>
              <w:t>Max Bleed Air Supply Rate</w:t>
            </w:r>
          </w:p>
        </w:tc>
        <w:tc>
          <w:tcPr>
            <w:tcW w:w="810" w:type="dxa"/>
          </w:tcPr>
          <w:p w14:paraId="052B593E" w14:textId="77777777" w:rsidR="0024395C" w:rsidRDefault="0024395C" w:rsidP="007219AE">
            <w:pPr>
              <w:jc w:val="center"/>
            </w:pPr>
            <w:r>
              <w:t>kg/s</w:t>
            </w:r>
          </w:p>
        </w:tc>
        <w:tc>
          <w:tcPr>
            <w:tcW w:w="4665" w:type="dxa"/>
            <w:tcBorders>
              <w:right w:val="single" w:sz="12" w:space="0" w:color="auto"/>
            </w:tcBorders>
          </w:tcPr>
          <w:p w14:paraId="6B0B498E" w14:textId="77777777" w:rsidR="0024395C" w:rsidRDefault="0024395C" w:rsidP="007219AE">
            <w:r>
              <w:t xml:space="preserve">Maximum bleed air flow rate that is capable of being supplied to the reservoir.  </w:t>
            </w:r>
          </w:p>
        </w:tc>
      </w:tr>
      <w:tr w:rsidR="00892392" w14:paraId="5E278FC8" w14:textId="77777777" w:rsidTr="007219AE">
        <w:tc>
          <w:tcPr>
            <w:tcW w:w="975" w:type="dxa"/>
            <w:vMerge w:val="restart"/>
            <w:tcBorders>
              <w:left w:val="single" w:sz="12" w:space="0" w:color="auto"/>
            </w:tcBorders>
            <w:textDirection w:val="btLr"/>
            <w:vAlign w:val="center"/>
          </w:tcPr>
          <w:p w14:paraId="645799A6" w14:textId="77777777" w:rsidR="00892392" w:rsidRDefault="0024395C" w:rsidP="007219AE">
            <w:pPr>
              <w:ind w:left="113" w:right="113"/>
              <w:jc w:val="center"/>
            </w:pPr>
            <w:r>
              <w:t>Initial Conditions</w:t>
            </w:r>
          </w:p>
        </w:tc>
        <w:tc>
          <w:tcPr>
            <w:tcW w:w="2880" w:type="dxa"/>
          </w:tcPr>
          <w:p w14:paraId="0FAE610E" w14:textId="77777777" w:rsidR="00892392" w:rsidRDefault="0024395C" w:rsidP="007219AE">
            <w:r>
              <w:t>Initial</w:t>
            </w:r>
            <w:r w:rsidR="00892392">
              <w:t xml:space="preserve"> Fluid Temperature</w:t>
            </w:r>
          </w:p>
        </w:tc>
        <w:tc>
          <w:tcPr>
            <w:tcW w:w="810" w:type="dxa"/>
          </w:tcPr>
          <w:p w14:paraId="2FCE1135" w14:textId="77777777" w:rsidR="00892392" w:rsidRDefault="0024395C" w:rsidP="007219AE">
            <w:pPr>
              <w:jc w:val="center"/>
            </w:pPr>
            <w:r>
              <w:t>K</w:t>
            </w:r>
          </w:p>
        </w:tc>
        <w:tc>
          <w:tcPr>
            <w:tcW w:w="4665" w:type="dxa"/>
            <w:tcBorders>
              <w:right w:val="single" w:sz="12" w:space="0" w:color="auto"/>
            </w:tcBorders>
          </w:tcPr>
          <w:p w14:paraId="0F76DDCC" w14:textId="77777777" w:rsidR="00892392" w:rsidRDefault="0024395C" w:rsidP="007219AE">
            <w:r>
              <w:t>Initial fluid temperature of the hydraulic fluid in the reservoir in Kelvin.</w:t>
            </w:r>
            <w:r w:rsidR="00892392">
              <w:t xml:space="preserve">  </w:t>
            </w:r>
          </w:p>
        </w:tc>
      </w:tr>
      <w:tr w:rsidR="00892392" w14:paraId="1B094C61" w14:textId="77777777" w:rsidTr="007219AE">
        <w:tc>
          <w:tcPr>
            <w:tcW w:w="975" w:type="dxa"/>
            <w:vMerge/>
            <w:tcBorders>
              <w:left w:val="single" w:sz="12" w:space="0" w:color="auto"/>
            </w:tcBorders>
            <w:vAlign w:val="center"/>
          </w:tcPr>
          <w:p w14:paraId="2EC3E019" w14:textId="77777777" w:rsidR="00892392" w:rsidRDefault="00892392" w:rsidP="007219AE">
            <w:pPr>
              <w:jc w:val="center"/>
            </w:pPr>
          </w:p>
        </w:tc>
        <w:tc>
          <w:tcPr>
            <w:tcW w:w="2880" w:type="dxa"/>
          </w:tcPr>
          <w:p w14:paraId="2B78DCE6" w14:textId="77777777" w:rsidR="00892392" w:rsidRDefault="0024395C" w:rsidP="007219AE">
            <w:r>
              <w:t>Initial Air Pressure</w:t>
            </w:r>
          </w:p>
        </w:tc>
        <w:tc>
          <w:tcPr>
            <w:tcW w:w="810" w:type="dxa"/>
          </w:tcPr>
          <w:p w14:paraId="56BF37C6" w14:textId="77777777" w:rsidR="00892392" w:rsidRDefault="0024395C" w:rsidP="007219AE">
            <w:pPr>
              <w:jc w:val="center"/>
            </w:pPr>
            <w:r>
              <w:t>kPa</w:t>
            </w:r>
          </w:p>
        </w:tc>
        <w:tc>
          <w:tcPr>
            <w:tcW w:w="4665" w:type="dxa"/>
            <w:tcBorders>
              <w:right w:val="single" w:sz="12" w:space="0" w:color="auto"/>
            </w:tcBorders>
          </w:tcPr>
          <w:p w14:paraId="00CB8711" w14:textId="77777777" w:rsidR="00892392" w:rsidRDefault="0024395C" w:rsidP="007219AE">
            <w:r>
              <w:t>Initial air pressure of the reservoir in kilopascals.</w:t>
            </w:r>
          </w:p>
        </w:tc>
      </w:tr>
      <w:tr w:rsidR="00892392" w14:paraId="60999AA3" w14:textId="77777777" w:rsidTr="007219AE">
        <w:tc>
          <w:tcPr>
            <w:tcW w:w="975" w:type="dxa"/>
            <w:vMerge/>
            <w:tcBorders>
              <w:left w:val="single" w:sz="12" w:space="0" w:color="auto"/>
            </w:tcBorders>
            <w:vAlign w:val="center"/>
          </w:tcPr>
          <w:p w14:paraId="4EC3D75E" w14:textId="77777777" w:rsidR="00892392" w:rsidRDefault="00892392" w:rsidP="007219AE">
            <w:pPr>
              <w:jc w:val="center"/>
            </w:pPr>
          </w:p>
        </w:tc>
        <w:tc>
          <w:tcPr>
            <w:tcW w:w="2880" w:type="dxa"/>
          </w:tcPr>
          <w:p w14:paraId="4A2A03FB" w14:textId="77777777" w:rsidR="00892392" w:rsidRDefault="0024395C" w:rsidP="007219AE">
            <w:r>
              <w:t>Initial Fluid Mass</w:t>
            </w:r>
          </w:p>
        </w:tc>
        <w:tc>
          <w:tcPr>
            <w:tcW w:w="810" w:type="dxa"/>
          </w:tcPr>
          <w:p w14:paraId="48E799A3" w14:textId="77777777" w:rsidR="00892392" w:rsidRDefault="0024395C" w:rsidP="007219AE">
            <w:pPr>
              <w:jc w:val="center"/>
            </w:pPr>
            <w:r>
              <w:t>kg</w:t>
            </w:r>
          </w:p>
        </w:tc>
        <w:tc>
          <w:tcPr>
            <w:tcW w:w="4665" w:type="dxa"/>
            <w:tcBorders>
              <w:right w:val="single" w:sz="12" w:space="0" w:color="auto"/>
            </w:tcBorders>
          </w:tcPr>
          <w:p w14:paraId="77FDD9CE" w14:textId="77777777" w:rsidR="00892392" w:rsidRDefault="0024395C" w:rsidP="007219AE">
            <w:r>
              <w:t xml:space="preserve">Initial mass of the hydraulic fluid in the reservoir.  There is not check between the mass and available volume in the reservoir.  </w:t>
            </w:r>
          </w:p>
        </w:tc>
      </w:tr>
    </w:tbl>
    <w:p w14:paraId="7FCE4124" w14:textId="77777777" w:rsidR="00892392" w:rsidRDefault="00892392" w:rsidP="00892392"/>
    <w:p w14:paraId="26A611CB" w14:textId="77777777" w:rsidR="00EC37D6" w:rsidRDefault="00B11BDD" w:rsidP="00B11BDD">
      <w:pPr>
        <w:pStyle w:val="Heading4"/>
      </w:pPr>
      <w:r>
        <w:lastRenderedPageBreak/>
        <w:t>Simulink Model</w:t>
      </w:r>
    </w:p>
    <w:p w14:paraId="4C055B35" w14:textId="77777777" w:rsidR="00B11BDD" w:rsidRDefault="00B11BDD" w:rsidP="00B11BDD"/>
    <w:p w14:paraId="0488DE85" w14:textId="43728BF6" w:rsidR="00B11BDD" w:rsidRPr="00A53833" w:rsidRDefault="00B11BDD" w:rsidP="00B11BDD">
      <w:r>
        <w:t xml:space="preserve">The Simulink model for the hydraulic reservoir is displayed in </w:t>
      </w:r>
      <w:r w:rsidR="009D1C19">
        <w:fldChar w:fldCharType="begin"/>
      </w:r>
      <w:r>
        <w:instrText xml:space="preserve"> REF _Ref387845101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7</w:t>
      </w:r>
      <w:r w:rsidR="009D1C19">
        <w:fldChar w:fldCharType="end"/>
      </w:r>
      <w:r>
        <w:t xml:space="preserve">.  The GUI is shown in </w:t>
      </w:r>
      <w:r w:rsidR="009D1C19">
        <w:fldChar w:fldCharType="begin"/>
      </w:r>
      <w:r>
        <w:instrText xml:space="preserve"> REF _Ref387845112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8</w:t>
      </w:r>
      <w:r w:rsidR="009D1C19">
        <w:fldChar w:fldCharType="end"/>
      </w:r>
      <w:r>
        <w:t xml:space="preserve"> and </w:t>
      </w:r>
      <w:r w:rsidR="009D1C19">
        <w:fldChar w:fldCharType="begin"/>
      </w:r>
      <w:r>
        <w:instrText xml:space="preserve"> REF _Ref387845113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9</w:t>
      </w:r>
      <w:r w:rsidR="009D1C19">
        <w:fldChar w:fldCharType="end"/>
      </w:r>
      <w:r>
        <w:t xml:space="preserve">.  A top level diagram of the Simulink model is shown in </w:t>
      </w:r>
      <w:r w:rsidR="009D1C19">
        <w:fldChar w:fldCharType="begin"/>
      </w:r>
      <w:r>
        <w:instrText xml:space="preserve"> REF _Ref387845114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70</w:t>
      </w:r>
      <w:r w:rsidR="009D1C19">
        <w:fldChar w:fldCharType="end"/>
      </w:r>
      <w:r>
        <w:t>.</w:t>
      </w:r>
    </w:p>
    <w:p w14:paraId="11CD34C3" w14:textId="77777777" w:rsidR="00B11BDD" w:rsidRDefault="00B11BDD" w:rsidP="00B11BD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B11BDD" w14:paraId="7B9ABA07" w14:textId="77777777" w:rsidTr="007219AE">
        <w:tc>
          <w:tcPr>
            <w:tcW w:w="9350" w:type="dxa"/>
          </w:tcPr>
          <w:p w14:paraId="086DE945" w14:textId="77777777" w:rsidR="00B11BDD" w:rsidRDefault="00B11BDD" w:rsidP="007219AE">
            <w:pPr>
              <w:jc w:val="center"/>
            </w:pPr>
            <w:r>
              <w:rPr>
                <w:noProof/>
                <w:lang w:eastAsia="zh-CN"/>
              </w:rPr>
              <w:drawing>
                <wp:inline distT="0" distB="0" distL="0" distR="0" wp14:anchorId="70A809BE" wp14:editId="798ABB9A">
                  <wp:extent cx="1828800" cy="144780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cstate="print"/>
                          <a:stretch>
                            <a:fillRect/>
                          </a:stretch>
                        </pic:blipFill>
                        <pic:spPr>
                          <a:xfrm>
                            <a:off x="0" y="0"/>
                            <a:ext cx="1828800" cy="1447800"/>
                          </a:xfrm>
                          <a:prstGeom prst="rect">
                            <a:avLst/>
                          </a:prstGeom>
                        </pic:spPr>
                      </pic:pic>
                    </a:graphicData>
                  </a:graphic>
                </wp:inline>
              </w:drawing>
            </w:r>
          </w:p>
        </w:tc>
      </w:tr>
      <w:tr w:rsidR="00B11BDD" w14:paraId="1AA9DD85" w14:textId="77777777" w:rsidTr="007219AE">
        <w:tc>
          <w:tcPr>
            <w:tcW w:w="9350" w:type="dxa"/>
          </w:tcPr>
          <w:p w14:paraId="79DFA70F" w14:textId="77777777" w:rsidR="00B11BDD" w:rsidRDefault="00B11BDD" w:rsidP="00B11BDD">
            <w:pPr>
              <w:pStyle w:val="Caption"/>
              <w:spacing w:after="0"/>
              <w:rPr>
                <w:rFonts w:cs="Times New Roman"/>
              </w:rPr>
            </w:pPr>
            <w:bookmarkStart w:id="166" w:name="_Ref387845101"/>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67</w:t>
            </w:r>
            <w:r w:rsidR="009D1C19" w:rsidRPr="00B567AE">
              <w:rPr>
                <w:rFonts w:cs="Times New Roman"/>
              </w:rPr>
              <w:fldChar w:fldCharType="end"/>
            </w:r>
            <w:bookmarkEnd w:id="166"/>
            <w:r w:rsidRPr="00B567AE">
              <w:rPr>
                <w:rFonts w:cs="Times New Roman"/>
              </w:rPr>
              <w:t xml:space="preserve">. </w:t>
            </w:r>
            <w:r>
              <w:rPr>
                <w:rFonts w:cs="Times New Roman"/>
              </w:rPr>
              <w:t xml:space="preserve">Hydraulic Fluid </w:t>
            </w:r>
          </w:p>
          <w:p w14:paraId="1418E8DB" w14:textId="77777777" w:rsidR="00B11BDD" w:rsidRPr="00B567AE" w:rsidRDefault="00B11BDD" w:rsidP="00B11BDD">
            <w:pPr>
              <w:pStyle w:val="Caption"/>
              <w:spacing w:after="0"/>
              <w:rPr>
                <w:rFonts w:cs="Times New Roman"/>
              </w:rPr>
            </w:pPr>
            <w:r>
              <w:rPr>
                <w:rFonts w:cs="Times New Roman"/>
              </w:rPr>
              <w:t>Reservoir</w:t>
            </w:r>
            <w:r w:rsidRPr="00B567AE">
              <w:rPr>
                <w:rFonts w:cs="Times New Roman"/>
              </w:rPr>
              <w:t xml:space="preserve"> Simulink Model</w:t>
            </w:r>
          </w:p>
        </w:tc>
      </w:tr>
    </w:tbl>
    <w:p w14:paraId="01A4077E" w14:textId="77777777" w:rsidR="00B11BDD" w:rsidRDefault="00B11BDD" w:rsidP="00B11BD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6"/>
        <w:gridCol w:w="4686"/>
      </w:tblGrid>
      <w:tr w:rsidR="00B11BDD" w14:paraId="664C72B9" w14:textId="77777777" w:rsidTr="007219AE">
        <w:trPr>
          <w:trHeight w:val="4895"/>
        </w:trPr>
        <w:tc>
          <w:tcPr>
            <w:tcW w:w="4675" w:type="dxa"/>
          </w:tcPr>
          <w:p w14:paraId="0CC02DE4" w14:textId="77777777" w:rsidR="00B11BDD" w:rsidRDefault="00B11BDD" w:rsidP="007219AE">
            <w:r>
              <w:rPr>
                <w:noProof/>
                <w:lang w:eastAsia="zh-CN"/>
              </w:rPr>
              <w:drawing>
                <wp:inline distT="0" distB="0" distL="0" distR="0" wp14:anchorId="5A4BED44" wp14:editId="2DDA4051">
                  <wp:extent cx="2834640" cy="3111662"/>
                  <wp:effectExtent l="0" t="0" r="381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cstate="print"/>
                          <a:stretch>
                            <a:fillRect/>
                          </a:stretch>
                        </pic:blipFill>
                        <pic:spPr>
                          <a:xfrm>
                            <a:off x="0" y="0"/>
                            <a:ext cx="2834640" cy="3111662"/>
                          </a:xfrm>
                          <a:prstGeom prst="rect">
                            <a:avLst/>
                          </a:prstGeom>
                        </pic:spPr>
                      </pic:pic>
                    </a:graphicData>
                  </a:graphic>
                </wp:inline>
              </w:drawing>
            </w:r>
          </w:p>
        </w:tc>
        <w:tc>
          <w:tcPr>
            <w:tcW w:w="4675" w:type="dxa"/>
          </w:tcPr>
          <w:p w14:paraId="43AD3163" w14:textId="77777777" w:rsidR="00B11BDD" w:rsidRDefault="00B11BDD" w:rsidP="007219AE">
            <w:r>
              <w:rPr>
                <w:noProof/>
                <w:lang w:eastAsia="zh-CN"/>
              </w:rPr>
              <w:drawing>
                <wp:inline distT="0" distB="0" distL="0" distR="0" wp14:anchorId="28E22B82" wp14:editId="07ABEA07">
                  <wp:extent cx="2834640" cy="3111662"/>
                  <wp:effectExtent l="0" t="0" r="381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cstate="print"/>
                          <a:stretch>
                            <a:fillRect/>
                          </a:stretch>
                        </pic:blipFill>
                        <pic:spPr>
                          <a:xfrm>
                            <a:off x="0" y="0"/>
                            <a:ext cx="2834640" cy="3111662"/>
                          </a:xfrm>
                          <a:prstGeom prst="rect">
                            <a:avLst/>
                          </a:prstGeom>
                        </pic:spPr>
                      </pic:pic>
                    </a:graphicData>
                  </a:graphic>
                </wp:inline>
              </w:drawing>
            </w:r>
          </w:p>
        </w:tc>
      </w:tr>
      <w:tr w:rsidR="00B11BDD" w14:paraId="5881AD4C" w14:textId="77777777" w:rsidTr="007219AE">
        <w:tc>
          <w:tcPr>
            <w:tcW w:w="4675" w:type="dxa"/>
          </w:tcPr>
          <w:p w14:paraId="1DDA1DF1" w14:textId="77777777" w:rsidR="00B11BDD" w:rsidRPr="00B567AE" w:rsidRDefault="00B11BDD" w:rsidP="00B11BDD">
            <w:pPr>
              <w:pStyle w:val="Caption"/>
              <w:rPr>
                <w:rFonts w:cs="Times New Roman"/>
              </w:rPr>
            </w:pPr>
            <w:bookmarkStart w:id="167" w:name="_Ref387845112"/>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68</w:t>
            </w:r>
            <w:r w:rsidR="009D1C19" w:rsidRPr="00B567AE">
              <w:rPr>
                <w:rFonts w:cs="Times New Roman"/>
              </w:rPr>
              <w:fldChar w:fldCharType="end"/>
            </w:r>
            <w:bookmarkEnd w:id="167"/>
            <w:r w:rsidRPr="00B567AE">
              <w:rPr>
                <w:rFonts w:cs="Times New Roman"/>
              </w:rPr>
              <w:t xml:space="preserve">. </w:t>
            </w:r>
            <w:r>
              <w:rPr>
                <w:rFonts w:cs="Times New Roman"/>
              </w:rPr>
              <w:t>Hydraulic Fluid Reservoir</w:t>
            </w:r>
            <w:r w:rsidRPr="00B567AE">
              <w:rPr>
                <w:rFonts w:cs="Times New Roman"/>
              </w:rPr>
              <w:t xml:space="preserve"> General GUI</w:t>
            </w:r>
          </w:p>
        </w:tc>
        <w:tc>
          <w:tcPr>
            <w:tcW w:w="4675" w:type="dxa"/>
          </w:tcPr>
          <w:p w14:paraId="53BB6E42" w14:textId="77777777" w:rsidR="00B11BDD" w:rsidRPr="00B567AE" w:rsidRDefault="00B11BDD" w:rsidP="007219AE">
            <w:pPr>
              <w:pStyle w:val="Caption"/>
              <w:rPr>
                <w:rFonts w:cs="Times New Roman"/>
              </w:rPr>
            </w:pPr>
            <w:bookmarkStart w:id="168" w:name="_Ref387845113"/>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69</w:t>
            </w:r>
            <w:r w:rsidR="009D1C19" w:rsidRPr="00B567AE">
              <w:rPr>
                <w:rFonts w:cs="Times New Roman"/>
              </w:rPr>
              <w:fldChar w:fldCharType="end"/>
            </w:r>
            <w:bookmarkEnd w:id="168"/>
            <w:r w:rsidRPr="00B567AE">
              <w:rPr>
                <w:rFonts w:cs="Times New Roman"/>
              </w:rPr>
              <w:t xml:space="preserve">. </w:t>
            </w:r>
            <w:r>
              <w:rPr>
                <w:rFonts w:cs="Times New Roman"/>
              </w:rPr>
              <w:t xml:space="preserve">Hydraulic Fluid Reservoir Initial Conditions </w:t>
            </w:r>
            <w:r w:rsidRPr="00B567AE">
              <w:rPr>
                <w:rFonts w:cs="Times New Roman"/>
              </w:rPr>
              <w:t>GUI</w:t>
            </w:r>
          </w:p>
        </w:tc>
      </w:tr>
    </w:tbl>
    <w:p w14:paraId="01E215DA" w14:textId="77777777" w:rsidR="00B11BDD" w:rsidRDefault="00B11BDD" w:rsidP="00B11BDD"/>
    <w:p w14:paraId="596D0C7C" w14:textId="77777777" w:rsidR="00B11BDD" w:rsidRDefault="00B11BDD" w:rsidP="00B11BDD">
      <w:r>
        <w:rPr>
          <w:noProof/>
          <w:lang w:eastAsia="zh-CN"/>
        </w:rPr>
        <w:lastRenderedPageBreak/>
        <w:drawing>
          <wp:inline distT="0" distB="0" distL="0" distR="0" wp14:anchorId="693DD32D" wp14:editId="03DB4DE0">
            <wp:extent cx="5943600" cy="3484880"/>
            <wp:effectExtent l="0" t="0" r="0" b="127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cstate="print"/>
                    <a:stretch>
                      <a:fillRect/>
                    </a:stretch>
                  </pic:blipFill>
                  <pic:spPr>
                    <a:xfrm>
                      <a:off x="0" y="0"/>
                      <a:ext cx="5943600" cy="3484880"/>
                    </a:xfrm>
                    <a:prstGeom prst="rect">
                      <a:avLst/>
                    </a:prstGeom>
                  </pic:spPr>
                </pic:pic>
              </a:graphicData>
            </a:graphic>
          </wp:inline>
        </w:drawing>
      </w:r>
    </w:p>
    <w:p w14:paraId="4784C50B" w14:textId="77777777" w:rsidR="00B11BDD" w:rsidRPr="00B567AE" w:rsidRDefault="00B11BDD" w:rsidP="00B11BDD">
      <w:pPr>
        <w:pStyle w:val="Caption"/>
        <w:rPr>
          <w:rFonts w:cs="Times New Roman"/>
        </w:rPr>
      </w:pPr>
      <w:bookmarkStart w:id="169" w:name="_Ref387845114"/>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70</w:t>
      </w:r>
      <w:r w:rsidR="009D1C19" w:rsidRPr="00B567AE">
        <w:rPr>
          <w:rFonts w:cs="Times New Roman"/>
        </w:rPr>
        <w:fldChar w:fldCharType="end"/>
      </w:r>
      <w:bookmarkEnd w:id="169"/>
      <w:r w:rsidRPr="00B11BDD">
        <w:rPr>
          <w:rFonts w:cs="Times New Roman"/>
        </w:rPr>
        <w:t xml:space="preserve"> </w:t>
      </w:r>
      <w:r>
        <w:rPr>
          <w:rFonts w:cs="Times New Roman"/>
        </w:rPr>
        <w:t>Hydraulic Fluid Reservoir</w:t>
      </w:r>
      <w:r w:rsidRPr="00B567AE">
        <w:rPr>
          <w:rFonts w:cs="Times New Roman"/>
        </w:rPr>
        <w:t xml:space="preserve"> Top-Level Simulink Diagram</w:t>
      </w:r>
    </w:p>
    <w:p w14:paraId="4B88193A" w14:textId="77777777" w:rsidR="00B11BDD" w:rsidRPr="00B11BDD" w:rsidRDefault="00B11BDD" w:rsidP="00B11BDD"/>
    <w:p w14:paraId="3F3CA4EE" w14:textId="77777777" w:rsidR="00EF0783" w:rsidRDefault="00EF0783" w:rsidP="00EF0783">
      <w:pPr>
        <w:pStyle w:val="Heading3"/>
      </w:pPr>
      <w:bookmarkStart w:id="170" w:name="_Toc388205986"/>
      <w:r>
        <w:t>Bypass Valve</w:t>
      </w:r>
      <w:bookmarkEnd w:id="170"/>
    </w:p>
    <w:p w14:paraId="149016A8" w14:textId="77777777" w:rsidR="00EF0783" w:rsidRDefault="00EF0783" w:rsidP="00EF0783"/>
    <w:p w14:paraId="76C1D67D" w14:textId="77777777" w:rsidR="00EF0783" w:rsidRDefault="00032486" w:rsidP="00EF0783">
      <w:r>
        <w:t>The bypass valve is responsible for routing flow to the hydraulic actuators/loads or bypass the flow back to the fluid reservoir.  The model requires two inputs: fluid flow in (typically from the pump) and required flow (as calculated by the hydraulic loads).  The bypass valve then passes the required flow to the actuators/loads and returns the rest of the flow to the reservoir.</w:t>
      </w:r>
    </w:p>
    <w:p w14:paraId="054E60BD" w14:textId="77777777" w:rsidR="00E6515A" w:rsidRDefault="00E6515A" w:rsidP="00EF0783"/>
    <w:p w14:paraId="2AE1F8B8" w14:textId="77777777" w:rsidR="00EF0783" w:rsidRDefault="00EF0783" w:rsidP="00EF0783">
      <w:pPr>
        <w:pStyle w:val="Heading3"/>
      </w:pPr>
      <w:bookmarkStart w:id="171" w:name="_Toc388205987"/>
      <w:r>
        <w:t>Hydraulic Load</w:t>
      </w:r>
      <w:bookmarkEnd w:id="171"/>
    </w:p>
    <w:p w14:paraId="3A0F7E51" w14:textId="77777777" w:rsidR="00EF0783" w:rsidRDefault="00EF0783" w:rsidP="00EF0783"/>
    <w:p w14:paraId="7F6DAA3C" w14:textId="77777777" w:rsidR="006768A9" w:rsidRDefault="00032486" w:rsidP="00D332A7">
      <w:r>
        <w:t xml:space="preserve">The hydraulic load model is reflective of mass flow rate through hydraulic actuators over the course of the mission profile.  Dynamics of the actuators are not modeled as the power consumed by the actuators is a linear function of the mass flow rate through the actuators.  As such, the hydraulic load model provides the user a selection of hydraulic loads which are located in a look up table and contain stochastic </w:t>
      </w:r>
      <w:r w:rsidR="00E6515A">
        <w:t>flow rates that are scaled appropriately for each mission phase.</w:t>
      </w:r>
    </w:p>
    <w:p w14:paraId="2D28C492" w14:textId="77777777" w:rsidR="00E6515A" w:rsidRDefault="00E6515A" w:rsidP="00D332A7"/>
    <w:p w14:paraId="1009E9C9" w14:textId="77777777" w:rsidR="00E6515A" w:rsidRDefault="00E6515A" w:rsidP="00E6515A">
      <w:pPr>
        <w:pStyle w:val="Heading4"/>
      </w:pPr>
      <w:r>
        <w:t>Component Inputs and Outputs</w:t>
      </w:r>
    </w:p>
    <w:p w14:paraId="675A8834" w14:textId="77777777" w:rsidR="00E6515A" w:rsidRDefault="00E6515A" w:rsidP="00E6515A"/>
    <w:p w14:paraId="172817F9" w14:textId="77777777" w:rsidR="00E6515A" w:rsidRDefault="00E6515A" w:rsidP="00E6515A">
      <w:r>
        <w:t>The hydraulic load model takes a fluid input bus from the bypass valve and the flight phase from the mission profile.  The outputs are the return flow rate of hydraulic fluid flow and the power consumed by the hydraulic load.  The power is determined by</w:t>
      </w:r>
      <w:r w:rsidR="001870EE">
        <w:t>,</w:t>
      </w:r>
      <w:r>
        <w:t xml:space="preserve"> </w:t>
      </w:r>
    </w:p>
    <w:p w14:paraId="782C6034" w14:textId="77777777" w:rsidR="00E6515A" w:rsidRDefault="00E6515A" w:rsidP="00E6515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E6515A" w14:paraId="3314AFFC" w14:textId="77777777" w:rsidTr="007219AE">
        <w:tc>
          <w:tcPr>
            <w:tcW w:w="450" w:type="dxa"/>
          </w:tcPr>
          <w:p w14:paraId="5973A64C" w14:textId="77777777" w:rsidR="00E6515A" w:rsidRDefault="00E6515A" w:rsidP="007219AE"/>
        </w:tc>
        <w:tc>
          <w:tcPr>
            <w:tcW w:w="8185" w:type="dxa"/>
          </w:tcPr>
          <w:p w14:paraId="44BF91BE" w14:textId="77777777" w:rsidR="00E6515A" w:rsidRDefault="00E6515A" w:rsidP="007219AE">
            <w:pPr>
              <w:jc w:val="center"/>
            </w:pPr>
            <w:r w:rsidRPr="003C3477">
              <w:rPr>
                <w:position w:val="-10"/>
              </w:rPr>
              <w:object w:dxaOrig="900" w:dyaOrig="300" w14:anchorId="0F474CC4">
                <v:shape id="_x0000_i1141" type="#_x0000_t75" style="width:45.1pt;height:15.05pt" o:ole="">
                  <v:imagedata r:id="rId340" o:title=""/>
                </v:shape>
                <o:OLEObject Type="Embed" ProgID="Equation.DSMT4" ShapeID="_x0000_i1141" DrawAspect="Content" ObjectID="_1461948595" r:id="rId341"/>
              </w:object>
            </w:r>
          </w:p>
        </w:tc>
        <w:tc>
          <w:tcPr>
            <w:tcW w:w="715" w:type="dxa"/>
          </w:tcPr>
          <w:p w14:paraId="04470197" w14:textId="77777777" w:rsidR="00E6515A" w:rsidRPr="00B567AE" w:rsidRDefault="009D1C19" w:rsidP="007219AE">
            <w:pPr>
              <w:pStyle w:val="Caption"/>
              <w:spacing w:after="0"/>
              <w:rPr>
                <w:rFonts w:cs="Times New Roman"/>
              </w:rPr>
            </w:pPr>
            <w:r w:rsidRPr="00B567AE">
              <w:rPr>
                <w:rFonts w:cs="Times New Roman"/>
              </w:rPr>
              <w:fldChar w:fldCharType="begin"/>
            </w:r>
            <w:r w:rsidR="00E6515A"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E6515A" w:rsidRPr="00B567AE">
              <w:rPr>
                <w:rFonts w:cs="Times New Roman"/>
              </w:rPr>
              <w:t>.</w:t>
            </w:r>
            <w:r w:rsidRPr="00B567AE">
              <w:rPr>
                <w:rFonts w:cs="Times New Roman"/>
              </w:rPr>
              <w:fldChar w:fldCharType="begin"/>
            </w:r>
            <w:r w:rsidR="00E6515A" w:rsidRPr="00B567AE">
              <w:rPr>
                <w:rFonts w:cs="Times New Roman"/>
              </w:rPr>
              <w:instrText xml:space="preserve"> SEQ Equation \* ARABIC \s 2 </w:instrText>
            </w:r>
            <w:r w:rsidRPr="00B567AE">
              <w:rPr>
                <w:rFonts w:cs="Times New Roman"/>
              </w:rPr>
              <w:fldChar w:fldCharType="separate"/>
            </w:r>
            <w:r w:rsidR="00A605B1">
              <w:rPr>
                <w:rFonts w:cs="Times New Roman"/>
                <w:noProof/>
              </w:rPr>
              <w:t>8</w:t>
            </w:r>
            <w:r w:rsidRPr="00B567AE">
              <w:rPr>
                <w:rFonts w:cs="Times New Roman"/>
              </w:rPr>
              <w:fldChar w:fldCharType="end"/>
            </w:r>
          </w:p>
        </w:tc>
      </w:tr>
    </w:tbl>
    <w:p w14:paraId="3BB01DE1" w14:textId="77777777" w:rsidR="001870EE" w:rsidRDefault="001870EE" w:rsidP="00E6515A"/>
    <w:p w14:paraId="6E771794" w14:textId="77777777" w:rsidR="001870EE" w:rsidRDefault="001870EE" w:rsidP="00E6515A">
      <w:r>
        <w:t xml:space="preserve">where </w:t>
      </w:r>
      <w:r w:rsidRPr="001870EE">
        <w:rPr>
          <w:position w:val="-6"/>
        </w:rPr>
        <w:object w:dxaOrig="220" w:dyaOrig="240" w14:anchorId="3D58AC22">
          <v:shape id="_x0000_i1142" type="#_x0000_t75" style="width:10.65pt;height:11.9pt" o:ole="">
            <v:imagedata r:id="rId342" o:title=""/>
          </v:shape>
          <o:OLEObject Type="Embed" ProgID="Equation.DSMT4" ShapeID="_x0000_i1142" DrawAspect="Content" ObjectID="_1461948596" r:id="rId343"/>
        </w:object>
      </w:r>
      <w:r>
        <w:t xml:space="preserve"> is the mass flow rate of hydraulic fluid through the actuator, </w:t>
      </w:r>
      <w:r w:rsidRPr="001870EE">
        <w:rPr>
          <w:position w:val="-4"/>
        </w:rPr>
        <w:object w:dxaOrig="220" w:dyaOrig="220" w14:anchorId="0DD05F49">
          <v:shape id="_x0000_i1143" type="#_x0000_t75" style="width:10.65pt;height:10.65pt" o:ole="">
            <v:imagedata r:id="rId344" o:title=""/>
          </v:shape>
          <o:OLEObject Type="Embed" ProgID="Equation.DSMT4" ShapeID="_x0000_i1143" DrawAspect="Content" ObjectID="_1461948597" r:id="rId345"/>
        </w:object>
      </w:r>
      <w:r>
        <w:t xml:space="preserve">is the pressure of the fluid, and </w:t>
      </w:r>
      <w:r w:rsidRPr="001870EE">
        <w:rPr>
          <w:position w:val="-10"/>
        </w:rPr>
        <w:object w:dxaOrig="220" w:dyaOrig="240" w14:anchorId="0DE41936">
          <v:shape id="_x0000_i1144" type="#_x0000_t75" style="width:10.65pt;height:11.9pt" o:ole="">
            <v:imagedata r:id="rId346" o:title=""/>
          </v:shape>
          <o:OLEObject Type="Embed" ProgID="Equation.DSMT4" ShapeID="_x0000_i1144" DrawAspect="Content" ObjectID="_1461948598" r:id="rId347"/>
        </w:object>
      </w:r>
      <w:r>
        <w:t>is the density of the fluid.</w:t>
      </w:r>
    </w:p>
    <w:p w14:paraId="69D0769C" w14:textId="77777777" w:rsidR="001870EE" w:rsidRDefault="001870EE" w:rsidP="00E6515A"/>
    <w:p w14:paraId="7D632399" w14:textId="77777777" w:rsidR="001870EE" w:rsidRDefault="001870EE" w:rsidP="001870EE">
      <w:pPr>
        <w:pStyle w:val="Heading4"/>
      </w:pPr>
      <w:r>
        <w:t>Hydraulic Load .mat File</w:t>
      </w:r>
    </w:p>
    <w:p w14:paraId="5F59981F" w14:textId="77777777" w:rsidR="001870EE" w:rsidRDefault="001870EE" w:rsidP="001870EE"/>
    <w:p w14:paraId="0B2DBAB3" w14:textId="77777777" w:rsidR="001870EE" w:rsidRDefault="001870EE" w:rsidP="001870EE">
      <w:r>
        <w:t>The mass flow rate through a hydraulic actuator is dependent upon the mission phase.  For example, the elevator of an aircraft will see more hydraulic action during take-off, climb, and landing than it will for cruise.  These trends are captured via a .mat file</w:t>
      </w:r>
      <w:r w:rsidR="00F20759">
        <w:t xml:space="preserve"> that is loaded into</w:t>
      </w:r>
      <w:r>
        <w:t xml:space="preserve"> MATLAB’s workspace that is called by the hydraulic load model in order to populate a lookup table.</w:t>
      </w:r>
    </w:p>
    <w:p w14:paraId="74602BE8" w14:textId="77777777" w:rsidR="001870EE" w:rsidRDefault="001870EE" w:rsidP="001870EE"/>
    <w:p w14:paraId="28815D0B" w14:textId="0A3A4FCD" w:rsidR="001870EE" w:rsidRDefault="001870EE" w:rsidP="001870EE">
      <w:bookmarkStart w:id="172" w:name="OLE_LINK13"/>
      <w:r>
        <w:t xml:space="preserve">In version </w:t>
      </w:r>
      <w:fldSimple w:instr=" DOCPROPERTY  Version#  \* MERGEFORMAT ">
        <w:r w:rsidR="002E4018">
          <w:t>1.0</w:t>
        </w:r>
      </w:fldSimple>
      <w:r>
        <w:t xml:space="preserve"> of the PowerFlow toolset the HydraulicLoad.mat file is included in the </w:t>
      </w:r>
      <w:r>
        <w:rPr>
          <w:i/>
        </w:rPr>
        <w:t>PropertyTables</w:t>
      </w:r>
      <w:r>
        <w:t xml:space="preserve"> directory and is structured as</w:t>
      </w:r>
      <w:r w:rsidR="00D93921">
        <w:t xml:space="preserve"> shown in </w:t>
      </w:r>
      <w:r w:rsidR="009D1C19">
        <w:fldChar w:fldCharType="begin"/>
      </w:r>
      <w:r w:rsidR="00D93921">
        <w:instrText xml:space="preserve"> REF _Ref387847499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71</w:t>
      </w:r>
      <w:r w:rsidR="009D1C19">
        <w:fldChar w:fldCharType="end"/>
      </w:r>
      <w:r w:rsidR="00D93921">
        <w:t>.</w:t>
      </w:r>
    </w:p>
    <w:bookmarkEnd w:id="172"/>
    <w:p w14:paraId="05DB28EB" w14:textId="77777777" w:rsidR="001870EE" w:rsidRDefault="001870EE" w:rsidP="001870EE"/>
    <w:p w14:paraId="43BD8282" w14:textId="77777777" w:rsidR="001870EE" w:rsidRDefault="001870EE" w:rsidP="001870EE">
      <w:pPr>
        <w:jc w:val="center"/>
      </w:pPr>
      <w:r>
        <w:rPr>
          <w:noProof/>
          <w:lang w:eastAsia="zh-CN"/>
        </w:rPr>
        <w:drawing>
          <wp:inline distT="0" distB="0" distL="0" distR="0" wp14:anchorId="02A7EE1C" wp14:editId="7F665234">
            <wp:extent cx="5894363" cy="1200150"/>
            <wp:effectExtent l="0" t="38100" r="49530" b="57150"/>
            <wp:docPr id="173" name="Diagram 17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48" r:lo="rId349" r:qs="rId350" r:cs="rId351"/>
              </a:graphicData>
            </a:graphic>
          </wp:inline>
        </w:drawing>
      </w:r>
    </w:p>
    <w:p w14:paraId="58448579" w14:textId="77777777" w:rsidR="00D93921" w:rsidRDefault="00D93921" w:rsidP="00D93921">
      <w:pPr>
        <w:pStyle w:val="Caption"/>
        <w:rPr>
          <w:rFonts w:cs="Times New Roman"/>
        </w:rPr>
      </w:pPr>
      <w:bookmarkStart w:id="173" w:name="_Ref387847499"/>
      <w:r w:rsidRPr="00B567AE">
        <w:rPr>
          <w:rFonts w:cs="Times New Roman"/>
        </w:rPr>
        <w:t>F</w:t>
      </w:r>
      <w:bookmarkStart w:id="174" w:name="OLE_LINK11"/>
      <w:bookmarkStart w:id="175" w:name="OLE_LINK12"/>
      <w:r w:rsidRPr="00B567AE">
        <w:rPr>
          <w:rFonts w:cs="Times New Roman"/>
        </w:rPr>
        <w:t xml:space="preserve">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71</w:t>
      </w:r>
      <w:r w:rsidR="009D1C19" w:rsidRPr="00B567AE">
        <w:rPr>
          <w:rFonts w:cs="Times New Roman"/>
        </w:rPr>
        <w:fldChar w:fldCharType="end"/>
      </w:r>
      <w:bookmarkEnd w:id="173"/>
      <w:r w:rsidRPr="00B11BDD">
        <w:rPr>
          <w:rFonts w:cs="Times New Roman"/>
        </w:rPr>
        <w:t xml:space="preserve"> </w:t>
      </w:r>
      <w:r>
        <w:rPr>
          <w:rFonts w:cs="Times New Roman"/>
        </w:rPr>
        <w:t>Structure of Hydraulic Loads of the HydraulicLoad.mat File</w:t>
      </w:r>
    </w:p>
    <w:bookmarkEnd w:id="174"/>
    <w:bookmarkEnd w:id="175"/>
    <w:p w14:paraId="57C16166" w14:textId="7A141BCC" w:rsidR="00D93921" w:rsidRPr="00D93921" w:rsidRDefault="008412C2" w:rsidP="00D93921">
      <w:r>
        <w:t xml:space="preserve">Each of the loads is a 2D matrix with </w:t>
      </w:r>
      <w:r w:rsidR="00F20759">
        <w:t>rows corresponding to the</w:t>
      </w:r>
      <w:r>
        <w:t xml:space="preserve"> mission phase number and columns corresponding to time in 1 second increments.  For details on the correlation of mission numbers and mission phase, refer to Section </w:t>
      </w:r>
      <w:r w:rsidR="009D1C19">
        <w:fldChar w:fldCharType="begin"/>
      </w:r>
      <w:r>
        <w:instrText xml:space="preserve"> REF _Ref387847618 \r \h </w:instrText>
      </w:r>
      <w:r w:rsidR="009D1C19">
        <w:fldChar w:fldCharType="separate"/>
      </w:r>
      <w:r w:rsidR="00A605B1">
        <w:rPr>
          <w:b/>
          <w:bCs/>
        </w:rPr>
        <w:t>Error! Reference source not found.</w:t>
      </w:r>
      <w:r w:rsidR="009D1C19">
        <w:fldChar w:fldCharType="end"/>
      </w:r>
      <w:r>
        <w:t>.</w:t>
      </w:r>
    </w:p>
    <w:p w14:paraId="30C27C38" w14:textId="77777777" w:rsidR="00D93921" w:rsidRPr="001870EE" w:rsidRDefault="00D93921" w:rsidP="001870EE">
      <w:pPr>
        <w:jc w:val="center"/>
      </w:pPr>
    </w:p>
    <w:p w14:paraId="302434FB" w14:textId="77777777" w:rsidR="001870EE" w:rsidRDefault="001870EE" w:rsidP="001870EE"/>
    <w:p w14:paraId="78114358" w14:textId="77777777" w:rsidR="00170BA8" w:rsidRDefault="00170BA8" w:rsidP="001870EE"/>
    <w:p w14:paraId="49516FB8" w14:textId="77777777" w:rsidR="00170BA8" w:rsidRDefault="00170BA8" w:rsidP="00170BA8">
      <w:pPr>
        <w:pStyle w:val="Heading2"/>
      </w:pPr>
      <w:bookmarkStart w:id="176" w:name="_Toc388205988"/>
      <w:r>
        <w:t>Auxiliary Loads</w:t>
      </w:r>
      <w:r w:rsidR="0034224F">
        <w:t xml:space="preserve"> and Systems</w:t>
      </w:r>
      <w:bookmarkEnd w:id="176"/>
    </w:p>
    <w:p w14:paraId="5437BD49" w14:textId="77777777" w:rsidR="00170BA8" w:rsidRDefault="00170BA8" w:rsidP="00170BA8"/>
    <w:p w14:paraId="79657262" w14:textId="77777777" w:rsidR="00222BAC" w:rsidRDefault="00BE2706" w:rsidP="00170BA8">
      <w:r>
        <w:t>Varying e</w:t>
      </w:r>
      <w:r w:rsidR="001B7D3C">
        <w:t>lectrical power is d</w:t>
      </w:r>
      <w:r w:rsidR="00600B9C">
        <w:t>emanded from various components such as the cabin loads, lighting loads and other electronic loads</w:t>
      </w:r>
      <w:r w:rsidR="001B7D3C">
        <w:t xml:space="preserve">. </w:t>
      </w:r>
      <w:r w:rsidR="00B8405B">
        <w:t>The status signals for intermittent loads such as the</w:t>
      </w:r>
      <w:r>
        <w:t xml:space="preserve"> taxi and landing lights</w:t>
      </w:r>
      <w:r w:rsidR="00B8405B">
        <w:t xml:space="preserve"> are generated from the mission profile block</w:t>
      </w:r>
      <w:r>
        <w:t>. The status signals are combined with the electric power magnitude to provide the dynamic loading conditions on both the AC and DC subsystems of the electrical system.</w:t>
      </w:r>
      <w:r w:rsidR="009B3939">
        <w:t xml:space="preserve"> </w:t>
      </w:r>
      <w:r w:rsidR="00222BAC">
        <w:t>Other miscellaneous time-varying loads (for example, Avionics) can be configured in one of the following ways.</w:t>
      </w:r>
    </w:p>
    <w:p w14:paraId="43E203C6" w14:textId="77777777" w:rsidR="00222BAC" w:rsidRDefault="00492874" w:rsidP="00222BAC">
      <w:pPr>
        <w:pStyle w:val="ListParagraph"/>
        <w:numPr>
          <w:ilvl w:val="6"/>
          <w:numId w:val="20"/>
        </w:numPr>
        <w:ind w:left="900" w:hanging="450"/>
        <w:jc w:val="left"/>
      </w:pPr>
      <w:r>
        <w:t xml:space="preserve">Define </w:t>
      </w:r>
      <w:r w:rsidR="00D85923">
        <w:t>a statistical load with average power consumption</w:t>
      </w:r>
      <w:r>
        <w:t xml:space="preserve"> in w</w:t>
      </w:r>
      <w:r w:rsidR="00222BAC">
        <w:t>atts (W)</w:t>
      </w:r>
      <w:r w:rsidR="00D85923">
        <w:t xml:space="preserve"> and a variance parameter along with </w:t>
      </w:r>
      <w:r w:rsidR="00222BAC">
        <w:t>load value sampling interval in seconds (s).</w:t>
      </w:r>
    </w:p>
    <w:p w14:paraId="50B7AB9B" w14:textId="77777777" w:rsidR="00222BAC" w:rsidRDefault="00222BAC" w:rsidP="00222BAC">
      <w:pPr>
        <w:pStyle w:val="ListParagraph"/>
        <w:numPr>
          <w:ilvl w:val="6"/>
          <w:numId w:val="20"/>
        </w:numPr>
        <w:ind w:left="900" w:hanging="450"/>
        <w:jc w:val="left"/>
      </w:pPr>
      <w:r>
        <w:t xml:space="preserve">Read from a </w:t>
      </w:r>
      <w:r w:rsidR="00D83B2F">
        <w:t xml:space="preserve">user-defined </w:t>
      </w:r>
      <w:r>
        <w:t xml:space="preserve">.mat file </w:t>
      </w:r>
      <w:r w:rsidR="00492874">
        <w:t>with a structure field consisting of time samples and corresponding power load in watts.</w:t>
      </w:r>
    </w:p>
    <w:p w14:paraId="313F29A2" w14:textId="77777777" w:rsidR="00222BAC" w:rsidRDefault="00222BAC" w:rsidP="00170BA8"/>
    <w:p w14:paraId="5F2CFAE6" w14:textId="77777777" w:rsidR="00D50680" w:rsidRDefault="00C149A3" w:rsidP="00170BA8">
      <w:r>
        <w:lastRenderedPageBreak/>
        <w:t>The above options are provided in the dropdown dialog box</w:t>
      </w:r>
      <w:r w:rsidR="00DD4825">
        <w:t xml:space="preserve"> obtained by</w:t>
      </w:r>
      <w:r>
        <w:t xml:space="preserve"> </w:t>
      </w:r>
      <w:r w:rsidR="00DD4825">
        <w:t xml:space="preserve">double-clicking the ‘Loads’ block in the electrical system, </w:t>
      </w:r>
      <w:r w:rsidR="002D68D2">
        <w:t>as shown in Fig. 5.67</w:t>
      </w:r>
      <w:r>
        <w:t xml:space="preserve">. </w:t>
      </w:r>
      <w:r w:rsidR="00D50680">
        <w:t xml:space="preserve">These varying loads are routed to the electrical system using sink-source block pairs and use the following </w:t>
      </w:r>
      <w:r w:rsidR="002A335F">
        <w:t>signal names shown</w:t>
      </w:r>
      <w:r w:rsidR="00D50680">
        <w:t xml:space="preserve"> in Table 5.5.1 to denote the location of the loads in the AC or DC side.</w:t>
      </w:r>
      <w:r>
        <w:t xml:space="preserve"> </w:t>
      </w:r>
    </w:p>
    <w:p w14:paraId="5BA23B98" w14:textId="77777777" w:rsidR="00600B9C" w:rsidRDefault="00B010A0" w:rsidP="00170BA8">
      <w:r>
        <w:rPr>
          <w:noProof/>
          <w:lang w:eastAsia="zh-CN"/>
        </w:rPr>
        <w:drawing>
          <wp:inline distT="0" distB="0" distL="0" distR="0" wp14:anchorId="136C9147" wp14:editId="470E0910">
            <wp:extent cx="2798859" cy="1675820"/>
            <wp:effectExtent l="0" t="0" r="1905"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2798859" cy="1675820"/>
                    </a:xfrm>
                    <a:prstGeom prst="rect">
                      <a:avLst/>
                    </a:prstGeom>
                    <a:noFill/>
                    <a:ln>
                      <a:noFill/>
                    </a:ln>
                  </pic:spPr>
                </pic:pic>
              </a:graphicData>
            </a:graphic>
          </wp:inline>
        </w:drawing>
      </w:r>
      <w:r>
        <w:tab/>
      </w:r>
      <w:r>
        <w:rPr>
          <w:noProof/>
          <w:lang w:eastAsia="zh-CN"/>
        </w:rPr>
        <w:drawing>
          <wp:inline distT="0" distB="0" distL="0" distR="0" wp14:anchorId="007E9477" wp14:editId="1312510E">
            <wp:extent cx="2496710" cy="2158308"/>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2511298" cy="2170918"/>
                    </a:xfrm>
                    <a:prstGeom prst="rect">
                      <a:avLst/>
                    </a:prstGeom>
                    <a:noFill/>
                    <a:ln>
                      <a:noFill/>
                    </a:ln>
                  </pic:spPr>
                </pic:pic>
              </a:graphicData>
            </a:graphic>
          </wp:inline>
        </w:drawing>
      </w:r>
    </w:p>
    <w:p w14:paraId="79D52196" w14:textId="77777777" w:rsidR="00BE5877" w:rsidRDefault="00BE5877" w:rsidP="00BE5877">
      <w:pPr>
        <w:pStyle w:val="ListParagraph"/>
        <w:numPr>
          <w:ilvl w:val="1"/>
          <w:numId w:val="25"/>
        </w:numPr>
        <w:ind w:firstLine="630"/>
      </w:pPr>
      <w:r>
        <w:t xml:space="preserve">                                                                  (b)</w:t>
      </w:r>
    </w:p>
    <w:p w14:paraId="007682DD" w14:textId="77777777" w:rsidR="00DD4825" w:rsidRDefault="00DD4825" w:rsidP="00DD4825">
      <w:pPr>
        <w:pStyle w:val="Caption"/>
        <w:rPr>
          <w:rFonts w:cs="Times New Roman"/>
        </w:rPr>
      </w:pPr>
      <w:bookmarkStart w:id="177" w:name="OLE_LINK14"/>
      <w:r>
        <w:rPr>
          <w:rFonts w:cs="Times New Roman"/>
        </w:rPr>
        <w:t>F</w:t>
      </w:r>
      <w:r w:rsidRPr="00B567AE">
        <w:rPr>
          <w:rFonts w:cs="Times New Roman"/>
        </w:rPr>
        <w:t xml:space="preserve">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BE5877">
        <w:rPr>
          <w:rFonts w:cs="Times New Roman"/>
        </w:rPr>
        <w:t>67</w:t>
      </w:r>
      <w:r w:rsidRPr="00B11BDD">
        <w:rPr>
          <w:rFonts w:cs="Times New Roman"/>
        </w:rPr>
        <w:t xml:space="preserve"> </w:t>
      </w:r>
      <w:r w:rsidR="00BE5877">
        <w:rPr>
          <w:rFonts w:cs="Times New Roman"/>
        </w:rPr>
        <w:t xml:space="preserve">Two ways of configuring the miscellaneous dynamic loads (a) </w:t>
      </w:r>
      <w:r w:rsidR="00D85923">
        <w:rPr>
          <w:rFonts w:cs="Times New Roman"/>
        </w:rPr>
        <w:t>Input from mat file (b) Input as a statistical load</w:t>
      </w:r>
    </w:p>
    <w:bookmarkEnd w:id="177"/>
    <w:p w14:paraId="5D870611" w14:textId="77777777" w:rsidR="00DD4825" w:rsidRDefault="00DD4825" w:rsidP="00DD4825">
      <w:r>
        <w:t xml:space="preserve">In version </w:t>
      </w:r>
      <w:fldSimple w:instr=" DOCPROPERTY  Version#  \* MERGEFORMAT ">
        <w:r w:rsidR="002E4018">
          <w:t>1.0</w:t>
        </w:r>
      </w:fldSimple>
      <w:r>
        <w:t xml:space="preserve"> of the PowerFlow toolset the </w:t>
      </w:r>
      <w:r w:rsidR="00E25D19">
        <w:t xml:space="preserve">initavload </w:t>
      </w:r>
      <w:r>
        <w:t>mat file</w:t>
      </w:r>
      <w:r w:rsidR="00BC62EA">
        <w:t>, as indicate</w:t>
      </w:r>
      <w:r w:rsidR="00C81DE8">
        <w:t>d</w:t>
      </w:r>
      <w:r w:rsidR="00BC62EA">
        <w:t xml:space="preserve"> in Fig. 5.67, </w:t>
      </w:r>
      <w:r>
        <w:t xml:space="preserve">is included in the </w:t>
      </w:r>
      <w:r w:rsidR="00185D37">
        <w:rPr>
          <w:i/>
        </w:rPr>
        <w:t xml:space="preserve">Missionprofile </w:t>
      </w:r>
      <w:r>
        <w:t xml:space="preserve">directory and is structured as shown in </w:t>
      </w:r>
      <w:r w:rsidR="00185D37">
        <w:t>Figure 5.68</w:t>
      </w:r>
      <w:r>
        <w:t>.</w:t>
      </w:r>
    </w:p>
    <w:p w14:paraId="20009358" w14:textId="77777777" w:rsidR="00B010A0" w:rsidRDefault="00B010A0" w:rsidP="00170BA8"/>
    <w:p w14:paraId="51215BC1" w14:textId="77777777" w:rsidR="00B010A0" w:rsidRDefault="002D68D2" w:rsidP="00170BA8">
      <w:r>
        <w:rPr>
          <w:noProof/>
          <w:lang w:eastAsia="zh-CN"/>
        </w:rPr>
        <w:drawing>
          <wp:inline distT="0" distB="0" distL="0" distR="0" wp14:anchorId="40BC45ED" wp14:editId="11D37126">
            <wp:extent cx="5894363" cy="1200150"/>
            <wp:effectExtent l="0" t="0" r="49530" b="19050"/>
            <wp:docPr id="256" name="Diagram 25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5" r:lo="rId356" r:qs="rId357" r:cs="rId358"/>
              </a:graphicData>
            </a:graphic>
          </wp:inline>
        </w:drawing>
      </w:r>
    </w:p>
    <w:p w14:paraId="07C9CB37" w14:textId="77777777" w:rsidR="00C81DE8" w:rsidRDefault="00C81DE8" w:rsidP="00C81DE8">
      <w:pPr>
        <w:pStyle w:val="Caption"/>
        <w:rPr>
          <w:rFonts w:cs="Times New Roman"/>
        </w:rPr>
      </w:pPr>
      <w:r>
        <w:rPr>
          <w:rFonts w:cs="Times New Roman"/>
        </w:rPr>
        <w:t>F</w:t>
      </w:r>
      <w:r w:rsidRPr="00B567AE">
        <w:rPr>
          <w:rFonts w:cs="Times New Roman"/>
        </w:rPr>
        <w:t xml:space="preserve">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Pr>
          <w:rFonts w:cs="Times New Roman"/>
        </w:rPr>
        <w:t>68</w:t>
      </w:r>
      <w:r w:rsidRPr="00B11BDD">
        <w:rPr>
          <w:rFonts w:cs="Times New Roman"/>
        </w:rPr>
        <w:t xml:space="preserve"> </w:t>
      </w:r>
      <w:r>
        <w:rPr>
          <w:rFonts w:cs="Times New Roman"/>
        </w:rPr>
        <w:t>Structure of the miscellaneous load in the workspace</w:t>
      </w:r>
    </w:p>
    <w:p w14:paraId="6385B71F" w14:textId="77777777" w:rsidR="00B010A0" w:rsidRDefault="00B010A0" w:rsidP="00170BA8"/>
    <w:p w14:paraId="1BCF1EAB" w14:textId="77777777" w:rsidR="00B010A0" w:rsidRDefault="00B010A0" w:rsidP="00B010A0">
      <w:pPr>
        <w:jc w:val="center"/>
        <w:rPr>
          <w:rFonts w:cs="Times New Roman"/>
          <w:b/>
        </w:rPr>
      </w:pPr>
      <w:r w:rsidRPr="00C021D1">
        <w:rPr>
          <w:b/>
        </w:rPr>
        <w:t xml:space="preserve">Table </w:t>
      </w:r>
      <w:r w:rsidR="009D1C19">
        <w:rPr>
          <w:b/>
        </w:rPr>
        <w:fldChar w:fldCharType="begin"/>
      </w:r>
      <w:r>
        <w:rPr>
          <w:b/>
        </w:rPr>
        <w:instrText xml:space="preserve"> STYLEREF 1 \s </w:instrText>
      </w:r>
      <w:r w:rsidR="009D1C19">
        <w:rPr>
          <w:b/>
        </w:rPr>
        <w:fldChar w:fldCharType="separate"/>
      </w:r>
      <w:r w:rsidR="00A605B1">
        <w:rPr>
          <w:b/>
          <w:noProof/>
        </w:rPr>
        <w:t>5</w:t>
      </w:r>
      <w:r w:rsidR="009D1C19">
        <w:rPr>
          <w:b/>
        </w:rPr>
        <w:fldChar w:fldCharType="end"/>
      </w:r>
      <w:r>
        <w:rPr>
          <w:b/>
        </w:rPr>
        <w:t>.1</w:t>
      </w:r>
      <w:r w:rsidR="009D1C19">
        <w:rPr>
          <w:b/>
        </w:rPr>
        <w:fldChar w:fldCharType="begin"/>
      </w:r>
      <w:r>
        <w:rPr>
          <w:b/>
        </w:rPr>
        <w:instrText xml:space="preserve"> SEQ Table \* ARABIC \s 1 </w:instrText>
      </w:r>
      <w:r w:rsidR="009D1C19">
        <w:rPr>
          <w:b/>
        </w:rPr>
        <w:fldChar w:fldCharType="separate"/>
      </w:r>
      <w:r w:rsidR="00A605B1">
        <w:rPr>
          <w:b/>
          <w:noProof/>
        </w:rPr>
        <w:t>15</w:t>
      </w:r>
      <w:r w:rsidR="009D1C19">
        <w:rPr>
          <w:b/>
        </w:rPr>
        <w:fldChar w:fldCharType="end"/>
      </w:r>
      <w:r w:rsidRPr="00C021D1">
        <w:rPr>
          <w:b/>
        </w:rPr>
        <w:t>.</w:t>
      </w:r>
      <w:r>
        <w:rPr>
          <w:b/>
        </w:rPr>
        <w:t xml:space="preserve"> Signal names for electrical load identification</w:t>
      </w:r>
    </w:p>
    <w:tbl>
      <w:tblPr>
        <w:tblStyle w:val="TableGrid"/>
        <w:tblW w:w="0" w:type="auto"/>
        <w:jc w:val="center"/>
        <w:tblLook w:val="04A0" w:firstRow="1" w:lastRow="0" w:firstColumn="1" w:lastColumn="0" w:noHBand="0" w:noVBand="1"/>
      </w:tblPr>
      <w:tblGrid>
        <w:gridCol w:w="4315"/>
        <w:gridCol w:w="1980"/>
      </w:tblGrid>
      <w:tr w:rsidR="00B010A0" w14:paraId="6612C4CD" w14:textId="77777777" w:rsidTr="007F1FCC">
        <w:trPr>
          <w:trHeight w:val="314"/>
          <w:jc w:val="center"/>
        </w:trPr>
        <w:tc>
          <w:tcPr>
            <w:tcW w:w="4315" w:type="dxa"/>
          </w:tcPr>
          <w:p w14:paraId="73D84A01" w14:textId="77777777" w:rsidR="00B010A0" w:rsidRDefault="00B010A0" w:rsidP="007F1FCC">
            <w:pPr>
              <w:jc w:val="center"/>
              <w:rPr>
                <w:b/>
              </w:rPr>
            </w:pPr>
            <w:r>
              <w:rPr>
                <w:b/>
              </w:rPr>
              <w:t>Location of load</w:t>
            </w:r>
          </w:p>
          <w:p w14:paraId="4B9BF7EE" w14:textId="77777777" w:rsidR="00B010A0" w:rsidRPr="009D0795" w:rsidRDefault="00B010A0" w:rsidP="007F1FCC">
            <w:pPr>
              <w:rPr>
                <w:b/>
              </w:rPr>
            </w:pPr>
          </w:p>
          <w:p w14:paraId="39835122" w14:textId="77777777" w:rsidR="00B010A0" w:rsidRDefault="00B010A0" w:rsidP="007F1FCC">
            <w:r>
              <w:t>Cockpit and miscellaneous stochastic loads</w:t>
            </w:r>
          </w:p>
          <w:p w14:paraId="7DCC5FDD" w14:textId="77777777" w:rsidR="00B010A0" w:rsidRDefault="00B010A0" w:rsidP="007F1FCC">
            <w:r>
              <w:t>Cabin</w:t>
            </w:r>
          </w:p>
          <w:p w14:paraId="24868B50" w14:textId="77777777" w:rsidR="00B010A0" w:rsidRDefault="00B010A0" w:rsidP="007F1FCC">
            <w:r>
              <w:t>Right Wing</w:t>
            </w:r>
          </w:p>
          <w:p w14:paraId="589B3070" w14:textId="77777777" w:rsidR="00B010A0" w:rsidRDefault="00B010A0" w:rsidP="007F1FCC">
            <w:r>
              <w:t>Left Wing</w:t>
            </w:r>
          </w:p>
        </w:tc>
        <w:tc>
          <w:tcPr>
            <w:tcW w:w="1980" w:type="dxa"/>
          </w:tcPr>
          <w:p w14:paraId="549E1140" w14:textId="77777777" w:rsidR="00B010A0" w:rsidRDefault="00B010A0" w:rsidP="007F1FCC">
            <w:pPr>
              <w:rPr>
                <w:b/>
              </w:rPr>
            </w:pPr>
            <w:r>
              <w:rPr>
                <w:b/>
              </w:rPr>
              <w:t>Load signal name</w:t>
            </w:r>
          </w:p>
          <w:p w14:paraId="4F08B8EA" w14:textId="77777777" w:rsidR="00B010A0" w:rsidRPr="00C570EE" w:rsidRDefault="00B010A0" w:rsidP="007F1FCC">
            <w:pPr>
              <w:rPr>
                <w:b/>
              </w:rPr>
            </w:pPr>
          </w:p>
          <w:p w14:paraId="1CAABBBB" w14:textId="77777777" w:rsidR="00B010A0" w:rsidRDefault="00B010A0" w:rsidP="007F1FCC">
            <w:r>
              <w:t>DC_Load1</w:t>
            </w:r>
          </w:p>
          <w:p w14:paraId="5CF0BCCA" w14:textId="77777777" w:rsidR="00B010A0" w:rsidRDefault="00B010A0" w:rsidP="007F1FCC">
            <w:r>
              <w:t>DC_Load2</w:t>
            </w:r>
          </w:p>
          <w:p w14:paraId="1A8772A4" w14:textId="77777777" w:rsidR="00B010A0" w:rsidRDefault="00B010A0" w:rsidP="007F1FCC">
            <w:r>
              <w:t>AC_Load1</w:t>
            </w:r>
          </w:p>
          <w:p w14:paraId="5945CE93" w14:textId="77777777" w:rsidR="00B010A0" w:rsidRPr="00C570EE" w:rsidRDefault="00B010A0" w:rsidP="007F1FCC">
            <w:pPr>
              <w:rPr>
                <w:b/>
              </w:rPr>
            </w:pPr>
            <w:r>
              <w:t>AC_Load2</w:t>
            </w:r>
          </w:p>
        </w:tc>
      </w:tr>
    </w:tbl>
    <w:p w14:paraId="7914DFC9" w14:textId="77777777" w:rsidR="00B010A0" w:rsidRDefault="00B010A0" w:rsidP="00170BA8"/>
    <w:p w14:paraId="30DA10C4" w14:textId="77777777" w:rsidR="00D332A7" w:rsidRDefault="00D332A7" w:rsidP="001870EE">
      <w:r>
        <w:br w:type="page"/>
      </w:r>
    </w:p>
    <w:p w14:paraId="38C1F4AA" w14:textId="77777777" w:rsidR="00B010A0" w:rsidRDefault="00B010A0" w:rsidP="001870EE"/>
    <w:p w14:paraId="03D3DFD9" w14:textId="77777777" w:rsidR="00D332A7" w:rsidRDefault="00D332A7" w:rsidP="00D332A7">
      <w:pPr>
        <w:pStyle w:val="Heading1"/>
      </w:pPr>
      <w:bookmarkStart w:id="178" w:name="_Ref387853453"/>
      <w:bookmarkStart w:id="179" w:name="_Toc388205989"/>
      <w:r>
        <w:t>System Modeling</w:t>
      </w:r>
      <w:bookmarkEnd w:id="179"/>
      <w:r>
        <w:t xml:space="preserve"> </w:t>
      </w:r>
      <w:bookmarkEnd w:id="178"/>
    </w:p>
    <w:p w14:paraId="723F433F" w14:textId="77777777" w:rsidR="00D332A7" w:rsidRDefault="00D332A7" w:rsidP="00D332A7"/>
    <w:p w14:paraId="0003C9AB" w14:textId="77777777" w:rsidR="00886DCE" w:rsidRPr="0034638E" w:rsidRDefault="00886DCE" w:rsidP="00886DCE">
      <w:r>
        <w:t>The system being model is that of a Boeing 737 that consists of five main systems: the engine systems, the environmental control system, the fuel and oil system, the electrical system, and the hydraulics system.</w:t>
      </w:r>
    </w:p>
    <w:p w14:paraId="2C5C4950" w14:textId="77777777" w:rsidR="00886DCE" w:rsidRDefault="00886DCE" w:rsidP="00886DCE">
      <w:pPr>
        <w:pStyle w:val="Heading2"/>
      </w:pPr>
      <w:bookmarkStart w:id="180" w:name="_Toc388191392"/>
      <w:bookmarkStart w:id="181" w:name="_Toc388205990"/>
      <w:r>
        <w:t>Engines System</w:t>
      </w:r>
      <w:bookmarkEnd w:id="180"/>
      <w:bookmarkEnd w:id="181"/>
    </w:p>
    <w:p w14:paraId="6B7551A3" w14:textId="77777777" w:rsidR="00886DCE" w:rsidRDefault="00886DCE" w:rsidP="00886DCE"/>
    <w:p w14:paraId="0EC9BE23" w14:textId="77777777" w:rsidR="00886DCE" w:rsidRDefault="00886DCE" w:rsidP="00886DCE">
      <w:pPr>
        <w:spacing w:line="240" w:lineRule="auto"/>
        <w:rPr>
          <w:rFonts w:cs="Times New Roman"/>
        </w:rPr>
      </w:pPr>
      <w:r>
        <w:rPr>
          <w:rFonts w:cs="Times New Roman"/>
        </w:rPr>
        <w:t>For the Boeing 737, there are two engines that need to be modeled. The input signals to each of the engines are Electrical (torque), Mission Profile (temperature and pressure), Fuel (mass flow rate), Oil (mass flow rate, pressure, and torque), and Total Bleed Air (mass flow rate). There is a single output signal for each engine that consists of spool speeds, fuel mass flow rate and pressure, total bleed air (mass flow rate, temperature, and pressure), and oil (mass flow rate, temperature, and pressure) combined together.</w:t>
      </w:r>
    </w:p>
    <w:p w14:paraId="6C8FED66" w14:textId="77777777" w:rsidR="00886DCE" w:rsidRDefault="00886DCE" w:rsidP="00886DCE">
      <w:pPr>
        <w:pStyle w:val="Heading3"/>
      </w:pPr>
      <w:bookmarkStart w:id="182" w:name="_Toc388191393"/>
      <w:bookmarkStart w:id="183" w:name="_Toc388205991"/>
      <w:r>
        <w:t>Engine Output Signal</w:t>
      </w:r>
      <w:bookmarkEnd w:id="182"/>
      <w:bookmarkEnd w:id="183"/>
    </w:p>
    <w:p w14:paraId="68935418" w14:textId="77777777" w:rsidR="00886DCE" w:rsidRPr="00886DCE" w:rsidRDefault="00886DCE" w:rsidP="00886DCE"/>
    <w:p w14:paraId="770E083D" w14:textId="77777777" w:rsidR="00886DCE" w:rsidRDefault="00886DCE" w:rsidP="00886DCE">
      <w:pPr>
        <w:keepNext/>
        <w:spacing w:line="240" w:lineRule="auto"/>
        <w:jc w:val="center"/>
      </w:pPr>
      <w:r>
        <w:rPr>
          <w:rFonts w:cs="Times New Roman"/>
          <w:noProof/>
          <w:lang w:eastAsia="zh-CN"/>
        </w:rPr>
        <w:drawing>
          <wp:inline distT="0" distB="0" distL="0" distR="0" wp14:anchorId="77A88B14" wp14:editId="17EC7B06">
            <wp:extent cx="5940105" cy="1939159"/>
            <wp:effectExtent l="19050" t="0" r="3495" b="0"/>
            <wp:docPr id="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60" cstate="print"/>
                    <a:srcRect/>
                    <a:stretch>
                      <a:fillRect/>
                    </a:stretch>
                  </pic:blipFill>
                  <pic:spPr bwMode="auto">
                    <a:xfrm>
                      <a:off x="0" y="0"/>
                      <a:ext cx="5938133" cy="1938515"/>
                    </a:xfrm>
                    <a:prstGeom prst="rect">
                      <a:avLst/>
                    </a:prstGeom>
                    <a:noFill/>
                    <a:ln w="9525">
                      <a:noFill/>
                      <a:miter lim="800000"/>
                      <a:headEnd/>
                      <a:tailEnd/>
                    </a:ln>
                  </pic:spPr>
                </pic:pic>
              </a:graphicData>
            </a:graphic>
          </wp:inline>
        </w:drawing>
      </w:r>
    </w:p>
    <w:p w14:paraId="705EFF19" w14:textId="77777777" w:rsidR="00886DCE" w:rsidRDefault="00886DCE" w:rsidP="00886DCE">
      <w:pPr>
        <w:pStyle w:val="Caption"/>
        <w:rPr>
          <w:rFonts w:cs="Times New Roman"/>
        </w:rPr>
      </w:pPr>
      <w:bookmarkStart w:id="184" w:name="_Ref388191143"/>
      <w:r>
        <w:t xml:space="preserve">Figure </w:t>
      </w:r>
      <w:fldSimple w:instr=" STYLEREF 1 \s ">
        <w:r w:rsidR="00A605B1">
          <w:rPr>
            <w:noProof/>
          </w:rPr>
          <w:t>6</w:t>
        </w:r>
      </w:fldSimple>
      <w:r>
        <w:t>.</w:t>
      </w:r>
      <w:fldSimple w:instr=" SEQ Figure \* ARABIC \s 1 ">
        <w:r w:rsidR="00A605B1">
          <w:rPr>
            <w:noProof/>
          </w:rPr>
          <w:t>1</w:t>
        </w:r>
      </w:fldSimple>
      <w:bookmarkEnd w:id="184"/>
      <w:r>
        <w:t xml:space="preserve"> Example of Engine signal model</w:t>
      </w:r>
    </w:p>
    <w:p w14:paraId="076D5480" w14:textId="77777777" w:rsidR="00886DCE" w:rsidRDefault="00886DCE" w:rsidP="00886DCE">
      <w:pPr>
        <w:spacing w:line="240" w:lineRule="auto"/>
        <w:rPr>
          <w:rFonts w:cs="Times New Roman"/>
        </w:rPr>
      </w:pPr>
      <w:r>
        <w:rPr>
          <w:rFonts w:cs="Times New Roman"/>
        </w:rPr>
        <w:t xml:space="preserve">As mentioned earlier the engine output signal consists of different information as seen in </w:t>
      </w:r>
      <w:r>
        <w:rPr>
          <w:rFonts w:cs="Times New Roman"/>
        </w:rPr>
        <w:fldChar w:fldCharType="begin"/>
      </w:r>
      <w:r>
        <w:rPr>
          <w:rFonts w:cs="Times New Roman"/>
        </w:rPr>
        <w:instrText xml:space="preserve"> REF _Ref388191143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w:t>
      </w:r>
      <w:r>
        <w:rPr>
          <w:rFonts w:cs="Times New Roman"/>
        </w:rPr>
        <w:fldChar w:fldCharType="end"/>
      </w:r>
      <w:r>
        <w:rPr>
          <w:rFonts w:cs="Times New Roman"/>
        </w:rPr>
        <w:t>. The high and low spool speeds are defined and combined into one signal. The fuel mass flow rate signal starts with a clock block linked to a lookup table. The lookup table output signal is adjusted using a gain block and then converted into the units of kg/sec. The fuel line pressure is defined by the user and is combined with the fuel mass flow rate before to form a fuel signal. The total bleed air and mission (temperature and pressure) signals are inputs into the engine and define the bleed air signal. By using gain blocks they are converted into the appropriate units and then combined to form the bleed air signal. The oil signal is also an input to the engine and is sent into to the heat load block. The output is the oil signal that consists of temperature, mass flow rate, pressure, and energy density. All of these signals are combined to form the output engine signal.</w:t>
      </w:r>
    </w:p>
    <w:p w14:paraId="084F7411" w14:textId="77777777" w:rsidR="00D332A7" w:rsidRDefault="00D332A7" w:rsidP="00D332A7"/>
    <w:p w14:paraId="6B24612D" w14:textId="77777777" w:rsidR="00886DCE" w:rsidRDefault="00886DCE" w:rsidP="00D332A7"/>
    <w:p w14:paraId="6DB0F39B" w14:textId="77777777" w:rsidR="00886DCE" w:rsidRDefault="00886DCE" w:rsidP="00D332A7"/>
    <w:p w14:paraId="387E6FAE" w14:textId="77777777" w:rsidR="00886DCE" w:rsidRDefault="00886DCE" w:rsidP="00D332A7"/>
    <w:p w14:paraId="658F2F1D" w14:textId="77777777" w:rsidR="00886DCE" w:rsidRDefault="00886DCE" w:rsidP="00886DCE">
      <w:pPr>
        <w:pStyle w:val="Heading3"/>
      </w:pPr>
      <w:bookmarkStart w:id="185" w:name="_Toc388191394"/>
      <w:bookmarkStart w:id="186" w:name="_Toc388205992"/>
      <w:r>
        <w:lastRenderedPageBreak/>
        <w:t>NPSS Model</w:t>
      </w:r>
      <w:bookmarkEnd w:id="185"/>
      <w:bookmarkEnd w:id="186"/>
    </w:p>
    <w:p w14:paraId="410F619F" w14:textId="77777777" w:rsidR="00886DCE" w:rsidRPr="00886DCE" w:rsidRDefault="00886DCE" w:rsidP="00886DCE"/>
    <w:p w14:paraId="0620F4CB" w14:textId="77777777" w:rsidR="00886DCE" w:rsidRDefault="00886DCE" w:rsidP="00886DCE">
      <w:pPr>
        <w:keepNext/>
        <w:spacing w:line="240" w:lineRule="auto"/>
        <w:jc w:val="center"/>
      </w:pPr>
      <w:r>
        <w:rPr>
          <w:rFonts w:cs="Times New Roman"/>
          <w:noProof/>
          <w:lang w:eastAsia="zh-CN"/>
        </w:rPr>
        <w:drawing>
          <wp:inline distT="0" distB="0" distL="0" distR="0" wp14:anchorId="6638594A" wp14:editId="1AC649FF">
            <wp:extent cx="3679493" cy="1921765"/>
            <wp:effectExtent l="19050" t="0" r="0" b="0"/>
            <wp:docPr id="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61" cstate="print"/>
                    <a:srcRect/>
                    <a:stretch>
                      <a:fillRect/>
                    </a:stretch>
                  </pic:blipFill>
                  <pic:spPr bwMode="auto">
                    <a:xfrm>
                      <a:off x="0" y="0"/>
                      <a:ext cx="3679664" cy="1921854"/>
                    </a:xfrm>
                    <a:prstGeom prst="rect">
                      <a:avLst/>
                    </a:prstGeom>
                    <a:noFill/>
                    <a:ln w="9525">
                      <a:noFill/>
                      <a:miter lim="800000"/>
                      <a:headEnd/>
                      <a:tailEnd/>
                    </a:ln>
                  </pic:spPr>
                </pic:pic>
              </a:graphicData>
            </a:graphic>
          </wp:inline>
        </w:drawing>
      </w:r>
    </w:p>
    <w:p w14:paraId="395BD608" w14:textId="77777777" w:rsidR="00886DCE" w:rsidRDefault="00886DCE" w:rsidP="00886DCE">
      <w:pPr>
        <w:pStyle w:val="Caption"/>
        <w:rPr>
          <w:rFonts w:cs="Times New Roman"/>
        </w:rPr>
      </w:pPr>
      <w:bookmarkStart w:id="187" w:name="_Ref388191313"/>
      <w:r>
        <w:t xml:space="preserve">Figure </w:t>
      </w:r>
      <w:fldSimple w:instr=" STYLEREF 1 \s ">
        <w:r w:rsidR="00A605B1">
          <w:rPr>
            <w:noProof/>
          </w:rPr>
          <w:t>6</w:t>
        </w:r>
      </w:fldSimple>
      <w:r>
        <w:t>.</w:t>
      </w:r>
      <w:fldSimple w:instr=" SEQ Figure \* ARABIC \s 1 ">
        <w:r w:rsidR="00A605B1">
          <w:rPr>
            <w:noProof/>
          </w:rPr>
          <w:t>2</w:t>
        </w:r>
      </w:fldSimple>
      <w:bookmarkEnd w:id="187"/>
      <w:r>
        <w:t xml:space="preserve"> Initialization of the NPSS model: Multiport information switch</w:t>
      </w:r>
    </w:p>
    <w:p w14:paraId="132EB2EC" w14:textId="77777777" w:rsidR="00886DCE" w:rsidRDefault="00886DCE" w:rsidP="00886DCE">
      <w:pPr>
        <w:spacing w:line="240" w:lineRule="auto"/>
        <w:rPr>
          <w:rFonts w:cs="Times New Roman"/>
        </w:rPr>
      </w:pPr>
      <w:r>
        <w:rPr>
          <w:rFonts w:cs="Times New Roman"/>
        </w:rPr>
        <w:t xml:space="preserve">The other component of the engines is the NPSS model. At first a mode for the different types of inputs is defined by 0-Runs to a thrust, 1-Runs to a LP Shaft RPM, 2-Runs to an RIT in degrees R, or 3-Runs to a fuel flow rate in pps. Each of these are sent into a multiport switch that outputs the selected mode as seen in </w:t>
      </w:r>
      <w:r>
        <w:rPr>
          <w:rFonts w:cs="Times New Roman"/>
        </w:rPr>
        <w:fldChar w:fldCharType="begin"/>
      </w:r>
      <w:r>
        <w:rPr>
          <w:rFonts w:cs="Times New Roman"/>
        </w:rPr>
        <w:instrText xml:space="preserve"> REF _Ref388191313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2</w:t>
      </w:r>
      <w:r>
        <w:rPr>
          <w:rFonts w:cs="Times New Roman"/>
        </w:rPr>
        <w:fldChar w:fldCharType="end"/>
      </w:r>
      <w:r>
        <w:rPr>
          <w:rFonts w:cs="Times New Roman"/>
        </w:rPr>
        <w:t xml:space="preserve">.  </w:t>
      </w:r>
    </w:p>
    <w:p w14:paraId="0192BC30" w14:textId="77777777" w:rsidR="00886DCE" w:rsidRDefault="00886DCE" w:rsidP="00886DCE">
      <w:pPr>
        <w:spacing w:line="240" w:lineRule="auto"/>
        <w:rPr>
          <w:rFonts w:cs="Times New Roman"/>
        </w:rPr>
      </w:pPr>
    </w:p>
    <w:p w14:paraId="754A369B" w14:textId="77777777" w:rsidR="00886DCE" w:rsidRDefault="00886DCE" w:rsidP="00886DCE">
      <w:pPr>
        <w:keepNext/>
        <w:spacing w:line="240" w:lineRule="auto"/>
        <w:jc w:val="center"/>
      </w:pPr>
      <w:r>
        <w:rPr>
          <w:rFonts w:cs="Times New Roman"/>
          <w:noProof/>
          <w:lang w:eastAsia="zh-CN"/>
        </w:rPr>
        <w:drawing>
          <wp:inline distT="0" distB="0" distL="0" distR="0" wp14:anchorId="44117482" wp14:editId="6CAF73E5">
            <wp:extent cx="6001143" cy="3683876"/>
            <wp:effectExtent l="19050" t="0" r="0" b="0"/>
            <wp:docPr id="45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62" cstate="print"/>
                    <a:srcRect/>
                    <a:stretch>
                      <a:fillRect/>
                    </a:stretch>
                  </pic:blipFill>
                  <pic:spPr bwMode="auto">
                    <a:xfrm>
                      <a:off x="0" y="0"/>
                      <a:ext cx="6004423" cy="3685890"/>
                    </a:xfrm>
                    <a:prstGeom prst="rect">
                      <a:avLst/>
                    </a:prstGeom>
                    <a:noFill/>
                    <a:ln w="9525">
                      <a:noFill/>
                      <a:miter lim="800000"/>
                      <a:headEnd/>
                      <a:tailEnd/>
                    </a:ln>
                  </pic:spPr>
                </pic:pic>
              </a:graphicData>
            </a:graphic>
          </wp:inline>
        </w:drawing>
      </w:r>
    </w:p>
    <w:p w14:paraId="3B1DC8DA" w14:textId="77777777" w:rsidR="00886DCE" w:rsidRDefault="00886DCE" w:rsidP="00886DCE">
      <w:pPr>
        <w:pStyle w:val="Caption"/>
        <w:rPr>
          <w:rFonts w:cs="Times New Roman"/>
        </w:rPr>
      </w:pPr>
      <w:bookmarkStart w:id="188" w:name="_Ref388191433"/>
      <w:r>
        <w:t xml:space="preserve">Figure </w:t>
      </w:r>
      <w:fldSimple w:instr=" STYLEREF 1 \s ">
        <w:r w:rsidR="00A605B1">
          <w:rPr>
            <w:noProof/>
          </w:rPr>
          <w:t>6</w:t>
        </w:r>
      </w:fldSimple>
      <w:r>
        <w:t>.</w:t>
      </w:r>
      <w:fldSimple w:instr=" SEQ Figure \* ARABIC \s 1 ">
        <w:r w:rsidR="00A605B1">
          <w:rPr>
            <w:noProof/>
          </w:rPr>
          <w:t>3</w:t>
        </w:r>
      </w:fldSimple>
      <w:bookmarkEnd w:id="188"/>
      <w:r>
        <w:t xml:space="preserve"> NPSS Boeing 737 model</w:t>
      </w:r>
    </w:p>
    <w:p w14:paraId="00AF31D5" w14:textId="77777777" w:rsidR="00886DCE" w:rsidRPr="003E1A13" w:rsidRDefault="00886DCE" w:rsidP="00886DCE">
      <w:pPr>
        <w:spacing w:line="240" w:lineRule="auto"/>
        <w:rPr>
          <w:rFonts w:cs="Times New Roman"/>
        </w:rPr>
      </w:pPr>
      <w:r>
        <w:rPr>
          <w:rFonts w:cs="Times New Roman"/>
        </w:rPr>
        <w:t xml:space="preserve">The signal that goes into the NPSSSfunction as seen in </w:t>
      </w:r>
      <w:r>
        <w:rPr>
          <w:rFonts w:cs="Times New Roman"/>
        </w:rPr>
        <w:fldChar w:fldCharType="begin"/>
      </w:r>
      <w:r>
        <w:rPr>
          <w:rFonts w:cs="Times New Roman"/>
        </w:rPr>
        <w:instrText xml:space="preserve"> REF _Ref388191433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3</w:t>
      </w:r>
      <w:r>
        <w:rPr>
          <w:rFonts w:cs="Times New Roman"/>
        </w:rPr>
        <w:fldChar w:fldCharType="end"/>
      </w:r>
      <w:r>
        <w:rPr>
          <w:rFonts w:cs="Times New Roman"/>
        </w:rPr>
        <w:t xml:space="preserve"> consists of the altitude, the mach number, the change in temperature, the selected mode and its value, the total bleed air, excess bleed air, the low pressure power, and the high pressure power. The NPSSSfunction takes in this data as a single signal and outputs a single signal that consists of the net thrust, the fuel flow rate, the low pressure speed, high pressure speed, the cabin power, temperature, and pressure, the temperature, and some constraint. </w:t>
      </w:r>
      <w:r>
        <w:rPr>
          <w:rFonts w:cs="Times New Roman"/>
        </w:rPr>
        <w:lastRenderedPageBreak/>
        <w:t>The high pressure speed is multiplied by the torque to get the power that is fed back into the NPSSSfunction.</w:t>
      </w:r>
    </w:p>
    <w:p w14:paraId="5C177BAA" w14:textId="77777777" w:rsidR="00886DCE" w:rsidRDefault="00886DCE" w:rsidP="00886DCE">
      <w:pPr>
        <w:pStyle w:val="Heading2"/>
      </w:pPr>
      <w:bookmarkStart w:id="189" w:name="_Toc388191395"/>
      <w:bookmarkStart w:id="190" w:name="_Toc388205993"/>
      <w:r>
        <w:t>Environment Control System</w:t>
      </w:r>
      <w:bookmarkEnd w:id="189"/>
      <w:bookmarkEnd w:id="190"/>
    </w:p>
    <w:p w14:paraId="0BF006F3" w14:textId="77777777" w:rsidR="00886DCE" w:rsidRDefault="00886DCE" w:rsidP="00886DCE"/>
    <w:p w14:paraId="12473D38" w14:textId="77777777" w:rsidR="00886DCE" w:rsidRPr="00863FF4" w:rsidRDefault="00886DCE" w:rsidP="00886DCE">
      <w:r>
        <w:t>The environment control system takes in signals from both of the engines, the mission profile, the cabin conditions, and a control and outputs fan flow signal (that includes temperature and mass flow rate) and a fan power signal that is sent to the electrical system.</w:t>
      </w:r>
    </w:p>
    <w:p w14:paraId="520455E0" w14:textId="77777777" w:rsidR="00886DCE" w:rsidRDefault="00886DCE" w:rsidP="00886DCE">
      <w:pPr>
        <w:pStyle w:val="Heading3"/>
      </w:pPr>
      <w:bookmarkStart w:id="191" w:name="_Toc388191396"/>
      <w:bookmarkStart w:id="192" w:name="_Toc388205994"/>
      <w:r>
        <w:t>Overall System</w:t>
      </w:r>
      <w:bookmarkEnd w:id="191"/>
      <w:bookmarkEnd w:id="192"/>
    </w:p>
    <w:p w14:paraId="0B5F45A0" w14:textId="77777777" w:rsidR="00886DCE" w:rsidRPr="00886DCE" w:rsidRDefault="00886DCE" w:rsidP="00886DCE"/>
    <w:p w14:paraId="60FEB708" w14:textId="77777777" w:rsidR="00886DCE" w:rsidRDefault="00886DCE" w:rsidP="00886DCE">
      <w:pPr>
        <w:keepNext/>
        <w:spacing w:line="240" w:lineRule="auto"/>
        <w:jc w:val="center"/>
      </w:pPr>
      <w:r>
        <w:rPr>
          <w:rFonts w:cs="Times New Roman"/>
          <w:noProof/>
          <w:lang w:eastAsia="zh-CN"/>
        </w:rPr>
        <w:drawing>
          <wp:inline distT="0" distB="0" distL="0" distR="0" wp14:anchorId="21FDFBC6" wp14:editId="27B09DD8">
            <wp:extent cx="6027584" cy="2201918"/>
            <wp:effectExtent l="19050" t="0" r="0" b="0"/>
            <wp:docPr id="45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3" cstate="print"/>
                    <a:srcRect/>
                    <a:stretch>
                      <a:fillRect/>
                    </a:stretch>
                  </pic:blipFill>
                  <pic:spPr bwMode="auto">
                    <a:xfrm>
                      <a:off x="0" y="0"/>
                      <a:ext cx="6027539" cy="2201902"/>
                    </a:xfrm>
                    <a:prstGeom prst="rect">
                      <a:avLst/>
                    </a:prstGeom>
                    <a:noFill/>
                    <a:ln w="9525">
                      <a:noFill/>
                      <a:miter lim="800000"/>
                      <a:headEnd/>
                      <a:tailEnd/>
                    </a:ln>
                  </pic:spPr>
                </pic:pic>
              </a:graphicData>
            </a:graphic>
          </wp:inline>
        </w:drawing>
      </w:r>
    </w:p>
    <w:p w14:paraId="26C098AE" w14:textId="77777777" w:rsidR="00886DCE" w:rsidRDefault="00886DCE" w:rsidP="00886DCE">
      <w:pPr>
        <w:pStyle w:val="Caption"/>
        <w:rPr>
          <w:rFonts w:cs="Times New Roman"/>
        </w:rPr>
      </w:pPr>
      <w:bookmarkStart w:id="193" w:name="_Ref388190327"/>
      <w:bookmarkStart w:id="194" w:name="_Ref388190318"/>
      <w:r>
        <w:t xml:space="preserve">Figure </w:t>
      </w:r>
      <w:fldSimple w:instr=" STYLEREF 1 \s ">
        <w:r w:rsidR="00A605B1">
          <w:rPr>
            <w:noProof/>
          </w:rPr>
          <w:t>6</w:t>
        </w:r>
      </w:fldSimple>
      <w:r>
        <w:t>.</w:t>
      </w:r>
      <w:fldSimple w:instr=" SEQ Figure \* ARABIC \s 1 ">
        <w:r w:rsidR="00A605B1">
          <w:rPr>
            <w:noProof/>
          </w:rPr>
          <w:t>4</w:t>
        </w:r>
      </w:fldSimple>
      <w:bookmarkEnd w:id="193"/>
      <w:r>
        <w:t xml:space="preserve"> Environment Control System</w:t>
      </w:r>
      <w:bookmarkEnd w:id="194"/>
    </w:p>
    <w:p w14:paraId="45AE1ED5" w14:textId="77777777" w:rsidR="00886DCE" w:rsidRDefault="00886DCE" w:rsidP="00886DCE">
      <w:pPr>
        <w:spacing w:line="240" w:lineRule="auto"/>
        <w:rPr>
          <w:rFonts w:cs="Times New Roman"/>
        </w:rPr>
      </w:pPr>
      <w:r>
        <w:rPr>
          <w:rFonts w:cs="Times New Roman"/>
        </w:rPr>
        <w:t xml:space="preserve">The environmental control system as seen in </w:t>
      </w:r>
      <w:r>
        <w:rPr>
          <w:rFonts w:cs="Times New Roman"/>
        </w:rPr>
        <w:fldChar w:fldCharType="begin"/>
      </w:r>
      <w:r>
        <w:rPr>
          <w:rFonts w:cs="Times New Roman"/>
        </w:rPr>
        <w:instrText xml:space="preserve"> REF _Ref388190327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4</w:t>
      </w:r>
      <w:r>
        <w:rPr>
          <w:rFonts w:cs="Times New Roman"/>
        </w:rPr>
        <w:fldChar w:fldCharType="end"/>
      </w:r>
      <w:r>
        <w:rPr>
          <w:rFonts w:cs="Times New Roman"/>
        </w:rPr>
        <w:t xml:space="preserve"> takes in signals from the both engines, the mission profile, the cabin conditions, and a control. Each of the signals goes into the left and right air recycled PACK's. The output signals to the PACK's are required bleed air signal (mass flow rate), and flow out signal (mass flow rate, temperature, and pressure). The required bleed air signals from the left and right PACK are output signals for the ECS. The flow out signals for the PACK's are fed into an n-inlet mixing junction with a recycled flow out signal defined later. These signals are combined into one flow signal which can be saved in a memory block. </w:t>
      </w:r>
    </w:p>
    <w:p w14:paraId="43E1A021" w14:textId="77777777" w:rsidR="00886DCE" w:rsidRDefault="00886DCE" w:rsidP="00886DCE">
      <w:pPr>
        <w:spacing w:line="240" w:lineRule="auto"/>
        <w:rPr>
          <w:rFonts w:cs="Times New Roman"/>
        </w:rPr>
      </w:pPr>
    </w:p>
    <w:p w14:paraId="41C8E828" w14:textId="77777777" w:rsidR="00886DCE" w:rsidRPr="00863FF4" w:rsidRDefault="00886DCE" w:rsidP="00886DCE">
      <w:pPr>
        <w:spacing w:line="240" w:lineRule="auto"/>
        <w:rPr>
          <w:rFonts w:cs="Times New Roman"/>
        </w:rPr>
      </w:pPr>
      <w:r>
        <w:rPr>
          <w:rFonts w:cs="Times New Roman"/>
        </w:rPr>
        <w:t>This signal is sent into a cabin zone component. The cabin zone component takes in that flow signal, ambient temperature and mach number decomposed from the mission profile input signal, and the thermal loads signal. The cabin zone component outputs are the cabin conditions (output signal for the ECS system), and return air conditions. The cabin conditions are put back into the left and right PACK. The return air conditions is sent into the fan component. The fan outputs are a flow signal that is put back into the n-inlet mixing junction and an output power signal semt to the electrical system.</w:t>
      </w:r>
    </w:p>
    <w:p w14:paraId="537F1C06" w14:textId="77777777" w:rsidR="00886DCE" w:rsidRDefault="00886DCE" w:rsidP="00886DCE">
      <w:pPr>
        <w:pStyle w:val="Heading3"/>
      </w:pPr>
      <w:bookmarkStart w:id="195" w:name="_Toc388191397"/>
      <w:bookmarkStart w:id="196" w:name="_Toc388205995"/>
      <w:r>
        <w:lastRenderedPageBreak/>
        <w:t>PACK Component</w:t>
      </w:r>
      <w:bookmarkEnd w:id="195"/>
      <w:r>
        <w:t>s</w:t>
      </w:r>
      <w:bookmarkEnd w:id="196"/>
    </w:p>
    <w:p w14:paraId="4E62F5AF" w14:textId="77777777" w:rsidR="00886DCE" w:rsidRPr="00886DCE" w:rsidRDefault="00886DCE" w:rsidP="00886DCE">
      <w:pPr>
        <w:pStyle w:val="Heading4"/>
      </w:pPr>
      <w:r>
        <w:t>Distribution of Bleed Air</w:t>
      </w:r>
    </w:p>
    <w:p w14:paraId="45781CCE" w14:textId="77777777" w:rsidR="00886DCE" w:rsidRDefault="00886DCE" w:rsidP="00886DCE">
      <w:pPr>
        <w:keepNext/>
        <w:spacing w:line="240" w:lineRule="auto"/>
        <w:jc w:val="center"/>
      </w:pPr>
      <w:r>
        <w:rPr>
          <w:rFonts w:cs="Times New Roman"/>
          <w:noProof/>
          <w:lang w:eastAsia="zh-CN"/>
        </w:rPr>
        <w:drawing>
          <wp:inline distT="0" distB="0" distL="0" distR="0" wp14:anchorId="3DA422D0" wp14:editId="5CD85A01">
            <wp:extent cx="4069271" cy="1466850"/>
            <wp:effectExtent l="19050" t="0" r="7429" b="0"/>
            <wp:docPr id="45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4" cstate="print"/>
                    <a:srcRect/>
                    <a:stretch>
                      <a:fillRect/>
                    </a:stretch>
                  </pic:blipFill>
                  <pic:spPr bwMode="auto">
                    <a:xfrm>
                      <a:off x="0" y="0"/>
                      <a:ext cx="4080186" cy="1470784"/>
                    </a:xfrm>
                    <a:prstGeom prst="rect">
                      <a:avLst/>
                    </a:prstGeom>
                    <a:noFill/>
                    <a:ln w="9525">
                      <a:noFill/>
                      <a:miter lim="800000"/>
                      <a:headEnd/>
                      <a:tailEnd/>
                    </a:ln>
                  </pic:spPr>
                </pic:pic>
              </a:graphicData>
            </a:graphic>
          </wp:inline>
        </w:drawing>
      </w:r>
    </w:p>
    <w:p w14:paraId="2BF5E9B2" w14:textId="77777777" w:rsidR="00886DCE" w:rsidRDefault="00886DCE" w:rsidP="00886DCE">
      <w:pPr>
        <w:pStyle w:val="Caption"/>
        <w:rPr>
          <w:rFonts w:cs="Times New Roman"/>
        </w:rPr>
      </w:pPr>
      <w:bookmarkStart w:id="197" w:name="_Ref388192522"/>
      <w:r>
        <w:t xml:space="preserve">Figure </w:t>
      </w:r>
      <w:fldSimple w:instr=" STYLEREF 1 \s ">
        <w:r w:rsidR="00A605B1">
          <w:rPr>
            <w:noProof/>
          </w:rPr>
          <w:t>6</w:t>
        </w:r>
      </w:fldSimple>
      <w:r>
        <w:t>.</w:t>
      </w:r>
      <w:fldSimple w:instr=" SEQ Figure \* ARABIC \s 1 ">
        <w:r w:rsidR="00A605B1">
          <w:rPr>
            <w:noProof/>
          </w:rPr>
          <w:t>5</w:t>
        </w:r>
      </w:fldSimple>
      <w:bookmarkEnd w:id="197"/>
      <w:r>
        <w:t xml:space="preserve"> PACK Bleed air distribution component</w:t>
      </w:r>
    </w:p>
    <w:p w14:paraId="141329DC" w14:textId="77777777" w:rsidR="00886DCE" w:rsidRDefault="00886DCE" w:rsidP="00886DCE">
      <w:pPr>
        <w:spacing w:line="240" w:lineRule="auto"/>
        <w:rPr>
          <w:rFonts w:cs="Times New Roman"/>
        </w:rPr>
      </w:pPr>
      <w:r>
        <w:rPr>
          <w:rFonts w:cs="Times New Roman"/>
        </w:rPr>
        <w:t xml:space="preserve">The first component of the PACK handle the bleed air distribution, </w:t>
      </w:r>
      <w:r>
        <w:rPr>
          <w:rFonts w:cs="Times New Roman"/>
        </w:rPr>
        <w:fldChar w:fldCharType="begin"/>
      </w:r>
      <w:r>
        <w:rPr>
          <w:rFonts w:cs="Times New Roman"/>
        </w:rPr>
        <w:instrText xml:space="preserve"> REF _Ref388192522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5</w:t>
      </w:r>
      <w:r>
        <w:rPr>
          <w:rFonts w:cs="Times New Roman"/>
        </w:rPr>
        <w:fldChar w:fldCharType="end"/>
      </w:r>
      <w:r>
        <w:rPr>
          <w:rFonts w:cs="Times New Roman"/>
        </w:rPr>
        <w:t xml:space="preserve">, by taking in the engine signal and decomposing it into the bleed air temperature and bleed air pressure. The bleed air valve and bleed air cycle machine mass flow rates are fed into an addition block to form the required bleed air output signal. All of these signals are be put into a distribution of bleed air component. </w:t>
      </w:r>
    </w:p>
    <w:p w14:paraId="3E398861" w14:textId="77777777" w:rsidR="00886DCE" w:rsidRDefault="00886DCE" w:rsidP="00886DCE">
      <w:pPr>
        <w:keepNext/>
        <w:spacing w:line="240" w:lineRule="auto"/>
        <w:jc w:val="center"/>
      </w:pPr>
      <w:r>
        <w:rPr>
          <w:rFonts w:cs="Times New Roman"/>
          <w:noProof/>
          <w:lang w:eastAsia="zh-CN"/>
        </w:rPr>
        <w:drawing>
          <wp:inline distT="0" distB="0" distL="0" distR="0" wp14:anchorId="7301CD66" wp14:editId="2731B79E">
            <wp:extent cx="1997420" cy="1952625"/>
            <wp:effectExtent l="19050" t="0" r="2830" b="0"/>
            <wp:docPr id="45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5" cstate="print"/>
                    <a:srcRect/>
                    <a:stretch>
                      <a:fillRect/>
                    </a:stretch>
                  </pic:blipFill>
                  <pic:spPr bwMode="auto">
                    <a:xfrm>
                      <a:off x="0" y="0"/>
                      <a:ext cx="2013406" cy="1968252"/>
                    </a:xfrm>
                    <a:prstGeom prst="rect">
                      <a:avLst/>
                    </a:prstGeom>
                    <a:noFill/>
                    <a:ln w="9525">
                      <a:noFill/>
                      <a:miter lim="800000"/>
                      <a:headEnd/>
                      <a:tailEnd/>
                    </a:ln>
                  </pic:spPr>
                </pic:pic>
              </a:graphicData>
            </a:graphic>
          </wp:inline>
        </w:drawing>
      </w:r>
    </w:p>
    <w:p w14:paraId="4031D891" w14:textId="77777777" w:rsidR="00886DCE" w:rsidRDefault="00886DCE" w:rsidP="00886DCE">
      <w:pPr>
        <w:pStyle w:val="Caption"/>
        <w:rPr>
          <w:rFonts w:cs="Times New Roman"/>
        </w:rPr>
      </w:pPr>
      <w:bookmarkStart w:id="198" w:name="_Ref388192491"/>
      <w:r>
        <w:t xml:space="preserve">Figure </w:t>
      </w:r>
      <w:fldSimple w:instr=" STYLEREF 1 \s ">
        <w:r w:rsidR="00A605B1">
          <w:rPr>
            <w:noProof/>
          </w:rPr>
          <w:t>6</w:t>
        </w:r>
      </w:fldSimple>
      <w:r>
        <w:t>.</w:t>
      </w:r>
      <w:fldSimple w:instr=" SEQ Figure \* ARABIC \s 1 ">
        <w:r w:rsidR="00A605B1">
          <w:rPr>
            <w:noProof/>
          </w:rPr>
          <w:t>6</w:t>
        </w:r>
      </w:fldSimple>
      <w:bookmarkEnd w:id="198"/>
      <w:r>
        <w:t xml:space="preserve"> Distribution of bleed air block</w:t>
      </w:r>
    </w:p>
    <w:p w14:paraId="534DF8A8" w14:textId="77777777" w:rsidR="00886DCE" w:rsidRDefault="00886DCE" w:rsidP="00886DCE">
      <w:pPr>
        <w:spacing w:line="240" w:lineRule="auto"/>
        <w:rPr>
          <w:rFonts w:cs="Times New Roman"/>
        </w:rPr>
      </w:pPr>
      <w:r>
        <w:rPr>
          <w:rFonts w:cs="Times New Roman"/>
        </w:rPr>
        <w:t xml:space="preserve">The distribution of bleed air block combines each of the input signals as seen in </w:t>
      </w:r>
      <w:r>
        <w:rPr>
          <w:rFonts w:cs="Times New Roman"/>
        </w:rPr>
        <w:fldChar w:fldCharType="begin"/>
      </w:r>
      <w:r>
        <w:rPr>
          <w:rFonts w:cs="Times New Roman"/>
        </w:rPr>
        <w:instrText xml:space="preserve"> REF _Ref388192491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6</w:t>
      </w:r>
      <w:r>
        <w:rPr>
          <w:rFonts w:cs="Times New Roman"/>
        </w:rPr>
        <w:fldChar w:fldCharType="end"/>
      </w:r>
      <w:r>
        <w:rPr>
          <w:rFonts w:cs="Times New Roman"/>
        </w:rPr>
        <w:t xml:space="preserve"> into two output signals, flow to the mixing junction sent to the valve and flow to the heat exchanger.</w:t>
      </w:r>
    </w:p>
    <w:p w14:paraId="714937E5" w14:textId="77777777" w:rsidR="00886DCE" w:rsidRDefault="00886DCE" w:rsidP="00886DCE">
      <w:pPr>
        <w:pStyle w:val="Heading4"/>
      </w:pPr>
      <w:r>
        <w:t>Control, Mach Number, and Temperature</w:t>
      </w:r>
    </w:p>
    <w:p w14:paraId="20F2377E" w14:textId="77777777" w:rsidR="00886DCE" w:rsidRPr="00886DCE" w:rsidRDefault="00886DCE" w:rsidP="00886DCE"/>
    <w:p w14:paraId="07479473" w14:textId="77777777" w:rsidR="00886DCE" w:rsidRDefault="00886DCE" w:rsidP="00886DCE">
      <w:pPr>
        <w:keepNext/>
        <w:spacing w:line="240" w:lineRule="auto"/>
        <w:jc w:val="center"/>
      </w:pPr>
      <w:r>
        <w:rPr>
          <w:rFonts w:cs="Times New Roman"/>
          <w:noProof/>
          <w:lang w:eastAsia="zh-CN"/>
        </w:rPr>
        <w:drawing>
          <wp:inline distT="0" distB="0" distL="0" distR="0" wp14:anchorId="395E0217" wp14:editId="6682F017">
            <wp:extent cx="2124477" cy="1123950"/>
            <wp:effectExtent l="19050" t="0" r="9123" b="0"/>
            <wp:docPr id="45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6" cstate="print"/>
                    <a:srcRect/>
                    <a:stretch>
                      <a:fillRect/>
                    </a:stretch>
                  </pic:blipFill>
                  <pic:spPr bwMode="auto">
                    <a:xfrm>
                      <a:off x="0" y="0"/>
                      <a:ext cx="2128182" cy="1125910"/>
                    </a:xfrm>
                    <a:prstGeom prst="rect">
                      <a:avLst/>
                    </a:prstGeom>
                    <a:noFill/>
                    <a:ln w="9525">
                      <a:noFill/>
                      <a:miter lim="800000"/>
                      <a:headEnd/>
                      <a:tailEnd/>
                    </a:ln>
                  </pic:spPr>
                </pic:pic>
              </a:graphicData>
            </a:graphic>
          </wp:inline>
        </w:drawing>
      </w:r>
    </w:p>
    <w:p w14:paraId="6016B1AE" w14:textId="77777777" w:rsidR="00886DCE" w:rsidRDefault="00886DCE" w:rsidP="00886DCE">
      <w:pPr>
        <w:pStyle w:val="Caption"/>
        <w:rPr>
          <w:rFonts w:cs="Times New Roman"/>
        </w:rPr>
      </w:pPr>
      <w:r>
        <w:t xml:space="preserve">Figure </w:t>
      </w:r>
      <w:fldSimple w:instr=" STYLEREF 1 \s ">
        <w:r w:rsidR="00A605B1">
          <w:rPr>
            <w:noProof/>
          </w:rPr>
          <w:t>6</w:t>
        </w:r>
      </w:fldSimple>
      <w:r>
        <w:t>.</w:t>
      </w:r>
      <w:fldSimple w:instr=" SEQ Figure \* ARABIC \s 1 ">
        <w:r w:rsidR="00A605B1">
          <w:rPr>
            <w:noProof/>
          </w:rPr>
          <w:t>7</w:t>
        </w:r>
      </w:fldSimple>
      <w:r>
        <w:t xml:space="preserve"> PACK Control and Mission signals</w:t>
      </w:r>
    </w:p>
    <w:p w14:paraId="61AB3900" w14:textId="77777777" w:rsidR="00886DCE" w:rsidRDefault="00886DCE" w:rsidP="00886DCE">
      <w:pPr>
        <w:spacing w:line="240" w:lineRule="auto"/>
        <w:rPr>
          <w:rFonts w:cs="Times New Roman"/>
        </w:rPr>
      </w:pPr>
      <w:r>
        <w:rPr>
          <w:rFonts w:cs="Times New Roman"/>
        </w:rPr>
        <w:t>The control signal can be just connected to a termination block. The mission profile signal must be decomposed and tagged into the mach number and the ambient temperature.</w:t>
      </w:r>
    </w:p>
    <w:p w14:paraId="00B69836" w14:textId="77777777" w:rsidR="00886DCE" w:rsidRDefault="00886DCE" w:rsidP="00886DCE">
      <w:pPr>
        <w:spacing w:line="240" w:lineRule="auto"/>
        <w:rPr>
          <w:rFonts w:cs="Times New Roman"/>
        </w:rPr>
      </w:pPr>
    </w:p>
    <w:p w14:paraId="77F9EF9C" w14:textId="77777777" w:rsidR="00886DCE" w:rsidRDefault="00886DCE" w:rsidP="00886DCE">
      <w:pPr>
        <w:pStyle w:val="Heading4"/>
      </w:pPr>
      <w:r>
        <w:lastRenderedPageBreak/>
        <w:t>Primary Heat Exchanger</w:t>
      </w:r>
    </w:p>
    <w:p w14:paraId="4A6A2304" w14:textId="77777777" w:rsidR="00886DCE" w:rsidRPr="00886DCE" w:rsidRDefault="00886DCE" w:rsidP="00886DCE"/>
    <w:p w14:paraId="64CE32AF" w14:textId="77777777" w:rsidR="00886DCE" w:rsidRDefault="00886DCE" w:rsidP="00886DCE">
      <w:pPr>
        <w:keepNext/>
        <w:jc w:val="center"/>
      </w:pPr>
      <w:r w:rsidRPr="00364E10">
        <w:rPr>
          <w:noProof/>
          <w:lang w:eastAsia="zh-CN"/>
        </w:rPr>
        <w:drawing>
          <wp:inline distT="0" distB="0" distL="0" distR="0" wp14:anchorId="484183FD" wp14:editId="14714E64">
            <wp:extent cx="4528660" cy="1085850"/>
            <wp:effectExtent l="19050" t="0" r="5240" b="0"/>
            <wp:docPr id="466"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367" cstate="print"/>
                    <a:srcRect/>
                    <a:stretch>
                      <a:fillRect/>
                    </a:stretch>
                  </pic:blipFill>
                  <pic:spPr bwMode="auto">
                    <a:xfrm>
                      <a:off x="0" y="0"/>
                      <a:ext cx="4544274" cy="1089594"/>
                    </a:xfrm>
                    <a:prstGeom prst="rect">
                      <a:avLst/>
                    </a:prstGeom>
                    <a:noFill/>
                    <a:ln w="9525">
                      <a:noFill/>
                      <a:miter lim="800000"/>
                      <a:headEnd/>
                      <a:tailEnd/>
                    </a:ln>
                  </pic:spPr>
                </pic:pic>
              </a:graphicData>
            </a:graphic>
          </wp:inline>
        </w:drawing>
      </w:r>
    </w:p>
    <w:p w14:paraId="557B426F" w14:textId="77777777" w:rsidR="00886DCE" w:rsidRDefault="00886DCE" w:rsidP="00886DCE">
      <w:pPr>
        <w:pStyle w:val="Caption"/>
      </w:pPr>
      <w:bookmarkStart w:id="199" w:name="_Ref388193048"/>
      <w:r>
        <w:t xml:space="preserve">Figure </w:t>
      </w:r>
      <w:fldSimple w:instr=" STYLEREF 1 \s ">
        <w:r w:rsidR="00A605B1">
          <w:rPr>
            <w:noProof/>
          </w:rPr>
          <w:t>6</w:t>
        </w:r>
      </w:fldSimple>
      <w:r>
        <w:t>.</w:t>
      </w:r>
      <w:fldSimple w:instr=" SEQ Figure \* ARABIC \s 1 ">
        <w:r w:rsidR="00A605B1">
          <w:rPr>
            <w:noProof/>
          </w:rPr>
          <w:t>8</w:t>
        </w:r>
      </w:fldSimple>
      <w:bookmarkEnd w:id="199"/>
      <w:r>
        <w:t xml:space="preserve"> Primary Heat Exchanger subsystem model</w:t>
      </w:r>
    </w:p>
    <w:p w14:paraId="74B07483" w14:textId="77777777" w:rsidR="00886DCE" w:rsidRPr="00364E10" w:rsidRDefault="00886DCE" w:rsidP="00886DCE">
      <w:r>
        <w:t xml:space="preserve">The primary heat exchanger takes in the ambient temperature and compares it to the temperature of primary heat exchanger, </w:t>
      </w:r>
      <w:r>
        <w:fldChar w:fldCharType="begin"/>
      </w:r>
      <w:r>
        <w:instrText xml:space="preserve"> REF _Ref388193048 \h </w:instrText>
      </w:r>
      <w:r>
        <w:fldChar w:fldCharType="separate"/>
      </w:r>
      <w:r w:rsidR="00A605B1">
        <w:t xml:space="preserve">Figure </w:t>
      </w:r>
      <w:r w:rsidR="00A605B1">
        <w:rPr>
          <w:noProof/>
        </w:rPr>
        <w:t>6</w:t>
      </w:r>
      <w:r w:rsidR="00A605B1">
        <w:t>.</w:t>
      </w:r>
      <w:r w:rsidR="00A605B1">
        <w:rPr>
          <w:noProof/>
        </w:rPr>
        <w:t>8</w:t>
      </w:r>
      <w:r>
        <w:fldChar w:fldCharType="end"/>
      </w:r>
      <w:r>
        <w:t>. Both of these temperature signals are sent into the Ram air inlet component where the output is a flow signal, tagged ram air, that includes temperature, pressure and mass flow rate. This flow signal is the cold input for the primary heat exchanger where the hot input was defined by the distribution of bleed air component. The output to the primary heat exchanger is tagged the hot flow from the primary heat exchanger. This was used eariler.</w:t>
      </w:r>
    </w:p>
    <w:p w14:paraId="3072BDC7" w14:textId="77777777" w:rsidR="00886DCE" w:rsidRDefault="00886DCE" w:rsidP="00886DCE">
      <w:pPr>
        <w:pStyle w:val="Heading4"/>
      </w:pPr>
      <w:r>
        <w:t>Compressor and Turbine</w:t>
      </w:r>
    </w:p>
    <w:p w14:paraId="3CE73C42" w14:textId="77777777" w:rsidR="00886DCE" w:rsidRPr="00886DCE" w:rsidRDefault="00886DCE" w:rsidP="00886DCE"/>
    <w:p w14:paraId="0DFF75F7" w14:textId="77777777" w:rsidR="00886DCE" w:rsidRDefault="00886DCE" w:rsidP="00886DCE">
      <w:pPr>
        <w:keepNext/>
        <w:spacing w:line="240" w:lineRule="auto"/>
        <w:jc w:val="center"/>
      </w:pPr>
      <w:r>
        <w:rPr>
          <w:rFonts w:cs="Times New Roman"/>
          <w:noProof/>
          <w:lang w:eastAsia="zh-CN"/>
        </w:rPr>
        <w:drawing>
          <wp:inline distT="0" distB="0" distL="0" distR="0" wp14:anchorId="59D8FEC2" wp14:editId="74B24DA9">
            <wp:extent cx="5936615" cy="1883410"/>
            <wp:effectExtent l="19050" t="0" r="6985" b="0"/>
            <wp:docPr id="45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8" cstate="print"/>
                    <a:srcRect/>
                    <a:stretch>
                      <a:fillRect/>
                    </a:stretch>
                  </pic:blipFill>
                  <pic:spPr bwMode="auto">
                    <a:xfrm>
                      <a:off x="0" y="0"/>
                      <a:ext cx="5936615" cy="1883410"/>
                    </a:xfrm>
                    <a:prstGeom prst="rect">
                      <a:avLst/>
                    </a:prstGeom>
                    <a:noFill/>
                    <a:ln w="9525">
                      <a:noFill/>
                      <a:miter lim="800000"/>
                      <a:headEnd/>
                      <a:tailEnd/>
                    </a:ln>
                  </pic:spPr>
                </pic:pic>
              </a:graphicData>
            </a:graphic>
          </wp:inline>
        </w:drawing>
      </w:r>
    </w:p>
    <w:p w14:paraId="1C5D2ADF" w14:textId="77777777" w:rsidR="00886DCE" w:rsidRDefault="00886DCE" w:rsidP="00886DCE">
      <w:pPr>
        <w:pStyle w:val="Caption"/>
        <w:rPr>
          <w:rFonts w:cs="Times New Roman"/>
        </w:rPr>
      </w:pPr>
      <w:bookmarkStart w:id="200" w:name="_Ref388193377"/>
      <w:r>
        <w:t xml:space="preserve">Figure </w:t>
      </w:r>
      <w:fldSimple w:instr=" STYLEREF 1 \s ">
        <w:r w:rsidR="00A605B1">
          <w:rPr>
            <w:noProof/>
          </w:rPr>
          <w:t>6</w:t>
        </w:r>
      </w:fldSimple>
      <w:r>
        <w:t>.</w:t>
      </w:r>
      <w:fldSimple w:instr=" SEQ Figure \* ARABIC \s 1 ">
        <w:r w:rsidR="00A605B1">
          <w:rPr>
            <w:noProof/>
          </w:rPr>
          <w:t>9</w:t>
        </w:r>
      </w:fldSimple>
      <w:bookmarkEnd w:id="200"/>
      <w:r>
        <w:t xml:space="preserve"> PACK compressor and turbine subsystem model</w:t>
      </w:r>
    </w:p>
    <w:p w14:paraId="3D4271F2" w14:textId="77777777" w:rsidR="00886DCE" w:rsidRDefault="00886DCE" w:rsidP="00886DCE">
      <w:pPr>
        <w:spacing w:line="240" w:lineRule="auto"/>
        <w:rPr>
          <w:rFonts w:cs="Times New Roman"/>
        </w:rPr>
      </w:pPr>
      <w:r>
        <w:rPr>
          <w:rFonts w:cs="Times New Roman"/>
        </w:rPr>
        <w:t xml:space="preserve">The hot flow from primary heat exchanger is also used in the compressor and turbine components as seen in </w:t>
      </w:r>
      <w:r>
        <w:rPr>
          <w:rFonts w:cs="Times New Roman"/>
        </w:rPr>
        <w:fldChar w:fldCharType="begin"/>
      </w:r>
      <w:r>
        <w:rPr>
          <w:rFonts w:cs="Times New Roman"/>
        </w:rPr>
        <w:instrText xml:space="preserve"> REF _Ref388193377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9</w:t>
      </w:r>
      <w:r>
        <w:rPr>
          <w:rFonts w:cs="Times New Roman"/>
        </w:rPr>
        <w:fldChar w:fldCharType="end"/>
      </w:r>
      <w:r>
        <w:rPr>
          <w:rFonts w:cs="Times New Roman"/>
        </w:rPr>
        <w:t>. This signal and a bypass ratio are fed into a distribution component which distributes the airflow to the mixing junction and to the compressor. The airflow to the mixing junction and the flow from the turbine defined later are sent to a mixing junction block which outputs the junction signal (junc273). The flow to the value is sent into a valve block. Both of these signals, junction and the flow out of the valve, are sent into another mixing junction. The output of this mixing junction and the cabin pressure are combined together to form the flow out signal.</w:t>
      </w:r>
    </w:p>
    <w:p w14:paraId="391A2EF3" w14:textId="77777777" w:rsidR="00886DCE" w:rsidRDefault="00886DCE" w:rsidP="00886DCE">
      <w:pPr>
        <w:spacing w:line="240" w:lineRule="auto"/>
        <w:rPr>
          <w:rFonts w:cs="Times New Roman"/>
        </w:rPr>
      </w:pPr>
    </w:p>
    <w:p w14:paraId="3C87F88B" w14:textId="77777777" w:rsidR="00886DCE" w:rsidRDefault="00886DCE" w:rsidP="00886DCE">
      <w:pPr>
        <w:spacing w:line="240" w:lineRule="auto"/>
        <w:rPr>
          <w:rFonts w:cs="Times New Roman"/>
        </w:rPr>
      </w:pPr>
      <w:r>
        <w:rPr>
          <w:rFonts w:cs="Times New Roman"/>
        </w:rPr>
        <w:t>The airflow from distribution block is also sent to the compressor along with the shaft speed to get a compressor flow out signal and a compressor work signal. The compressor flow out signal (hot) and the ram air signal mentioned in the primary heat exchanger (cold) are sent to the secondary heat exchanger. In the secondary heat exchanger, the output is the flow out (hot) signal which is sent to a turbine. The secondary heat exchanger flow out (cold) and the misc data are not needed. The turbine takes in the secondary heat exchanger flow out (hot) signal and the compressor work signal to output a flow signal to the turbine that was used earlier, the shaft speed, and a turbine work signal.</w:t>
      </w:r>
    </w:p>
    <w:p w14:paraId="4756C549" w14:textId="77777777" w:rsidR="00886DCE" w:rsidRDefault="00886DCE" w:rsidP="00886DCE">
      <w:pPr>
        <w:spacing w:line="240" w:lineRule="auto"/>
        <w:rPr>
          <w:rFonts w:cs="Times New Roman"/>
        </w:rPr>
      </w:pPr>
    </w:p>
    <w:p w14:paraId="66DB64B9" w14:textId="77777777" w:rsidR="00886DCE" w:rsidRDefault="00886DCE" w:rsidP="00886DCE">
      <w:pPr>
        <w:pStyle w:val="Heading4"/>
      </w:pPr>
      <w:r>
        <w:lastRenderedPageBreak/>
        <w:t>PID Temperature Control</w:t>
      </w:r>
    </w:p>
    <w:p w14:paraId="09B3F9EE" w14:textId="77777777" w:rsidR="00886DCE" w:rsidRPr="00886DCE" w:rsidRDefault="00886DCE" w:rsidP="00886DCE"/>
    <w:p w14:paraId="5887E871" w14:textId="77777777" w:rsidR="00886DCE" w:rsidRDefault="00886DCE" w:rsidP="00886DCE">
      <w:pPr>
        <w:keepNext/>
        <w:spacing w:line="240" w:lineRule="auto"/>
        <w:jc w:val="center"/>
      </w:pPr>
      <w:r>
        <w:rPr>
          <w:rFonts w:cs="Times New Roman"/>
          <w:noProof/>
          <w:lang w:eastAsia="zh-CN"/>
        </w:rPr>
        <w:drawing>
          <wp:inline distT="0" distB="0" distL="0" distR="0" wp14:anchorId="775A4FE4" wp14:editId="5EB7D5A3">
            <wp:extent cx="3693141" cy="1398976"/>
            <wp:effectExtent l="19050" t="0" r="2559" b="0"/>
            <wp:docPr id="46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9" cstate="print"/>
                    <a:srcRect/>
                    <a:stretch>
                      <a:fillRect/>
                    </a:stretch>
                  </pic:blipFill>
                  <pic:spPr bwMode="auto">
                    <a:xfrm>
                      <a:off x="0" y="0"/>
                      <a:ext cx="3693278" cy="1399028"/>
                    </a:xfrm>
                    <a:prstGeom prst="rect">
                      <a:avLst/>
                    </a:prstGeom>
                    <a:noFill/>
                    <a:ln w="9525">
                      <a:noFill/>
                      <a:miter lim="800000"/>
                      <a:headEnd/>
                      <a:tailEnd/>
                    </a:ln>
                  </pic:spPr>
                </pic:pic>
              </a:graphicData>
            </a:graphic>
          </wp:inline>
        </w:drawing>
      </w:r>
    </w:p>
    <w:p w14:paraId="70ED0DBD" w14:textId="77777777" w:rsidR="00886DCE" w:rsidRDefault="00886DCE" w:rsidP="00886DCE">
      <w:pPr>
        <w:pStyle w:val="Caption"/>
        <w:rPr>
          <w:rFonts w:cs="Times New Roman"/>
        </w:rPr>
      </w:pPr>
      <w:bookmarkStart w:id="201" w:name="_Ref388194321"/>
      <w:r>
        <w:t xml:space="preserve">Figure </w:t>
      </w:r>
      <w:fldSimple w:instr=" STYLEREF 1 \s ">
        <w:r w:rsidR="00A605B1">
          <w:rPr>
            <w:noProof/>
          </w:rPr>
          <w:t>6</w:t>
        </w:r>
      </w:fldSimple>
      <w:r>
        <w:t>.</w:t>
      </w:r>
      <w:fldSimple w:instr=" SEQ Figure \* ARABIC \s 1 ">
        <w:r w:rsidR="00A605B1">
          <w:rPr>
            <w:noProof/>
          </w:rPr>
          <w:t>10</w:t>
        </w:r>
      </w:fldSimple>
      <w:bookmarkEnd w:id="201"/>
      <w:r>
        <w:t xml:space="preserve"> PID temperature control </w:t>
      </w:r>
      <w:bookmarkStart w:id="202" w:name="OLE_LINK23"/>
      <w:bookmarkStart w:id="203" w:name="OLE_LINK24"/>
      <w:r>
        <w:t>subsystem</w:t>
      </w:r>
      <w:bookmarkEnd w:id="202"/>
      <w:bookmarkEnd w:id="203"/>
      <w:r>
        <w:t xml:space="preserve"> model</w:t>
      </w:r>
    </w:p>
    <w:p w14:paraId="513511EE" w14:textId="77777777" w:rsidR="00886DCE" w:rsidRPr="00E75C29" w:rsidRDefault="00886DCE" w:rsidP="00886DCE">
      <w:pPr>
        <w:spacing w:line="240" w:lineRule="auto"/>
        <w:rPr>
          <w:rFonts w:cs="Times New Roman"/>
        </w:rPr>
      </w:pPr>
      <w:r>
        <w:rPr>
          <w:rFonts w:cs="Times New Roman"/>
        </w:rPr>
        <w:t xml:space="preserve">The temperatures of the junction (junc273) from the compressor and turbine, cabin from the input of the ECS system, and turbine from the compressor and turbine are put into a PID controllers as seen in </w:t>
      </w:r>
      <w:r>
        <w:rPr>
          <w:rFonts w:cs="Times New Roman"/>
        </w:rPr>
        <w:fldChar w:fldCharType="begin"/>
      </w:r>
      <w:r>
        <w:rPr>
          <w:rFonts w:cs="Times New Roman"/>
        </w:rPr>
        <w:instrText xml:space="preserve"> REF _Ref388194321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0</w:t>
      </w:r>
      <w:r>
        <w:rPr>
          <w:rFonts w:cs="Times New Roman"/>
        </w:rPr>
        <w:fldChar w:fldCharType="end"/>
      </w:r>
      <w:r>
        <w:rPr>
          <w:rFonts w:cs="Times New Roman"/>
        </w:rPr>
        <w:t>. This is done to control the each of the temperatures. The outputs are the bleed air temperature to the air cycle machine and the bleed air temperature of the valve.</w:t>
      </w:r>
    </w:p>
    <w:p w14:paraId="7BFDC47A" w14:textId="77777777" w:rsidR="00886DCE" w:rsidRDefault="00886DCE" w:rsidP="00886DCE">
      <w:pPr>
        <w:pStyle w:val="Heading2"/>
      </w:pPr>
      <w:bookmarkStart w:id="204" w:name="_Toc388191398"/>
      <w:bookmarkStart w:id="205" w:name="_Toc388205996"/>
      <w:r>
        <w:t>Fuel and Oil System</w:t>
      </w:r>
      <w:bookmarkEnd w:id="204"/>
      <w:bookmarkEnd w:id="205"/>
    </w:p>
    <w:p w14:paraId="51678789" w14:textId="77777777" w:rsidR="00886DCE" w:rsidRPr="00886DCE" w:rsidRDefault="00886DCE" w:rsidP="00886DCE"/>
    <w:p w14:paraId="0BC77F7E" w14:textId="77777777" w:rsidR="00886DCE" w:rsidRDefault="00886DCE" w:rsidP="00886DCE">
      <w:pPr>
        <w:keepNext/>
        <w:spacing w:line="240" w:lineRule="auto"/>
        <w:jc w:val="center"/>
      </w:pPr>
      <w:r>
        <w:rPr>
          <w:rFonts w:cs="Times New Roman"/>
          <w:noProof/>
          <w:lang w:eastAsia="zh-CN"/>
        </w:rPr>
        <w:drawing>
          <wp:inline distT="0" distB="0" distL="0" distR="0" wp14:anchorId="4D8BB923" wp14:editId="044A5547">
            <wp:extent cx="4697668" cy="2200275"/>
            <wp:effectExtent l="19050" t="0" r="7682" b="0"/>
            <wp:docPr id="45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0" cstate="print"/>
                    <a:srcRect/>
                    <a:stretch>
                      <a:fillRect/>
                    </a:stretch>
                  </pic:blipFill>
                  <pic:spPr bwMode="auto">
                    <a:xfrm>
                      <a:off x="0" y="0"/>
                      <a:ext cx="4700377" cy="2201544"/>
                    </a:xfrm>
                    <a:prstGeom prst="rect">
                      <a:avLst/>
                    </a:prstGeom>
                    <a:noFill/>
                    <a:ln w="9525">
                      <a:noFill/>
                      <a:miter lim="800000"/>
                      <a:headEnd/>
                      <a:tailEnd/>
                    </a:ln>
                  </pic:spPr>
                </pic:pic>
              </a:graphicData>
            </a:graphic>
          </wp:inline>
        </w:drawing>
      </w:r>
    </w:p>
    <w:p w14:paraId="7F72CDC0" w14:textId="77777777" w:rsidR="00886DCE" w:rsidRDefault="00886DCE" w:rsidP="00886DCE">
      <w:pPr>
        <w:pStyle w:val="Caption"/>
        <w:rPr>
          <w:rFonts w:cs="Times New Roman"/>
        </w:rPr>
      </w:pPr>
      <w:bookmarkStart w:id="206" w:name="_Ref388194606"/>
      <w:r>
        <w:t xml:space="preserve">Figure </w:t>
      </w:r>
      <w:fldSimple w:instr=" STYLEREF 1 \s ">
        <w:r w:rsidR="00A605B1">
          <w:rPr>
            <w:noProof/>
          </w:rPr>
          <w:t>6</w:t>
        </w:r>
      </w:fldSimple>
      <w:r>
        <w:t>.</w:t>
      </w:r>
      <w:fldSimple w:instr=" SEQ Figure \* ARABIC \s 1 ">
        <w:r w:rsidR="00A605B1">
          <w:rPr>
            <w:noProof/>
          </w:rPr>
          <w:t>11</w:t>
        </w:r>
      </w:fldSimple>
      <w:bookmarkEnd w:id="206"/>
      <w:r>
        <w:t xml:space="preserve"> Fuel and Oil system model</w:t>
      </w:r>
    </w:p>
    <w:p w14:paraId="724C3BCD" w14:textId="77777777" w:rsidR="00886DCE" w:rsidRPr="00E75C29" w:rsidRDefault="00886DCE" w:rsidP="00886DCE">
      <w:pPr>
        <w:spacing w:line="240" w:lineRule="auto"/>
        <w:rPr>
          <w:rFonts w:cs="Times New Roman"/>
        </w:rPr>
      </w:pPr>
      <w:r>
        <w:rPr>
          <w:rFonts w:cs="Times New Roman"/>
        </w:rPr>
        <w:t xml:space="preserve">The fuel and oil subsystem seen in </w:t>
      </w:r>
      <w:r>
        <w:rPr>
          <w:rFonts w:cs="Times New Roman"/>
        </w:rPr>
        <w:fldChar w:fldCharType="begin"/>
      </w:r>
      <w:r>
        <w:rPr>
          <w:rFonts w:cs="Times New Roman"/>
        </w:rPr>
        <w:instrText xml:space="preserve"> REF _Ref388194606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1</w:t>
      </w:r>
      <w:r>
        <w:rPr>
          <w:rFonts w:cs="Times New Roman"/>
        </w:rPr>
        <w:fldChar w:fldCharType="end"/>
      </w:r>
      <w:r>
        <w:rPr>
          <w:rFonts w:cs="Times New Roman"/>
        </w:rPr>
        <w:t xml:space="preserve"> consists of oil and fuel tanks and pumps, oil coolers and fuel and oil heat exchangers. The input signals are from the engines while the outputs are fuel and oil flow signals to the engines. The right and left oil tank/pump output signals are sent to their own air cooled oil cooler component. The left (right) oil output signal and left (right) fuel wing output signal are sent to the fuel and oil heat exchanger (FOHX) where the output signal is fuel to the left (right) engine and oil to the left (right) engine.</w:t>
      </w:r>
    </w:p>
    <w:p w14:paraId="719F2DD1" w14:textId="77777777" w:rsidR="00886DCE" w:rsidRDefault="00886DCE" w:rsidP="00886DCE">
      <w:pPr>
        <w:spacing w:line="240" w:lineRule="auto"/>
        <w:rPr>
          <w:rFonts w:cs="Times New Roman"/>
        </w:rPr>
      </w:pPr>
    </w:p>
    <w:p w14:paraId="02AD9EFE" w14:textId="77777777" w:rsidR="00886DCE" w:rsidRDefault="00886DCE" w:rsidP="00886DCE">
      <w:pPr>
        <w:spacing w:line="240" w:lineRule="auto"/>
        <w:rPr>
          <w:rFonts w:cs="Times New Roman"/>
        </w:rPr>
      </w:pPr>
    </w:p>
    <w:p w14:paraId="59B937AF" w14:textId="77777777" w:rsidR="00886DCE" w:rsidRDefault="00886DCE" w:rsidP="00886DCE">
      <w:pPr>
        <w:spacing w:line="240" w:lineRule="auto"/>
        <w:rPr>
          <w:rFonts w:cs="Times New Roman"/>
        </w:rPr>
      </w:pPr>
    </w:p>
    <w:p w14:paraId="319A245F" w14:textId="77777777" w:rsidR="00886DCE" w:rsidRDefault="00886DCE" w:rsidP="00886DCE">
      <w:pPr>
        <w:spacing w:line="240" w:lineRule="auto"/>
        <w:rPr>
          <w:rFonts w:cs="Times New Roman"/>
        </w:rPr>
      </w:pPr>
    </w:p>
    <w:p w14:paraId="01721B4B" w14:textId="77777777" w:rsidR="00886DCE" w:rsidRDefault="00886DCE" w:rsidP="00886DCE">
      <w:pPr>
        <w:spacing w:line="240" w:lineRule="auto"/>
        <w:rPr>
          <w:rFonts w:cs="Times New Roman"/>
        </w:rPr>
      </w:pPr>
    </w:p>
    <w:p w14:paraId="118DCA5D" w14:textId="77777777" w:rsidR="00886DCE" w:rsidRDefault="00886DCE" w:rsidP="00886DCE">
      <w:pPr>
        <w:spacing w:line="240" w:lineRule="auto"/>
        <w:rPr>
          <w:rFonts w:cs="Times New Roman"/>
        </w:rPr>
      </w:pPr>
    </w:p>
    <w:p w14:paraId="07991B85" w14:textId="77777777" w:rsidR="00886DCE" w:rsidRPr="0056726A" w:rsidRDefault="00886DCE" w:rsidP="00886DCE">
      <w:pPr>
        <w:spacing w:line="240" w:lineRule="auto"/>
        <w:rPr>
          <w:rFonts w:cs="Times New Roman"/>
        </w:rPr>
      </w:pPr>
    </w:p>
    <w:p w14:paraId="17C1721B" w14:textId="77777777" w:rsidR="00886DCE" w:rsidRDefault="00886DCE" w:rsidP="00886DCE">
      <w:pPr>
        <w:pStyle w:val="Heading3"/>
      </w:pPr>
      <w:bookmarkStart w:id="207" w:name="_Toc388191400"/>
      <w:bookmarkStart w:id="208" w:name="_Toc388205997"/>
      <w:r>
        <w:lastRenderedPageBreak/>
        <w:t>Oil Tank and Pump Subsystem</w:t>
      </w:r>
      <w:bookmarkEnd w:id="207"/>
      <w:bookmarkEnd w:id="208"/>
    </w:p>
    <w:p w14:paraId="73433B27" w14:textId="77777777" w:rsidR="00886DCE" w:rsidRPr="00886DCE" w:rsidRDefault="00886DCE" w:rsidP="00886DCE"/>
    <w:p w14:paraId="75413858" w14:textId="77777777" w:rsidR="00886DCE" w:rsidRDefault="00886DCE" w:rsidP="00886DCE">
      <w:pPr>
        <w:keepNext/>
        <w:spacing w:line="240" w:lineRule="auto"/>
        <w:jc w:val="center"/>
      </w:pPr>
      <w:r>
        <w:rPr>
          <w:rFonts w:cs="Times New Roman"/>
          <w:noProof/>
          <w:lang w:eastAsia="zh-CN"/>
        </w:rPr>
        <w:drawing>
          <wp:inline distT="0" distB="0" distL="0" distR="0" wp14:anchorId="32B624F0" wp14:editId="10B3E21C">
            <wp:extent cx="5242162" cy="1410575"/>
            <wp:effectExtent l="19050" t="0" r="0" b="0"/>
            <wp:docPr id="45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1" cstate="print"/>
                    <a:srcRect/>
                    <a:stretch>
                      <a:fillRect/>
                    </a:stretch>
                  </pic:blipFill>
                  <pic:spPr bwMode="auto">
                    <a:xfrm>
                      <a:off x="0" y="0"/>
                      <a:ext cx="5247109" cy="1411906"/>
                    </a:xfrm>
                    <a:prstGeom prst="rect">
                      <a:avLst/>
                    </a:prstGeom>
                    <a:noFill/>
                    <a:ln w="9525">
                      <a:noFill/>
                      <a:miter lim="800000"/>
                      <a:headEnd/>
                      <a:tailEnd/>
                    </a:ln>
                  </pic:spPr>
                </pic:pic>
              </a:graphicData>
            </a:graphic>
          </wp:inline>
        </w:drawing>
      </w:r>
    </w:p>
    <w:p w14:paraId="621B8339" w14:textId="77777777" w:rsidR="00886DCE" w:rsidRDefault="00886DCE" w:rsidP="00886DCE">
      <w:pPr>
        <w:pStyle w:val="Caption"/>
        <w:rPr>
          <w:rFonts w:cs="Times New Roman"/>
        </w:rPr>
      </w:pPr>
      <w:bookmarkStart w:id="209" w:name="_Ref388195189"/>
      <w:r>
        <w:t xml:space="preserve">Figure </w:t>
      </w:r>
      <w:fldSimple w:instr=" STYLEREF 1 \s ">
        <w:r w:rsidR="00A605B1">
          <w:rPr>
            <w:noProof/>
          </w:rPr>
          <w:t>6</w:t>
        </w:r>
      </w:fldSimple>
      <w:r>
        <w:t>.</w:t>
      </w:r>
      <w:fldSimple w:instr=" SEQ Figure \* ARABIC \s 1 ">
        <w:r w:rsidR="00A605B1">
          <w:rPr>
            <w:noProof/>
          </w:rPr>
          <w:t>12</w:t>
        </w:r>
      </w:fldSimple>
      <w:bookmarkEnd w:id="209"/>
      <w:r>
        <w:t xml:space="preserve"> Oil Tank and Pump subsystem model</w:t>
      </w:r>
    </w:p>
    <w:p w14:paraId="54861A44" w14:textId="77777777" w:rsidR="00886DCE" w:rsidRDefault="00886DCE" w:rsidP="00886DCE">
      <w:pPr>
        <w:spacing w:line="240" w:lineRule="auto"/>
        <w:rPr>
          <w:rFonts w:cs="Times New Roman"/>
        </w:rPr>
      </w:pPr>
      <w:r>
        <w:rPr>
          <w:rFonts w:cs="Times New Roman"/>
        </w:rPr>
        <w:t xml:space="preserve">The oil tanks and pumps are defined by oil tank and oil pump components as seen in </w:t>
      </w:r>
      <w:r>
        <w:rPr>
          <w:rFonts w:cs="Times New Roman"/>
        </w:rPr>
        <w:fldChar w:fldCharType="begin"/>
      </w:r>
      <w:r>
        <w:rPr>
          <w:rFonts w:cs="Times New Roman"/>
        </w:rPr>
        <w:instrText xml:space="preserve"> REF _Ref388195189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2</w:t>
      </w:r>
      <w:r>
        <w:rPr>
          <w:rFonts w:cs="Times New Roman"/>
        </w:rPr>
        <w:fldChar w:fldCharType="end"/>
      </w:r>
      <w:r>
        <w:rPr>
          <w:rFonts w:cs="Times New Roman"/>
        </w:rPr>
        <w:t xml:space="preserve">. The oil tank takes in a flow signal from the engine (mass flow rate and temperature), a recycled flow rate signal defined later, an ambient pressure, a recycled heat load defined later, and the wall temperature. The major output for the oil tank is the flow signal which is fed into the oil pump. The other outputs are fluid mass and ullage temperature which don't need to be used. </w:t>
      </w:r>
    </w:p>
    <w:p w14:paraId="37AA8682" w14:textId="77777777" w:rsidR="00886DCE" w:rsidRDefault="00886DCE" w:rsidP="00886DCE">
      <w:pPr>
        <w:spacing w:line="240" w:lineRule="auto"/>
        <w:rPr>
          <w:rFonts w:cs="Times New Roman"/>
        </w:rPr>
      </w:pPr>
    </w:p>
    <w:p w14:paraId="23F700F8" w14:textId="77777777" w:rsidR="00886DCE" w:rsidRPr="0056726A" w:rsidRDefault="00886DCE" w:rsidP="00886DCE">
      <w:pPr>
        <w:spacing w:line="240" w:lineRule="auto"/>
        <w:rPr>
          <w:rFonts w:cs="Times New Roman"/>
        </w:rPr>
      </w:pPr>
      <w:r>
        <w:rPr>
          <w:rFonts w:cs="Times New Roman"/>
        </w:rPr>
        <w:t>The oil pump also takes in the speed of the pump and the oil pressure, which is an input to this component. The output to the oil pump is a flow signal that is sent to the oil heat exchanger. This signal is also composed into mass flow rate and sent back to the oil tank as mentioned previously. The other outputs to the oil pump are the pump power, which is sent to the electrical system, and a pump heat signal sent back to the oil tank as mentioned previously.</w:t>
      </w:r>
    </w:p>
    <w:p w14:paraId="55ECF878" w14:textId="77777777" w:rsidR="00886DCE" w:rsidRDefault="00886DCE" w:rsidP="00886DCE">
      <w:pPr>
        <w:pStyle w:val="Heading3"/>
      </w:pPr>
      <w:bookmarkStart w:id="210" w:name="_Toc388191401"/>
      <w:bookmarkStart w:id="211" w:name="_Toc388205998"/>
      <w:r>
        <w:t>Fuel Tank and Pump Subsystem</w:t>
      </w:r>
      <w:bookmarkEnd w:id="210"/>
      <w:bookmarkEnd w:id="211"/>
    </w:p>
    <w:p w14:paraId="7F04ED48" w14:textId="77777777" w:rsidR="00886DCE" w:rsidRPr="00886DCE" w:rsidRDefault="00886DCE" w:rsidP="00886DCE"/>
    <w:p w14:paraId="7B0FCD40" w14:textId="77777777" w:rsidR="00886DCE" w:rsidRDefault="00886DCE" w:rsidP="00886DCE">
      <w:pPr>
        <w:keepNext/>
        <w:spacing w:line="240" w:lineRule="auto"/>
      </w:pPr>
      <w:r>
        <w:rPr>
          <w:rFonts w:cs="Times New Roman"/>
          <w:noProof/>
          <w:lang w:eastAsia="zh-CN"/>
        </w:rPr>
        <w:drawing>
          <wp:inline distT="0" distB="0" distL="0" distR="0" wp14:anchorId="5FF5F442" wp14:editId="79A868A2">
            <wp:extent cx="6067360" cy="3074276"/>
            <wp:effectExtent l="19050" t="0" r="0" b="0"/>
            <wp:docPr id="45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2" cstate="print"/>
                    <a:srcRect/>
                    <a:stretch>
                      <a:fillRect/>
                    </a:stretch>
                  </pic:blipFill>
                  <pic:spPr bwMode="auto">
                    <a:xfrm>
                      <a:off x="0" y="0"/>
                      <a:ext cx="6080361" cy="3080864"/>
                    </a:xfrm>
                    <a:prstGeom prst="rect">
                      <a:avLst/>
                    </a:prstGeom>
                    <a:noFill/>
                    <a:ln w="9525">
                      <a:noFill/>
                      <a:miter lim="800000"/>
                      <a:headEnd/>
                      <a:tailEnd/>
                    </a:ln>
                  </pic:spPr>
                </pic:pic>
              </a:graphicData>
            </a:graphic>
          </wp:inline>
        </w:drawing>
      </w:r>
    </w:p>
    <w:p w14:paraId="2842183F" w14:textId="77777777" w:rsidR="00886DCE" w:rsidRDefault="00886DCE" w:rsidP="00886DCE">
      <w:pPr>
        <w:pStyle w:val="Caption"/>
        <w:rPr>
          <w:rFonts w:cs="Times New Roman"/>
        </w:rPr>
      </w:pPr>
      <w:bookmarkStart w:id="212" w:name="_Ref388195277"/>
      <w:r>
        <w:t xml:space="preserve">Figure </w:t>
      </w:r>
      <w:fldSimple w:instr=" STYLEREF 1 \s ">
        <w:r w:rsidR="00A605B1">
          <w:rPr>
            <w:noProof/>
          </w:rPr>
          <w:t>6</w:t>
        </w:r>
      </w:fldSimple>
      <w:r>
        <w:t>.</w:t>
      </w:r>
      <w:fldSimple w:instr=" SEQ Figure \* ARABIC \s 1 ">
        <w:r w:rsidR="00A605B1">
          <w:rPr>
            <w:noProof/>
          </w:rPr>
          <w:t>13</w:t>
        </w:r>
      </w:fldSimple>
      <w:bookmarkEnd w:id="212"/>
      <w:r>
        <w:t xml:space="preserve"> Fuel tank and pump subsystem model</w:t>
      </w:r>
    </w:p>
    <w:p w14:paraId="0AA8F671" w14:textId="77777777" w:rsidR="00886DCE" w:rsidRDefault="00886DCE" w:rsidP="00886DCE">
      <w:pPr>
        <w:spacing w:line="240" w:lineRule="auto"/>
        <w:rPr>
          <w:rFonts w:cs="Times New Roman"/>
        </w:rPr>
      </w:pPr>
      <w:r>
        <w:rPr>
          <w:rFonts w:cs="Times New Roman"/>
        </w:rPr>
        <w:t xml:space="preserve">The fuel tank and pumps are composed of three fuel tanks (right, center, and left), six fuel pumps, and flow junctions as seen in </w:t>
      </w:r>
      <w:r>
        <w:rPr>
          <w:rFonts w:cs="Times New Roman"/>
        </w:rPr>
        <w:fldChar w:fldCharType="begin"/>
      </w:r>
      <w:r>
        <w:rPr>
          <w:rFonts w:cs="Times New Roman"/>
        </w:rPr>
        <w:instrText xml:space="preserve"> REF _Ref388195277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3</w:t>
      </w:r>
      <w:r>
        <w:rPr>
          <w:rFonts w:cs="Times New Roman"/>
        </w:rPr>
        <w:fldChar w:fldCharType="end"/>
      </w:r>
      <w:r>
        <w:rPr>
          <w:rFonts w:cs="Times New Roman"/>
        </w:rPr>
        <w:t xml:space="preserve">. The fuel tanks takes in the flow, mass flow rate, ambient pressure, heat load, and wall temperature from each fuel tank  they are defined for. Each fuel tank outputs a flow </w:t>
      </w:r>
      <w:r>
        <w:rPr>
          <w:rFonts w:cs="Times New Roman"/>
        </w:rPr>
        <w:lastRenderedPageBreak/>
        <w:t>signal, which is sent to two fuel pumps (for each fuel tank). The fuel pump take this signal along with the pump speed and pressure to output the a flow signal, the pump power (which is sent to the electrical system), and the pump heat (which are combined to formed the tank heat).</w:t>
      </w:r>
    </w:p>
    <w:p w14:paraId="0F030074" w14:textId="77777777" w:rsidR="00886DCE" w:rsidRDefault="00886DCE" w:rsidP="00886DCE">
      <w:pPr>
        <w:spacing w:line="240" w:lineRule="auto"/>
        <w:rPr>
          <w:rFonts w:cs="Times New Roman"/>
        </w:rPr>
      </w:pPr>
    </w:p>
    <w:p w14:paraId="01352CD9" w14:textId="77777777" w:rsidR="00886DCE" w:rsidRDefault="00886DCE" w:rsidP="00886DCE">
      <w:pPr>
        <w:spacing w:line="240" w:lineRule="auto"/>
        <w:rPr>
          <w:rFonts w:cs="Times New Roman"/>
        </w:rPr>
      </w:pPr>
      <w:r>
        <w:rPr>
          <w:rFonts w:cs="Times New Roman"/>
        </w:rPr>
        <w:t>The output flow signals for each pump is decomposed and added together to get the total mass flow rate for that section (right, center, or left). Also, the output flow signals for each of the pumps along with one of the output flow signals from the center fuel pump are sent to a n-inlet mixing junction. The n-inlet mixing junction output signal is decomposed to make the pressure signal and also sent to a fuel control block where the outputs are the fuel flow to the engine and the fuel flow that is returned to the tank.</w:t>
      </w:r>
      <w:r>
        <w:rPr>
          <w:rFonts w:cs="Times New Roman"/>
        </w:rPr>
        <w:tab/>
      </w:r>
    </w:p>
    <w:p w14:paraId="700637FA" w14:textId="77777777" w:rsidR="00886DCE" w:rsidRDefault="00886DCE" w:rsidP="00886DCE">
      <w:pPr>
        <w:pStyle w:val="Heading2"/>
      </w:pPr>
      <w:bookmarkStart w:id="213" w:name="_Toc388191402"/>
      <w:bookmarkStart w:id="214" w:name="_Toc388205999"/>
      <w:r>
        <w:t>Electrical System</w:t>
      </w:r>
      <w:bookmarkEnd w:id="213"/>
      <w:bookmarkEnd w:id="214"/>
    </w:p>
    <w:p w14:paraId="399E6609" w14:textId="77777777" w:rsidR="00886DCE" w:rsidRPr="00886DCE" w:rsidRDefault="00886DCE" w:rsidP="00886DCE"/>
    <w:p w14:paraId="0CBD4229" w14:textId="77777777" w:rsidR="00886DCE" w:rsidRDefault="00886DCE" w:rsidP="00886DCE">
      <w:pPr>
        <w:spacing w:line="240" w:lineRule="auto"/>
        <w:rPr>
          <w:rFonts w:cs="Times New Roman"/>
        </w:rPr>
      </w:pPr>
      <w:r>
        <w:rPr>
          <w:rFonts w:cs="Times New Roman"/>
        </w:rPr>
        <w:t xml:space="preserve">The electrical subsystem takes in signals from the left engine, right engine, control, and mission to output an electrical signal. The electrical signal is composed of torques from the left wing generator, right wing generator, and APU generator. </w:t>
      </w:r>
    </w:p>
    <w:p w14:paraId="539FDF08" w14:textId="77777777" w:rsidR="00886DCE" w:rsidRDefault="00886DCE" w:rsidP="00886DCE">
      <w:pPr>
        <w:spacing w:line="240" w:lineRule="auto"/>
        <w:rPr>
          <w:rFonts w:cs="Times New Roman"/>
        </w:rPr>
      </w:pPr>
    </w:p>
    <w:p w14:paraId="373C2254" w14:textId="77777777" w:rsidR="00886DCE" w:rsidRDefault="00886DCE" w:rsidP="00886DCE">
      <w:pPr>
        <w:keepNext/>
        <w:spacing w:line="240" w:lineRule="auto"/>
        <w:jc w:val="center"/>
      </w:pPr>
      <w:r>
        <w:rPr>
          <w:rFonts w:cs="Times New Roman"/>
          <w:noProof/>
          <w:lang w:eastAsia="zh-CN"/>
        </w:rPr>
        <w:drawing>
          <wp:inline distT="0" distB="0" distL="0" distR="0" wp14:anchorId="4CC2F4D4" wp14:editId="6E374B18">
            <wp:extent cx="3517681" cy="3635076"/>
            <wp:effectExtent l="19050" t="0" r="6569" b="0"/>
            <wp:docPr id="46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3" cstate="print"/>
                    <a:srcRect/>
                    <a:stretch>
                      <a:fillRect/>
                    </a:stretch>
                  </pic:blipFill>
                  <pic:spPr bwMode="auto">
                    <a:xfrm>
                      <a:off x="0" y="0"/>
                      <a:ext cx="3518733" cy="3636163"/>
                    </a:xfrm>
                    <a:prstGeom prst="rect">
                      <a:avLst/>
                    </a:prstGeom>
                    <a:noFill/>
                    <a:ln w="9525">
                      <a:noFill/>
                      <a:miter lim="800000"/>
                      <a:headEnd/>
                      <a:tailEnd/>
                    </a:ln>
                  </pic:spPr>
                </pic:pic>
              </a:graphicData>
            </a:graphic>
          </wp:inline>
        </w:drawing>
      </w:r>
    </w:p>
    <w:p w14:paraId="18FDC3FD" w14:textId="77777777" w:rsidR="00886DCE" w:rsidRDefault="00886DCE" w:rsidP="00886DCE">
      <w:pPr>
        <w:pStyle w:val="Caption"/>
        <w:rPr>
          <w:rFonts w:cs="Times New Roman"/>
        </w:rPr>
      </w:pPr>
      <w:bookmarkStart w:id="215" w:name="_Ref388196113"/>
      <w:r>
        <w:t xml:space="preserve">Figure </w:t>
      </w:r>
      <w:fldSimple w:instr=" STYLEREF 1 \s ">
        <w:r w:rsidR="00A605B1">
          <w:rPr>
            <w:noProof/>
          </w:rPr>
          <w:t>6</w:t>
        </w:r>
      </w:fldSimple>
      <w:r>
        <w:t>.</w:t>
      </w:r>
      <w:fldSimple w:instr=" SEQ Figure \* ARABIC \s 1 ">
        <w:r w:rsidR="00A605B1">
          <w:rPr>
            <w:noProof/>
          </w:rPr>
          <w:t>14</w:t>
        </w:r>
      </w:fldSimple>
      <w:bookmarkEnd w:id="215"/>
      <w:r>
        <w:t xml:space="preserve"> Electrical System tags</w:t>
      </w:r>
    </w:p>
    <w:p w14:paraId="5A5481B9" w14:textId="77777777" w:rsidR="00886DCE" w:rsidRDefault="00886DCE" w:rsidP="00886DCE">
      <w:pPr>
        <w:spacing w:line="240" w:lineRule="auto"/>
        <w:rPr>
          <w:rFonts w:cs="Times New Roman"/>
        </w:rPr>
      </w:pPr>
      <w:r>
        <w:rPr>
          <w:rFonts w:cs="Times New Roman"/>
        </w:rPr>
        <w:t xml:space="preserve">Each bus and load is indicated by using a specific tag as seen in </w:t>
      </w:r>
      <w:r>
        <w:rPr>
          <w:rFonts w:cs="Times New Roman"/>
        </w:rPr>
        <w:fldChar w:fldCharType="begin"/>
      </w:r>
      <w:r>
        <w:rPr>
          <w:rFonts w:cs="Times New Roman"/>
        </w:rPr>
        <w:instrText xml:space="preserve"> REF _Ref388196113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4</w:t>
      </w:r>
      <w:r>
        <w:rPr>
          <w:rFonts w:cs="Times New Roman"/>
        </w:rPr>
        <w:fldChar w:fldCharType="end"/>
      </w:r>
      <w:r>
        <w:rPr>
          <w:rFonts w:cs="Times New Roman"/>
        </w:rPr>
        <w:t xml:space="preserve">. The engine signals are broken down to left wing, right wing, and APU generator speeds. Each of the engine torques are combined to form a the electrical signal. Each of the thermal components is sent to the thermal subsystem. </w:t>
      </w:r>
    </w:p>
    <w:p w14:paraId="7701749D" w14:textId="77777777" w:rsidR="00886DCE" w:rsidRDefault="00886DCE" w:rsidP="00886DCE">
      <w:pPr>
        <w:keepNext/>
        <w:spacing w:line="240" w:lineRule="auto"/>
        <w:jc w:val="center"/>
      </w:pPr>
      <w:r>
        <w:rPr>
          <w:rFonts w:cs="Times New Roman"/>
          <w:noProof/>
          <w:lang w:eastAsia="zh-CN"/>
        </w:rPr>
        <w:drawing>
          <wp:inline distT="0" distB="0" distL="0" distR="0" wp14:anchorId="5A48CF01" wp14:editId="363A39CC">
            <wp:extent cx="1755159" cy="336209"/>
            <wp:effectExtent l="19050" t="0" r="0" b="0"/>
            <wp:docPr id="46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4" cstate="print"/>
                    <a:srcRect/>
                    <a:stretch>
                      <a:fillRect/>
                    </a:stretch>
                  </pic:blipFill>
                  <pic:spPr bwMode="auto">
                    <a:xfrm>
                      <a:off x="0" y="0"/>
                      <a:ext cx="1762809" cy="337674"/>
                    </a:xfrm>
                    <a:prstGeom prst="rect">
                      <a:avLst/>
                    </a:prstGeom>
                    <a:noFill/>
                    <a:ln w="9525">
                      <a:noFill/>
                      <a:miter lim="800000"/>
                      <a:headEnd/>
                      <a:tailEnd/>
                    </a:ln>
                  </pic:spPr>
                </pic:pic>
              </a:graphicData>
            </a:graphic>
          </wp:inline>
        </w:drawing>
      </w:r>
    </w:p>
    <w:p w14:paraId="0DE3A625" w14:textId="77777777" w:rsidR="00886DCE" w:rsidRDefault="00886DCE" w:rsidP="00886DCE">
      <w:pPr>
        <w:pStyle w:val="Caption"/>
        <w:rPr>
          <w:rFonts w:cs="Times New Roman"/>
        </w:rPr>
      </w:pPr>
      <w:r>
        <w:t xml:space="preserve">Figure </w:t>
      </w:r>
      <w:fldSimple w:instr=" STYLEREF 1 \s ">
        <w:r w:rsidR="00A605B1">
          <w:rPr>
            <w:noProof/>
          </w:rPr>
          <w:t>6</w:t>
        </w:r>
      </w:fldSimple>
      <w:r>
        <w:t>.</w:t>
      </w:r>
      <w:fldSimple w:instr=" SEQ Figure \* ARABIC \s 1 ">
        <w:r w:rsidR="00A605B1">
          <w:rPr>
            <w:noProof/>
          </w:rPr>
          <w:t>15</w:t>
        </w:r>
      </w:fldSimple>
      <w:r>
        <w:t xml:space="preserve"> Initialization clock</w:t>
      </w:r>
    </w:p>
    <w:p w14:paraId="71699DB3" w14:textId="77777777" w:rsidR="00886DCE" w:rsidRPr="00E75C29" w:rsidRDefault="00886DCE" w:rsidP="00886DCE">
      <w:pPr>
        <w:spacing w:line="240" w:lineRule="auto"/>
        <w:rPr>
          <w:rFonts w:cs="Times New Roman"/>
        </w:rPr>
      </w:pPr>
      <w:r>
        <w:rPr>
          <w:rFonts w:cs="Times New Roman"/>
        </w:rPr>
        <w:t xml:space="preserve">An important thing to note is that the generator need some time to run before loading. A clock connected to an inequality block must be created. The output signal was tagged enable. After 50 seconds, everything </w:t>
      </w:r>
      <w:r>
        <w:rPr>
          <w:rFonts w:cs="Times New Roman"/>
        </w:rPr>
        <w:lastRenderedPageBreak/>
        <w:t>would be enabled.</w:t>
      </w:r>
      <w:r w:rsidRPr="00711908">
        <w:rPr>
          <w:rFonts w:cs="Times New Roman"/>
        </w:rPr>
        <w:t xml:space="preserve"> </w:t>
      </w:r>
      <w:r>
        <w:rPr>
          <w:rFonts w:cs="Times New Roman"/>
        </w:rPr>
        <w:t>The electrical subsystem can be divided into three components, the AC system, the DC system, and the connection between the two systems.</w:t>
      </w:r>
    </w:p>
    <w:p w14:paraId="7BD3C812" w14:textId="77777777" w:rsidR="00886DCE" w:rsidRDefault="00886DCE" w:rsidP="00886DCE">
      <w:pPr>
        <w:pStyle w:val="Heading3"/>
      </w:pPr>
      <w:bookmarkStart w:id="216" w:name="_Toc388191403"/>
      <w:bookmarkStart w:id="217" w:name="_Toc388206000"/>
      <w:r>
        <w:t>AC Subsystem</w:t>
      </w:r>
      <w:bookmarkEnd w:id="216"/>
      <w:bookmarkEnd w:id="217"/>
    </w:p>
    <w:p w14:paraId="06AF580C" w14:textId="77777777" w:rsidR="00886DCE" w:rsidRDefault="00886DCE" w:rsidP="00886DCE">
      <w:pPr>
        <w:spacing w:line="240" w:lineRule="auto"/>
        <w:rPr>
          <w:rFonts w:cs="Times New Roman"/>
        </w:rPr>
      </w:pPr>
    </w:p>
    <w:p w14:paraId="0FD1816E" w14:textId="77777777" w:rsidR="00886DCE" w:rsidRDefault="00886DCE" w:rsidP="00886DCE">
      <w:pPr>
        <w:keepNext/>
        <w:spacing w:line="240" w:lineRule="auto"/>
        <w:jc w:val="center"/>
      </w:pPr>
      <w:r>
        <w:rPr>
          <w:rFonts w:cs="Times New Roman"/>
          <w:noProof/>
          <w:lang w:eastAsia="zh-CN"/>
        </w:rPr>
        <w:drawing>
          <wp:inline distT="0" distB="0" distL="0" distR="0" wp14:anchorId="72C8182E" wp14:editId="01548B16">
            <wp:extent cx="3017577" cy="2916476"/>
            <wp:effectExtent l="19050" t="0" r="0" b="0"/>
            <wp:docPr id="46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5" cstate="print"/>
                    <a:srcRect/>
                    <a:stretch>
                      <a:fillRect/>
                    </a:stretch>
                  </pic:blipFill>
                  <pic:spPr bwMode="auto">
                    <a:xfrm>
                      <a:off x="0" y="0"/>
                      <a:ext cx="3017582" cy="2916481"/>
                    </a:xfrm>
                    <a:prstGeom prst="rect">
                      <a:avLst/>
                    </a:prstGeom>
                    <a:noFill/>
                    <a:ln w="9525">
                      <a:noFill/>
                      <a:miter lim="800000"/>
                      <a:headEnd/>
                      <a:tailEnd/>
                    </a:ln>
                  </pic:spPr>
                </pic:pic>
              </a:graphicData>
            </a:graphic>
          </wp:inline>
        </w:drawing>
      </w:r>
    </w:p>
    <w:p w14:paraId="735F0DDC" w14:textId="77777777" w:rsidR="00886DCE" w:rsidRDefault="00886DCE" w:rsidP="00886DCE">
      <w:pPr>
        <w:pStyle w:val="Caption"/>
        <w:rPr>
          <w:rFonts w:cs="Times New Roman"/>
        </w:rPr>
      </w:pPr>
      <w:r>
        <w:t xml:space="preserve">Figure </w:t>
      </w:r>
      <w:fldSimple w:instr=" STYLEREF 1 \s ">
        <w:r w:rsidR="00A605B1">
          <w:rPr>
            <w:noProof/>
          </w:rPr>
          <w:t>6</w:t>
        </w:r>
      </w:fldSimple>
      <w:r>
        <w:t>.</w:t>
      </w:r>
      <w:fldSimple w:instr=" SEQ Figure \* ARABIC \s 1 ">
        <w:r w:rsidR="00A605B1">
          <w:rPr>
            <w:noProof/>
          </w:rPr>
          <w:t>16</w:t>
        </w:r>
      </w:fldSimple>
      <w:r>
        <w:t xml:space="preserve"> AC power generation</w:t>
      </w:r>
    </w:p>
    <w:p w14:paraId="20A393E8" w14:textId="77777777" w:rsidR="00886DCE" w:rsidRDefault="00886DCE" w:rsidP="00886DCE">
      <w:pPr>
        <w:spacing w:line="240" w:lineRule="auto"/>
        <w:rPr>
          <w:rFonts w:cs="Times New Roman"/>
        </w:rPr>
      </w:pPr>
      <w:r>
        <w:rPr>
          <w:rFonts w:cs="Times New Roman"/>
        </w:rPr>
        <w:t>The AC system consists of the generators, the APU, the ground supply, the AC buses and AC loads. There are two generators, right and left, and the APU that take in the engine speed, the battery voltage, and the AC current. The output for each of these components is AC voltage, battery current, engine torque, and the power loss. The ground supply just takes in AC current and outputs AC voltage.</w:t>
      </w:r>
    </w:p>
    <w:p w14:paraId="3E6DDCCF" w14:textId="77777777" w:rsidR="00886DCE" w:rsidRDefault="00886DCE" w:rsidP="00886DCE">
      <w:pPr>
        <w:keepNext/>
        <w:spacing w:line="240" w:lineRule="auto"/>
        <w:jc w:val="center"/>
      </w:pPr>
      <w:r>
        <w:rPr>
          <w:rFonts w:cs="Times New Roman"/>
          <w:noProof/>
          <w:lang w:eastAsia="zh-CN"/>
        </w:rPr>
        <w:drawing>
          <wp:inline distT="0" distB="0" distL="0" distR="0" wp14:anchorId="23686D89" wp14:editId="783EF07E">
            <wp:extent cx="2066515" cy="2811517"/>
            <wp:effectExtent l="19050" t="0" r="0" b="0"/>
            <wp:docPr id="46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6" cstate="print"/>
                    <a:srcRect/>
                    <a:stretch>
                      <a:fillRect/>
                    </a:stretch>
                  </pic:blipFill>
                  <pic:spPr bwMode="auto">
                    <a:xfrm>
                      <a:off x="0" y="0"/>
                      <a:ext cx="2068081" cy="2813647"/>
                    </a:xfrm>
                    <a:prstGeom prst="rect">
                      <a:avLst/>
                    </a:prstGeom>
                    <a:noFill/>
                    <a:ln w="9525">
                      <a:noFill/>
                      <a:miter lim="800000"/>
                      <a:headEnd/>
                      <a:tailEnd/>
                    </a:ln>
                  </pic:spPr>
                </pic:pic>
              </a:graphicData>
            </a:graphic>
          </wp:inline>
        </w:drawing>
      </w:r>
    </w:p>
    <w:p w14:paraId="17BCCD83" w14:textId="77777777" w:rsidR="00886DCE" w:rsidRDefault="00886DCE" w:rsidP="00886DCE">
      <w:pPr>
        <w:pStyle w:val="Caption"/>
        <w:rPr>
          <w:rFonts w:cs="Times New Roman"/>
        </w:rPr>
      </w:pPr>
      <w:bookmarkStart w:id="218" w:name="_Ref388196640"/>
      <w:r>
        <w:t xml:space="preserve">Figure </w:t>
      </w:r>
      <w:fldSimple w:instr=" STYLEREF 1 \s ">
        <w:r w:rsidR="00A605B1">
          <w:rPr>
            <w:noProof/>
          </w:rPr>
          <w:t>6</w:t>
        </w:r>
      </w:fldSimple>
      <w:r>
        <w:t>.</w:t>
      </w:r>
      <w:fldSimple w:instr=" SEQ Figure \* ARABIC \s 1 ">
        <w:r w:rsidR="00A605B1">
          <w:rPr>
            <w:noProof/>
          </w:rPr>
          <w:t>17</w:t>
        </w:r>
      </w:fldSimple>
      <w:bookmarkEnd w:id="218"/>
      <w:r>
        <w:t xml:space="preserve"> Generator Bus model</w:t>
      </w:r>
    </w:p>
    <w:p w14:paraId="4124EC0A" w14:textId="77777777" w:rsidR="00886DCE" w:rsidRDefault="00886DCE" w:rsidP="00886DCE">
      <w:pPr>
        <w:spacing w:line="240" w:lineRule="auto"/>
        <w:rPr>
          <w:rFonts w:cs="Times New Roman"/>
        </w:rPr>
      </w:pPr>
      <w:r>
        <w:rPr>
          <w:rFonts w:cs="Times New Roman"/>
        </w:rPr>
        <w:t xml:space="preserve">Each of the main generators is connected to a generator bus, </w:t>
      </w:r>
      <w:r>
        <w:rPr>
          <w:rFonts w:cs="Times New Roman"/>
        </w:rPr>
        <w:fldChar w:fldCharType="begin"/>
      </w:r>
      <w:r>
        <w:rPr>
          <w:rFonts w:cs="Times New Roman"/>
        </w:rPr>
        <w:instrText xml:space="preserve"> REF _Ref388196640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7</w:t>
      </w:r>
      <w:r>
        <w:rPr>
          <w:rFonts w:cs="Times New Roman"/>
        </w:rPr>
        <w:fldChar w:fldCharType="end"/>
      </w:r>
      <w:r>
        <w:rPr>
          <w:rFonts w:cs="Times New Roman"/>
        </w:rPr>
        <w:t xml:space="preserve">, that takes in an AC voltages from each of the AC power supplies. The inputs to the generator bus include the tag to define the bus, the </w:t>
      </w:r>
      <w:r>
        <w:rPr>
          <w:rFonts w:cs="Times New Roman"/>
        </w:rPr>
        <w:lastRenderedPageBreak/>
        <w:t>AC voltage signal from the same number generator, the AC voltage signal from the APU, the AC voltage signal from the ground supply, and the AC current from each of the loads. The output signals of the generator bus are AC voltage, and the AC currents from the main, the APU and the ground.</w:t>
      </w:r>
    </w:p>
    <w:p w14:paraId="4080001E" w14:textId="77777777" w:rsidR="00886DCE" w:rsidRDefault="00886DCE" w:rsidP="00886DCE">
      <w:pPr>
        <w:keepNext/>
        <w:spacing w:line="240" w:lineRule="auto"/>
        <w:jc w:val="center"/>
      </w:pPr>
      <w:r>
        <w:rPr>
          <w:rFonts w:cs="Times New Roman"/>
          <w:noProof/>
          <w:lang w:eastAsia="zh-CN"/>
        </w:rPr>
        <w:drawing>
          <wp:inline distT="0" distB="0" distL="0" distR="0" wp14:anchorId="219D014E" wp14:editId="1F47E262">
            <wp:extent cx="4584481" cy="2603380"/>
            <wp:effectExtent l="19050" t="0" r="6569" b="0"/>
            <wp:docPr id="46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77" cstate="print"/>
                    <a:srcRect/>
                    <a:stretch>
                      <a:fillRect/>
                    </a:stretch>
                  </pic:blipFill>
                  <pic:spPr bwMode="auto">
                    <a:xfrm>
                      <a:off x="0" y="0"/>
                      <a:ext cx="4586887" cy="2604746"/>
                    </a:xfrm>
                    <a:prstGeom prst="rect">
                      <a:avLst/>
                    </a:prstGeom>
                    <a:noFill/>
                    <a:ln w="9525">
                      <a:noFill/>
                      <a:miter lim="800000"/>
                      <a:headEnd/>
                      <a:tailEnd/>
                    </a:ln>
                  </pic:spPr>
                </pic:pic>
              </a:graphicData>
            </a:graphic>
          </wp:inline>
        </w:drawing>
      </w:r>
    </w:p>
    <w:p w14:paraId="0991597E" w14:textId="77777777" w:rsidR="00886DCE" w:rsidRDefault="00886DCE" w:rsidP="00886DCE">
      <w:pPr>
        <w:pStyle w:val="Caption"/>
        <w:rPr>
          <w:rFonts w:cs="Times New Roman"/>
        </w:rPr>
      </w:pPr>
      <w:bookmarkStart w:id="219" w:name="_Ref388196699"/>
      <w:r>
        <w:t xml:space="preserve">Figure </w:t>
      </w:r>
      <w:fldSimple w:instr=" STYLEREF 1 \s ">
        <w:r w:rsidR="00A605B1">
          <w:rPr>
            <w:noProof/>
          </w:rPr>
          <w:t>6</w:t>
        </w:r>
      </w:fldSimple>
      <w:r>
        <w:t>.</w:t>
      </w:r>
      <w:fldSimple w:instr=" SEQ Figure \* ARABIC \s 1 ">
        <w:r w:rsidR="00A605B1">
          <w:rPr>
            <w:noProof/>
          </w:rPr>
          <w:t>18</w:t>
        </w:r>
      </w:fldSimple>
      <w:bookmarkEnd w:id="219"/>
      <w:r>
        <w:t xml:space="preserve"> Main and Transfer Bus with AC load</w:t>
      </w:r>
    </w:p>
    <w:p w14:paraId="2822DB0A" w14:textId="77777777" w:rsidR="00886DCE" w:rsidRDefault="00886DCE" w:rsidP="00886DCE">
      <w:pPr>
        <w:spacing w:line="240" w:lineRule="auto"/>
        <w:rPr>
          <w:rFonts w:cs="Times New Roman"/>
        </w:rPr>
      </w:pPr>
      <w:r>
        <w:rPr>
          <w:rFonts w:cs="Times New Roman"/>
        </w:rPr>
        <w:t xml:space="preserve">The generator bus AC voltage is sent to a main bus and transfer bus that handles the AC loads and the transformer rectifier for the DC components. The main bus and the transfer bus as seen in </w:t>
      </w:r>
      <w:r>
        <w:rPr>
          <w:rFonts w:cs="Times New Roman"/>
        </w:rPr>
        <w:fldChar w:fldCharType="begin"/>
      </w:r>
      <w:r>
        <w:rPr>
          <w:rFonts w:cs="Times New Roman"/>
        </w:rPr>
        <w:instrText xml:space="preserve"> REF _Ref388196699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8</w:t>
      </w:r>
      <w:r>
        <w:rPr>
          <w:rFonts w:cs="Times New Roman"/>
        </w:rPr>
        <w:fldChar w:fldCharType="end"/>
      </w:r>
      <w:r>
        <w:rPr>
          <w:rFonts w:cs="Times New Roman"/>
        </w:rPr>
        <w:t xml:space="preserve"> takes in a tag to define the bus, an AC voltage signal from its generator bus, an AC voltage signal from the other generator bus, and an AC current from the AC loads. The outputs to the main and transfer bus are an AC voltage, and AC currents, which are used by the generator bus. </w:t>
      </w:r>
    </w:p>
    <w:p w14:paraId="5C39E52C" w14:textId="77777777" w:rsidR="00886DCE" w:rsidRDefault="00886DCE" w:rsidP="00886DCE">
      <w:pPr>
        <w:spacing w:line="240" w:lineRule="auto"/>
        <w:rPr>
          <w:rFonts w:cs="Times New Roman"/>
        </w:rPr>
      </w:pPr>
    </w:p>
    <w:p w14:paraId="3419C152" w14:textId="77777777" w:rsidR="00886DCE" w:rsidRPr="00E75C29" w:rsidRDefault="00886DCE" w:rsidP="00886DCE">
      <w:pPr>
        <w:spacing w:line="240" w:lineRule="auto"/>
        <w:rPr>
          <w:rFonts w:cs="Times New Roman"/>
        </w:rPr>
      </w:pPr>
      <w:r>
        <w:rPr>
          <w:rFonts w:cs="Times New Roman"/>
        </w:rPr>
        <w:t>The voltage signal from the main buses are delivered to the AC loads and the transformer-rectifier defined later. The AC loads takes in a AC load signal (that consists of real power, reactive power, and AC current), AC voltage, and the enable start signal. The output to the AC load is the AC current that is fed back to the main bus and transfer bus.</w:t>
      </w:r>
    </w:p>
    <w:p w14:paraId="5B1A35B0" w14:textId="77777777" w:rsidR="00886DCE" w:rsidRDefault="00886DCE" w:rsidP="00886DCE">
      <w:pPr>
        <w:pStyle w:val="Heading3"/>
      </w:pPr>
      <w:bookmarkStart w:id="220" w:name="_Toc388191404"/>
      <w:bookmarkStart w:id="221" w:name="_Toc388206001"/>
      <w:r>
        <w:t>DC Subsystem</w:t>
      </w:r>
      <w:bookmarkEnd w:id="220"/>
      <w:bookmarkEnd w:id="221"/>
    </w:p>
    <w:p w14:paraId="178A850B" w14:textId="77777777" w:rsidR="00886DCE" w:rsidRPr="00886DCE" w:rsidRDefault="00886DCE" w:rsidP="00886DCE"/>
    <w:p w14:paraId="381EC43F" w14:textId="77777777" w:rsidR="00886DCE" w:rsidRDefault="00886DCE" w:rsidP="00886DCE">
      <w:pPr>
        <w:keepNext/>
        <w:spacing w:line="240" w:lineRule="auto"/>
        <w:jc w:val="center"/>
      </w:pPr>
      <w:r>
        <w:rPr>
          <w:rFonts w:cs="Times New Roman"/>
          <w:noProof/>
          <w:lang w:eastAsia="zh-CN"/>
        </w:rPr>
        <w:drawing>
          <wp:inline distT="0" distB="0" distL="0" distR="0" wp14:anchorId="23C4834C" wp14:editId="44EDCF34">
            <wp:extent cx="2379290" cy="2469931"/>
            <wp:effectExtent l="19050" t="0" r="1960" b="0"/>
            <wp:docPr id="46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78" cstate="print"/>
                    <a:srcRect/>
                    <a:stretch>
                      <a:fillRect/>
                    </a:stretch>
                  </pic:blipFill>
                  <pic:spPr bwMode="auto">
                    <a:xfrm>
                      <a:off x="0" y="0"/>
                      <a:ext cx="2379336" cy="2469978"/>
                    </a:xfrm>
                    <a:prstGeom prst="rect">
                      <a:avLst/>
                    </a:prstGeom>
                    <a:noFill/>
                    <a:ln w="9525">
                      <a:noFill/>
                      <a:miter lim="800000"/>
                      <a:headEnd/>
                      <a:tailEnd/>
                    </a:ln>
                  </pic:spPr>
                </pic:pic>
              </a:graphicData>
            </a:graphic>
          </wp:inline>
        </w:drawing>
      </w:r>
    </w:p>
    <w:p w14:paraId="0F5B8925" w14:textId="77777777" w:rsidR="00886DCE" w:rsidRDefault="00886DCE" w:rsidP="00886DCE">
      <w:pPr>
        <w:pStyle w:val="Caption"/>
        <w:rPr>
          <w:rFonts w:cs="Times New Roman"/>
        </w:rPr>
      </w:pPr>
      <w:bookmarkStart w:id="222" w:name="_Ref388196872"/>
      <w:r>
        <w:t xml:space="preserve">Figure </w:t>
      </w:r>
      <w:fldSimple w:instr=" STYLEREF 1 \s ">
        <w:r w:rsidR="00A605B1">
          <w:rPr>
            <w:noProof/>
          </w:rPr>
          <w:t>6</w:t>
        </w:r>
      </w:fldSimple>
      <w:r>
        <w:t>.</w:t>
      </w:r>
      <w:fldSimple w:instr=" SEQ Figure \* ARABIC \s 1 ">
        <w:r w:rsidR="00A605B1">
          <w:rPr>
            <w:noProof/>
          </w:rPr>
          <w:t>19</w:t>
        </w:r>
      </w:fldSimple>
      <w:bookmarkEnd w:id="222"/>
      <w:r>
        <w:t xml:space="preserve"> DC power supply model</w:t>
      </w:r>
    </w:p>
    <w:p w14:paraId="45A90544" w14:textId="77777777" w:rsidR="00886DCE" w:rsidRDefault="00886DCE" w:rsidP="00886DCE">
      <w:pPr>
        <w:spacing w:line="240" w:lineRule="auto"/>
        <w:rPr>
          <w:rFonts w:cs="Times New Roman"/>
        </w:rPr>
      </w:pPr>
      <w:r>
        <w:rPr>
          <w:rFonts w:cs="Times New Roman"/>
        </w:rPr>
        <w:lastRenderedPageBreak/>
        <w:t xml:space="preserve">The power supply to the DC system consists of two main batteries and one backup battery. The inputs to the batteries are DC currents out of the batteries and DC currents into the batteries as seen in </w:t>
      </w:r>
      <w:r>
        <w:rPr>
          <w:rFonts w:cs="Times New Roman"/>
        </w:rPr>
        <w:fldChar w:fldCharType="begin"/>
      </w:r>
      <w:r>
        <w:rPr>
          <w:rFonts w:cs="Times New Roman"/>
        </w:rPr>
        <w:instrText xml:space="preserve"> REF _Ref388196872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9</w:t>
      </w:r>
      <w:r>
        <w:rPr>
          <w:rFonts w:cs="Times New Roman"/>
        </w:rPr>
        <w:fldChar w:fldCharType="end"/>
      </w:r>
      <w:r>
        <w:rPr>
          <w:rFonts w:cs="Times New Roman"/>
        </w:rPr>
        <w:t>. The outputs to the battery are voltages sent to the DC buses and power losses sent to the thermal system.</w:t>
      </w:r>
    </w:p>
    <w:p w14:paraId="003BDDB8" w14:textId="77777777" w:rsidR="00886DCE" w:rsidRDefault="00886DCE" w:rsidP="00886DCE">
      <w:pPr>
        <w:keepNext/>
        <w:spacing w:line="240" w:lineRule="auto"/>
        <w:jc w:val="center"/>
      </w:pPr>
      <w:r>
        <w:rPr>
          <w:rFonts w:cs="Times New Roman"/>
          <w:noProof/>
          <w:lang w:eastAsia="zh-CN"/>
        </w:rPr>
        <w:drawing>
          <wp:inline distT="0" distB="0" distL="0" distR="0" wp14:anchorId="7232DA80" wp14:editId="23F54DD3">
            <wp:extent cx="2650578" cy="1832217"/>
            <wp:effectExtent l="19050" t="0" r="0" b="0"/>
            <wp:docPr id="46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9" cstate="print"/>
                    <a:srcRect/>
                    <a:stretch>
                      <a:fillRect/>
                    </a:stretch>
                  </pic:blipFill>
                  <pic:spPr bwMode="auto">
                    <a:xfrm>
                      <a:off x="0" y="0"/>
                      <a:ext cx="2654098" cy="1834650"/>
                    </a:xfrm>
                    <a:prstGeom prst="rect">
                      <a:avLst/>
                    </a:prstGeom>
                    <a:noFill/>
                    <a:ln w="9525">
                      <a:noFill/>
                      <a:miter lim="800000"/>
                      <a:headEnd/>
                      <a:tailEnd/>
                    </a:ln>
                  </pic:spPr>
                </pic:pic>
              </a:graphicData>
            </a:graphic>
          </wp:inline>
        </w:drawing>
      </w:r>
    </w:p>
    <w:p w14:paraId="13B5916C" w14:textId="77777777" w:rsidR="00886DCE" w:rsidRDefault="00886DCE" w:rsidP="00886DCE">
      <w:pPr>
        <w:pStyle w:val="Caption"/>
        <w:rPr>
          <w:rFonts w:cs="Times New Roman"/>
        </w:rPr>
      </w:pPr>
      <w:bookmarkStart w:id="223" w:name="_Ref388196960"/>
      <w:r>
        <w:t xml:space="preserve">Figure </w:t>
      </w:r>
      <w:fldSimple w:instr=" STYLEREF 1 \s ">
        <w:r w:rsidR="00A605B1">
          <w:rPr>
            <w:noProof/>
          </w:rPr>
          <w:t>6</w:t>
        </w:r>
      </w:fldSimple>
      <w:r>
        <w:t>.</w:t>
      </w:r>
      <w:fldSimple w:instr=" SEQ Figure \* ARABIC \s 1 ">
        <w:r w:rsidR="00A605B1">
          <w:rPr>
            <w:noProof/>
          </w:rPr>
          <w:t>20</w:t>
        </w:r>
      </w:fldSimple>
      <w:bookmarkEnd w:id="223"/>
      <w:r>
        <w:t xml:space="preserve"> DC Bus and DC loads</w:t>
      </w:r>
    </w:p>
    <w:p w14:paraId="37988AD8" w14:textId="77777777" w:rsidR="00886DCE" w:rsidRDefault="00886DCE" w:rsidP="00886DCE">
      <w:pPr>
        <w:spacing w:line="240" w:lineRule="auto"/>
        <w:rPr>
          <w:rFonts w:cs="Times New Roman"/>
        </w:rPr>
      </w:pPr>
      <w:r>
        <w:rPr>
          <w:rFonts w:cs="Times New Roman"/>
        </w:rPr>
        <w:t xml:space="preserve">For each of the main batteries there is a DC bus that takes in a tag to define the bus, the DC voltage from its battery, the voltage signal from the backup battery, and the DC load current as seen in </w:t>
      </w:r>
      <w:r>
        <w:rPr>
          <w:rFonts w:cs="Times New Roman"/>
        </w:rPr>
        <w:fldChar w:fldCharType="begin"/>
      </w:r>
      <w:r>
        <w:rPr>
          <w:rFonts w:cs="Times New Roman"/>
        </w:rPr>
        <w:instrText xml:space="preserve"> REF _Ref388196960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20</w:t>
      </w:r>
      <w:r>
        <w:rPr>
          <w:rFonts w:cs="Times New Roman"/>
        </w:rPr>
        <w:fldChar w:fldCharType="end"/>
      </w:r>
      <w:r>
        <w:rPr>
          <w:rFonts w:cs="Times New Roman"/>
        </w:rPr>
        <w:t xml:space="preserve">. The output for the DC bus is the DC voltage, and the DC bus currents. The DC voltage signal is used in the DC load along with a control signal (power and current), and the enable start signal. The output is a DC current that is sent back to the DC bus. </w:t>
      </w:r>
    </w:p>
    <w:p w14:paraId="7213418F" w14:textId="77777777" w:rsidR="00886DCE" w:rsidRDefault="00886DCE" w:rsidP="00886DCE">
      <w:pPr>
        <w:pStyle w:val="Heading3"/>
      </w:pPr>
      <w:bookmarkStart w:id="224" w:name="_Toc388191405"/>
      <w:bookmarkStart w:id="225" w:name="_Toc388206002"/>
      <w:r>
        <w:t>AC-DC Connections</w:t>
      </w:r>
      <w:bookmarkEnd w:id="224"/>
      <w:bookmarkEnd w:id="225"/>
    </w:p>
    <w:p w14:paraId="67C70D19" w14:textId="77777777" w:rsidR="00886DCE" w:rsidRPr="00886DCE" w:rsidRDefault="00886DCE" w:rsidP="00886DCE"/>
    <w:p w14:paraId="5A4E658D" w14:textId="77777777" w:rsidR="00886DCE" w:rsidRDefault="00886DCE" w:rsidP="00886DCE">
      <w:pPr>
        <w:keepNext/>
        <w:spacing w:line="240" w:lineRule="auto"/>
        <w:jc w:val="center"/>
      </w:pPr>
      <w:r>
        <w:rPr>
          <w:rFonts w:cs="Times New Roman"/>
          <w:noProof/>
          <w:lang w:eastAsia="zh-CN"/>
        </w:rPr>
        <w:drawing>
          <wp:inline distT="0" distB="0" distL="0" distR="0" wp14:anchorId="14B74BBB" wp14:editId="56E101A0">
            <wp:extent cx="2172356" cy="1376354"/>
            <wp:effectExtent l="19050" t="0" r="0" b="0"/>
            <wp:docPr id="47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80" cstate="print"/>
                    <a:srcRect/>
                    <a:stretch>
                      <a:fillRect/>
                    </a:stretch>
                  </pic:blipFill>
                  <pic:spPr bwMode="auto">
                    <a:xfrm>
                      <a:off x="0" y="0"/>
                      <a:ext cx="2172002" cy="1376130"/>
                    </a:xfrm>
                    <a:prstGeom prst="rect">
                      <a:avLst/>
                    </a:prstGeom>
                    <a:noFill/>
                    <a:ln w="9525">
                      <a:noFill/>
                      <a:miter lim="800000"/>
                      <a:headEnd/>
                      <a:tailEnd/>
                    </a:ln>
                  </pic:spPr>
                </pic:pic>
              </a:graphicData>
            </a:graphic>
          </wp:inline>
        </w:drawing>
      </w:r>
    </w:p>
    <w:p w14:paraId="0C9ABA87" w14:textId="77777777" w:rsidR="00886DCE" w:rsidRDefault="00886DCE" w:rsidP="00886DCE">
      <w:pPr>
        <w:pStyle w:val="Caption"/>
        <w:rPr>
          <w:rFonts w:cs="Times New Roman"/>
        </w:rPr>
      </w:pPr>
      <w:r>
        <w:t xml:space="preserve">Figure </w:t>
      </w:r>
      <w:fldSimple w:instr=" STYLEREF 1 \s ">
        <w:r w:rsidR="00A605B1">
          <w:rPr>
            <w:noProof/>
          </w:rPr>
          <w:t>6</w:t>
        </w:r>
      </w:fldSimple>
      <w:r>
        <w:t>.</w:t>
      </w:r>
      <w:fldSimple w:instr=" SEQ Figure \* ARABIC \s 1 ">
        <w:r w:rsidR="00A605B1">
          <w:rPr>
            <w:noProof/>
          </w:rPr>
          <w:t>21</w:t>
        </w:r>
      </w:fldSimple>
      <w:r>
        <w:t xml:space="preserve"> Transformer-Rectifier Unit model</w:t>
      </w:r>
    </w:p>
    <w:p w14:paraId="26F27A87" w14:textId="77777777" w:rsidR="00886DCE" w:rsidRDefault="00886DCE" w:rsidP="00886DCE">
      <w:pPr>
        <w:spacing w:line="240" w:lineRule="auto"/>
        <w:rPr>
          <w:rFonts w:cs="Times New Roman"/>
        </w:rPr>
      </w:pPr>
      <w:r>
        <w:rPr>
          <w:rFonts w:cs="Times New Roman"/>
        </w:rPr>
        <w:t>The voltage signals from the AC main and DC buses are sent to their own transformer-rectifier. The outputs are DC current and AC current, which is fed back (with the addition of the AC loads current signal) to their main bus. The transfer buses are also connected the same way to a transformer-rectifier unit, but the DC voltage signal is taken from the backup battery and the output DC current is sent to the backup charger.</w:t>
      </w:r>
    </w:p>
    <w:p w14:paraId="3F534A56" w14:textId="77777777" w:rsidR="00886DCE" w:rsidRDefault="00886DCE" w:rsidP="00886DCE">
      <w:pPr>
        <w:keepNext/>
        <w:spacing w:line="240" w:lineRule="auto"/>
        <w:jc w:val="center"/>
      </w:pPr>
      <w:r>
        <w:rPr>
          <w:rFonts w:cs="Times New Roman"/>
          <w:noProof/>
          <w:lang w:eastAsia="zh-CN"/>
        </w:rPr>
        <w:drawing>
          <wp:inline distT="0" distB="0" distL="0" distR="0" wp14:anchorId="110835EA" wp14:editId="0308FCDF">
            <wp:extent cx="4361881" cy="1509326"/>
            <wp:effectExtent l="19050" t="0" r="569" b="0"/>
            <wp:docPr id="47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1" cstate="print"/>
                    <a:srcRect/>
                    <a:stretch>
                      <a:fillRect/>
                    </a:stretch>
                  </pic:blipFill>
                  <pic:spPr bwMode="auto">
                    <a:xfrm>
                      <a:off x="0" y="0"/>
                      <a:ext cx="4362384" cy="1509500"/>
                    </a:xfrm>
                    <a:prstGeom prst="rect">
                      <a:avLst/>
                    </a:prstGeom>
                    <a:noFill/>
                    <a:ln w="9525">
                      <a:noFill/>
                      <a:miter lim="800000"/>
                      <a:headEnd/>
                      <a:tailEnd/>
                    </a:ln>
                  </pic:spPr>
                </pic:pic>
              </a:graphicData>
            </a:graphic>
          </wp:inline>
        </w:drawing>
      </w:r>
    </w:p>
    <w:p w14:paraId="79578F0B" w14:textId="77777777" w:rsidR="00886DCE" w:rsidRDefault="00886DCE" w:rsidP="00886DCE">
      <w:pPr>
        <w:pStyle w:val="Caption"/>
        <w:rPr>
          <w:rFonts w:cs="Times New Roman"/>
        </w:rPr>
      </w:pPr>
      <w:r>
        <w:t xml:space="preserve">Figure </w:t>
      </w:r>
      <w:fldSimple w:instr=" STYLEREF 1 \s ">
        <w:r w:rsidR="00A605B1">
          <w:rPr>
            <w:noProof/>
          </w:rPr>
          <w:t>6</w:t>
        </w:r>
      </w:fldSimple>
      <w:r>
        <w:t>.</w:t>
      </w:r>
      <w:fldSimple w:instr=" SEQ Figure \* ARABIC \s 1 ">
        <w:r w:rsidR="00A605B1">
          <w:rPr>
            <w:noProof/>
          </w:rPr>
          <w:t>22</w:t>
        </w:r>
      </w:fldSimple>
      <w:r>
        <w:t xml:space="preserve"> Inverter model</w:t>
      </w:r>
    </w:p>
    <w:p w14:paraId="2F1795FA" w14:textId="77777777" w:rsidR="00886DCE" w:rsidRPr="00AC2600" w:rsidRDefault="00886DCE" w:rsidP="00886DCE">
      <w:pPr>
        <w:spacing w:line="240" w:lineRule="auto"/>
        <w:rPr>
          <w:rFonts w:cs="Times New Roman"/>
        </w:rPr>
      </w:pPr>
      <w:r>
        <w:rPr>
          <w:rFonts w:cs="Times New Roman"/>
        </w:rPr>
        <w:lastRenderedPageBreak/>
        <w:t>The other component that links the AC and DC systems is the inverter. The inverter takes in the AC phase, DC voltage, and AC current defined later while outputting AC voltage, DC current, and power loss (that is sent back to the thermal system). The AC voltage signal and an AC current signal are sent to the transformer that outputs an AC voltage and AC current that is used by the inverter before.</w:t>
      </w:r>
    </w:p>
    <w:p w14:paraId="36E170C3" w14:textId="77777777" w:rsidR="00886DCE" w:rsidRDefault="00886DCE" w:rsidP="00886DCE">
      <w:pPr>
        <w:pStyle w:val="Heading2"/>
      </w:pPr>
      <w:bookmarkStart w:id="226" w:name="_Toc388191406"/>
      <w:bookmarkStart w:id="227" w:name="_Toc388206003"/>
      <w:r>
        <w:t>Hydraulics System</w:t>
      </w:r>
      <w:bookmarkEnd w:id="226"/>
      <w:bookmarkEnd w:id="227"/>
    </w:p>
    <w:p w14:paraId="01AFB39F" w14:textId="77777777" w:rsidR="00886DCE" w:rsidRPr="00886DCE" w:rsidRDefault="00886DCE" w:rsidP="00886DCE"/>
    <w:p w14:paraId="4C8A98E0" w14:textId="77777777" w:rsidR="00886DCE" w:rsidRPr="00FF5524" w:rsidRDefault="00886DCE" w:rsidP="00886DCE">
      <w:r>
        <w:t>The hydraulics system consists of section that indicates which phase of flight the airplane is in, and the right and left wing hydraulics.</w:t>
      </w:r>
      <w:r w:rsidRPr="00915B28">
        <w:rPr>
          <w:rFonts w:cs="Times New Roman"/>
        </w:rPr>
        <w:t xml:space="preserve"> </w:t>
      </w:r>
      <w:r>
        <w:rPr>
          <w:rFonts w:cs="Times New Roman"/>
        </w:rPr>
        <w:t>The hydraulic system takes in signals from the flight phase, the bleed air from the left wing, and the bleed air from the right wing. The output signals to the hydraulic system are a flight phase tag, the bleed air demand for the left and right wing, and the return system.</w:t>
      </w:r>
    </w:p>
    <w:p w14:paraId="7C17B977" w14:textId="77777777" w:rsidR="00886DCE" w:rsidRDefault="00886DCE" w:rsidP="00886DCE"/>
    <w:p w14:paraId="3533173F" w14:textId="77777777" w:rsidR="00886DCE" w:rsidRDefault="00886DCE" w:rsidP="00886DCE">
      <w:pPr>
        <w:keepNext/>
        <w:spacing w:line="240" w:lineRule="auto"/>
        <w:jc w:val="center"/>
      </w:pPr>
      <w:r>
        <w:rPr>
          <w:noProof/>
          <w:lang w:eastAsia="zh-CN"/>
        </w:rPr>
        <w:drawing>
          <wp:inline distT="0" distB="0" distL="0" distR="0" wp14:anchorId="0AD9A698" wp14:editId="5AD8D5CF">
            <wp:extent cx="4431996" cy="1387366"/>
            <wp:effectExtent l="19050" t="0" r="6654"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382" cstate="print"/>
                    <a:srcRect/>
                    <a:stretch>
                      <a:fillRect/>
                    </a:stretch>
                  </pic:blipFill>
                  <pic:spPr bwMode="auto">
                    <a:xfrm>
                      <a:off x="0" y="0"/>
                      <a:ext cx="4438948" cy="1389542"/>
                    </a:xfrm>
                    <a:prstGeom prst="rect">
                      <a:avLst/>
                    </a:prstGeom>
                    <a:noFill/>
                    <a:ln w="9525">
                      <a:noFill/>
                      <a:miter lim="800000"/>
                      <a:headEnd/>
                      <a:tailEnd/>
                    </a:ln>
                  </pic:spPr>
                </pic:pic>
              </a:graphicData>
            </a:graphic>
          </wp:inline>
        </w:drawing>
      </w:r>
    </w:p>
    <w:p w14:paraId="040FA009" w14:textId="77777777" w:rsidR="00886DCE" w:rsidRDefault="00886DCE" w:rsidP="00886DCE">
      <w:pPr>
        <w:pStyle w:val="Caption"/>
      </w:pPr>
      <w:bookmarkStart w:id="228" w:name="_Ref388198250"/>
      <w:r>
        <w:t xml:space="preserve">Figure </w:t>
      </w:r>
      <w:fldSimple w:instr=" STYLEREF 1 \s ">
        <w:r w:rsidR="00A605B1">
          <w:rPr>
            <w:noProof/>
          </w:rPr>
          <w:t>6</w:t>
        </w:r>
      </w:fldSimple>
      <w:r>
        <w:t>.</w:t>
      </w:r>
      <w:fldSimple w:instr=" SEQ Figure \* ARABIC \s 1 ">
        <w:r w:rsidR="00A605B1">
          <w:rPr>
            <w:noProof/>
          </w:rPr>
          <w:t>23</w:t>
        </w:r>
      </w:fldSimple>
      <w:bookmarkEnd w:id="228"/>
      <w:r>
        <w:t xml:space="preserve"> Hydraulic System model Part 1</w:t>
      </w:r>
    </w:p>
    <w:p w14:paraId="667B2C12" w14:textId="77777777" w:rsidR="00886DCE" w:rsidRDefault="00886DCE" w:rsidP="00886DCE">
      <w:pPr>
        <w:rPr>
          <w:rFonts w:cs="Times New Roman"/>
        </w:rPr>
      </w:pPr>
      <w:r>
        <w:rPr>
          <w:rFonts w:cs="Times New Roman"/>
        </w:rPr>
        <w:t xml:space="preserve">The flight phase is decomposed to a flight_phase tag. The bleed air left wing and right wing are the same with different outputs (left or right and sysA or sysB). The model for the left wing is shown in </w:t>
      </w:r>
      <w:r>
        <w:rPr>
          <w:rFonts w:cs="Times New Roman"/>
        </w:rPr>
        <w:fldChar w:fldCharType="begin"/>
      </w:r>
      <w:r>
        <w:rPr>
          <w:rFonts w:cs="Times New Roman"/>
        </w:rPr>
        <w:instrText xml:space="preserve"> REF _Ref388198250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23</w:t>
      </w:r>
      <w:r>
        <w:rPr>
          <w:rFonts w:cs="Times New Roman"/>
        </w:rPr>
        <w:fldChar w:fldCharType="end"/>
      </w:r>
      <w:r>
        <w:rPr>
          <w:rFonts w:cs="Times New Roman"/>
        </w:rPr>
        <w:t xml:space="preserve"> and </w:t>
      </w:r>
      <w:r>
        <w:rPr>
          <w:rFonts w:cs="Times New Roman"/>
        </w:rPr>
        <w:fldChar w:fldCharType="begin"/>
      </w:r>
      <w:r>
        <w:rPr>
          <w:rFonts w:cs="Times New Roman"/>
        </w:rPr>
        <w:instrText xml:space="preserve"> REF _Ref388198252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24</w:t>
      </w:r>
      <w:r>
        <w:rPr>
          <w:rFonts w:cs="Times New Roman"/>
        </w:rPr>
        <w:fldChar w:fldCharType="end"/>
      </w:r>
      <w:r>
        <w:rPr>
          <w:rFonts w:cs="Times New Roman"/>
        </w:rPr>
        <w:t xml:space="preserve">. The model for the right wing is the same but with the right wing inputs and outputs. Looking at the bleed air for the left wing, the bleed air signal is decomposed into the bleed air temperature and bleed air pressure. These signals along with a mass flow rate defined later are combined to form an air flow signal for the fluid reservoir (Sys A or Sys B for the right wing). </w:t>
      </w:r>
    </w:p>
    <w:p w14:paraId="1E568E3A" w14:textId="77777777" w:rsidR="00886DCE" w:rsidRDefault="00886DCE" w:rsidP="00886DCE">
      <w:pPr>
        <w:rPr>
          <w:rFonts w:cs="Times New Roman"/>
        </w:rPr>
      </w:pPr>
    </w:p>
    <w:p w14:paraId="799AF8D2" w14:textId="77777777" w:rsidR="00886DCE" w:rsidRDefault="00886DCE" w:rsidP="00886DCE">
      <w:pPr>
        <w:rPr>
          <w:rFonts w:cs="Times New Roman"/>
        </w:rPr>
      </w:pPr>
      <w:r>
        <w:rPr>
          <w:rFonts w:cs="Times New Roman"/>
        </w:rPr>
        <w:t xml:space="preserve">The fluid reservoir also takes in signals from the  bypass return defined later, mass flow rate defined later and the return system mass flow rate. One of the outputs to the fluid reservoir is the bleed air mass flow rate that is sent back to the fluid reservoir and the outputted from the hydraulic system. The other output is a fluid out signal. This signal along with the shaft speed is sent to the engine driven pump which outputs the flow signal that is sent back to the fluid reservoir and bypass valve. </w:t>
      </w:r>
    </w:p>
    <w:p w14:paraId="49488181" w14:textId="77777777" w:rsidR="00886DCE" w:rsidRDefault="00886DCE" w:rsidP="00886DCE">
      <w:pPr>
        <w:rPr>
          <w:rFonts w:cs="Times New Roman"/>
        </w:rPr>
      </w:pPr>
    </w:p>
    <w:p w14:paraId="7D9D1D62" w14:textId="77777777" w:rsidR="00886DCE" w:rsidRPr="00F30E2F" w:rsidRDefault="00886DCE" w:rsidP="00886DCE">
      <w:r>
        <w:rPr>
          <w:rFonts w:cs="Times New Roman"/>
        </w:rPr>
        <w:t>The bypass valve also takes in the required flow. The outputs are a flow signal that is sent to each of the components and a bypass return signal that is put back to the fluid reservoir.</w:t>
      </w:r>
    </w:p>
    <w:p w14:paraId="0F7D2B8B" w14:textId="77777777" w:rsidR="00886DCE" w:rsidRDefault="00886DCE" w:rsidP="00886DCE">
      <w:pPr>
        <w:spacing w:line="240" w:lineRule="auto"/>
        <w:rPr>
          <w:rFonts w:cs="Times New Roman"/>
        </w:rPr>
      </w:pPr>
    </w:p>
    <w:p w14:paraId="4FFC3F8C" w14:textId="77777777" w:rsidR="00886DCE" w:rsidRDefault="00886DCE" w:rsidP="00886DCE">
      <w:pPr>
        <w:keepNext/>
        <w:spacing w:line="240" w:lineRule="auto"/>
        <w:jc w:val="center"/>
      </w:pPr>
      <w:r>
        <w:rPr>
          <w:noProof/>
          <w:lang w:eastAsia="zh-CN"/>
        </w:rPr>
        <w:lastRenderedPageBreak/>
        <w:drawing>
          <wp:inline distT="0" distB="0" distL="0" distR="0" wp14:anchorId="4B8F46B2" wp14:editId="529809C8">
            <wp:extent cx="2992164" cy="1677221"/>
            <wp:effectExtent l="19050" t="0" r="0" b="0"/>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383" cstate="print"/>
                    <a:srcRect/>
                    <a:stretch>
                      <a:fillRect/>
                    </a:stretch>
                  </pic:blipFill>
                  <pic:spPr bwMode="auto">
                    <a:xfrm>
                      <a:off x="0" y="0"/>
                      <a:ext cx="2994277" cy="1678406"/>
                    </a:xfrm>
                    <a:prstGeom prst="rect">
                      <a:avLst/>
                    </a:prstGeom>
                    <a:noFill/>
                    <a:ln w="9525">
                      <a:noFill/>
                      <a:miter lim="800000"/>
                      <a:headEnd/>
                      <a:tailEnd/>
                    </a:ln>
                  </pic:spPr>
                </pic:pic>
              </a:graphicData>
            </a:graphic>
          </wp:inline>
        </w:drawing>
      </w:r>
    </w:p>
    <w:p w14:paraId="1B1EC5B6" w14:textId="77777777" w:rsidR="00886DCE" w:rsidRDefault="00886DCE" w:rsidP="00886DCE">
      <w:pPr>
        <w:pStyle w:val="Caption"/>
        <w:rPr>
          <w:rFonts w:cs="Times New Roman"/>
        </w:rPr>
      </w:pPr>
      <w:bookmarkStart w:id="229" w:name="_Ref388198252"/>
      <w:r>
        <w:t xml:space="preserve">Figure </w:t>
      </w:r>
      <w:fldSimple w:instr=" STYLEREF 1 \s ">
        <w:r w:rsidR="00A605B1">
          <w:rPr>
            <w:noProof/>
          </w:rPr>
          <w:t>6</w:t>
        </w:r>
      </w:fldSimple>
      <w:r>
        <w:t>.</w:t>
      </w:r>
      <w:fldSimple w:instr=" SEQ Figure \* ARABIC \s 1 ">
        <w:r w:rsidR="00A605B1">
          <w:rPr>
            <w:noProof/>
          </w:rPr>
          <w:t>24</w:t>
        </w:r>
      </w:fldSimple>
      <w:bookmarkEnd w:id="229"/>
      <w:r>
        <w:t xml:space="preserve"> Hydraulic System model Part 2</w:t>
      </w:r>
    </w:p>
    <w:p w14:paraId="0693A785" w14:textId="77777777" w:rsidR="00886DCE" w:rsidRDefault="00886DCE" w:rsidP="00886DCE">
      <w:pPr>
        <w:spacing w:line="240" w:lineRule="auto"/>
        <w:rPr>
          <w:rFonts w:cs="Times New Roman"/>
        </w:rPr>
      </w:pPr>
      <w:r>
        <w:rPr>
          <w:rFonts w:cs="Times New Roman"/>
        </w:rPr>
        <w:t xml:space="preserve">The bypass valve flow signal and flight phase are sent to the Boeing 737 rudder, ailerons, elevator, landing gear, and thrust blocks as seen in </w:t>
      </w:r>
      <w:r>
        <w:rPr>
          <w:rFonts w:cs="Times New Roman"/>
        </w:rPr>
        <w:fldChar w:fldCharType="begin"/>
      </w:r>
      <w:r>
        <w:rPr>
          <w:rFonts w:cs="Times New Roman"/>
        </w:rPr>
        <w:instrText xml:space="preserve"> REF _Ref388198252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24</w:t>
      </w:r>
      <w:r>
        <w:rPr>
          <w:rFonts w:cs="Times New Roman"/>
        </w:rPr>
        <w:fldChar w:fldCharType="end"/>
      </w:r>
      <w:r>
        <w:rPr>
          <w:rFonts w:cs="Times New Roman"/>
        </w:rPr>
        <w:t>. The outputs for each of these blocks are mass flow rates, which are coupled into one return signal.</w:t>
      </w:r>
    </w:p>
    <w:p w14:paraId="698E48F8" w14:textId="77777777" w:rsidR="002F688F" w:rsidRDefault="002F688F">
      <w:pPr>
        <w:spacing w:after="160"/>
        <w:jc w:val="left"/>
      </w:pPr>
      <w:r>
        <w:br w:type="page"/>
      </w:r>
    </w:p>
    <w:p w14:paraId="12924004" w14:textId="77777777" w:rsidR="002F688F" w:rsidRDefault="002F688F" w:rsidP="002F688F">
      <w:pPr>
        <w:pStyle w:val="Heading1"/>
      </w:pPr>
      <w:bookmarkStart w:id="230" w:name="_Toc388206004"/>
      <w:r>
        <w:lastRenderedPageBreak/>
        <w:t>References</w:t>
      </w:r>
      <w:bookmarkEnd w:id="230"/>
    </w:p>
    <w:p w14:paraId="0FAE9ED7" w14:textId="77777777" w:rsidR="002F688F" w:rsidRDefault="002F688F" w:rsidP="002F688F"/>
    <w:p w14:paraId="3910593A" w14:textId="77777777" w:rsidR="002F688F" w:rsidRPr="00DB09FA" w:rsidRDefault="002F688F" w:rsidP="002F688F">
      <w:pPr>
        <w:rPr>
          <w:sz w:val="24"/>
          <w:szCs w:val="24"/>
        </w:rPr>
      </w:pPr>
    </w:p>
    <w:p w14:paraId="433BC59C" w14:textId="77777777" w:rsidR="00DB09FA" w:rsidRDefault="00DB09FA" w:rsidP="00DB09FA">
      <w:pPr>
        <w:pStyle w:val="References"/>
        <w:rPr>
          <w:sz w:val="24"/>
          <w:szCs w:val="24"/>
        </w:rPr>
      </w:pPr>
      <w:r w:rsidRPr="00DB09FA">
        <w:rPr>
          <w:sz w:val="24"/>
          <w:szCs w:val="24"/>
        </w:rPr>
        <w:t xml:space="preserve">P. C. Krause, O. Wasynczuk and S. D. Sudhoff. </w:t>
      </w:r>
      <w:bookmarkStart w:id="231" w:name="OLE_LINK8"/>
      <w:r w:rsidRPr="00DB09FA">
        <w:rPr>
          <w:i/>
          <w:sz w:val="24"/>
          <w:szCs w:val="24"/>
        </w:rPr>
        <w:t xml:space="preserve">Analysis of Electric Machinery and Drive Systems. </w:t>
      </w:r>
      <w:r w:rsidRPr="00DB09FA">
        <w:rPr>
          <w:sz w:val="24"/>
          <w:szCs w:val="24"/>
        </w:rPr>
        <w:t>Piscataway, NJ: IEEE Press, 2002.</w:t>
      </w:r>
    </w:p>
    <w:bookmarkEnd w:id="231"/>
    <w:p w14:paraId="6718CCB5" w14:textId="77777777" w:rsidR="00DB09FA" w:rsidRDefault="00DB09FA" w:rsidP="00DB09FA">
      <w:pPr>
        <w:pStyle w:val="References"/>
        <w:rPr>
          <w:sz w:val="24"/>
          <w:szCs w:val="24"/>
        </w:rPr>
      </w:pPr>
      <w:r>
        <w:rPr>
          <w:sz w:val="24"/>
          <w:szCs w:val="24"/>
        </w:rPr>
        <w:t>P. W. Sauer</w:t>
      </w:r>
      <w:r w:rsidR="00DA3C6A">
        <w:rPr>
          <w:sz w:val="24"/>
          <w:szCs w:val="24"/>
        </w:rPr>
        <w:t xml:space="preserve"> and M. A. Pai</w:t>
      </w:r>
      <w:r>
        <w:rPr>
          <w:sz w:val="24"/>
          <w:szCs w:val="24"/>
        </w:rPr>
        <w:t xml:space="preserve">. </w:t>
      </w:r>
      <w:r>
        <w:rPr>
          <w:i/>
          <w:sz w:val="24"/>
          <w:szCs w:val="24"/>
        </w:rPr>
        <w:t>Power System Dynamics and Stability</w:t>
      </w:r>
      <w:r w:rsidR="00B557AF">
        <w:rPr>
          <w:sz w:val="24"/>
          <w:szCs w:val="24"/>
        </w:rPr>
        <w:t>: Prentice Hall Press, 1998</w:t>
      </w:r>
      <w:r w:rsidRPr="00DB09FA">
        <w:rPr>
          <w:sz w:val="24"/>
          <w:szCs w:val="24"/>
        </w:rPr>
        <w:t>.</w:t>
      </w:r>
    </w:p>
    <w:p w14:paraId="3D723031" w14:textId="77777777" w:rsidR="00DB09FA" w:rsidRDefault="00C10D6A" w:rsidP="00DB09FA">
      <w:pPr>
        <w:pStyle w:val="References"/>
        <w:rPr>
          <w:sz w:val="24"/>
          <w:szCs w:val="24"/>
        </w:rPr>
      </w:pPr>
      <w:r w:rsidRPr="00C10D6A">
        <w:rPr>
          <w:sz w:val="24"/>
          <w:szCs w:val="24"/>
        </w:rPr>
        <w:t>R. C. Kroeze and P. T. Krein, “Electrical battery model for use in dynamic electric vehicle simulations</w:t>
      </w:r>
      <w:r>
        <w:rPr>
          <w:sz w:val="24"/>
          <w:szCs w:val="24"/>
        </w:rPr>
        <w:t xml:space="preserve">," </w:t>
      </w:r>
      <w:r w:rsidRPr="00C10D6A">
        <w:rPr>
          <w:i/>
          <w:sz w:val="24"/>
          <w:szCs w:val="24"/>
        </w:rPr>
        <w:t>IEEE</w:t>
      </w:r>
      <w:r>
        <w:rPr>
          <w:sz w:val="24"/>
          <w:szCs w:val="24"/>
        </w:rPr>
        <w:t xml:space="preserve"> </w:t>
      </w:r>
      <w:r w:rsidRPr="00C10D6A">
        <w:rPr>
          <w:i/>
          <w:iCs/>
          <w:sz w:val="24"/>
          <w:szCs w:val="24"/>
        </w:rPr>
        <w:t>Power Electronics Specialists Conference</w:t>
      </w:r>
      <w:r>
        <w:rPr>
          <w:i/>
          <w:iCs/>
          <w:sz w:val="24"/>
          <w:szCs w:val="24"/>
        </w:rPr>
        <w:t xml:space="preserve"> PESC 2008,</w:t>
      </w:r>
      <w:r w:rsidRPr="00C10D6A">
        <w:rPr>
          <w:i/>
          <w:iCs/>
          <w:sz w:val="24"/>
          <w:szCs w:val="24"/>
        </w:rPr>
        <w:t xml:space="preserve"> </w:t>
      </w:r>
      <w:r>
        <w:rPr>
          <w:sz w:val="24"/>
          <w:szCs w:val="24"/>
        </w:rPr>
        <w:t>pp.1336-</w:t>
      </w:r>
      <w:r w:rsidRPr="00C10D6A">
        <w:rPr>
          <w:sz w:val="24"/>
          <w:szCs w:val="24"/>
        </w:rPr>
        <w:t>1342, 15-19 June 2008</w:t>
      </w:r>
      <w:r w:rsidR="00D40C0E">
        <w:rPr>
          <w:sz w:val="24"/>
          <w:szCs w:val="24"/>
        </w:rPr>
        <w:t>.</w:t>
      </w:r>
    </w:p>
    <w:p w14:paraId="60AFABFA" w14:textId="77777777" w:rsidR="00D40C0E" w:rsidRPr="00FF7749" w:rsidRDefault="00D40C0E" w:rsidP="00D40C0E">
      <w:pPr>
        <w:pStyle w:val="References"/>
        <w:widowControl w:val="0"/>
        <w:autoSpaceDE w:val="0"/>
        <w:autoSpaceDN w:val="0"/>
        <w:adjustRightInd w:val="0"/>
        <w:spacing w:before="7"/>
        <w:ind w:right="-29"/>
        <w:rPr>
          <w:sz w:val="24"/>
          <w:szCs w:val="24"/>
        </w:rPr>
      </w:pPr>
      <w:r>
        <w:rPr>
          <w:bCs/>
          <w:spacing w:val="-3"/>
          <w:sz w:val="24"/>
          <w:szCs w:val="24"/>
        </w:rPr>
        <w:t>M.</w:t>
      </w:r>
      <w:r w:rsidRPr="00FF7749">
        <w:rPr>
          <w:bCs/>
          <w:spacing w:val="-6"/>
          <w:sz w:val="24"/>
          <w:szCs w:val="24"/>
        </w:rPr>
        <w:t xml:space="preserve"> </w:t>
      </w:r>
      <w:r w:rsidRPr="00FF7749">
        <w:rPr>
          <w:bCs/>
          <w:spacing w:val="1"/>
          <w:sz w:val="24"/>
          <w:szCs w:val="24"/>
        </w:rPr>
        <w:t>H</w:t>
      </w:r>
      <w:r>
        <w:rPr>
          <w:bCs/>
          <w:spacing w:val="1"/>
          <w:sz w:val="24"/>
          <w:szCs w:val="24"/>
        </w:rPr>
        <w:t xml:space="preserve">. </w:t>
      </w:r>
      <w:r w:rsidRPr="00FF7749">
        <w:rPr>
          <w:bCs/>
          <w:spacing w:val="-1"/>
          <w:sz w:val="24"/>
          <w:szCs w:val="24"/>
        </w:rPr>
        <w:t>T</w:t>
      </w:r>
      <w:r w:rsidRPr="00FF7749">
        <w:rPr>
          <w:bCs/>
          <w:sz w:val="24"/>
          <w:szCs w:val="24"/>
        </w:rPr>
        <w:t>e</w:t>
      </w:r>
      <w:r w:rsidRPr="00FF7749">
        <w:rPr>
          <w:bCs/>
          <w:spacing w:val="3"/>
          <w:sz w:val="24"/>
          <w:szCs w:val="24"/>
        </w:rPr>
        <w:t>r</w:t>
      </w:r>
      <w:r w:rsidRPr="00FF7749">
        <w:rPr>
          <w:bCs/>
          <w:sz w:val="24"/>
          <w:szCs w:val="24"/>
        </w:rPr>
        <w:t xml:space="preserve">uel, </w:t>
      </w:r>
      <w:r>
        <w:rPr>
          <w:bCs/>
          <w:sz w:val="24"/>
          <w:szCs w:val="24"/>
        </w:rPr>
        <w:t>C.Y.</w:t>
      </w:r>
      <w:r w:rsidRPr="00FF7749">
        <w:rPr>
          <w:bCs/>
          <w:spacing w:val="-3"/>
          <w:sz w:val="24"/>
          <w:szCs w:val="24"/>
        </w:rPr>
        <w:t xml:space="preserve"> </w:t>
      </w:r>
      <w:r w:rsidRPr="00FF7749">
        <w:rPr>
          <w:bCs/>
          <w:sz w:val="24"/>
          <w:szCs w:val="24"/>
        </w:rPr>
        <w:t>N</w:t>
      </w:r>
      <w:r w:rsidRPr="00FF7749">
        <w:rPr>
          <w:bCs/>
          <w:spacing w:val="4"/>
          <w:sz w:val="24"/>
          <w:szCs w:val="24"/>
        </w:rPr>
        <w:t>a</w:t>
      </w:r>
      <w:r w:rsidRPr="00FF7749">
        <w:rPr>
          <w:bCs/>
          <w:spacing w:val="-3"/>
          <w:sz w:val="24"/>
          <w:szCs w:val="24"/>
        </w:rPr>
        <w:t>k</w:t>
      </w:r>
      <w:r w:rsidRPr="00FF7749">
        <w:rPr>
          <w:bCs/>
          <w:spacing w:val="1"/>
          <w:sz w:val="24"/>
          <w:szCs w:val="24"/>
        </w:rPr>
        <w:t>a</w:t>
      </w:r>
      <w:r w:rsidRPr="00FF7749">
        <w:rPr>
          <w:bCs/>
          <w:spacing w:val="-1"/>
          <w:sz w:val="24"/>
          <w:szCs w:val="24"/>
        </w:rPr>
        <w:t>s</w:t>
      </w:r>
      <w:r w:rsidRPr="00FF7749">
        <w:rPr>
          <w:bCs/>
          <w:spacing w:val="2"/>
          <w:sz w:val="24"/>
          <w:szCs w:val="24"/>
        </w:rPr>
        <w:t>hi</w:t>
      </w:r>
      <w:r w:rsidRPr="00FF7749">
        <w:rPr>
          <w:bCs/>
          <w:spacing w:val="-3"/>
          <w:sz w:val="24"/>
          <w:szCs w:val="24"/>
        </w:rPr>
        <w:t>m</w:t>
      </w:r>
      <w:r w:rsidRPr="00FF7749">
        <w:rPr>
          <w:bCs/>
          <w:spacing w:val="1"/>
          <w:sz w:val="24"/>
          <w:szCs w:val="24"/>
        </w:rPr>
        <w:t>a and P</w:t>
      </w:r>
      <w:r>
        <w:rPr>
          <w:bCs/>
          <w:sz w:val="24"/>
          <w:szCs w:val="24"/>
        </w:rPr>
        <w:t>.</w:t>
      </w:r>
      <w:r w:rsidRPr="00FF7749">
        <w:rPr>
          <w:bCs/>
          <w:spacing w:val="-3"/>
          <w:sz w:val="24"/>
          <w:szCs w:val="24"/>
        </w:rPr>
        <w:t xml:space="preserve"> </w:t>
      </w:r>
      <w:r w:rsidRPr="00FF7749">
        <w:rPr>
          <w:bCs/>
          <w:spacing w:val="1"/>
          <w:sz w:val="24"/>
          <w:szCs w:val="24"/>
        </w:rPr>
        <w:t>Pag</w:t>
      </w:r>
      <w:r w:rsidRPr="00FF7749">
        <w:rPr>
          <w:bCs/>
          <w:sz w:val="24"/>
          <w:szCs w:val="24"/>
        </w:rPr>
        <w:t>li</w:t>
      </w:r>
      <w:r w:rsidRPr="00FF7749">
        <w:rPr>
          <w:bCs/>
          <w:spacing w:val="1"/>
          <w:sz w:val="24"/>
          <w:szCs w:val="24"/>
        </w:rPr>
        <w:t>o</w:t>
      </w:r>
      <w:r w:rsidRPr="00FF7749">
        <w:rPr>
          <w:bCs/>
          <w:sz w:val="24"/>
          <w:szCs w:val="24"/>
        </w:rPr>
        <w:t xml:space="preserve">ne, " Rectangular offset strip-fin heat exchanger lumped parameters dynamic model,” </w:t>
      </w:r>
      <w:r w:rsidRPr="00FF7749">
        <w:rPr>
          <w:spacing w:val="-1"/>
          <w:sz w:val="24"/>
          <w:szCs w:val="24"/>
        </w:rPr>
        <w:t>3</w:t>
      </w:r>
      <w:r w:rsidRPr="00FF7749">
        <w:rPr>
          <w:position w:val="8"/>
          <w:sz w:val="24"/>
          <w:szCs w:val="24"/>
        </w:rPr>
        <w:t>rd</w:t>
      </w:r>
      <w:r w:rsidRPr="00FF7749">
        <w:rPr>
          <w:spacing w:val="17"/>
          <w:position w:val="8"/>
          <w:sz w:val="24"/>
          <w:szCs w:val="24"/>
        </w:rPr>
        <w:t xml:space="preserve"> </w:t>
      </w:r>
      <w:r w:rsidRPr="00FF7749">
        <w:rPr>
          <w:spacing w:val="-1"/>
          <w:sz w:val="24"/>
          <w:szCs w:val="24"/>
        </w:rPr>
        <w:t>C</w:t>
      </w:r>
      <w:r w:rsidRPr="00FF7749">
        <w:rPr>
          <w:sz w:val="24"/>
          <w:szCs w:val="24"/>
        </w:rPr>
        <w:t>T</w:t>
      </w:r>
      <w:r w:rsidRPr="00FF7749">
        <w:rPr>
          <w:spacing w:val="1"/>
          <w:sz w:val="24"/>
          <w:szCs w:val="24"/>
        </w:rPr>
        <w:t>A</w:t>
      </w:r>
      <w:r w:rsidRPr="00FF7749">
        <w:rPr>
          <w:spacing w:val="-1"/>
          <w:sz w:val="24"/>
          <w:szCs w:val="24"/>
        </w:rPr>
        <w:t>-DL</w:t>
      </w:r>
      <w:r w:rsidRPr="00FF7749">
        <w:rPr>
          <w:sz w:val="24"/>
          <w:szCs w:val="24"/>
        </w:rPr>
        <w:t>R</w:t>
      </w:r>
      <w:r w:rsidRPr="00FF7749">
        <w:rPr>
          <w:spacing w:val="-4"/>
          <w:sz w:val="24"/>
          <w:szCs w:val="24"/>
        </w:rPr>
        <w:t xml:space="preserve"> </w:t>
      </w:r>
      <w:r w:rsidRPr="00FF7749">
        <w:rPr>
          <w:spacing w:val="4"/>
          <w:sz w:val="24"/>
          <w:szCs w:val="24"/>
        </w:rPr>
        <w:t>W</w:t>
      </w:r>
      <w:r w:rsidRPr="00FF7749">
        <w:rPr>
          <w:spacing w:val="-1"/>
          <w:sz w:val="24"/>
          <w:szCs w:val="24"/>
        </w:rPr>
        <w:t>ork</w:t>
      </w:r>
      <w:r w:rsidRPr="00FF7749">
        <w:rPr>
          <w:spacing w:val="1"/>
          <w:sz w:val="24"/>
          <w:szCs w:val="24"/>
        </w:rPr>
        <w:t>s</w:t>
      </w:r>
      <w:r w:rsidRPr="00FF7749">
        <w:rPr>
          <w:spacing w:val="-1"/>
          <w:sz w:val="24"/>
          <w:szCs w:val="24"/>
        </w:rPr>
        <w:t>ho</w:t>
      </w:r>
      <w:r w:rsidRPr="00FF7749">
        <w:rPr>
          <w:sz w:val="24"/>
          <w:szCs w:val="24"/>
        </w:rPr>
        <w:t>p</w:t>
      </w:r>
      <w:r w:rsidRPr="00FF7749">
        <w:rPr>
          <w:spacing w:val="1"/>
          <w:sz w:val="24"/>
          <w:szCs w:val="24"/>
        </w:rPr>
        <w:t xml:space="preserve"> </w:t>
      </w:r>
      <w:r w:rsidRPr="00FF7749">
        <w:rPr>
          <w:spacing w:val="-1"/>
          <w:sz w:val="24"/>
          <w:szCs w:val="24"/>
        </w:rPr>
        <w:t>o</w:t>
      </w:r>
      <w:r w:rsidRPr="00FF7749">
        <w:rPr>
          <w:sz w:val="24"/>
          <w:szCs w:val="24"/>
        </w:rPr>
        <w:t>n</w:t>
      </w:r>
      <w:r w:rsidRPr="00FF7749">
        <w:rPr>
          <w:spacing w:val="-2"/>
          <w:sz w:val="24"/>
          <w:szCs w:val="24"/>
        </w:rPr>
        <w:t xml:space="preserve"> </w:t>
      </w:r>
      <w:r w:rsidRPr="00FF7749">
        <w:rPr>
          <w:spacing w:val="-1"/>
          <w:sz w:val="24"/>
          <w:szCs w:val="24"/>
        </w:rPr>
        <w:t>Da</w:t>
      </w:r>
      <w:r w:rsidRPr="00FF7749">
        <w:rPr>
          <w:spacing w:val="1"/>
          <w:sz w:val="24"/>
          <w:szCs w:val="24"/>
        </w:rPr>
        <w:t>t</w:t>
      </w:r>
      <w:r w:rsidRPr="00FF7749">
        <w:rPr>
          <w:sz w:val="24"/>
          <w:szCs w:val="24"/>
        </w:rPr>
        <w:t>a</w:t>
      </w:r>
      <w:r w:rsidRPr="00FF7749">
        <w:rPr>
          <w:spacing w:val="-2"/>
          <w:sz w:val="24"/>
          <w:szCs w:val="24"/>
        </w:rPr>
        <w:t xml:space="preserve"> A</w:t>
      </w:r>
      <w:r w:rsidRPr="00FF7749">
        <w:rPr>
          <w:spacing w:val="-1"/>
          <w:sz w:val="24"/>
          <w:szCs w:val="24"/>
        </w:rPr>
        <w:t>na</w:t>
      </w:r>
      <w:r w:rsidRPr="00FF7749">
        <w:rPr>
          <w:sz w:val="24"/>
          <w:szCs w:val="24"/>
        </w:rPr>
        <w:t>l</w:t>
      </w:r>
      <w:r w:rsidRPr="00FF7749">
        <w:rPr>
          <w:spacing w:val="-1"/>
          <w:sz w:val="24"/>
          <w:szCs w:val="24"/>
        </w:rPr>
        <w:t>y</w:t>
      </w:r>
      <w:r w:rsidRPr="00FF7749">
        <w:rPr>
          <w:spacing w:val="1"/>
          <w:sz w:val="24"/>
          <w:szCs w:val="24"/>
        </w:rPr>
        <w:t>s</w:t>
      </w:r>
      <w:r w:rsidRPr="00FF7749">
        <w:rPr>
          <w:sz w:val="24"/>
          <w:szCs w:val="24"/>
        </w:rPr>
        <w:t>is &amp; Fli</w:t>
      </w:r>
      <w:r w:rsidRPr="00FF7749">
        <w:rPr>
          <w:spacing w:val="-1"/>
          <w:sz w:val="24"/>
          <w:szCs w:val="24"/>
        </w:rPr>
        <w:t>g</w:t>
      </w:r>
      <w:r w:rsidRPr="00FF7749">
        <w:rPr>
          <w:spacing w:val="-3"/>
          <w:sz w:val="24"/>
          <w:szCs w:val="24"/>
        </w:rPr>
        <w:t>h</w:t>
      </w:r>
      <w:r w:rsidRPr="00FF7749">
        <w:rPr>
          <w:sz w:val="24"/>
          <w:szCs w:val="24"/>
        </w:rPr>
        <w:t>t</w:t>
      </w:r>
      <w:r w:rsidRPr="00FF7749">
        <w:rPr>
          <w:spacing w:val="2"/>
          <w:sz w:val="24"/>
          <w:szCs w:val="24"/>
        </w:rPr>
        <w:t xml:space="preserve"> </w:t>
      </w:r>
      <w:r w:rsidRPr="00FF7749">
        <w:rPr>
          <w:spacing w:val="-1"/>
          <w:sz w:val="24"/>
          <w:szCs w:val="24"/>
        </w:rPr>
        <w:t>Con</w:t>
      </w:r>
      <w:r w:rsidRPr="00FF7749">
        <w:rPr>
          <w:spacing w:val="1"/>
          <w:sz w:val="24"/>
          <w:szCs w:val="24"/>
        </w:rPr>
        <w:t>t</w:t>
      </w:r>
      <w:r w:rsidRPr="00FF7749">
        <w:rPr>
          <w:spacing w:val="-1"/>
          <w:sz w:val="24"/>
          <w:szCs w:val="24"/>
        </w:rPr>
        <w:t>ro</w:t>
      </w:r>
      <w:r w:rsidRPr="00FF7749">
        <w:rPr>
          <w:sz w:val="24"/>
          <w:szCs w:val="24"/>
        </w:rPr>
        <w:t>l</w:t>
      </w:r>
      <w:r>
        <w:rPr>
          <w:sz w:val="24"/>
          <w:szCs w:val="24"/>
        </w:rPr>
        <w:t xml:space="preserve">. </w:t>
      </w:r>
      <w:r w:rsidRPr="00FF7749">
        <w:rPr>
          <w:spacing w:val="1"/>
          <w:sz w:val="24"/>
          <w:szCs w:val="24"/>
        </w:rPr>
        <w:t>S</w:t>
      </w:r>
      <w:r w:rsidRPr="00FF7749">
        <w:rPr>
          <w:spacing w:val="-1"/>
          <w:sz w:val="24"/>
          <w:szCs w:val="24"/>
        </w:rPr>
        <w:t>ep</w:t>
      </w:r>
      <w:r w:rsidRPr="00FF7749">
        <w:rPr>
          <w:spacing w:val="1"/>
          <w:sz w:val="24"/>
          <w:szCs w:val="24"/>
        </w:rPr>
        <w:t>t</w:t>
      </w:r>
      <w:r w:rsidRPr="00FF7749">
        <w:rPr>
          <w:spacing w:val="-3"/>
          <w:sz w:val="24"/>
          <w:szCs w:val="24"/>
        </w:rPr>
        <w:t>e</w:t>
      </w:r>
      <w:r w:rsidRPr="00FF7749">
        <w:rPr>
          <w:spacing w:val="3"/>
          <w:sz w:val="24"/>
          <w:szCs w:val="24"/>
        </w:rPr>
        <w:t>m</w:t>
      </w:r>
      <w:r w:rsidRPr="00FF7749">
        <w:rPr>
          <w:spacing w:val="-1"/>
          <w:sz w:val="24"/>
          <w:szCs w:val="24"/>
        </w:rPr>
        <w:t>be</w:t>
      </w:r>
      <w:r w:rsidRPr="00FF7749">
        <w:rPr>
          <w:sz w:val="24"/>
          <w:szCs w:val="24"/>
        </w:rPr>
        <w:t>r</w:t>
      </w:r>
      <w:r w:rsidRPr="00FF7749">
        <w:rPr>
          <w:spacing w:val="1"/>
          <w:sz w:val="24"/>
          <w:szCs w:val="24"/>
        </w:rPr>
        <w:t xml:space="preserve"> </w:t>
      </w:r>
      <w:r w:rsidRPr="00FF7749">
        <w:rPr>
          <w:spacing w:val="-1"/>
          <w:sz w:val="24"/>
          <w:szCs w:val="24"/>
        </w:rPr>
        <w:t>14-16</w:t>
      </w:r>
      <w:r w:rsidRPr="00FF7749">
        <w:rPr>
          <w:sz w:val="24"/>
          <w:szCs w:val="24"/>
        </w:rPr>
        <w:t xml:space="preserve">, </w:t>
      </w:r>
      <w:r w:rsidRPr="00FF7749">
        <w:rPr>
          <w:spacing w:val="-1"/>
          <w:sz w:val="24"/>
          <w:szCs w:val="24"/>
        </w:rPr>
        <w:t>2009</w:t>
      </w:r>
      <w:r w:rsidRPr="00FF7749">
        <w:rPr>
          <w:sz w:val="24"/>
          <w:szCs w:val="24"/>
        </w:rPr>
        <w:t xml:space="preserve">, </w:t>
      </w:r>
      <w:r w:rsidRPr="00FF7749">
        <w:rPr>
          <w:spacing w:val="1"/>
          <w:sz w:val="24"/>
          <w:szCs w:val="24"/>
        </w:rPr>
        <w:t>S</w:t>
      </w:r>
      <w:r w:rsidRPr="00FF7749">
        <w:rPr>
          <w:sz w:val="24"/>
          <w:szCs w:val="24"/>
        </w:rPr>
        <w:t>.</w:t>
      </w:r>
      <w:r w:rsidRPr="00FF7749">
        <w:rPr>
          <w:spacing w:val="-3"/>
          <w:sz w:val="24"/>
          <w:szCs w:val="24"/>
        </w:rPr>
        <w:t xml:space="preserve"> </w:t>
      </w:r>
      <w:r w:rsidRPr="00FF7749">
        <w:rPr>
          <w:spacing w:val="1"/>
          <w:sz w:val="24"/>
          <w:szCs w:val="24"/>
        </w:rPr>
        <w:t>J</w:t>
      </w:r>
      <w:r w:rsidRPr="00FF7749">
        <w:rPr>
          <w:sz w:val="24"/>
          <w:szCs w:val="24"/>
        </w:rPr>
        <w:t xml:space="preserve">. </w:t>
      </w:r>
      <w:r w:rsidRPr="00FF7749">
        <w:rPr>
          <w:spacing w:val="-1"/>
          <w:sz w:val="24"/>
          <w:szCs w:val="24"/>
        </w:rPr>
        <w:t>Ca</w:t>
      </w:r>
      <w:r w:rsidRPr="00FF7749">
        <w:rPr>
          <w:spacing w:val="3"/>
          <w:sz w:val="24"/>
          <w:szCs w:val="24"/>
        </w:rPr>
        <w:t>m</w:t>
      </w:r>
      <w:r w:rsidRPr="00FF7749">
        <w:rPr>
          <w:spacing w:val="-1"/>
          <w:sz w:val="24"/>
          <w:szCs w:val="24"/>
        </w:rPr>
        <w:t>p</w:t>
      </w:r>
      <w:r w:rsidRPr="00FF7749">
        <w:rPr>
          <w:spacing w:val="-3"/>
          <w:sz w:val="24"/>
          <w:szCs w:val="24"/>
        </w:rPr>
        <w:t>o</w:t>
      </w:r>
      <w:r w:rsidRPr="00FF7749">
        <w:rPr>
          <w:spacing w:val="1"/>
          <w:sz w:val="24"/>
          <w:szCs w:val="24"/>
        </w:rPr>
        <w:t>s</w:t>
      </w:r>
      <w:r w:rsidRPr="00FF7749">
        <w:rPr>
          <w:sz w:val="24"/>
          <w:szCs w:val="24"/>
        </w:rPr>
        <w:t xml:space="preserve">, </w:t>
      </w:r>
      <w:r w:rsidRPr="00FF7749">
        <w:rPr>
          <w:spacing w:val="-2"/>
          <w:sz w:val="24"/>
          <w:szCs w:val="24"/>
        </w:rPr>
        <w:t>S</w:t>
      </w:r>
      <w:r w:rsidRPr="00FF7749">
        <w:rPr>
          <w:spacing w:val="1"/>
          <w:sz w:val="24"/>
          <w:szCs w:val="24"/>
        </w:rPr>
        <w:t>P</w:t>
      </w:r>
      <w:r w:rsidRPr="00FF7749">
        <w:rPr>
          <w:sz w:val="24"/>
          <w:szCs w:val="24"/>
        </w:rPr>
        <w:t xml:space="preserve">, </w:t>
      </w:r>
      <w:r w:rsidRPr="00FF7749">
        <w:rPr>
          <w:spacing w:val="1"/>
          <w:sz w:val="24"/>
          <w:szCs w:val="24"/>
        </w:rPr>
        <w:t>B</w:t>
      </w:r>
      <w:r w:rsidRPr="00FF7749">
        <w:rPr>
          <w:spacing w:val="-1"/>
          <w:sz w:val="24"/>
          <w:szCs w:val="24"/>
        </w:rPr>
        <w:t>raz</w:t>
      </w:r>
      <w:r w:rsidRPr="00FF7749">
        <w:rPr>
          <w:sz w:val="24"/>
          <w:szCs w:val="24"/>
        </w:rPr>
        <w:t>il</w:t>
      </w:r>
    </w:p>
    <w:p w14:paraId="4E659067" w14:textId="77777777" w:rsidR="00D40C0E" w:rsidRPr="00D40C0E" w:rsidRDefault="00D40C0E" w:rsidP="00D40C0E">
      <w:pPr>
        <w:pStyle w:val="References"/>
        <w:rPr>
          <w:sz w:val="24"/>
          <w:szCs w:val="24"/>
        </w:rPr>
      </w:pPr>
      <w:r w:rsidRPr="00C57783">
        <w:rPr>
          <w:sz w:val="24"/>
          <w:szCs w:val="24"/>
        </w:rPr>
        <w:t>M. Jung, R. G. Ford, K. Glover, N. Collings, U. Christen and M. J. Watts, “Parameterization and Tra</w:t>
      </w:r>
      <w:r>
        <w:rPr>
          <w:sz w:val="24"/>
          <w:szCs w:val="24"/>
        </w:rPr>
        <w:t xml:space="preserve">nsient Validation of a Variable </w:t>
      </w:r>
      <w:r w:rsidRPr="00C57783">
        <w:rPr>
          <w:sz w:val="24"/>
          <w:szCs w:val="24"/>
        </w:rPr>
        <w:t xml:space="preserve">Geometry Turbocharger for </w:t>
      </w:r>
      <w:r>
        <w:rPr>
          <w:sz w:val="24"/>
          <w:szCs w:val="24"/>
        </w:rPr>
        <w:t xml:space="preserve">Mean-Value Modeling at Low and </w:t>
      </w:r>
      <w:r w:rsidRPr="00C57783">
        <w:rPr>
          <w:sz w:val="24"/>
          <w:szCs w:val="24"/>
        </w:rPr>
        <w:t>Medium Speed-Load Points</w:t>
      </w:r>
      <w:r>
        <w:rPr>
          <w:sz w:val="24"/>
          <w:szCs w:val="24"/>
        </w:rPr>
        <w:t xml:space="preserve">,” </w:t>
      </w:r>
      <w:r w:rsidRPr="00C57783">
        <w:rPr>
          <w:sz w:val="24"/>
          <w:szCs w:val="24"/>
        </w:rPr>
        <w:t>SAE Technical Paper 2002-01-2729, 2002</w:t>
      </w:r>
      <w:r>
        <w:rPr>
          <w:sz w:val="24"/>
          <w:szCs w:val="24"/>
        </w:rPr>
        <w:t>.</w:t>
      </w:r>
    </w:p>
    <w:p w14:paraId="29619F8D" w14:textId="77777777" w:rsidR="002F688F" w:rsidRDefault="002F688F" w:rsidP="002F688F"/>
    <w:p w14:paraId="2132BFCA" w14:textId="77777777" w:rsidR="002F688F" w:rsidRDefault="002F688F" w:rsidP="002F688F"/>
    <w:p w14:paraId="32F45A83" w14:textId="77777777" w:rsidR="002F688F" w:rsidRDefault="002F688F">
      <w:pPr>
        <w:spacing w:after="160"/>
        <w:jc w:val="left"/>
      </w:pPr>
      <w:r>
        <w:br w:type="page"/>
      </w:r>
    </w:p>
    <w:p w14:paraId="63411AEB" w14:textId="77777777" w:rsidR="002F688F" w:rsidRPr="002F688F" w:rsidRDefault="002F688F" w:rsidP="002F688F"/>
    <w:p w14:paraId="53B2A693" w14:textId="77777777" w:rsidR="00DF45CD" w:rsidRPr="00D332A7" w:rsidRDefault="00DF45CD"/>
    <w:sectPr w:rsidR="00DF45CD" w:rsidRPr="00D332A7" w:rsidSect="008B7B65">
      <w:pgSz w:w="12240" w:h="15840"/>
      <w:pgMar w:top="1440" w:right="1440" w:bottom="1440" w:left="1440" w:header="720" w:footer="720" w:gutter="0"/>
      <w:pgNumType w:fmt="numberInDash"/>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FB7A19C" w15:done="0"/>
  <w15:commentEx w15:paraId="42BFDE40" w15:done="0"/>
  <w15:commentEx w15:paraId="1E61C77F" w15:done="0"/>
  <w15:commentEx w15:paraId="282F0BD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E8BE27" w14:textId="77777777" w:rsidR="00DC649D" w:rsidRDefault="00DC649D" w:rsidP="00F07BED">
      <w:pPr>
        <w:spacing w:line="240" w:lineRule="auto"/>
      </w:pPr>
      <w:r>
        <w:separator/>
      </w:r>
    </w:p>
  </w:endnote>
  <w:endnote w:type="continuationSeparator" w:id="0">
    <w:p w14:paraId="66D14735" w14:textId="77777777" w:rsidR="00DC649D" w:rsidRDefault="00DC649D" w:rsidP="00F07BE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ref">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F07053" w14:textId="77777777" w:rsidR="007F1FCC" w:rsidRDefault="007F1FCC" w:rsidP="00F07BED">
    <w:pPr>
      <w:pStyle w:val="Footer"/>
      <w:pBdr>
        <w:top w:val="single" w:sz="4" w:space="1" w:color="auto"/>
      </w:pBdr>
      <w:jc w:val="center"/>
    </w:pPr>
    <w:r>
      <w:t xml:space="preserve">- </w:t>
    </w:r>
    <w:sdt>
      <w:sdtPr>
        <w:id w:val="-887031261"/>
        <w:docPartObj>
          <w:docPartGallery w:val="Page Numbers (Bottom of Page)"/>
          <w:docPartUnique/>
        </w:docPartObj>
      </w:sdtPr>
      <w:sdtEndPr>
        <w:rPr>
          <w:noProof/>
        </w:rPr>
      </w:sdtEndPr>
      <w:sdtContent>
        <w:r w:rsidR="009D1C19">
          <w:fldChar w:fldCharType="begin"/>
        </w:r>
        <w:r w:rsidR="00695057">
          <w:instrText xml:space="preserve"> PAGE   \* MERGEFORMAT </w:instrText>
        </w:r>
        <w:r w:rsidR="009D1C19">
          <w:fldChar w:fldCharType="separate"/>
        </w:r>
        <w:r w:rsidR="00124338">
          <w:rPr>
            <w:noProof/>
          </w:rPr>
          <w:t>vi</w:t>
        </w:r>
        <w:r w:rsidR="009D1C19">
          <w:rPr>
            <w:noProof/>
          </w:rPr>
          <w:fldChar w:fldCharType="end"/>
        </w:r>
        <w:r>
          <w:rPr>
            <w:noProof/>
          </w:rPr>
          <w:t xml:space="preserve"> -</w:t>
        </w:r>
      </w:sdtContent>
    </w:sdt>
  </w:p>
  <w:p w14:paraId="1C11F400" w14:textId="77777777" w:rsidR="007F1FCC" w:rsidRDefault="007F1FC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162B6B" w14:textId="77777777" w:rsidR="007F1FCC" w:rsidRDefault="00DC649D" w:rsidP="003F4E06">
    <w:pPr>
      <w:pStyle w:val="Footer"/>
      <w:pBdr>
        <w:top w:val="single" w:sz="4" w:space="1" w:color="auto"/>
      </w:pBdr>
      <w:jc w:val="center"/>
    </w:pPr>
    <w:sdt>
      <w:sdtPr>
        <w:id w:val="812145768"/>
        <w:docPartObj>
          <w:docPartGallery w:val="Page Numbers (Bottom of Page)"/>
          <w:docPartUnique/>
        </w:docPartObj>
      </w:sdtPr>
      <w:sdtEndPr>
        <w:rPr>
          <w:noProof/>
        </w:rPr>
      </w:sdtEndPr>
      <w:sdtContent>
        <w:r w:rsidR="009D1C19">
          <w:fldChar w:fldCharType="begin"/>
        </w:r>
        <w:r w:rsidR="00695057">
          <w:instrText xml:space="preserve"> PAGE   \* MERGEFORMAT </w:instrText>
        </w:r>
        <w:r w:rsidR="009D1C19">
          <w:fldChar w:fldCharType="separate"/>
        </w:r>
        <w:r w:rsidR="00124338">
          <w:rPr>
            <w:noProof/>
          </w:rPr>
          <w:t>- 21 -</w:t>
        </w:r>
        <w:r w:rsidR="009D1C19">
          <w:rPr>
            <w:noProof/>
          </w:rPr>
          <w:fldChar w:fldCharType="end"/>
        </w:r>
      </w:sdtContent>
    </w:sdt>
  </w:p>
  <w:p w14:paraId="448C6E87" w14:textId="77777777" w:rsidR="007F1FCC" w:rsidRDefault="007F1FC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F3641E2" w14:textId="77777777" w:rsidR="00DC649D" w:rsidRDefault="00DC649D" w:rsidP="00F07BED">
      <w:pPr>
        <w:spacing w:line="240" w:lineRule="auto"/>
      </w:pPr>
      <w:r>
        <w:separator/>
      </w:r>
    </w:p>
  </w:footnote>
  <w:footnote w:type="continuationSeparator" w:id="0">
    <w:p w14:paraId="765A10B5" w14:textId="77777777" w:rsidR="00DC649D" w:rsidRDefault="00DC649D" w:rsidP="00F07BE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2F9AC5" w14:textId="77777777" w:rsidR="007F1FCC" w:rsidRDefault="007F1FCC" w:rsidP="00323D35">
    <w:pPr>
      <w:pStyle w:val="Header"/>
    </w:pPr>
    <w:r w:rsidRPr="00323D35">
      <w:rPr>
        <w:color w:val="FF0000"/>
        <w:sz w:val="52"/>
      </w:rPr>
      <w:t>DRAFT</w:t>
    </w:r>
    <w:r>
      <w:t xml:space="preserve"> </w:t>
    </w:r>
    <w:r>
      <w:tab/>
    </w:r>
    <w:r>
      <w:tab/>
      <w:t>Ver. 1.0</w:t>
    </w:r>
  </w:p>
  <w:p w14:paraId="06516989" w14:textId="77777777" w:rsidR="007F1FCC" w:rsidRPr="00323D35" w:rsidRDefault="007F1FCC" w:rsidP="00323D35">
    <w:pPr>
      <w:pStyle w:val="Header"/>
      <w:jc w:val="center"/>
      <w:rPr>
        <w:color w:val="FF0000"/>
        <w:sz w:val="52"/>
      </w:rPr>
    </w:pPr>
    <w:r>
      <w:tab/>
    </w:r>
    <w:r>
      <w:tab/>
    </w:r>
    <w:fldSimple w:instr=" DOCPROPERTY  ReleaseDate  \* MERGEFORMAT ">
      <w:r w:rsidR="00A605B1">
        <w:t>5/19/2014</w:t>
      </w:r>
    </w:fldSimple>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03440D" w14:textId="77777777" w:rsidR="007F1FCC" w:rsidRPr="00323D35" w:rsidRDefault="007F1FCC" w:rsidP="00323D35">
    <w:pPr>
      <w:pStyle w:val="Header"/>
      <w:rPr>
        <w:color w:val="FF0000"/>
        <w:sz w:val="52"/>
      </w:rPr>
    </w:pPr>
    <w:r w:rsidRPr="00323D35">
      <w:rPr>
        <w:color w:val="FF0000"/>
        <w:sz w:val="52"/>
      </w:rPr>
      <w:t>DRAF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49DEC2" w14:textId="77777777" w:rsidR="007F1FCC" w:rsidRDefault="007F1FCC" w:rsidP="009F172D">
    <w:pPr>
      <w:pStyle w:val="Header"/>
      <w:tabs>
        <w:tab w:val="clear" w:pos="9360"/>
        <w:tab w:val="right" w:pos="12960"/>
      </w:tabs>
    </w:pPr>
    <w:r w:rsidRPr="00323D35">
      <w:rPr>
        <w:color w:val="FF0000"/>
        <w:sz w:val="52"/>
      </w:rPr>
      <w:t>DRAFT</w:t>
    </w:r>
    <w:r>
      <w:t xml:space="preserve"> </w:t>
    </w:r>
    <w:r>
      <w:tab/>
    </w:r>
    <w:r>
      <w:tab/>
      <w:t>Ver. 1.0</w:t>
    </w:r>
  </w:p>
  <w:p w14:paraId="16F3C040" w14:textId="77777777" w:rsidR="007F1FCC" w:rsidRPr="00323D35" w:rsidRDefault="007F1FCC" w:rsidP="009F172D">
    <w:pPr>
      <w:pStyle w:val="Header"/>
      <w:tabs>
        <w:tab w:val="clear" w:pos="9360"/>
        <w:tab w:val="right" w:pos="12960"/>
      </w:tabs>
      <w:jc w:val="center"/>
      <w:rPr>
        <w:color w:val="FF0000"/>
        <w:sz w:val="52"/>
      </w:rPr>
    </w:pPr>
    <w:r>
      <w:tab/>
    </w:r>
    <w:r>
      <w:tab/>
    </w:r>
    <w:fldSimple w:instr=" DOCPROPERTY  ReleaseDate  \* MERGEFORMAT ">
      <w:r w:rsidR="00A605B1">
        <w:t>5/19/2014</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0F80FB0"/>
    <w:lvl w:ilvl="0">
      <w:start w:val="1"/>
      <w:numFmt w:val="decimal"/>
      <w:lvlText w:val="%1."/>
      <w:lvlJc w:val="left"/>
      <w:pPr>
        <w:tabs>
          <w:tab w:val="num" w:pos="1800"/>
        </w:tabs>
        <w:ind w:left="1800" w:hanging="360"/>
      </w:pPr>
    </w:lvl>
  </w:abstractNum>
  <w:abstractNum w:abstractNumId="1">
    <w:nsid w:val="FFFFFF7D"/>
    <w:multiLevelType w:val="singleLevel"/>
    <w:tmpl w:val="11F67204"/>
    <w:lvl w:ilvl="0">
      <w:start w:val="1"/>
      <w:numFmt w:val="decimal"/>
      <w:lvlText w:val="%1."/>
      <w:lvlJc w:val="left"/>
      <w:pPr>
        <w:tabs>
          <w:tab w:val="num" w:pos="1440"/>
        </w:tabs>
        <w:ind w:left="1440" w:hanging="360"/>
      </w:pPr>
    </w:lvl>
  </w:abstractNum>
  <w:abstractNum w:abstractNumId="2">
    <w:nsid w:val="FFFFFF7E"/>
    <w:multiLevelType w:val="singleLevel"/>
    <w:tmpl w:val="AF1A262E"/>
    <w:lvl w:ilvl="0">
      <w:start w:val="1"/>
      <w:numFmt w:val="decimal"/>
      <w:lvlText w:val="%1."/>
      <w:lvlJc w:val="left"/>
      <w:pPr>
        <w:tabs>
          <w:tab w:val="num" w:pos="1080"/>
        </w:tabs>
        <w:ind w:left="1080" w:hanging="360"/>
      </w:pPr>
    </w:lvl>
  </w:abstractNum>
  <w:abstractNum w:abstractNumId="3">
    <w:nsid w:val="FFFFFF7F"/>
    <w:multiLevelType w:val="singleLevel"/>
    <w:tmpl w:val="88D25C0C"/>
    <w:lvl w:ilvl="0">
      <w:start w:val="1"/>
      <w:numFmt w:val="decimal"/>
      <w:lvlText w:val="%1."/>
      <w:lvlJc w:val="left"/>
      <w:pPr>
        <w:tabs>
          <w:tab w:val="num" w:pos="720"/>
        </w:tabs>
        <w:ind w:left="720" w:hanging="360"/>
      </w:pPr>
    </w:lvl>
  </w:abstractNum>
  <w:abstractNum w:abstractNumId="4">
    <w:nsid w:val="FFFFFF80"/>
    <w:multiLevelType w:val="singleLevel"/>
    <w:tmpl w:val="1896B3BA"/>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9DB80F4C"/>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EA683A44"/>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47DC1668"/>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A7EA5956"/>
    <w:lvl w:ilvl="0">
      <w:start w:val="1"/>
      <w:numFmt w:val="decimal"/>
      <w:pStyle w:val="ListNumber"/>
      <w:lvlText w:val="%1."/>
      <w:lvlJc w:val="left"/>
      <w:pPr>
        <w:tabs>
          <w:tab w:val="num" w:pos="360"/>
        </w:tabs>
        <w:ind w:left="360" w:hanging="360"/>
      </w:pPr>
    </w:lvl>
  </w:abstractNum>
  <w:abstractNum w:abstractNumId="9">
    <w:nsid w:val="FFFFFF89"/>
    <w:multiLevelType w:val="singleLevel"/>
    <w:tmpl w:val="AB602332"/>
    <w:lvl w:ilvl="0">
      <w:start w:val="1"/>
      <w:numFmt w:val="bullet"/>
      <w:lvlText w:val=""/>
      <w:lvlJc w:val="left"/>
      <w:pPr>
        <w:tabs>
          <w:tab w:val="num" w:pos="360"/>
        </w:tabs>
        <w:ind w:left="360" w:hanging="360"/>
      </w:pPr>
      <w:rPr>
        <w:rFonts w:ascii="Symbol" w:hAnsi="Symbol" w:hint="default"/>
      </w:rPr>
    </w:lvl>
  </w:abstractNum>
  <w:abstractNum w:abstractNumId="10">
    <w:nsid w:val="01F004A8"/>
    <w:multiLevelType w:val="hybridMultilevel"/>
    <w:tmpl w:val="A8D2FA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4AB557F"/>
    <w:multiLevelType w:val="hybridMultilevel"/>
    <w:tmpl w:val="1D1049E2"/>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E8D715E"/>
    <w:multiLevelType w:val="multilevel"/>
    <w:tmpl w:val="02B8B154"/>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
    <w:nsid w:val="1659154E"/>
    <w:multiLevelType w:val="multilevel"/>
    <w:tmpl w:val="F190E4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18C56C4E"/>
    <w:multiLevelType w:val="hybridMultilevel"/>
    <w:tmpl w:val="86D874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E3E5E24"/>
    <w:multiLevelType w:val="multilevel"/>
    <w:tmpl w:val="A75635A2"/>
    <w:lvl w:ilvl="0">
      <w:start w:val="1"/>
      <w:numFmt w:val="decimal"/>
      <w:lvlText w:val="%1."/>
      <w:lvlJc w:val="left"/>
      <w:pPr>
        <w:ind w:left="36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nsid w:val="26A70DB5"/>
    <w:multiLevelType w:val="hybridMultilevel"/>
    <w:tmpl w:val="138C54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A28423B"/>
    <w:multiLevelType w:val="hybridMultilevel"/>
    <w:tmpl w:val="7D2A3328"/>
    <w:lvl w:ilvl="0" w:tplc="C0C4C628">
      <w:start w:val="1"/>
      <w:numFmt w:val="lowerRoman"/>
      <w:lvlText w:val="(%1)"/>
      <w:lvlJc w:val="left"/>
      <w:pPr>
        <w:ind w:left="1284" w:hanging="720"/>
      </w:pPr>
      <w:rPr>
        <w:rFonts w:hint="default"/>
      </w:rPr>
    </w:lvl>
    <w:lvl w:ilvl="1" w:tplc="04090019" w:tentative="1">
      <w:start w:val="1"/>
      <w:numFmt w:val="lowerLetter"/>
      <w:lvlText w:val="%2."/>
      <w:lvlJc w:val="left"/>
      <w:pPr>
        <w:ind w:left="1644" w:hanging="360"/>
      </w:pPr>
    </w:lvl>
    <w:lvl w:ilvl="2" w:tplc="0409001B" w:tentative="1">
      <w:start w:val="1"/>
      <w:numFmt w:val="lowerRoman"/>
      <w:lvlText w:val="%3."/>
      <w:lvlJc w:val="right"/>
      <w:pPr>
        <w:ind w:left="2364" w:hanging="180"/>
      </w:pPr>
    </w:lvl>
    <w:lvl w:ilvl="3" w:tplc="0409000F" w:tentative="1">
      <w:start w:val="1"/>
      <w:numFmt w:val="decimal"/>
      <w:lvlText w:val="%4."/>
      <w:lvlJc w:val="left"/>
      <w:pPr>
        <w:ind w:left="3084" w:hanging="360"/>
      </w:pPr>
    </w:lvl>
    <w:lvl w:ilvl="4" w:tplc="04090019" w:tentative="1">
      <w:start w:val="1"/>
      <w:numFmt w:val="lowerLetter"/>
      <w:lvlText w:val="%5."/>
      <w:lvlJc w:val="left"/>
      <w:pPr>
        <w:ind w:left="3804" w:hanging="360"/>
      </w:pPr>
    </w:lvl>
    <w:lvl w:ilvl="5" w:tplc="0409001B" w:tentative="1">
      <w:start w:val="1"/>
      <w:numFmt w:val="lowerRoman"/>
      <w:lvlText w:val="%6."/>
      <w:lvlJc w:val="right"/>
      <w:pPr>
        <w:ind w:left="4524" w:hanging="180"/>
      </w:pPr>
    </w:lvl>
    <w:lvl w:ilvl="6" w:tplc="0409000F" w:tentative="1">
      <w:start w:val="1"/>
      <w:numFmt w:val="decimal"/>
      <w:lvlText w:val="%7."/>
      <w:lvlJc w:val="left"/>
      <w:pPr>
        <w:ind w:left="5244" w:hanging="360"/>
      </w:pPr>
    </w:lvl>
    <w:lvl w:ilvl="7" w:tplc="04090019" w:tentative="1">
      <w:start w:val="1"/>
      <w:numFmt w:val="lowerLetter"/>
      <w:lvlText w:val="%8."/>
      <w:lvlJc w:val="left"/>
      <w:pPr>
        <w:ind w:left="5964" w:hanging="360"/>
      </w:pPr>
    </w:lvl>
    <w:lvl w:ilvl="8" w:tplc="0409001B" w:tentative="1">
      <w:start w:val="1"/>
      <w:numFmt w:val="lowerRoman"/>
      <w:lvlText w:val="%9."/>
      <w:lvlJc w:val="right"/>
      <w:pPr>
        <w:ind w:left="6684" w:hanging="180"/>
      </w:pPr>
    </w:lvl>
  </w:abstractNum>
  <w:abstractNum w:abstractNumId="18">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nsid w:val="3CBA6993"/>
    <w:multiLevelType w:val="multilevel"/>
    <w:tmpl w:val="C060D354"/>
    <w:lvl w:ilvl="0">
      <w:start w:val="1"/>
      <w:numFmt w:val="decimal"/>
      <w:lvlText w:val="%1."/>
      <w:lvlJc w:val="left"/>
      <w:pPr>
        <w:ind w:left="36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nsid w:val="44926036"/>
    <w:multiLevelType w:val="hybridMultilevel"/>
    <w:tmpl w:val="45AC5F80"/>
    <w:lvl w:ilvl="0" w:tplc="BFB6435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B357200"/>
    <w:multiLevelType w:val="multilevel"/>
    <w:tmpl w:val="5BB828AC"/>
    <w:lvl w:ilvl="0">
      <w:start w:val="1"/>
      <w:numFmt w:val="decimal"/>
      <w:pStyle w:val="Heading1"/>
      <w:lvlText w:val="%1."/>
      <w:lvlJc w:val="left"/>
      <w:pPr>
        <w:ind w:left="360" w:hanging="360"/>
      </w:pPr>
      <w:rPr>
        <w:rFonts w:hint="default"/>
      </w:rPr>
    </w:lvl>
    <w:lvl w:ilvl="1">
      <w:start w:val="1"/>
      <w:numFmt w:val="decimal"/>
      <w:pStyle w:val="Heading2"/>
      <w:lvlText w:val="%1.%2"/>
      <w:lvlJc w:val="left"/>
      <w:pPr>
        <w:ind w:left="504" w:hanging="504"/>
      </w:pPr>
      <w:rPr>
        <w:rFonts w:hint="default"/>
      </w:rPr>
    </w:lvl>
    <w:lvl w:ilvl="2">
      <w:start w:val="1"/>
      <w:numFmt w:val="decimal"/>
      <w:pStyle w:val="Heading3"/>
      <w:lvlText w:val="%1.%2.%3"/>
      <w:lvlJc w:val="left"/>
      <w:pPr>
        <w:ind w:left="360" w:hanging="360"/>
      </w:pPr>
      <w:rPr>
        <w:rFonts w:hint="default"/>
      </w:rPr>
    </w:lvl>
    <w:lvl w:ilvl="3">
      <w:start w:val="1"/>
      <w:numFmt w:val="decimal"/>
      <w:pStyle w:val="Heading4"/>
      <w:lvlText w:val="%1.%2.%3.%4"/>
      <w:lvlJc w:val="left"/>
      <w:pPr>
        <w:ind w:left="36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nsid w:val="4CBC0F7F"/>
    <w:multiLevelType w:val="multilevel"/>
    <w:tmpl w:val="D38081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CEC4ADB"/>
    <w:multiLevelType w:val="multilevel"/>
    <w:tmpl w:val="D38081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63F74B5"/>
    <w:multiLevelType w:val="multilevel"/>
    <w:tmpl w:val="D38081B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62547049"/>
    <w:multiLevelType w:val="hybridMultilevel"/>
    <w:tmpl w:val="053050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8A43757"/>
    <w:multiLevelType w:val="hybridMultilevel"/>
    <w:tmpl w:val="8D14D0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EDA6712"/>
    <w:multiLevelType w:val="hybridMultilevel"/>
    <w:tmpl w:val="AF0AB2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8DC5343"/>
    <w:multiLevelType w:val="multilevel"/>
    <w:tmpl w:val="D7D22A24"/>
    <w:lvl w:ilvl="0">
      <w:start w:val="1"/>
      <w:numFmt w:val="decimal"/>
      <w:lvlText w:val="%1."/>
      <w:lvlJc w:val="left"/>
      <w:pPr>
        <w:ind w:left="360" w:hanging="360"/>
      </w:pPr>
      <w:rPr>
        <w:rFonts w:hint="default"/>
      </w:rPr>
    </w:lvl>
    <w:lvl w:ilvl="1">
      <w:start w:val="1"/>
      <w:numFmt w:val="lowerLetter"/>
      <w:lvlText w:val="%2."/>
      <w:lvlJc w:val="left"/>
      <w:pPr>
        <w:ind w:left="36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9"/>
  </w:num>
  <w:num w:numId="12">
    <w:abstractNumId w:val="19"/>
    <w:lvlOverride w:ilvl="0">
      <w:startOverride w:val="1"/>
    </w:lvlOverride>
  </w:num>
  <w:num w:numId="13">
    <w:abstractNumId w:val="19"/>
    <w:lvlOverride w:ilvl="0">
      <w:startOverride w:val="1"/>
    </w:lvlOverride>
  </w:num>
  <w:num w:numId="14">
    <w:abstractNumId w:val="19"/>
    <w:lvlOverride w:ilvl="0">
      <w:startOverride w:val="1"/>
    </w:lvlOverride>
  </w:num>
  <w:num w:numId="15">
    <w:abstractNumId w:val="19"/>
  </w:num>
  <w:num w:numId="16">
    <w:abstractNumId w:val="15"/>
  </w:num>
  <w:num w:numId="17">
    <w:abstractNumId w:val="15"/>
    <w:lvlOverride w:ilvl="0">
      <w:lvl w:ilvl="0">
        <w:start w:val="1"/>
        <w:numFmt w:val="decimal"/>
        <w:lvlText w:val="%1."/>
        <w:lvlJc w:val="left"/>
        <w:pPr>
          <w:ind w:left="360" w:hanging="360"/>
        </w:pPr>
        <w:rPr>
          <w:rFonts w:hint="default"/>
        </w:rPr>
      </w:lvl>
    </w:lvlOverride>
    <w:lvlOverride w:ilvl="1">
      <w:lvl w:ilvl="1">
        <w:start w:val="1"/>
        <w:numFmt w:val="lowerLetter"/>
        <w:lvlText w:val="%2."/>
        <w:lvlJc w:val="left"/>
        <w:pPr>
          <w:ind w:left="1080" w:hanging="360"/>
        </w:pPr>
        <w:rPr>
          <w:rFonts w:hint="default"/>
        </w:rPr>
      </w:lvl>
    </w:lvlOverride>
    <w:lvlOverride w:ilvl="2">
      <w:lvl w:ilvl="2">
        <w:start w:val="1"/>
        <w:numFmt w:val="lowerRoman"/>
        <w:lvlText w:val="%3."/>
        <w:lvlJc w:val="right"/>
        <w:pPr>
          <w:ind w:left="2160" w:hanging="180"/>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8">
    <w:abstractNumId w:val="15"/>
    <w:lvlOverride w:ilvl="0">
      <w:lvl w:ilvl="0">
        <w:start w:val="1"/>
        <w:numFmt w:val="decimal"/>
        <w:lvlText w:val="%1."/>
        <w:lvlJc w:val="left"/>
        <w:pPr>
          <w:ind w:left="360" w:hanging="360"/>
        </w:pPr>
        <w:rPr>
          <w:rFonts w:hint="default"/>
        </w:rPr>
      </w:lvl>
    </w:lvlOverride>
    <w:lvlOverride w:ilvl="1">
      <w:lvl w:ilvl="1">
        <w:start w:val="1"/>
        <w:numFmt w:val="lowerLetter"/>
        <w:lvlText w:val="%2."/>
        <w:lvlJc w:val="left"/>
        <w:pPr>
          <w:ind w:left="360" w:hanging="360"/>
        </w:pPr>
        <w:rPr>
          <w:rFonts w:hint="default"/>
        </w:rPr>
      </w:lvl>
    </w:lvlOverride>
    <w:lvlOverride w:ilvl="2">
      <w:lvl w:ilvl="2">
        <w:start w:val="1"/>
        <w:numFmt w:val="lowerRoman"/>
        <w:lvlText w:val="%3."/>
        <w:lvlJc w:val="right"/>
        <w:pPr>
          <w:ind w:left="2160" w:hanging="180"/>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9">
    <w:abstractNumId w:val="28"/>
  </w:num>
  <w:num w:numId="20">
    <w:abstractNumId w:val="21"/>
  </w:num>
  <w:num w:numId="21">
    <w:abstractNumId w:val="20"/>
  </w:num>
  <w:num w:numId="22">
    <w:abstractNumId w:val="22"/>
  </w:num>
  <w:num w:numId="23">
    <w:abstractNumId w:val="24"/>
  </w:num>
  <w:num w:numId="24">
    <w:abstractNumId w:val="23"/>
  </w:num>
  <w:num w:numId="25">
    <w:abstractNumId w:val="12"/>
  </w:num>
  <w:num w:numId="26">
    <w:abstractNumId w:val="13"/>
  </w:num>
  <w:num w:numId="27">
    <w:abstractNumId w:val="11"/>
  </w:num>
  <w:num w:numId="28">
    <w:abstractNumId w:val="16"/>
  </w:num>
  <w:num w:numId="29">
    <w:abstractNumId w:val="25"/>
  </w:num>
  <w:num w:numId="30">
    <w:abstractNumId w:val="27"/>
  </w:num>
  <w:num w:numId="31">
    <w:abstractNumId w:val="26"/>
  </w:num>
  <w:num w:numId="3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4"/>
  </w:num>
  <w:num w:numId="34">
    <w:abstractNumId w:val="17"/>
  </w:num>
  <w:num w:numId="35">
    <w:abstractNumId w:val="18"/>
    <w:lvlOverride w:ilvl="0">
      <w:startOverride w:val="1"/>
    </w:lvlOverride>
  </w:num>
  <w:num w:numId="36">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Williams, Matthew Aaron">
    <w15:presenceInfo w15:providerId="AD" w15:userId="S-1-5-21-2509641344-1052565914-3260824488-66853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6550"/>
    <w:rsid w:val="00000FB4"/>
    <w:rsid w:val="000104EE"/>
    <w:rsid w:val="0001309C"/>
    <w:rsid w:val="0002272A"/>
    <w:rsid w:val="00022EF3"/>
    <w:rsid w:val="00031DB8"/>
    <w:rsid w:val="00032486"/>
    <w:rsid w:val="000344C4"/>
    <w:rsid w:val="000479EA"/>
    <w:rsid w:val="00060D84"/>
    <w:rsid w:val="00095869"/>
    <w:rsid w:val="000975A7"/>
    <w:rsid w:val="000A01DD"/>
    <w:rsid w:val="000A3130"/>
    <w:rsid w:val="000D2B5E"/>
    <w:rsid w:val="000E3064"/>
    <w:rsid w:val="000E5979"/>
    <w:rsid w:val="0012191D"/>
    <w:rsid w:val="00124338"/>
    <w:rsid w:val="00151EC6"/>
    <w:rsid w:val="00160D2A"/>
    <w:rsid w:val="00163CB7"/>
    <w:rsid w:val="00170BA8"/>
    <w:rsid w:val="00171354"/>
    <w:rsid w:val="00182B15"/>
    <w:rsid w:val="00185D37"/>
    <w:rsid w:val="001870EE"/>
    <w:rsid w:val="00191AE6"/>
    <w:rsid w:val="00196BB3"/>
    <w:rsid w:val="001B7D3C"/>
    <w:rsid w:val="001D0344"/>
    <w:rsid w:val="001D03E6"/>
    <w:rsid w:val="001D3844"/>
    <w:rsid w:val="001D44A4"/>
    <w:rsid w:val="001F20C6"/>
    <w:rsid w:val="00200C59"/>
    <w:rsid w:val="00222BAC"/>
    <w:rsid w:val="00234396"/>
    <w:rsid w:val="00241188"/>
    <w:rsid w:val="0024395C"/>
    <w:rsid w:val="00245C25"/>
    <w:rsid w:val="00247DF1"/>
    <w:rsid w:val="00250A6F"/>
    <w:rsid w:val="00253316"/>
    <w:rsid w:val="0026040D"/>
    <w:rsid w:val="00270DB0"/>
    <w:rsid w:val="002978BC"/>
    <w:rsid w:val="002A03A7"/>
    <w:rsid w:val="002A335F"/>
    <w:rsid w:val="002B21E4"/>
    <w:rsid w:val="002B4E4E"/>
    <w:rsid w:val="002D5CD5"/>
    <w:rsid w:val="002D68D2"/>
    <w:rsid w:val="002E4018"/>
    <w:rsid w:val="002E4B4C"/>
    <w:rsid w:val="002F21E3"/>
    <w:rsid w:val="002F688F"/>
    <w:rsid w:val="00323D35"/>
    <w:rsid w:val="0034224F"/>
    <w:rsid w:val="003459C8"/>
    <w:rsid w:val="00347555"/>
    <w:rsid w:val="003565E3"/>
    <w:rsid w:val="003708D3"/>
    <w:rsid w:val="00376C15"/>
    <w:rsid w:val="00384C21"/>
    <w:rsid w:val="0038722C"/>
    <w:rsid w:val="003A16CB"/>
    <w:rsid w:val="003B242B"/>
    <w:rsid w:val="003B37E2"/>
    <w:rsid w:val="003C3477"/>
    <w:rsid w:val="003E2334"/>
    <w:rsid w:val="003E46E8"/>
    <w:rsid w:val="003F4E06"/>
    <w:rsid w:val="00406369"/>
    <w:rsid w:val="00411C79"/>
    <w:rsid w:val="004177C6"/>
    <w:rsid w:val="00433E98"/>
    <w:rsid w:val="004371DC"/>
    <w:rsid w:val="00443FB4"/>
    <w:rsid w:val="00450AF0"/>
    <w:rsid w:val="00466A56"/>
    <w:rsid w:val="0047161B"/>
    <w:rsid w:val="00476CED"/>
    <w:rsid w:val="00486550"/>
    <w:rsid w:val="00492874"/>
    <w:rsid w:val="004B6F81"/>
    <w:rsid w:val="004C56D2"/>
    <w:rsid w:val="00506408"/>
    <w:rsid w:val="0051134E"/>
    <w:rsid w:val="005259FA"/>
    <w:rsid w:val="005400F9"/>
    <w:rsid w:val="005433BC"/>
    <w:rsid w:val="00560CCB"/>
    <w:rsid w:val="00586518"/>
    <w:rsid w:val="005911B6"/>
    <w:rsid w:val="005B2D80"/>
    <w:rsid w:val="005B5CBF"/>
    <w:rsid w:val="005B6FAB"/>
    <w:rsid w:val="005F144A"/>
    <w:rsid w:val="00600B9C"/>
    <w:rsid w:val="00622471"/>
    <w:rsid w:val="00636FA5"/>
    <w:rsid w:val="006579A7"/>
    <w:rsid w:val="006663F6"/>
    <w:rsid w:val="006679B2"/>
    <w:rsid w:val="006768A9"/>
    <w:rsid w:val="00695057"/>
    <w:rsid w:val="006D2A0A"/>
    <w:rsid w:val="006D755B"/>
    <w:rsid w:val="006E787D"/>
    <w:rsid w:val="006F3E56"/>
    <w:rsid w:val="006F5366"/>
    <w:rsid w:val="00705CFC"/>
    <w:rsid w:val="007067E2"/>
    <w:rsid w:val="007219AE"/>
    <w:rsid w:val="00734055"/>
    <w:rsid w:val="00740611"/>
    <w:rsid w:val="00767267"/>
    <w:rsid w:val="0077394A"/>
    <w:rsid w:val="007B09C2"/>
    <w:rsid w:val="007D74EA"/>
    <w:rsid w:val="007D778E"/>
    <w:rsid w:val="007F064A"/>
    <w:rsid w:val="007F1FCC"/>
    <w:rsid w:val="007F6DC6"/>
    <w:rsid w:val="008000AA"/>
    <w:rsid w:val="00805F31"/>
    <w:rsid w:val="00806F98"/>
    <w:rsid w:val="00826872"/>
    <w:rsid w:val="008368EF"/>
    <w:rsid w:val="008412C2"/>
    <w:rsid w:val="00845D58"/>
    <w:rsid w:val="00852216"/>
    <w:rsid w:val="00863ACE"/>
    <w:rsid w:val="00871CB3"/>
    <w:rsid w:val="00886DCE"/>
    <w:rsid w:val="00892392"/>
    <w:rsid w:val="008B1EDF"/>
    <w:rsid w:val="008B7B65"/>
    <w:rsid w:val="008C40BC"/>
    <w:rsid w:val="008C4880"/>
    <w:rsid w:val="008D2A2E"/>
    <w:rsid w:val="008D3E42"/>
    <w:rsid w:val="008E255F"/>
    <w:rsid w:val="008E3A79"/>
    <w:rsid w:val="008E595A"/>
    <w:rsid w:val="00916289"/>
    <w:rsid w:val="00983BDA"/>
    <w:rsid w:val="009853B8"/>
    <w:rsid w:val="00994AFB"/>
    <w:rsid w:val="00995CE8"/>
    <w:rsid w:val="00997946"/>
    <w:rsid w:val="009A0148"/>
    <w:rsid w:val="009A0B48"/>
    <w:rsid w:val="009B1CC2"/>
    <w:rsid w:val="009B3939"/>
    <w:rsid w:val="009D1C19"/>
    <w:rsid w:val="009E2A7E"/>
    <w:rsid w:val="009F0357"/>
    <w:rsid w:val="009F172D"/>
    <w:rsid w:val="009F544A"/>
    <w:rsid w:val="00A002AC"/>
    <w:rsid w:val="00A20B6F"/>
    <w:rsid w:val="00A21E5F"/>
    <w:rsid w:val="00A370AE"/>
    <w:rsid w:val="00A441CD"/>
    <w:rsid w:val="00A53833"/>
    <w:rsid w:val="00A605B1"/>
    <w:rsid w:val="00A60EE7"/>
    <w:rsid w:val="00A805D6"/>
    <w:rsid w:val="00AA0FD0"/>
    <w:rsid w:val="00AB053A"/>
    <w:rsid w:val="00AB7CEF"/>
    <w:rsid w:val="00AE0B5C"/>
    <w:rsid w:val="00AE7FC3"/>
    <w:rsid w:val="00AF5378"/>
    <w:rsid w:val="00AF5C04"/>
    <w:rsid w:val="00B010A0"/>
    <w:rsid w:val="00B11BDD"/>
    <w:rsid w:val="00B17DE7"/>
    <w:rsid w:val="00B27143"/>
    <w:rsid w:val="00B3602A"/>
    <w:rsid w:val="00B42FAE"/>
    <w:rsid w:val="00B557AF"/>
    <w:rsid w:val="00B567AE"/>
    <w:rsid w:val="00B60AA5"/>
    <w:rsid w:val="00B8405B"/>
    <w:rsid w:val="00B92277"/>
    <w:rsid w:val="00B931AC"/>
    <w:rsid w:val="00BA3819"/>
    <w:rsid w:val="00BC62EA"/>
    <w:rsid w:val="00BE2706"/>
    <w:rsid w:val="00BE5877"/>
    <w:rsid w:val="00BF2708"/>
    <w:rsid w:val="00C004CA"/>
    <w:rsid w:val="00C10D6A"/>
    <w:rsid w:val="00C149A3"/>
    <w:rsid w:val="00C54D0A"/>
    <w:rsid w:val="00C73E9C"/>
    <w:rsid w:val="00C751CD"/>
    <w:rsid w:val="00C81DE8"/>
    <w:rsid w:val="00C951A8"/>
    <w:rsid w:val="00CC6052"/>
    <w:rsid w:val="00CD1B2C"/>
    <w:rsid w:val="00CD74AF"/>
    <w:rsid w:val="00D1319E"/>
    <w:rsid w:val="00D22E9B"/>
    <w:rsid w:val="00D3181A"/>
    <w:rsid w:val="00D332A7"/>
    <w:rsid w:val="00D4072F"/>
    <w:rsid w:val="00D40C0E"/>
    <w:rsid w:val="00D50680"/>
    <w:rsid w:val="00D51A7D"/>
    <w:rsid w:val="00D76DC1"/>
    <w:rsid w:val="00D83B2F"/>
    <w:rsid w:val="00D85923"/>
    <w:rsid w:val="00D93921"/>
    <w:rsid w:val="00DA3C6A"/>
    <w:rsid w:val="00DA73F7"/>
    <w:rsid w:val="00DB09FA"/>
    <w:rsid w:val="00DB6A86"/>
    <w:rsid w:val="00DC60BE"/>
    <w:rsid w:val="00DC649D"/>
    <w:rsid w:val="00DD4825"/>
    <w:rsid w:val="00DE2312"/>
    <w:rsid w:val="00DF056F"/>
    <w:rsid w:val="00DF2DCD"/>
    <w:rsid w:val="00DF45CD"/>
    <w:rsid w:val="00E0728B"/>
    <w:rsid w:val="00E07A71"/>
    <w:rsid w:val="00E1403C"/>
    <w:rsid w:val="00E22CB5"/>
    <w:rsid w:val="00E25D19"/>
    <w:rsid w:val="00E4544F"/>
    <w:rsid w:val="00E51AE5"/>
    <w:rsid w:val="00E51C85"/>
    <w:rsid w:val="00E522F3"/>
    <w:rsid w:val="00E54125"/>
    <w:rsid w:val="00E56C8B"/>
    <w:rsid w:val="00E624DA"/>
    <w:rsid w:val="00E6515A"/>
    <w:rsid w:val="00E87CD0"/>
    <w:rsid w:val="00E95159"/>
    <w:rsid w:val="00EA2245"/>
    <w:rsid w:val="00EB5BC7"/>
    <w:rsid w:val="00EC37D6"/>
    <w:rsid w:val="00EE498E"/>
    <w:rsid w:val="00EE678F"/>
    <w:rsid w:val="00EF0783"/>
    <w:rsid w:val="00F02912"/>
    <w:rsid w:val="00F07BED"/>
    <w:rsid w:val="00F20759"/>
    <w:rsid w:val="00F24388"/>
    <w:rsid w:val="00F27D6E"/>
    <w:rsid w:val="00F30532"/>
    <w:rsid w:val="00F56C43"/>
    <w:rsid w:val="00F64B69"/>
    <w:rsid w:val="00F7174D"/>
    <w:rsid w:val="00F71A33"/>
    <w:rsid w:val="00F768CD"/>
    <w:rsid w:val="00F85BDF"/>
    <w:rsid w:val="00FB09BB"/>
    <w:rsid w:val="00FB79E8"/>
    <w:rsid w:val="00FC67DD"/>
    <w:rsid w:val="00FD0BCB"/>
    <w:rsid w:val="00FD5847"/>
    <w:rsid w:val="00FE0CA1"/>
    <w:rsid w:val="00FE2C09"/>
    <w:rsid w:val="00FE4DC6"/>
    <w:rsid w:val="00FF67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8607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4825"/>
    <w:pPr>
      <w:spacing w:after="0"/>
      <w:jc w:val="both"/>
    </w:pPr>
    <w:rPr>
      <w:rFonts w:ascii="Times New Roman" w:hAnsi="Times New Roman"/>
    </w:rPr>
  </w:style>
  <w:style w:type="paragraph" w:styleId="Heading1">
    <w:name w:val="heading 1"/>
    <w:basedOn w:val="Normal"/>
    <w:next w:val="Normal"/>
    <w:link w:val="Heading1Char"/>
    <w:uiPriority w:val="9"/>
    <w:qFormat/>
    <w:rsid w:val="003F4E06"/>
    <w:pPr>
      <w:keepNext/>
      <w:keepLines/>
      <w:numPr>
        <w:numId w:val="20"/>
      </w:numPr>
      <w:spacing w:before="240"/>
      <w:outlineLvl w:val="0"/>
    </w:pPr>
    <w:rPr>
      <w:rFonts w:eastAsiaTheme="majorEastAsia" w:cstheme="majorBidi"/>
      <w:b/>
      <w:sz w:val="32"/>
      <w:szCs w:val="32"/>
    </w:rPr>
  </w:style>
  <w:style w:type="paragraph" w:styleId="Heading2">
    <w:name w:val="heading 2"/>
    <w:basedOn w:val="Heading1"/>
    <w:next w:val="Normal"/>
    <w:link w:val="Heading2Char"/>
    <w:uiPriority w:val="9"/>
    <w:unhideWhenUsed/>
    <w:qFormat/>
    <w:rsid w:val="003F4E06"/>
    <w:pPr>
      <w:numPr>
        <w:ilvl w:val="1"/>
      </w:numPr>
      <w:outlineLvl w:val="1"/>
    </w:pPr>
    <w:rPr>
      <w:sz w:val="28"/>
      <w:szCs w:val="26"/>
    </w:rPr>
  </w:style>
  <w:style w:type="paragraph" w:styleId="Heading3">
    <w:name w:val="heading 3"/>
    <w:basedOn w:val="Heading2"/>
    <w:next w:val="Normal"/>
    <w:link w:val="Heading3Char"/>
    <w:uiPriority w:val="9"/>
    <w:unhideWhenUsed/>
    <w:qFormat/>
    <w:rsid w:val="003F4E06"/>
    <w:pPr>
      <w:numPr>
        <w:ilvl w:val="2"/>
      </w:numPr>
      <w:outlineLvl w:val="2"/>
    </w:pPr>
    <w:rPr>
      <w:sz w:val="24"/>
    </w:rPr>
  </w:style>
  <w:style w:type="paragraph" w:styleId="Heading4">
    <w:name w:val="heading 4"/>
    <w:basedOn w:val="Heading3"/>
    <w:next w:val="Normal"/>
    <w:link w:val="Heading4Char"/>
    <w:uiPriority w:val="9"/>
    <w:unhideWhenUsed/>
    <w:qFormat/>
    <w:rsid w:val="00F768CD"/>
    <w:pPr>
      <w:numPr>
        <w:ilvl w:val="3"/>
      </w:numPr>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F4E06"/>
    <w:rPr>
      <w:rFonts w:ascii="Times New Roman" w:eastAsiaTheme="majorEastAsia" w:hAnsi="Times New Roman" w:cstheme="majorBidi"/>
      <w:b/>
      <w:sz w:val="32"/>
      <w:szCs w:val="32"/>
    </w:rPr>
  </w:style>
  <w:style w:type="character" w:customStyle="1" w:styleId="Heading2Char">
    <w:name w:val="Heading 2 Char"/>
    <w:basedOn w:val="DefaultParagraphFont"/>
    <w:link w:val="Heading2"/>
    <w:uiPriority w:val="9"/>
    <w:rsid w:val="003F4E06"/>
    <w:rPr>
      <w:rFonts w:ascii="Times New Roman" w:eastAsiaTheme="majorEastAsia" w:hAnsi="Times New Roman" w:cstheme="majorBidi"/>
      <w:sz w:val="28"/>
      <w:szCs w:val="26"/>
    </w:rPr>
  </w:style>
  <w:style w:type="paragraph" w:styleId="Title">
    <w:name w:val="Title"/>
    <w:basedOn w:val="Normal"/>
    <w:next w:val="Normal"/>
    <w:link w:val="TitleChar"/>
    <w:uiPriority w:val="10"/>
    <w:qFormat/>
    <w:rsid w:val="00C004CA"/>
    <w:pPr>
      <w:spacing w:line="240" w:lineRule="auto"/>
      <w:contextualSpacing/>
    </w:pPr>
    <w:rPr>
      <w:rFonts w:eastAsiaTheme="majorEastAsia" w:cstheme="majorBidi"/>
      <w:spacing w:val="-10"/>
      <w:kern w:val="28"/>
      <w:sz w:val="56"/>
      <w:szCs w:val="56"/>
    </w:rPr>
  </w:style>
  <w:style w:type="character" w:customStyle="1" w:styleId="TitleChar">
    <w:name w:val="Title Char"/>
    <w:basedOn w:val="DefaultParagraphFont"/>
    <w:link w:val="Title"/>
    <w:uiPriority w:val="10"/>
    <w:rsid w:val="00C004CA"/>
    <w:rPr>
      <w:rFonts w:ascii="Times New Roman" w:eastAsiaTheme="majorEastAsia" w:hAnsi="Times New Roman" w:cstheme="majorBidi"/>
      <w:spacing w:val="-10"/>
      <w:kern w:val="28"/>
      <w:sz w:val="56"/>
      <w:szCs w:val="56"/>
    </w:rPr>
  </w:style>
  <w:style w:type="paragraph" w:styleId="Subtitle">
    <w:name w:val="Subtitle"/>
    <w:basedOn w:val="Normal"/>
    <w:next w:val="Normal"/>
    <w:link w:val="SubtitleChar"/>
    <w:uiPriority w:val="11"/>
    <w:qFormat/>
    <w:rsid w:val="00C004CA"/>
    <w:pPr>
      <w:numPr>
        <w:ilvl w:val="1"/>
      </w:numPr>
      <w:spacing w:after="160"/>
    </w:pPr>
    <w:rPr>
      <w:rFonts w:eastAsiaTheme="minorEastAsia"/>
      <w:spacing w:val="15"/>
    </w:rPr>
  </w:style>
  <w:style w:type="character" w:customStyle="1" w:styleId="SubtitleChar">
    <w:name w:val="Subtitle Char"/>
    <w:basedOn w:val="DefaultParagraphFont"/>
    <w:link w:val="Subtitle"/>
    <w:uiPriority w:val="11"/>
    <w:rsid w:val="00C004CA"/>
    <w:rPr>
      <w:rFonts w:ascii="Times New Roman" w:eastAsiaTheme="minorEastAsia" w:hAnsi="Times New Roman"/>
      <w:spacing w:val="15"/>
    </w:rPr>
  </w:style>
  <w:style w:type="table" w:styleId="TableGrid">
    <w:name w:val="Table Grid"/>
    <w:basedOn w:val="TableNormal"/>
    <w:uiPriority w:val="59"/>
    <w:rsid w:val="00C004C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F07BED"/>
    <w:pPr>
      <w:outlineLvl w:val="9"/>
    </w:pPr>
    <w:rPr>
      <w:rFonts w:asciiTheme="majorHAnsi" w:hAnsiTheme="majorHAnsi"/>
      <w:color w:val="2E74B5" w:themeColor="accent1" w:themeShade="BF"/>
    </w:rPr>
  </w:style>
  <w:style w:type="paragraph" w:styleId="TOC1">
    <w:name w:val="toc 1"/>
    <w:basedOn w:val="Normal"/>
    <w:next w:val="Normal"/>
    <w:autoRedefine/>
    <w:uiPriority w:val="39"/>
    <w:unhideWhenUsed/>
    <w:rsid w:val="00F07BED"/>
    <w:pPr>
      <w:spacing w:after="100"/>
    </w:pPr>
  </w:style>
  <w:style w:type="paragraph" w:styleId="TOC2">
    <w:name w:val="toc 2"/>
    <w:basedOn w:val="Normal"/>
    <w:next w:val="Normal"/>
    <w:autoRedefine/>
    <w:uiPriority w:val="39"/>
    <w:unhideWhenUsed/>
    <w:rsid w:val="00F07BED"/>
    <w:pPr>
      <w:spacing w:after="100"/>
      <w:ind w:left="220"/>
    </w:pPr>
  </w:style>
  <w:style w:type="character" w:styleId="Hyperlink">
    <w:name w:val="Hyperlink"/>
    <w:basedOn w:val="DefaultParagraphFont"/>
    <w:uiPriority w:val="99"/>
    <w:unhideWhenUsed/>
    <w:rsid w:val="00F07BED"/>
    <w:rPr>
      <w:color w:val="0563C1" w:themeColor="hyperlink"/>
      <w:u w:val="single"/>
    </w:rPr>
  </w:style>
  <w:style w:type="paragraph" w:styleId="Header">
    <w:name w:val="header"/>
    <w:basedOn w:val="Normal"/>
    <w:link w:val="HeaderChar"/>
    <w:uiPriority w:val="99"/>
    <w:unhideWhenUsed/>
    <w:rsid w:val="00F07BED"/>
    <w:pPr>
      <w:tabs>
        <w:tab w:val="center" w:pos="4680"/>
        <w:tab w:val="right" w:pos="9360"/>
      </w:tabs>
      <w:spacing w:line="240" w:lineRule="auto"/>
    </w:pPr>
  </w:style>
  <w:style w:type="character" w:customStyle="1" w:styleId="HeaderChar">
    <w:name w:val="Header Char"/>
    <w:basedOn w:val="DefaultParagraphFont"/>
    <w:link w:val="Header"/>
    <w:uiPriority w:val="99"/>
    <w:rsid w:val="00F07BED"/>
    <w:rPr>
      <w:rFonts w:ascii="Times New Roman" w:hAnsi="Times New Roman"/>
    </w:rPr>
  </w:style>
  <w:style w:type="paragraph" w:styleId="Footer">
    <w:name w:val="footer"/>
    <w:basedOn w:val="Normal"/>
    <w:link w:val="FooterChar"/>
    <w:uiPriority w:val="99"/>
    <w:unhideWhenUsed/>
    <w:rsid w:val="00F07BED"/>
    <w:pPr>
      <w:tabs>
        <w:tab w:val="center" w:pos="4680"/>
        <w:tab w:val="right" w:pos="9360"/>
      </w:tabs>
      <w:spacing w:line="240" w:lineRule="auto"/>
    </w:pPr>
  </w:style>
  <w:style w:type="character" w:customStyle="1" w:styleId="FooterChar">
    <w:name w:val="Footer Char"/>
    <w:basedOn w:val="DefaultParagraphFont"/>
    <w:link w:val="Footer"/>
    <w:uiPriority w:val="99"/>
    <w:rsid w:val="00F07BED"/>
    <w:rPr>
      <w:rFonts w:ascii="Times New Roman" w:hAnsi="Times New Roman"/>
    </w:rPr>
  </w:style>
  <w:style w:type="paragraph" w:customStyle="1" w:styleId="FrontMatterHeading1">
    <w:name w:val="Front Matter Heading 1"/>
    <w:basedOn w:val="Heading1"/>
    <w:link w:val="FrontMatterHeading1Char"/>
    <w:qFormat/>
    <w:rsid w:val="00F07BED"/>
    <w:pPr>
      <w:numPr>
        <w:numId w:val="0"/>
      </w:numPr>
    </w:pPr>
  </w:style>
  <w:style w:type="character" w:customStyle="1" w:styleId="FrontMatterHeading1Char">
    <w:name w:val="Front Matter Heading 1 Char"/>
    <w:basedOn w:val="Heading1Char"/>
    <w:link w:val="FrontMatterHeading1"/>
    <w:rsid w:val="00F07BED"/>
    <w:rPr>
      <w:rFonts w:ascii="Times New Roman" w:eastAsiaTheme="majorEastAsia" w:hAnsi="Times New Roman" w:cstheme="majorBidi"/>
      <w:b/>
      <w:sz w:val="32"/>
      <w:szCs w:val="32"/>
    </w:rPr>
  </w:style>
  <w:style w:type="paragraph" w:styleId="ListParagraph">
    <w:name w:val="List Paragraph"/>
    <w:basedOn w:val="Normal"/>
    <w:uiPriority w:val="34"/>
    <w:qFormat/>
    <w:rsid w:val="00D332A7"/>
    <w:pPr>
      <w:ind w:left="720"/>
      <w:contextualSpacing/>
    </w:pPr>
  </w:style>
  <w:style w:type="character" w:customStyle="1" w:styleId="Heading3Char">
    <w:name w:val="Heading 3 Char"/>
    <w:basedOn w:val="DefaultParagraphFont"/>
    <w:link w:val="Heading3"/>
    <w:uiPriority w:val="9"/>
    <w:rsid w:val="003F4E06"/>
    <w:rPr>
      <w:rFonts w:ascii="Times New Roman" w:eastAsiaTheme="majorEastAsia" w:hAnsi="Times New Roman" w:cstheme="majorBidi"/>
      <w:b/>
      <w:sz w:val="24"/>
      <w:szCs w:val="26"/>
    </w:rPr>
  </w:style>
  <w:style w:type="paragraph" w:customStyle="1" w:styleId="FrontMatterHeading2">
    <w:name w:val="Front Matter Heading 2"/>
    <w:basedOn w:val="Heading2"/>
    <w:link w:val="FrontMatterHeading2Char"/>
    <w:qFormat/>
    <w:rsid w:val="003F4E06"/>
    <w:pPr>
      <w:numPr>
        <w:ilvl w:val="0"/>
        <w:numId w:val="0"/>
      </w:numPr>
    </w:pPr>
  </w:style>
  <w:style w:type="paragraph" w:styleId="TOC3">
    <w:name w:val="toc 3"/>
    <w:basedOn w:val="Normal"/>
    <w:next w:val="Normal"/>
    <w:autoRedefine/>
    <w:uiPriority w:val="39"/>
    <w:unhideWhenUsed/>
    <w:rsid w:val="003F4E06"/>
    <w:pPr>
      <w:spacing w:after="100"/>
      <w:ind w:left="440"/>
    </w:pPr>
  </w:style>
  <w:style w:type="character" w:customStyle="1" w:styleId="FrontMatterHeading2Char">
    <w:name w:val="Front Matter Heading 2 Char"/>
    <w:basedOn w:val="Heading2Char"/>
    <w:link w:val="FrontMatterHeading2"/>
    <w:rsid w:val="003F4E06"/>
    <w:rPr>
      <w:rFonts w:ascii="Times New Roman" w:eastAsiaTheme="majorEastAsia" w:hAnsi="Times New Roman" w:cstheme="majorBidi"/>
      <w:b/>
      <w:sz w:val="28"/>
      <w:szCs w:val="26"/>
    </w:rPr>
  </w:style>
  <w:style w:type="table" w:customStyle="1" w:styleId="ListTable1Light1">
    <w:name w:val="List Table 1 Light1"/>
    <w:basedOn w:val="TableNormal"/>
    <w:uiPriority w:val="46"/>
    <w:rsid w:val="008C4880"/>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basedOn w:val="DefaultParagraphFont"/>
    <w:link w:val="Heading4"/>
    <w:uiPriority w:val="9"/>
    <w:rsid w:val="00F768CD"/>
    <w:rPr>
      <w:rFonts w:ascii="Times New Roman" w:eastAsiaTheme="majorEastAsia" w:hAnsi="Times New Roman" w:cstheme="majorBidi"/>
      <w:b/>
      <w:sz w:val="24"/>
      <w:szCs w:val="26"/>
    </w:rPr>
  </w:style>
  <w:style w:type="character" w:styleId="Emphasis">
    <w:name w:val="Emphasis"/>
    <w:basedOn w:val="DefaultParagraphFont"/>
    <w:uiPriority w:val="20"/>
    <w:qFormat/>
    <w:rsid w:val="00000FB4"/>
    <w:rPr>
      <w:i/>
      <w:iCs/>
    </w:rPr>
  </w:style>
  <w:style w:type="character" w:customStyle="1" w:styleId="apple-converted-space">
    <w:name w:val="apple-converted-space"/>
    <w:basedOn w:val="DefaultParagraphFont"/>
    <w:rsid w:val="00000FB4"/>
  </w:style>
  <w:style w:type="character" w:styleId="PlaceholderText">
    <w:name w:val="Placeholder Text"/>
    <w:basedOn w:val="DefaultParagraphFont"/>
    <w:uiPriority w:val="99"/>
    <w:semiHidden/>
    <w:rsid w:val="009B1CC2"/>
    <w:rPr>
      <w:color w:val="808080"/>
    </w:rPr>
  </w:style>
  <w:style w:type="paragraph" w:styleId="Caption">
    <w:name w:val="caption"/>
    <w:basedOn w:val="Normal"/>
    <w:next w:val="Normal"/>
    <w:uiPriority w:val="35"/>
    <w:unhideWhenUsed/>
    <w:qFormat/>
    <w:rsid w:val="00B3602A"/>
    <w:pPr>
      <w:spacing w:after="200" w:line="240" w:lineRule="auto"/>
      <w:jc w:val="center"/>
    </w:pPr>
    <w:rPr>
      <w:b/>
      <w:iCs/>
      <w:sz w:val="18"/>
      <w:szCs w:val="18"/>
    </w:rPr>
  </w:style>
  <w:style w:type="table" w:customStyle="1" w:styleId="ListTable1Light10">
    <w:name w:val="List Table 1 Light1"/>
    <w:basedOn w:val="TableNormal"/>
    <w:uiPriority w:val="46"/>
    <w:rsid w:val="00734055"/>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BalloonText">
    <w:name w:val="Balloon Text"/>
    <w:basedOn w:val="Normal"/>
    <w:link w:val="BalloonTextChar"/>
    <w:uiPriority w:val="99"/>
    <w:semiHidden/>
    <w:unhideWhenUsed/>
    <w:rsid w:val="00734055"/>
    <w:pPr>
      <w:spacing w:line="240" w:lineRule="auto"/>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4055"/>
    <w:rPr>
      <w:rFonts w:ascii="Tahoma" w:hAnsi="Tahoma" w:cs="Tahoma"/>
      <w:sz w:val="16"/>
      <w:szCs w:val="16"/>
    </w:rPr>
  </w:style>
  <w:style w:type="paragraph" w:styleId="NormalWeb">
    <w:name w:val="Normal (Web)"/>
    <w:basedOn w:val="Normal"/>
    <w:uiPriority w:val="99"/>
    <w:unhideWhenUsed/>
    <w:rsid w:val="00734055"/>
    <w:pPr>
      <w:spacing w:after="200" w:line="276" w:lineRule="auto"/>
      <w:jc w:val="left"/>
    </w:pPr>
    <w:rPr>
      <w:rFonts w:cs="Times New Roman"/>
      <w:sz w:val="24"/>
      <w:szCs w:val="24"/>
    </w:rPr>
  </w:style>
  <w:style w:type="paragraph" w:customStyle="1" w:styleId="MTDisplayEquation">
    <w:name w:val="MTDisplayEquation"/>
    <w:basedOn w:val="Normal"/>
    <w:next w:val="Normal"/>
    <w:link w:val="MTDisplayEquationChar"/>
    <w:rsid w:val="00734055"/>
    <w:pPr>
      <w:tabs>
        <w:tab w:val="center" w:pos="4680"/>
        <w:tab w:val="right" w:pos="9360"/>
      </w:tabs>
      <w:spacing w:after="200" w:line="276" w:lineRule="auto"/>
      <w:jc w:val="left"/>
    </w:pPr>
    <w:rPr>
      <w:rFonts w:cs="Times New Roman"/>
    </w:rPr>
  </w:style>
  <w:style w:type="character" w:customStyle="1" w:styleId="MTDisplayEquationChar">
    <w:name w:val="MTDisplayEquation Char"/>
    <w:basedOn w:val="DefaultParagraphFont"/>
    <w:link w:val="MTDisplayEquation"/>
    <w:rsid w:val="00734055"/>
    <w:rPr>
      <w:rFonts w:ascii="Times New Roman" w:hAnsi="Times New Roman" w:cs="Times New Roman"/>
    </w:rPr>
  </w:style>
  <w:style w:type="character" w:customStyle="1" w:styleId="MTEquationSection">
    <w:name w:val="MTEquationSection"/>
    <w:basedOn w:val="DefaultParagraphFont"/>
    <w:rsid w:val="00734055"/>
    <w:rPr>
      <w:rFonts w:ascii="Times New Roman" w:hAnsi="Times New Roman" w:cs="Times New Roman"/>
      <w:b/>
      <w:vanish/>
      <w:color w:val="FF0000"/>
    </w:rPr>
  </w:style>
  <w:style w:type="character" w:customStyle="1" w:styleId="MTConvertedEquation">
    <w:name w:val="MTConvertedEquation"/>
    <w:basedOn w:val="DefaultParagraphFont"/>
    <w:rsid w:val="00734055"/>
  </w:style>
  <w:style w:type="character" w:customStyle="1" w:styleId="tx">
    <w:name w:val="tx"/>
    <w:basedOn w:val="DefaultParagraphFont"/>
    <w:rsid w:val="00DF45CD"/>
  </w:style>
  <w:style w:type="character" w:styleId="CommentReference">
    <w:name w:val="annotation reference"/>
    <w:basedOn w:val="DefaultParagraphFont"/>
    <w:uiPriority w:val="99"/>
    <w:semiHidden/>
    <w:unhideWhenUsed/>
    <w:rsid w:val="0047161B"/>
    <w:rPr>
      <w:sz w:val="16"/>
      <w:szCs w:val="16"/>
    </w:rPr>
  </w:style>
  <w:style w:type="paragraph" w:styleId="CommentText">
    <w:name w:val="annotation text"/>
    <w:basedOn w:val="Normal"/>
    <w:link w:val="CommentTextChar"/>
    <w:uiPriority w:val="99"/>
    <w:semiHidden/>
    <w:unhideWhenUsed/>
    <w:rsid w:val="0047161B"/>
    <w:pPr>
      <w:spacing w:line="240" w:lineRule="auto"/>
    </w:pPr>
    <w:rPr>
      <w:sz w:val="20"/>
      <w:szCs w:val="20"/>
    </w:rPr>
  </w:style>
  <w:style w:type="character" w:customStyle="1" w:styleId="CommentTextChar">
    <w:name w:val="Comment Text Char"/>
    <w:basedOn w:val="DefaultParagraphFont"/>
    <w:link w:val="CommentText"/>
    <w:uiPriority w:val="99"/>
    <w:semiHidden/>
    <w:rsid w:val="0047161B"/>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47161B"/>
    <w:rPr>
      <w:b/>
      <w:bCs/>
    </w:rPr>
  </w:style>
  <w:style w:type="character" w:customStyle="1" w:styleId="CommentSubjectChar">
    <w:name w:val="Comment Subject Char"/>
    <w:basedOn w:val="CommentTextChar"/>
    <w:link w:val="CommentSubject"/>
    <w:uiPriority w:val="99"/>
    <w:semiHidden/>
    <w:rsid w:val="0047161B"/>
    <w:rPr>
      <w:rFonts w:ascii="Times New Roman" w:hAnsi="Times New Roman"/>
      <w:b/>
      <w:bCs/>
      <w:sz w:val="20"/>
      <w:szCs w:val="20"/>
    </w:rPr>
  </w:style>
  <w:style w:type="paragraph" w:styleId="Revision">
    <w:name w:val="Revision"/>
    <w:hidden/>
    <w:uiPriority w:val="99"/>
    <w:semiHidden/>
    <w:rsid w:val="008412C2"/>
    <w:pPr>
      <w:spacing w:after="0" w:line="240" w:lineRule="auto"/>
    </w:pPr>
    <w:rPr>
      <w:rFonts w:ascii="Times New Roman" w:hAnsi="Times New Roman"/>
    </w:rPr>
  </w:style>
  <w:style w:type="paragraph" w:customStyle="1" w:styleId="References">
    <w:name w:val="References"/>
    <w:basedOn w:val="ListNumber"/>
    <w:rsid w:val="00DB09FA"/>
    <w:pPr>
      <w:numPr>
        <w:numId w:val="35"/>
      </w:numPr>
      <w:spacing w:line="240" w:lineRule="auto"/>
      <w:contextualSpacing w:val="0"/>
    </w:pPr>
    <w:rPr>
      <w:rFonts w:eastAsia="Times New Roman" w:cs="Times New Roman"/>
      <w:sz w:val="16"/>
      <w:szCs w:val="20"/>
    </w:rPr>
  </w:style>
  <w:style w:type="paragraph" w:styleId="ListNumber">
    <w:name w:val="List Number"/>
    <w:basedOn w:val="Normal"/>
    <w:uiPriority w:val="99"/>
    <w:semiHidden/>
    <w:unhideWhenUsed/>
    <w:rsid w:val="00DB09FA"/>
    <w:pPr>
      <w:numPr>
        <w:numId w:val="6"/>
      </w:numPr>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4825"/>
    <w:pPr>
      <w:spacing w:after="0"/>
      <w:jc w:val="both"/>
    </w:pPr>
    <w:rPr>
      <w:rFonts w:ascii="Times New Roman" w:hAnsi="Times New Roman"/>
    </w:rPr>
  </w:style>
  <w:style w:type="paragraph" w:styleId="Heading1">
    <w:name w:val="heading 1"/>
    <w:basedOn w:val="Normal"/>
    <w:next w:val="Normal"/>
    <w:link w:val="Heading1Char"/>
    <w:uiPriority w:val="9"/>
    <w:qFormat/>
    <w:rsid w:val="003F4E06"/>
    <w:pPr>
      <w:keepNext/>
      <w:keepLines/>
      <w:numPr>
        <w:numId w:val="20"/>
      </w:numPr>
      <w:spacing w:before="240"/>
      <w:outlineLvl w:val="0"/>
    </w:pPr>
    <w:rPr>
      <w:rFonts w:eastAsiaTheme="majorEastAsia" w:cstheme="majorBidi"/>
      <w:b/>
      <w:sz w:val="32"/>
      <w:szCs w:val="32"/>
    </w:rPr>
  </w:style>
  <w:style w:type="paragraph" w:styleId="Heading2">
    <w:name w:val="heading 2"/>
    <w:basedOn w:val="Heading1"/>
    <w:next w:val="Normal"/>
    <w:link w:val="Heading2Char"/>
    <w:uiPriority w:val="9"/>
    <w:unhideWhenUsed/>
    <w:qFormat/>
    <w:rsid w:val="003F4E06"/>
    <w:pPr>
      <w:numPr>
        <w:ilvl w:val="1"/>
      </w:numPr>
      <w:outlineLvl w:val="1"/>
    </w:pPr>
    <w:rPr>
      <w:sz w:val="28"/>
      <w:szCs w:val="26"/>
    </w:rPr>
  </w:style>
  <w:style w:type="paragraph" w:styleId="Heading3">
    <w:name w:val="heading 3"/>
    <w:basedOn w:val="Heading2"/>
    <w:next w:val="Normal"/>
    <w:link w:val="Heading3Char"/>
    <w:uiPriority w:val="9"/>
    <w:unhideWhenUsed/>
    <w:qFormat/>
    <w:rsid w:val="003F4E06"/>
    <w:pPr>
      <w:numPr>
        <w:ilvl w:val="2"/>
      </w:numPr>
      <w:outlineLvl w:val="2"/>
    </w:pPr>
    <w:rPr>
      <w:sz w:val="24"/>
    </w:rPr>
  </w:style>
  <w:style w:type="paragraph" w:styleId="Heading4">
    <w:name w:val="heading 4"/>
    <w:basedOn w:val="Heading3"/>
    <w:next w:val="Normal"/>
    <w:link w:val="Heading4Char"/>
    <w:uiPriority w:val="9"/>
    <w:unhideWhenUsed/>
    <w:qFormat/>
    <w:rsid w:val="00F768CD"/>
    <w:pPr>
      <w:numPr>
        <w:ilvl w:val="3"/>
      </w:numPr>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F4E06"/>
    <w:rPr>
      <w:rFonts w:ascii="Times New Roman" w:eastAsiaTheme="majorEastAsia" w:hAnsi="Times New Roman" w:cstheme="majorBidi"/>
      <w:b/>
      <w:sz w:val="32"/>
      <w:szCs w:val="32"/>
    </w:rPr>
  </w:style>
  <w:style w:type="character" w:customStyle="1" w:styleId="Heading2Char">
    <w:name w:val="Heading 2 Char"/>
    <w:basedOn w:val="DefaultParagraphFont"/>
    <w:link w:val="Heading2"/>
    <w:uiPriority w:val="9"/>
    <w:rsid w:val="003F4E06"/>
    <w:rPr>
      <w:rFonts w:ascii="Times New Roman" w:eastAsiaTheme="majorEastAsia" w:hAnsi="Times New Roman" w:cstheme="majorBidi"/>
      <w:sz w:val="28"/>
      <w:szCs w:val="26"/>
    </w:rPr>
  </w:style>
  <w:style w:type="paragraph" w:styleId="Title">
    <w:name w:val="Title"/>
    <w:basedOn w:val="Normal"/>
    <w:next w:val="Normal"/>
    <w:link w:val="TitleChar"/>
    <w:uiPriority w:val="10"/>
    <w:qFormat/>
    <w:rsid w:val="00C004CA"/>
    <w:pPr>
      <w:spacing w:line="240" w:lineRule="auto"/>
      <w:contextualSpacing/>
    </w:pPr>
    <w:rPr>
      <w:rFonts w:eastAsiaTheme="majorEastAsia" w:cstheme="majorBidi"/>
      <w:spacing w:val="-10"/>
      <w:kern w:val="28"/>
      <w:sz w:val="56"/>
      <w:szCs w:val="56"/>
    </w:rPr>
  </w:style>
  <w:style w:type="character" w:customStyle="1" w:styleId="TitleChar">
    <w:name w:val="Title Char"/>
    <w:basedOn w:val="DefaultParagraphFont"/>
    <w:link w:val="Title"/>
    <w:uiPriority w:val="10"/>
    <w:rsid w:val="00C004CA"/>
    <w:rPr>
      <w:rFonts w:ascii="Times New Roman" w:eastAsiaTheme="majorEastAsia" w:hAnsi="Times New Roman" w:cstheme="majorBidi"/>
      <w:spacing w:val="-10"/>
      <w:kern w:val="28"/>
      <w:sz w:val="56"/>
      <w:szCs w:val="56"/>
    </w:rPr>
  </w:style>
  <w:style w:type="paragraph" w:styleId="Subtitle">
    <w:name w:val="Subtitle"/>
    <w:basedOn w:val="Normal"/>
    <w:next w:val="Normal"/>
    <w:link w:val="SubtitleChar"/>
    <w:uiPriority w:val="11"/>
    <w:qFormat/>
    <w:rsid w:val="00C004CA"/>
    <w:pPr>
      <w:numPr>
        <w:ilvl w:val="1"/>
      </w:numPr>
      <w:spacing w:after="160"/>
    </w:pPr>
    <w:rPr>
      <w:rFonts w:eastAsiaTheme="minorEastAsia"/>
      <w:spacing w:val="15"/>
    </w:rPr>
  </w:style>
  <w:style w:type="character" w:customStyle="1" w:styleId="SubtitleChar">
    <w:name w:val="Subtitle Char"/>
    <w:basedOn w:val="DefaultParagraphFont"/>
    <w:link w:val="Subtitle"/>
    <w:uiPriority w:val="11"/>
    <w:rsid w:val="00C004CA"/>
    <w:rPr>
      <w:rFonts w:ascii="Times New Roman" w:eastAsiaTheme="minorEastAsia" w:hAnsi="Times New Roman"/>
      <w:spacing w:val="15"/>
    </w:rPr>
  </w:style>
  <w:style w:type="table" w:styleId="TableGrid">
    <w:name w:val="Table Grid"/>
    <w:basedOn w:val="TableNormal"/>
    <w:uiPriority w:val="59"/>
    <w:rsid w:val="00C004C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F07BED"/>
    <w:pPr>
      <w:outlineLvl w:val="9"/>
    </w:pPr>
    <w:rPr>
      <w:rFonts w:asciiTheme="majorHAnsi" w:hAnsiTheme="majorHAnsi"/>
      <w:color w:val="2E74B5" w:themeColor="accent1" w:themeShade="BF"/>
    </w:rPr>
  </w:style>
  <w:style w:type="paragraph" w:styleId="TOC1">
    <w:name w:val="toc 1"/>
    <w:basedOn w:val="Normal"/>
    <w:next w:val="Normal"/>
    <w:autoRedefine/>
    <w:uiPriority w:val="39"/>
    <w:unhideWhenUsed/>
    <w:rsid w:val="00F07BED"/>
    <w:pPr>
      <w:spacing w:after="100"/>
    </w:pPr>
  </w:style>
  <w:style w:type="paragraph" w:styleId="TOC2">
    <w:name w:val="toc 2"/>
    <w:basedOn w:val="Normal"/>
    <w:next w:val="Normal"/>
    <w:autoRedefine/>
    <w:uiPriority w:val="39"/>
    <w:unhideWhenUsed/>
    <w:rsid w:val="00F07BED"/>
    <w:pPr>
      <w:spacing w:after="100"/>
      <w:ind w:left="220"/>
    </w:pPr>
  </w:style>
  <w:style w:type="character" w:styleId="Hyperlink">
    <w:name w:val="Hyperlink"/>
    <w:basedOn w:val="DefaultParagraphFont"/>
    <w:uiPriority w:val="99"/>
    <w:unhideWhenUsed/>
    <w:rsid w:val="00F07BED"/>
    <w:rPr>
      <w:color w:val="0563C1" w:themeColor="hyperlink"/>
      <w:u w:val="single"/>
    </w:rPr>
  </w:style>
  <w:style w:type="paragraph" w:styleId="Header">
    <w:name w:val="header"/>
    <w:basedOn w:val="Normal"/>
    <w:link w:val="HeaderChar"/>
    <w:uiPriority w:val="99"/>
    <w:unhideWhenUsed/>
    <w:rsid w:val="00F07BED"/>
    <w:pPr>
      <w:tabs>
        <w:tab w:val="center" w:pos="4680"/>
        <w:tab w:val="right" w:pos="9360"/>
      </w:tabs>
      <w:spacing w:line="240" w:lineRule="auto"/>
    </w:pPr>
  </w:style>
  <w:style w:type="character" w:customStyle="1" w:styleId="HeaderChar">
    <w:name w:val="Header Char"/>
    <w:basedOn w:val="DefaultParagraphFont"/>
    <w:link w:val="Header"/>
    <w:uiPriority w:val="99"/>
    <w:rsid w:val="00F07BED"/>
    <w:rPr>
      <w:rFonts w:ascii="Times New Roman" w:hAnsi="Times New Roman"/>
    </w:rPr>
  </w:style>
  <w:style w:type="paragraph" w:styleId="Footer">
    <w:name w:val="footer"/>
    <w:basedOn w:val="Normal"/>
    <w:link w:val="FooterChar"/>
    <w:uiPriority w:val="99"/>
    <w:unhideWhenUsed/>
    <w:rsid w:val="00F07BED"/>
    <w:pPr>
      <w:tabs>
        <w:tab w:val="center" w:pos="4680"/>
        <w:tab w:val="right" w:pos="9360"/>
      </w:tabs>
      <w:spacing w:line="240" w:lineRule="auto"/>
    </w:pPr>
  </w:style>
  <w:style w:type="character" w:customStyle="1" w:styleId="FooterChar">
    <w:name w:val="Footer Char"/>
    <w:basedOn w:val="DefaultParagraphFont"/>
    <w:link w:val="Footer"/>
    <w:uiPriority w:val="99"/>
    <w:rsid w:val="00F07BED"/>
    <w:rPr>
      <w:rFonts w:ascii="Times New Roman" w:hAnsi="Times New Roman"/>
    </w:rPr>
  </w:style>
  <w:style w:type="paragraph" w:customStyle="1" w:styleId="FrontMatterHeading1">
    <w:name w:val="Front Matter Heading 1"/>
    <w:basedOn w:val="Heading1"/>
    <w:link w:val="FrontMatterHeading1Char"/>
    <w:qFormat/>
    <w:rsid w:val="00F07BED"/>
    <w:pPr>
      <w:numPr>
        <w:numId w:val="0"/>
      </w:numPr>
    </w:pPr>
  </w:style>
  <w:style w:type="character" w:customStyle="1" w:styleId="FrontMatterHeading1Char">
    <w:name w:val="Front Matter Heading 1 Char"/>
    <w:basedOn w:val="Heading1Char"/>
    <w:link w:val="FrontMatterHeading1"/>
    <w:rsid w:val="00F07BED"/>
    <w:rPr>
      <w:rFonts w:ascii="Times New Roman" w:eastAsiaTheme="majorEastAsia" w:hAnsi="Times New Roman" w:cstheme="majorBidi"/>
      <w:b/>
      <w:sz w:val="32"/>
      <w:szCs w:val="32"/>
    </w:rPr>
  </w:style>
  <w:style w:type="paragraph" w:styleId="ListParagraph">
    <w:name w:val="List Paragraph"/>
    <w:basedOn w:val="Normal"/>
    <w:uiPriority w:val="34"/>
    <w:qFormat/>
    <w:rsid w:val="00D332A7"/>
    <w:pPr>
      <w:ind w:left="720"/>
      <w:contextualSpacing/>
    </w:pPr>
  </w:style>
  <w:style w:type="character" w:customStyle="1" w:styleId="Heading3Char">
    <w:name w:val="Heading 3 Char"/>
    <w:basedOn w:val="DefaultParagraphFont"/>
    <w:link w:val="Heading3"/>
    <w:uiPriority w:val="9"/>
    <w:rsid w:val="003F4E06"/>
    <w:rPr>
      <w:rFonts w:ascii="Times New Roman" w:eastAsiaTheme="majorEastAsia" w:hAnsi="Times New Roman" w:cstheme="majorBidi"/>
      <w:b/>
      <w:sz w:val="24"/>
      <w:szCs w:val="26"/>
    </w:rPr>
  </w:style>
  <w:style w:type="paragraph" w:customStyle="1" w:styleId="FrontMatterHeading2">
    <w:name w:val="Front Matter Heading 2"/>
    <w:basedOn w:val="Heading2"/>
    <w:link w:val="FrontMatterHeading2Char"/>
    <w:qFormat/>
    <w:rsid w:val="003F4E06"/>
    <w:pPr>
      <w:numPr>
        <w:ilvl w:val="0"/>
        <w:numId w:val="0"/>
      </w:numPr>
    </w:pPr>
  </w:style>
  <w:style w:type="paragraph" w:styleId="TOC3">
    <w:name w:val="toc 3"/>
    <w:basedOn w:val="Normal"/>
    <w:next w:val="Normal"/>
    <w:autoRedefine/>
    <w:uiPriority w:val="39"/>
    <w:unhideWhenUsed/>
    <w:rsid w:val="003F4E06"/>
    <w:pPr>
      <w:spacing w:after="100"/>
      <w:ind w:left="440"/>
    </w:pPr>
  </w:style>
  <w:style w:type="character" w:customStyle="1" w:styleId="FrontMatterHeading2Char">
    <w:name w:val="Front Matter Heading 2 Char"/>
    <w:basedOn w:val="Heading2Char"/>
    <w:link w:val="FrontMatterHeading2"/>
    <w:rsid w:val="003F4E06"/>
    <w:rPr>
      <w:rFonts w:ascii="Times New Roman" w:eastAsiaTheme="majorEastAsia" w:hAnsi="Times New Roman" w:cstheme="majorBidi"/>
      <w:b/>
      <w:sz w:val="28"/>
      <w:szCs w:val="26"/>
    </w:rPr>
  </w:style>
  <w:style w:type="table" w:customStyle="1" w:styleId="ListTable1Light1">
    <w:name w:val="List Table 1 Light1"/>
    <w:basedOn w:val="TableNormal"/>
    <w:uiPriority w:val="46"/>
    <w:rsid w:val="008C4880"/>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basedOn w:val="DefaultParagraphFont"/>
    <w:link w:val="Heading4"/>
    <w:uiPriority w:val="9"/>
    <w:rsid w:val="00F768CD"/>
    <w:rPr>
      <w:rFonts w:ascii="Times New Roman" w:eastAsiaTheme="majorEastAsia" w:hAnsi="Times New Roman" w:cstheme="majorBidi"/>
      <w:b/>
      <w:sz w:val="24"/>
      <w:szCs w:val="26"/>
    </w:rPr>
  </w:style>
  <w:style w:type="character" w:styleId="Emphasis">
    <w:name w:val="Emphasis"/>
    <w:basedOn w:val="DefaultParagraphFont"/>
    <w:uiPriority w:val="20"/>
    <w:qFormat/>
    <w:rsid w:val="00000FB4"/>
    <w:rPr>
      <w:i/>
      <w:iCs/>
    </w:rPr>
  </w:style>
  <w:style w:type="character" w:customStyle="1" w:styleId="apple-converted-space">
    <w:name w:val="apple-converted-space"/>
    <w:basedOn w:val="DefaultParagraphFont"/>
    <w:rsid w:val="00000FB4"/>
  </w:style>
  <w:style w:type="character" w:styleId="PlaceholderText">
    <w:name w:val="Placeholder Text"/>
    <w:basedOn w:val="DefaultParagraphFont"/>
    <w:uiPriority w:val="99"/>
    <w:semiHidden/>
    <w:rsid w:val="009B1CC2"/>
    <w:rPr>
      <w:color w:val="808080"/>
    </w:rPr>
  </w:style>
  <w:style w:type="paragraph" w:styleId="Caption">
    <w:name w:val="caption"/>
    <w:basedOn w:val="Normal"/>
    <w:next w:val="Normal"/>
    <w:uiPriority w:val="35"/>
    <w:unhideWhenUsed/>
    <w:qFormat/>
    <w:rsid w:val="00B3602A"/>
    <w:pPr>
      <w:spacing w:after="200" w:line="240" w:lineRule="auto"/>
      <w:jc w:val="center"/>
    </w:pPr>
    <w:rPr>
      <w:b/>
      <w:iCs/>
      <w:sz w:val="18"/>
      <w:szCs w:val="18"/>
    </w:rPr>
  </w:style>
  <w:style w:type="table" w:customStyle="1" w:styleId="ListTable1Light10">
    <w:name w:val="List Table 1 Light1"/>
    <w:basedOn w:val="TableNormal"/>
    <w:uiPriority w:val="46"/>
    <w:rsid w:val="00734055"/>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BalloonText">
    <w:name w:val="Balloon Text"/>
    <w:basedOn w:val="Normal"/>
    <w:link w:val="BalloonTextChar"/>
    <w:uiPriority w:val="99"/>
    <w:semiHidden/>
    <w:unhideWhenUsed/>
    <w:rsid w:val="00734055"/>
    <w:pPr>
      <w:spacing w:line="240" w:lineRule="auto"/>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4055"/>
    <w:rPr>
      <w:rFonts w:ascii="Tahoma" w:hAnsi="Tahoma" w:cs="Tahoma"/>
      <w:sz w:val="16"/>
      <w:szCs w:val="16"/>
    </w:rPr>
  </w:style>
  <w:style w:type="paragraph" w:styleId="NormalWeb">
    <w:name w:val="Normal (Web)"/>
    <w:basedOn w:val="Normal"/>
    <w:uiPriority w:val="99"/>
    <w:unhideWhenUsed/>
    <w:rsid w:val="00734055"/>
    <w:pPr>
      <w:spacing w:after="200" w:line="276" w:lineRule="auto"/>
      <w:jc w:val="left"/>
    </w:pPr>
    <w:rPr>
      <w:rFonts w:cs="Times New Roman"/>
      <w:sz w:val="24"/>
      <w:szCs w:val="24"/>
    </w:rPr>
  </w:style>
  <w:style w:type="paragraph" w:customStyle="1" w:styleId="MTDisplayEquation">
    <w:name w:val="MTDisplayEquation"/>
    <w:basedOn w:val="Normal"/>
    <w:next w:val="Normal"/>
    <w:link w:val="MTDisplayEquationChar"/>
    <w:rsid w:val="00734055"/>
    <w:pPr>
      <w:tabs>
        <w:tab w:val="center" w:pos="4680"/>
        <w:tab w:val="right" w:pos="9360"/>
      </w:tabs>
      <w:spacing w:after="200" w:line="276" w:lineRule="auto"/>
      <w:jc w:val="left"/>
    </w:pPr>
    <w:rPr>
      <w:rFonts w:cs="Times New Roman"/>
    </w:rPr>
  </w:style>
  <w:style w:type="character" w:customStyle="1" w:styleId="MTDisplayEquationChar">
    <w:name w:val="MTDisplayEquation Char"/>
    <w:basedOn w:val="DefaultParagraphFont"/>
    <w:link w:val="MTDisplayEquation"/>
    <w:rsid w:val="00734055"/>
    <w:rPr>
      <w:rFonts w:ascii="Times New Roman" w:hAnsi="Times New Roman" w:cs="Times New Roman"/>
    </w:rPr>
  </w:style>
  <w:style w:type="character" w:customStyle="1" w:styleId="MTEquationSection">
    <w:name w:val="MTEquationSection"/>
    <w:basedOn w:val="DefaultParagraphFont"/>
    <w:rsid w:val="00734055"/>
    <w:rPr>
      <w:rFonts w:ascii="Times New Roman" w:hAnsi="Times New Roman" w:cs="Times New Roman"/>
      <w:b/>
      <w:vanish/>
      <w:color w:val="FF0000"/>
    </w:rPr>
  </w:style>
  <w:style w:type="character" w:customStyle="1" w:styleId="MTConvertedEquation">
    <w:name w:val="MTConvertedEquation"/>
    <w:basedOn w:val="DefaultParagraphFont"/>
    <w:rsid w:val="00734055"/>
  </w:style>
  <w:style w:type="character" w:customStyle="1" w:styleId="tx">
    <w:name w:val="tx"/>
    <w:basedOn w:val="DefaultParagraphFont"/>
    <w:rsid w:val="00DF45CD"/>
  </w:style>
  <w:style w:type="character" w:styleId="CommentReference">
    <w:name w:val="annotation reference"/>
    <w:basedOn w:val="DefaultParagraphFont"/>
    <w:uiPriority w:val="99"/>
    <w:semiHidden/>
    <w:unhideWhenUsed/>
    <w:rsid w:val="0047161B"/>
    <w:rPr>
      <w:sz w:val="16"/>
      <w:szCs w:val="16"/>
    </w:rPr>
  </w:style>
  <w:style w:type="paragraph" w:styleId="CommentText">
    <w:name w:val="annotation text"/>
    <w:basedOn w:val="Normal"/>
    <w:link w:val="CommentTextChar"/>
    <w:uiPriority w:val="99"/>
    <w:semiHidden/>
    <w:unhideWhenUsed/>
    <w:rsid w:val="0047161B"/>
    <w:pPr>
      <w:spacing w:line="240" w:lineRule="auto"/>
    </w:pPr>
    <w:rPr>
      <w:sz w:val="20"/>
      <w:szCs w:val="20"/>
    </w:rPr>
  </w:style>
  <w:style w:type="character" w:customStyle="1" w:styleId="CommentTextChar">
    <w:name w:val="Comment Text Char"/>
    <w:basedOn w:val="DefaultParagraphFont"/>
    <w:link w:val="CommentText"/>
    <w:uiPriority w:val="99"/>
    <w:semiHidden/>
    <w:rsid w:val="0047161B"/>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47161B"/>
    <w:rPr>
      <w:b/>
      <w:bCs/>
    </w:rPr>
  </w:style>
  <w:style w:type="character" w:customStyle="1" w:styleId="CommentSubjectChar">
    <w:name w:val="Comment Subject Char"/>
    <w:basedOn w:val="CommentTextChar"/>
    <w:link w:val="CommentSubject"/>
    <w:uiPriority w:val="99"/>
    <w:semiHidden/>
    <w:rsid w:val="0047161B"/>
    <w:rPr>
      <w:rFonts w:ascii="Times New Roman" w:hAnsi="Times New Roman"/>
      <w:b/>
      <w:bCs/>
      <w:sz w:val="20"/>
      <w:szCs w:val="20"/>
    </w:rPr>
  </w:style>
  <w:style w:type="paragraph" w:styleId="Revision">
    <w:name w:val="Revision"/>
    <w:hidden/>
    <w:uiPriority w:val="99"/>
    <w:semiHidden/>
    <w:rsid w:val="008412C2"/>
    <w:pPr>
      <w:spacing w:after="0" w:line="240" w:lineRule="auto"/>
    </w:pPr>
    <w:rPr>
      <w:rFonts w:ascii="Times New Roman" w:hAnsi="Times New Roman"/>
    </w:rPr>
  </w:style>
  <w:style w:type="paragraph" w:customStyle="1" w:styleId="References">
    <w:name w:val="References"/>
    <w:basedOn w:val="ListNumber"/>
    <w:rsid w:val="00DB09FA"/>
    <w:pPr>
      <w:numPr>
        <w:numId w:val="35"/>
      </w:numPr>
      <w:spacing w:line="240" w:lineRule="auto"/>
      <w:contextualSpacing w:val="0"/>
    </w:pPr>
    <w:rPr>
      <w:rFonts w:eastAsia="Times New Roman" w:cs="Times New Roman"/>
      <w:sz w:val="16"/>
      <w:szCs w:val="20"/>
    </w:rPr>
  </w:style>
  <w:style w:type="paragraph" w:styleId="ListNumber">
    <w:name w:val="List Number"/>
    <w:basedOn w:val="Normal"/>
    <w:uiPriority w:val="99"/>
    <w:semiHidden/>
    <w:unhideWhenUsed/>
    <w:rsid w:val="00DB09FA"/>
    <w:pPr>
      <w:numPr>
        <w:numId w:val="6"/>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5600473">
      <w:bodyDiv w:val="1"/>
      <w:marLeft w:val="0"/>
      <w:marRight w:val="0"/>
      <w:marTop w:val="0"/>
      <w:marBottom w:val="0"/>
      <w:divBdr>
        <w:top w:val="none" w:sz="0" w:space="0" w:color="auto"/>
        <w:left w:val="none" w:sz="0" w:space="0" w:color="auto"/>
        <w:bottom w:val="none" w:sz="0" w:space="0" w:color="auto"/>
        <w:right w:val="none" w:sz="0" w:space="0" w:color="auto"/>
      </w:divBdr>
    </w:div>
    <w:div w:id="1935042868">
      <w:bodyDiv w:val="1"/>
      <w:marLeft w:val="0"/>
      <w:marRight w:val="0"/>
      <w:marTop w:val="0"/>
      <w:marBottom w:val="0"/>
      <w:divBdr>
        <w:top w:val="none" w:sz="0" w:space="0" w:color="auto"/>
        <w:left w:val="none" w:sz="0" w:space="0" w:color="auto"/>
        <w:bottom w:val="none" w:sz="0" w:space="0" w:color="auto"/>
        <w:right w:val="none" w:sz="0" w:space="0" w:color="auto"/>
      </w:divBdr>
      <w:divsChild>
        <w:div w:id="1213031397">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99" Type="http://schemas.openxmlformats.org/officeDocument/2006/relationships/image" Target="media/image174.wmf"/><Relationship Id="rId21" Type="http://schemas.openxmlformats.org/officeDocument/2006/relationships/image" Target="media/image9.png"/><Relationship Id="rId42" Type="http://schemas.openxmlformats.org/officeDocument/2006/relationships/image" Target="media/image24.wmf"/><Relationship Id="rId63" Type="http://schemas.openxmlformats.org/officeDocument/2006/relationships/oleObject" Target="embeddings/oleObject15.bin"/><Relationship Id="rId84" Type="http://schemas.openxmlformats.org/officeDocument/2006/relationships/image" Target="media/image48.wmf"/><Relationship Id="rId138" Type="http://schemas.openxmlformats.org/officeDocument/2006/relationships/image" Target="media/image84.png"/><Relationship Id="rId159" Type="http://schemas.openxmlformats.org/officeDocument/2006/relationships/image" Target="media/image94.wmf"/><Relationship Id="rId324" Type="http://schemas.openxmlformats.org/officeDocument/2006/relationships/image" Target="media/image189.wmf"/><Relationship Id="rId345" Type="http://schemas.openxmlformats.org/officeDocument/2006/relationships/oleObject" Target="embeddings/oleObject119.bin"/><Relationship Id="rId366" Type="http://schemas.openxmlformats.org/officeDocument/2006/relationships/image" Target="media/image211.png"/><Relationship Id="rId387" Type="http://schemas.microsoft.com/office/2011/relationships/people" Target="people.xml"/><Relationship Id="rId170" Type="http://schemas.openxmlformats.org/officeDocument/2006/relationships/oleObject" Target="embeddings/oleObject45.bin"/><Relationship Id="rId191" Type="http://schemas.openxmlformats.org/officeDocument/2006/relationships/image" Target="media/image111.wmf"/><Relationship Id="rId205" Type="http://schemas.openxmlformats.org/officeDocument/2006/relationships/image" Target="media/image118.wmf"/><Relationship Id="rId226" Type="http://schemas.openxmlformats.org/officeDocument/2006/relationships/oleObject" Target="embeddings/oleObject73.bin"/><Relationship Id="rId247" Type="http://schemas.openxmlformats.org/officeDocument/2006/relationships/oleObject" Target="embeddings/oleObject80.bin"/><Relationship Id="rId107" Type="http://schemas.openxmlformats.org/officeDocument/2006/relationships/image" Target="media/image62.wmf"/><Relationship Id="rId268" Type="http://schemas.openxmlformats.org/officeDocument/2006/relationships/oleObject" Target="embeddings/oleObject88.bin"/><Relationship Id="rId289" Type="http://schemas.openxmlformats.org/officeDocument/2006/relationships/image" Target="media/image169.wmf"/><Relationship Id="rId11" Type="http://schemas.openxmlformats.org/officeDocument/2006/relationships/header" Target="header2.xml"/><Relationship Id="rId32" Type="http://schemas.openxmlformats.org/officeDocument/2006/relationships/image" Target="media/image19.wmf"/><Relationship Id="rId53" Type="http://schemas.openxmlformats.org/officeDocument/2006/relationships/oleObject" Target="embeddings/oleObject10.bin"/><Relationship Id="rId74" Type="http://schemas.openxmlformats.org/officeDocument/2006/relationships/image" Target="media/image43.wmf"/><Relationship Id="rId128" Type="http://schemas.openxmlformats.org/officeDocument/2006/relationships/image" Target="media/image75.png"/><Relationship Id="rId149" Type="http://schemas.openxmlformats.org/officeDocument/2006/relationships/image" Target="media/image89.png"/><Relationship Id="rId314" Type="http://schemas.openxmlformats.org/officeDocument/2006/relationships/image" Target="media/image184.wmf"/><Relationship Id="rId335" Type="http://schemas.openxmlformats.org/officeDocument/2006/relationships/oleObject" Target="embeddings/oleObject116.bin"/><Relationship Id="rId356" Type="http://schemas.openxmlformats.org/officeDocument/2006/relationships/diagramLayout" Target="diagrams/layout4.xml"/><Relationship Id="rId377" Type="http://schemas.openxmlformats.org/officeDocument/2006/relationships/image" Target="media/image222.png"/><Relationship Id="rId5" Type="http://schemas.openxmlformats.org/officeDocument/2006/relationships/settings" Target="settings.xml"/><Relationship Id="rId95" Type="http://schemas.openxmlformats.org/officeDocument/2006/relationships/image" Target="media/image54.png"/><Relationship Id="rId160" Type="http://schemas.openxmlformats.org/officeDocument/2006/relationships/oleObject" Target="embeddings/oleObject41.bin"/><Relationship Id="rId181" Type="http://schemas.openxmlformats.org/officeDocument/2006/relationships/image" Target="media/image106.wmf"/><Relationship Id="rId216" Type="http://schemas.openxmlformats.org/officeDocument/2006/relationships/oleObject" Target="embeddings/oleObject68.bin"/><Relationship Id="rId237" Type="http://schemas.openxmlformats.org/officeDocument/2006/relationships/image" Target="media/image135.wmf"/><Relationship Id="rId258" Type="http://schemas.openxmlformats.org/officeDocument/2006/relationships/oleObject" Target="embeddings/oleObject83.bin"/><Relationship Id="rId279" Type="http://schemas.openxmlformats.org/officeDocument/2006/relationships/image" Target="media/image163.wmf"/><Relationship Id="rId22" Type="http://schemas.openxmlformats.org/officeDocument/2006/relationships/image" Target="media/image10.png"/><Relationship Id="rId43" Type="http://schemas.openxmlformats.org/officeDocument/2006/relationships/oleObject" Target="embeddings/oleObject7.bin"/><Relationship Id="rId64" Type="http://schemas.openxmlformats.org/officeDocument/2006/relationships/image" Target="media/image37.png"/><Relationship Id="rId118" Type="http://schemas.openxmlformats.org/officeDocument/2006/relationships/oleObject" Target="embeddings/oleObject39.bin"/><Relationship Id="rId139" Type="http://schemas.openxmlformats.org/officeDocument/2006/relationships/header" Target="header3.xml"/><Relationship Id="rId290" Type="http://schemas.openxmlformats.org/officeDocument/2006/relationships/oleObject" Target="embeddings/oleObject96.bin"/><Relationship Id="rId304" Type="http://schemas.openxmlformats.org/officeDocument/2006/relationships/oleObject" Target="embeddings/oleObject103.bin"/><Relationship Id="rId325" Type="http://schemas.openxmlformats.org/officeDocument/2006/relationships/oleObject" Target="embeddings/oleObject111.bin"/><Relationship Id="rId346" Type="http://schemas.openxmlformats.org/officeDocument/2006/relationships/image" Target="media/image202.wmf"/><Relationship Id="rId367" Type="http://schemas.openxmlformats.org/officeDocument/2006/relationships/image" Target="media/image212.png"/><Relationship Id="rId85" Type="http://schemas.openxmlformats.org/officeDocument/2006/relationships/oleObject" Target="embeddings/oleObject25.bin"/><Relationship Id="rId150" Type="http://schemas.openxmlformats.org/officeDocument/2006/relationships/image" Target="media/image90.png"/><Relationship Id="rId171" Type="http://schemas.openxmlformats.org/officeDocument/2006/relationships/image" Target="media/image101.wmf"/><Relationship Id="rId192" Type="http://schemas.openxmlformats.org/officeDocument/2006/relationships/oleObject" Target="embeddings/oleObject56.bin"/><Relationship Id="rId206" Type="http://schemas.openxmlformats.org/officeDocument/2006/relationships/oleObject" Target="embeddings/oleObject63.bin"/><Relationship Id="rId227" Type="http://schemas.openxmlformats.org/officeDocument/2006/relationships/image" Target="media/image129.wmf"/><Relationship Id="rId248" Type="http://schemas.openxmlformats.org/officeDocument/2006/relationships/image" Target="media/image143.wmf"/><Relationship Id="rId269" Type="http://schemas.openxmlformats.org/officeDocument/2006/relationships/image" Target="media/image156.png"/><Relationship Id="rId12" Type="http://schemas.openxmlformats.org/officeDocument/2006/relationships/chart" Target="charts/chart1.xml"/><Relationship Id="rId33" Type="http://schemas.openxmlformats.org/officeDocument/2006/relationships/oleObject" Target="embeddings/oleObject2.bin"/><Relationship Id="rId108" Type="http://schemas.openxmlformats.org/officeDocument/2006/relationships/oleObject" Target="embeddings/oleObject34.bin"/><Relationship Id="rId129" Type="http://schemas.openxmlformats.org/officeDocument/2006/relationships/image" Target="media/image76.png"/><Relationship Id="rId280" Type="http://schemas.openxmlformats.org/officeDocument/2006/relationships/oleObject" Target="embeddings/oleObject92.bin"/><Relationship Id="rId315" Type="http://schemas.openxmlformats.org/officeDocument/2006/relationships/oleObject" Target="embeddings/oleObject106.bin"/><Relationship Id="rId336" Type="http://schemas.openxmlformats.org/officeDocument/2006/relationships/image" Target="media/image195.png"/><Relationship Id="rId357" Type="http://schemas.openxmlformats.org/officeDocument/2006/relationships/diagramQuickStyle" Target="diagrams/quickStyle4.xml"/><Relationship Id="rId54" Type="http://schemas.openxmlformats.org/officeDocument/2006/relationships/image" Target="media/image32.wmf"/><Relationship Id="rId75" Type="http://schemas.openxmlformats.org/officeDocument/2006/relationships/oleObject" Target="embeddings/oleObject20.bin"/><Relationship Id="rId96" Type="http://schemas.openxmlformats.org/officeDocument/2006/relationships/image" Target="media/image55.wmf"/><Relationship Id="rId140" Type="http://schemas.openxmlformats.org/officeDocument/2006/relationships/image" Target="media/image85.png"/><Relationship Id="rId161" Type="http://schemas.openxmlformats.org/officeDocument/2006/relationships/image" Target="media/image95.png"/><Relationship Id="rId182" Type="http://schemas.openxmlformats.org/officeDocument/2006/relationships/oleObject" Target="embeddings/oleObject51.bin"/><Relationship Id="rId217" Type="http://schemas.openxmlformats.org/officeDocument/2006/relationships/image" Target="media/image124.wmf"/><Relationship Id="rId378" Type="http://schemas.openxmlformats.org/officeDocument/2006/relationships/image" Target="media/image223.png"/><Relationship Id="rId6" Type="http://schemas.openxmlformats.org/officeDocument/2006/relationships/webSettings" Target="webSettings.xml"/><Relationship Id="rId238" Type="http://schemas.openxmlformats.org/officeDocument/2006/relationships/oleObject" Target="embeddings/oleObject78.bin"/><Relationship Id="rId259" Type="http://schemas.openxmlformats.org/officeDocument/2006/relationships/image" Target="media/image151.wmf"/><Relationship Id="rId23" Type="http://schemas.openxmlformats.org/officeDocument/2006/relationships/image" Target="media/image11.jpeg"/><Relationship Id="rId119" Type="http://schemas.openxmlformats.org/officeDocument/2006/relationships/image" Target="media/image68.wmf"/><Relationship Id="rId270" Type="http://schemas.openxmlformats.org/officeDocument/2006/relationships/image" Target="media/image157.wmf"/><Relationship Id="rId291" Type="http://schemas.openxmlformats.org/officeDocument/2006/relationships/image" Target="media/image170.wmf"/><Relationship Id="rId305" Type="http://schemas.openxmlformats.org/officeDocument/2006/relationships/image" Target="media/image177.wmf"/><Relationship Id="rId326" Type="http://schemas.openxmlformats.org/officeDocument/2006/relationships/image" Target="media/image190.wmf"/><Relationship Id="rId347" Type="http://schemas.openxmlformats.org/officeDocument/2006/relationships/oleObject" Target="embeddings/oleObject120.bin"/><Relationship Id="rId44" Type="http://schemas.openxmlformats.org/officeDocument/2006/relationships/image" Target="media/image25.png"/><Relationship Id="rId65" Type="http://schemas.openxmlformats.org/officeDocument/2006/relationships/image" Target="media/image38.png"/><Relationship Id="rId86" Type="http://schemas.openxmlformats.org/officeDocument/2006/relationships/image" Target="media/image49.wmf"/><Relationship Id="rId130" Type="http://schemas.openxmlformats.org/officeDocument/2006/relationships/image" Target="media/image77.png"/><Relationship Id="rId151" Type="http://schemas.openxmlformats.org/officeDocument/2006/relationships/diagramData" Target="diagrams/data2.xml"/><Relationship Id="rId368" Type="http://schemas.openxmlformats.org/officeDocument/2006/relationships/image" Target="media/image213.png"/><Relationship Id="rId172" Type="http://schemas.openxmlformats.org/officeDocument/2006/relationships/oleObject" Target="embeddings/oleObject46.bin"/><Relationship Id="rId193" Type="http://schemas.openxmlformats.org/officeDocument/2006/relationships/image" Target="media/image112.wmf"/><Relationship Id="rId207" Type="http://schemas.openxmlformats.org/officeDocument/2006/relationships/image" Target="media/image119.wmf"/><Relationship Id="rId228" Type="http://schemas.openxmlformats.org/officeDocument/2006/relationships/oleObject" Target="embeddings/oleObject74.bin"/><Relationship Id="rId249" Type="http://schemas.openxmlformats.org/officeDocument/2006/relationships/oleObject" Target="embeddings/oleObject81.bin"/><Relationship Id="rId13" Type="http://schemas.openxmlformats.org/officeDocument/2006/relationships/image" Target="media/image1.png"/><Relationship Id="rId109" Type="http://schemas.openxmlformats.org/officeDocument/2006/relationships/image" Target="media/image63.wmf"/><Relationship Id="rId260" Type="http://schemas.openxmlformats.org/officeDocument/2006/relationships/oleObject" Target="embeddings/oleObject84.bin"/><Relationship Id="rId281" Type="http://schemas.openxmlformats.org/officeDocument/2006/relationships/image" Target="media/image164.wmf"/><Relationship Id="rId316" Type="http://schemas.openxmlformats.org/officeDocument/2006/relationships/image" Target="media/image185.wmf"/><Relationship Id="rId337" Type="http://schemas.openxmlformats.org/officeDocument/2006/relationships/image" Target="media/image196.png"/><Relationship Id="rId34" Type="http://schemas.openxmlformats.org/officeDocument/2006/relationships/image" Target="media/image20.wmf"/><Relationship Id="rId55" Type="http://schemas.openxmlformats.org/officeDocument/2006/relationships/oleObject" Target="embeddings/oleObject11.bin"/><Relationship Id="rId76" Type="http://schemas.openxmlformats.org/officeDocument/2006/relationships/image" Target="media/image44.wmf"/><Relationship Id="rId97" Type="http://schemas.openxmlformats.org/officeDocument/2006/relationships/oleObject" Target="embeddings/oleObject30.bin"/><Relationship Id="rId120" Type="http://schemas.openxmlformats.org/officeDocument/2006/relationships/oleObject" Target="embeddings/oleObject40.bin"/><Relationship Id="rId141" Type="http://schemas.openxmlformats.org/officeDocument/2006/relationships/diagramData" Target="diagrams/data1.xml"/><Relationship Id="rId358" Type="http://schemas.openxmlformats.org/officeDocument/2006/relationships/diagramColors" Target="diagrams/colors4.xml"/><Relationship Id="rId379" Type="http://schemas.openxmlformats.org/officeDocument/2006/relationships/image" Target="media/image224.png"/><Relationship Id="rId7" Type="http://schemas.openxmlformats.org/officeDocument/2006/relationships/footnotes" Target="footnotes.xml"/><Relationship Id="rId162" Type="http://schemas.openxmlformats.org/officeDocument/2006/relationships/image" Target="media/image96.png"/><Relationship Id="rId183" Type="http://schemas.openxmlformats.org/officeDocument/2006/relationships/image" Target="media/image107.wmf"/><Relationship Id="rId218" Type="http://schemas.openxmlformats.org/officeDocument/2006/relationships/oleObject" Target="embeddings/oleObject69.bin"/><Relationship Id="rId239" Type="http://schemas.openxmlformats.org/officeDocument/2006/relationships/image" Target="media/image136.png"/><Relationship Id="rId250" Type="http://schemas.openxmlformats.org/officeDocument/2006/relationships/image" Target="media/image144.emf"/><Relationship Id="rId271" Type="http://schemas.openxmlformats.org/officeDocument/2006/relationships/oleObject" Target="embeddings/oleObject89.bin"/><Relationship Id="rId292" Type="http://schemas.openxmlformats.org/officeDocument/2006/relationships/oleObject" Target="embeddings/oleObject97.bin"/><Relationship Id="rId306" Type="http://schemas.openxmlformats.org/officeDocument/2006/relationships/oleObject" Target="embeddings/oleObject104.bin"/><Relationship Id="rId24" Type="http://schemas.openxmlformats.org/officeDocument/2006/relationships/image" Target="media/image12.png"/><Relationship Id="rId45" Type="http://schemas.openxmlformats.org/officeDocument/2006/relationships/image" Target="media/image26.png"/><Relationship Id="rId66" Type="http://schemas.openxmlformats.org/officeDocument/2006/relationships/image" Target="media/image39.wmf"/><Relationship Id="rId87" Type="http://schemas.openxmlformats.org/officeDocument/2006/relationships/oleObject" Target="embeddings/oleObject26.bin"/><Relationship Id="rId110" Type="http://schemas.openxmlformats.org/officeDocument/2006/relationships/oleObject" Target="embeddings/oleObject35.bin"/><Relationship Id="rId131" Type="http://schemas.openxmlformats.org/officeDocument/2006/relationships/image" Target="media/image78.png"/><Relationship Id="rId327" Type="http://schemas.openxmlformats.org/officeDocument/2006/relationships/oleObject" Target="embeddings/oleObject112.bin"/><Relationship Id="rId348" Type="http://schemas.openxmlformats.org/officeDocument/2006/relationships/diagramData" Target="diagrams/data3.xml"/><Relationship Id="rId369" Type="http://schemas.openxmlformats.org/officeDocument/2006/relationships/image" Target="media/image214.png"/><Relationship Id="rId152" Type="http://schemas.openxmlformats.org/officeDocument/2006/relationships/diagramLayout" Target="diagrams/layout2.xml"/><Relationship Id="rId173" Type="http://schemas.openxmlformats.org/officeDocument/2006/relationships/image" Target="media/image102.wmf"/><Relationship Id="rId194" Type="http://schemas.openxmlformats.org/officeDocument/2006/relationships/oleObject" Target="embeddings/oleObject57.bin"/><Relationship Id="rId208" Type="http://schemas.openxmlformats.org/officeDocument/2006/relationships/oleObject" Target="embeddings/oleObject64.bin"/><Relationship Id="rId229" Type="http://schemas.openxmlformats.org/officeDocument/2006/relationships/image" Target="media/image130.wmf"/><Relationship Id="rId380" Type="http://schemas.openxmlformats.org/officeDocument/2006/relationships/image" Target="media/image225.png"/><Relationship Id="rId240" Type="http://schemas.openxmlformats.org/officeDocument/2006/relationships/image" Target="media/image137.png"/><Relationship Id="rId261" Type="http://schemas.openxmlformats.org/officeDocument/2006/relationships/image" Target="media/image152.wmf"/><Relationship Id="rId14" Type="http://schemas.openxmlformats.org/officeDocument/2006/relationships/image" Target="media/image2.png"/><Relationship Id="rId35" Type="http://schemas.openxmlformats.org/officeDocument/2006/relationships/oleObject" Target="embeddings/oleObject3.bin"/><Relationship Id="rId56" Type="http://schemas.openxmlformats.org/officeDocument/2006/relationships/image" Target="media/image33.wmf"/><Relationship Id="rId77" Type="http://schemas.openxmlformats.org/officeDocument/2006/relationships/oleObject" Target="embeddings/oleObject21.bin"/><Relationship Id="rId100" Type="http://schemas.openxmlformats.org/officeDocument/2006/relationships/image" Target="media/image57.wmf"/><Relationship Id="rId282" Type="http://schemas.openxmlformats.org/officeDocument/2006/relationships/oleObject" Target="embeddings/oleObject93.bin"/><Relationship Id="rId317" Type="http://schemas.openxmlformats.org/officeDocument/2006/relationships/oleObject" Target="embeddings/oleObject107.bin"/><Relationship Id="rId338" Type="http://schemas.openxmlformats.org/officeDocument/2006/relationships/image" Target="media/image197.png"/><Relationship Id="rId359" Type="http://schemas.microsoft.com/office/2007/relationships/diagramDrawing" Target="diagrams/drawing4.xml"/><Relationship Id="rId8" Type="http://schemas.openxmlformats.org/officeDocument/2006/relationships/endnotes" Target="endnotes.xml"/><Relationship Id="rId98" Type="http://schemas.openxmlformats.org/officeDocument/2006/relationships/image" Target="media/image56.wmf"/><Relationship Id="rId121" Type="http://schemas.openxmlformats.org/officeDocument/2006/relationships/image" Target="media/image69.png"/><Relationship Id="rId142" Type="http://schemas.openxmlformats.org/officeDocument/2006/relationships/diagramLayout" Target="diagrams/layout1.xml"/><Relationship Id="rId163" Type="http://schemas.openxmlformats.org/officeDocument/2006/relationships/image" Target="media/image97.wmf"/><Relationship Id="rId184" Type="http://schemas.openxmlformats.org/officeDocument/2006/relationships/oleObject" Target="embeddings/oleObject52.bin"/><Relationship Id="rId219" Type="http://schemas.openxmlformats.org/officeDocument/2006/relationships/image" Target="media/image125.wmf"/><Relationship Id="rId370" Type="http://schemas.openxmlformats.org/officeDocument/2006/relationships/image" Target="media/image215.png"/><Relationship Id="rId230" Type="http://schemas.openxmlformats.org/officeDocument/2006/relationships/oleObject" Target="embeddings/oleObject75.bin"/><Relationship Id="rId251" Type="http://schemas.openxmlformats.org/officeDocument/2006/relationships/image" Target="media/image145.png"/><Relationship Id="rId25" Type="http://schemas.openxmlformats.org/officeDocument/2006/relationships/image" Target="media/image13.png"/><Relationship Id="rId46" Type="http://schemas.openxmlformats.org/officeDocument/2006/relationships/image" Target="media/image27.png"/><Relationship Id="rId67" Type="http://schemas.openxmlformats.org/officeDocument/2006/relationships/oleObject" Target="embeddings/oleObject16.bin"/><Relationship Id="rId272" Type="http://schemas.openxmlformats.org/officeDocument/2006/relationships/image" Target="media/image158.png"/><Relationship Id="rId293" Type="http://schemas.openxmlformats.org/officeDocument/2006/relationships/image" Target="media/image171.wmf"/><Relationship Id="rId307" Type="http://schemas.openxmlformats.org/officeDocument/2006/relationships/image" Target="media/image178.wmf"/><Relationship Id="rId328" Type="http://schemas.openxmlformats.org/officeDocument/2006/relationships/image" Target="media/image191.wmf"/><Relationship Id="rId349" Type="http://schemas.openxmlformats.org/officeDocument/2006/relationships/diagramLayout" Target="diagrams/layout3.xml"/><Relationship Id="rId88" Type="http://schemas.openxmlformats.org/officeDocument/2006/relationships/image" Target="media/image50.wmf"/><Relationship Id="rId111" Type="http://schemas.openxmlformats.org/officeDocument/2006/relationships/image" Target="media/image64.wmf"/><Relationship Id="rId132" Type="http://schemas.openxmlformats.org/officeDocument/2006/relationships/image" Target="media/image79.png"/><Relationship Id="rId153" Type="http://schemas.openxmlformats.org/officeDocument/2006/relationships/diagramQuickStyle" Target="diagrams/quickStyle2.xml"/><Relationship Id="rId174" Type="http://schemas.openxmlformats.org/officeDocument/2006/relationships/oleObject" Target="embeddings/oleObject47.bin"/><Relationship Id="rId195" Type="http://schemas.openxmlformats.org/officeDocument/2006/relationships/image" Target="media/image113.wmf"/><Relationship Id="rId209" Type="http://schemas.openxmlformats.org/officeDocument/2006/relationships/image" Target="media/image120.wmf"/><Relationship Id="rId360" Type="http://schemas.openxmlformats.org/officeDocument/2006/relationships/image" Target="media/image205.png"/><Relationship Id="rId381" Type="http://schemas.openxmlformats.org/officeDocument/2006/relationships/image" Target="media/image226.png"/><Relationship Id="rId220" Type="http://schemas.openxmlformats.org/officeDocument/2006/relationships/oleObject" Target="embeddings/oleObject70.bin"/><Relationship Id="rId241" Type="http://schemas.openxmlformats.org/officeDocument/2006/relationships/image" Target="media/image138.png"/><Relationship Id="rId15" Type="http://schemas.openxmlformats.org/officeDocument/2006/relationships/image" Target="media/image3.png"/><Relationship Id="rId36" Type="http://schemas.openxmlformats.org/officeDocument/2006/relationships/image" Target="media/image21.wmf"/><Relationship Id="rId57" Type="http://schemas.openxmlformats.org/officeDocument/2006/relationships/oleObject" Target="embeddings/oleObject12.bin"/><Relationship Id="rId262" Type="http://schemas.openxmlformats.org/officeDocument/2006/relationships/oleObject" Target="embeddings/oleObject85.bin"/><Relationship Id="rId283" Type="http://schemas.openxmlformats.org/officeDocument/2006/relationships/image" Target="media/image165.png"/><Relationship Id="rId318" Type="http://schemas.openxmlformats.org/officeDocument/2006/relationships/image" Target="media/image186.wmf"/><Relationship Id="rId339" Type="http://schemas.openxmlformats.org/officeDocument/2006/relationships/image" Target="media/image198.png"/><Relationship Id="rId78" Type="http://schemas.openxmlformats.org/officeDocument/2006/relationships/image" Target="media/image45.wmf"/><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image" Target="media/image70.png"/><Relationship Id="rId143" Type="http://schemas.openxmlformats.org/officeDocument/2006/relationships/diagramQuickStyle" Target="diagrams/quickStyle1.xml"/><Relationship Id="rId164" Type="http://schemas.openxmlformats.org/officeDocument/2006/relationships/oleObject" Target="embeddings/oleObject42.bin"/><Relationship Id="rId185" Type="http://schemas.openxmlformats.org/officeDocument/2006/relationships/image" Target="media/image108.wmf"/><Relationship Id="rId350" Type="http://schemas.openxmlformats.org/officeDocument/2006/relationships/diagramQuickStyle" Target="diagrams/quickStyle3.xml"/><Relationship Id="rId371" Type="http://schemas.openxmlformats.org/officeDocument/2006/relationships/image" Target="media/image216.png"/><Relationship Id="rId9" Type="http://schemas.openxmlformats.org/officeDocument/2006/relationships/header" Target="header1.xml"/><Relationship Id="rId210" Type="http://schemas.openxmlformats.org/officeDocument/2006/relationships/oleObject" Target="embeddings/oleObject65.bin"/><Relationship Id="rId26" Type="http://schemas.openxmlformats.org/officeDocument/2006/relationships/image" Target="media/image14.png"/><Relationship Id="rId231" Type="http://schemas.openxmlformats.org/officeDocument/2006/relationships/image" Target="media/image131.tiff"/><Relationship Id="rId252" Type="http://schemas.openxmlformats.org/officeDocument/2006/relationships/image" Target="media/image146.png"/><Relationship Id="rId273" Type="http://schemas.openxmlformats.org/officeDocument/2006/relationships/image" Target="media/image159.png"/><Relationship Id="rId294" Type="http://schemas.openxmlformats.org/officeDocument/2006/relationships/oleObject" Target="embeddings/oleObject98.bin"/><Relationship Id="rId308" Type="http://schemas.openxmlformats.org/officeDocument/2006/relationships/oleObject" Target="embeddings/oleObject105.bin"/><Relationship Id="rId329" Type="http://schemas.openxmlformats.org/officeDocument/2006/relationships/oleObject" Target="embeddings/oleObject113.bin"/><Relationship Id="rId47" Type="http://schemas.openxmlformats.org/officeDocument/2006/relationships/image" Target="media/image28.png"/><Relationship Id="rId68" Type="http://schemas.openxmlformats.org/officeDocument/2006/relationships/image" Target="media/image40.wmf"/><Relationship Id="rId89" Type="http://schemas.openxmlformats.org/officeDocument/2006/relationships/oleObject" Target="embeddings/oleObject27.bin"/><Relationship Id="rId112" Type="http://schemas.openxmlformats.org/officeDocument/2006/relationships/oleObject" Target="embeddings/oleObject36.bin"/><Relationship Id="rId133" Type="http://schemas.openxmlformats.org/officeDocument/2006/relationships/image" Target="media/image80.png"/><Relationship Id="rId154" Type="http://schemas.openxmlformats.org/officeDocument/2006/relationships/diagramColors" Target="diagrams/colors2.xml"/><Relationship Id="rId175" Type="http://schemas.openxmlformats.org/officeDocument/2006/relationships/image" Target="media/image103.wmf"/><Relationship Id="rId340" Type="http://schemas.openxmlformats.org/officeDocument/2006/relationships/image" Target="media/image199.wmf"/><Relationship Id="rId361" Type="http://schemas.openxmlformats.org/officeDocument/2006/relationships/image" Target="media/image206.png"/><Relationship Id="rId196" Type="http://schemas.openxmlformats.org/officeDocument/2006/relationships/oleObject" Target="embeddings/oleObject58.bin"/><Relationship Id="rId200" Type="http://schemas.openxmlformats.org/officeDocument/2006/relationships/oleObject" Target="embeddings/oleObject60.bin"/><Relationship Id="rId382" Type="http://schemas.openxmlformats.org/officeDocument/2006/relationships/image" Target="media/image227.png"/><Relationship Id="rId16" Type="http://schemas.openxmlformats.org/officeDocument/2006/relationships/image" Target="media/image4.png"/><Relationship Id="rId221" Type="http://schemas.openxmlformats.org/officeDocument/2006/relationships/image" Target="media/image126.wmf"/><Relationship Id="rId242" Type="http://schemas.openxmlformats.org/officeDocument/2006/relationships/image" Target="media/image139.png"/><Relationship Id="rId263" Type="http://schemas.openxmlformats.org/officeDocument/2006/relationships/image" Target="media/image153.wmf"/><Relationship Id="rId284" Type="http://schemas.openxmlformats.org/officeDocument/2006/relationships/image" Target="media/image166.png"/><Relationship Id="rId319" Type="http://schemas.openxmlformats.org/officeDocument/2006/relationships/oleObject" Target="embeddings/oleObject108.bin"/><Relationship Id="rId37" Type="http://schemas.openxmlformats.org/officeDocument/2006/relationships/oleObject" Target="embeddings/oleObject4.bin"/><Relationship Id="rId58" Type="http://schemas.openxmlformats.org/officeDocument/2006/relationships/image" Target="media/image34.wmf"/><Relationship Id="rId79" Type="http://schemas.openxmlformats.org/officeDocument/2006/relationships/oleObject" Target="embeddings/oleObject22.bin"/><Relationship Id="rId102" Type="http://schemas.openxmlformats.org/officeDocument/2006/relationships/image" Target="media/image58.png"/><Relationship Id="rId123" Type="http://schemas.openxmlformats.org/officeDocument/2006/relationships/image" Target="media/image71.png"/><Relationship Id="rId144" Type="http://schemas.openxmlformats.org/officeDocument/2006/relationships/diagramColors" Target="diagrams/colors1.xml"/><Relationship Id="rId330" Type="http://schemas.openxmlformats.org/officeDocument/2006/relationships/image" Target="media/image192.wmf"/><Relationship Id="rId90" Type="http://schemas.openxmlformats.org/officeDocument/2006/relationships/image" Target="media/image51.wmf"/><Relationship Id="rId165" Type="http://schemas.openxmlformats.org/officeDocument/2006/relationships/image" Target="media/image98.wmf"/><Relationship Id="rId186" Type="http://schemas.openxmlformats.org/officeDocument/2006/relationships/oleObject" Target="embeddings/oleObject53.bin"/><Relationship Id="rId351" Type="http://schemas.openxmlformats.org/officeDocument/2006/relationships/diagramColors" Target="diagrams/colors3.xml"/><Relationship Id="rId372" Type="http://schemas.openxmlformats.org/officeDocument/2006/relationships/image" Target="media/image217.png"/><Relationship Id="rId211" Type="http://schemas.openxmlformats.org/officeDocument/2006/relationships/image" Target="media/image121.wmf"/><Relationship Id="rId232" Type="http://schemas.openxmlformats.org/officeDocument/2006/relationships/image" Target="media/image132.png"/><Relationship Id="rId253" Type="http://schemas.openxmlformats.org/officeDocument/2006/relationships/image" Target="media/image147.wmf"/><Relationship Id="rId274" Type="http://schemas.openxmlformats.org/officeDocument/2006/relationships/image" Target="media/image160.png"/><Relationship Id="rId295" Type="http://schemas.openxmlformats.org/officeDocument/2006/relationships/image" Target="media/image172.wmf"/><Relationship Id="rId309" Type="http://schemas.openxmlformats.org/officeDocument/2006/relationships/image" Target="media/image179.png"/><Relationship Id="rId27" Type="http://schemas.openxmlformats.org/officeDocument/2006/relationships/image" Target="media/image15.png"/><Relationship Id="rId48" Type="http://schemas.openxmlformats.org/officeDocument/2006/relationships/image" Target="media/image29.wmf"/><Relationship Id="rId69" Type="http://schemas.openxmlformats.org/officeDocument/2006/relationships/oleObject" Target="embeddings/oleObject17.bin"/><Relationship Id="rId113" Type="http://schemas.openxmlformats.org/officeDocument/2006/relationships/image" Target="media/image65.wmf"/><Relationship Id="rId134" Type="http://schemas.openxmlformats.org/officeDocument/2006/relationships/image" Target="media/image81.png"/><Relationship Id="rId320" Type="http://schemas.openxmlformats.org/officeDocument/2006/relationships/image" Target="media/image187.wmf"/><Relationship Id="rId80" Type="http://schemas.openxmlformats.org/officeDocument/2006/relationships/image" Target="media/image46.wmf"/><Relationship Id="rId155" Type="http://schemas.microsoft.com/office/2007/relationships/diagramDrawing" Target="diagrams/drawing2.xml"/><Relationship Id="rId176" Type="http://schemas.openxmlformats.org/officeDocument/2006/relationships/oleObject" Target="embeddings/oleObject48.bin"/><Relationship Id="rId197" Type="http://schemas.openxmlformats.org/officeDocument/2006/relationships/image" Target="media/image114.wmf"/><Relationship Id="rId341" Type="http://schemas.openxmlformats.org/officeDocument/2006/relationships/oleObject" Target="embeddings/oleObject117.bin"/><Relationship Id="rId362" Type="http://schemas.openxmlformats.org/officeDocument/2006/relationships/image" Target="media/image207.png"/><Relationship Id="rId383" Type="http://schemas.openxmlformats.org/officeDocument/2006/relationships/image" Target="media/image228.png"/><Relationship Id="rId201" Type="http://schemas.openxmlformats.org/officeDocument/2006/relationships/image" Target="media/image116.wmf"/><Relationship Id="rId222" Type="http://schemas.openxmlformats.org/officeDocument/2006/relationships/oleObject" Target="embeddings/oleObject71.bin"/><Relationship Id="rId243" Type="http://schemas.openxmlformats.org/officeDocument/2006/relationships/image" Target="media/image140.wmf"/><Relationship Id="rId264" Type="http://schemas.openxmlformats.org/officeDocument/2006/relationships/oleObject" Target="embeddings/oleObject86.bin"/><Relationship Id="rId285" Type="http://schemas.openxmlformats.org/officeDocument/2006/relationships/image" Target="media/image167.wmf"/><Relationship Id="rId17" Type="http://schemas.openxmlformats.org/officeDocument/2006/relationships/image" Target="media/image5.png"/><Relationship Id="rId38" Type="http://schemas.openxmlformats.org/officeDocument/2006/relationships/image" Target="media/image22.wmf"/><Relationship Id="rId59" Type="http://schemas.openxmlformats.org/officeDocument/2006/relationships/oleObject" Target="embeddings/oleObject13.bin"/><Relationship Id="rId103" Type="http://schemas.openxmlformats.org/officeDocument/2006/relationships/image" Target="media/image59.png"/><Relationship Id="rId124" Type="http://schemas.openxmlformats.org/officeDocument/2006/relationships/image" Target="media/image72.png"/><Relationship Id="rId310" Type="http://schemas.openxmlformats.org/officeDocument/2006/relationships/image" Target="media/image180.png"/><Relationship Id="rId70" Type="http://schemas.openxmlformats.org/officeDocument/2006/relationships/image" Target="media/image41.wmf"/><Relationship Id="rId91" Type="http://schemas.openxmlformats.org/officeDocument/2006/relationships/oleObject" Target="embeddings/oleObject28.bin"/><Relationship Id="rId145" Type="http://schemas.microsoft.com/office/2007/relationships/diagramDrawing" Target="diagrams/drawing1.xml"/><Relationship Id="rId166" Type="http://schemas.openxmlformats.org/officeDocument/2006/relationships/oleObject" Target="embeddings/oleObject43.bin"/><Relationship Id="rId187" Type="http://schemas.openxmlformats.org/officeDocument/2006/relationships/image" Target="media/image109.wmf"/><Relationship Id="rId331" Type="http://schemas.openxmlformats.org/officeDocument/2006/relationships/oleObject" Target="embeddings/oleObject114.bin"/><Relationship Id="rId352" Type="http://schemas.microsoft.com/office/2007/relationships/diagramDrawing" Target="diagrams/drawing3.xml"/><Relationship Id="rId373" Type="http://schemas.openxmlformats.org/officeDocument/2006/relationships/image" Target="media/image218.png"/><Relationship Id="rId1" Type="http://schemas.openxmlformats.org/officeDocument/2006/relationships/customXml" Target="../customXml/item1.xml"/><Relationship Id="rId212" Type="http://schemas.openxmlformats.org/officeDocument/2006/relationships/oleObject" Target="embeddings/oleObject66.bin"/><Relationship Id="rId233" Type="http://schemas.openxmlformats.org/officeDocument/2006/relationships/image" Target="media/image133.wmf"/><Relationship Id="rId254" Type="http://schemas.openxmlformats.org/officeDocument/2006/relationships/oleObject" Target="embeddings/oleObject82.bin"/><Relationship Id="rId28" Type="http://schemas.openxmlformats.org/officeDocument/2006/relationships/image" Target="media/image16.png"/><Relationship Id="rId49" Type="http://schemas.openxmlformats.org/officeDocument/2006/relationships/oleObject" Target="embeddings/oleObject8.bin"/><Relationship Id="rId114" Type="http://schemas.openxmlformats.org/officeDocument/2006/relationships/oleObject" Target="embeddings/oleObject37.bin"/><Relationship Id="rId275" Type="http://schemas.openxmlformats.org/officeDocument/2006/relationships/image" Target="media/image161.wmf"/><Relationship Id="rId296" Type="http://schemas.openxmlformats.org/officeDocument/2006/relationships/oleObject" Target="embeddings/oleObject99.bin"/><Relationship Id="rId300" Type="http://schemas.openxmlformats.org/officeDocument/2006/relationships/oleObject" Target="embeddings/oleObject101.bin"/><Relationship Id="rId60" Type="http://schemas.openxmlformats.org/officeDocument/2006/relationships/image" Target="media/image35.wmf"/><Relationship Id="rId81" Type="http://schemas.openxmlformats.org/officeDocument/2006/relationships/oleObject" Target="embeddings/oleObject23.bin"/><Relationship Id="rId135" Type="http://schemas.openxmlformats.org/officeDocument/2006/relationships/image" Target="media/image82.png"/><Relationship Id="rId156" Type="http://schemas.openxmlformats.org/officeDocument/2006/relationships/image" Target="media/image91.png"/><Relationship Id="rId177" Type="http://schemas.openxmlformats.org/officeDocument/2006/relationships/image" Target="media/image104.wmf"/><Relationship Id="rId198" Type="http://schemas.openxmlformats.org/officeDocument/2006/relationships/oleObject" Target="embeddings/oleObject59.bin"/><Relationship Id="rId321" Type="http://schemas.openxmlformats.org/officeDocument/2006/relationships/oleObject" Target="embeddings/oleObject109.bin"/><Relationship Id="rId342" Type="http://schemas.openxmlformats.org/officeDocument/2006/relationships/image" Target="media/image200.wmf"/><Relationship Id="rId363" Type="http://schemas.openxmlformats.org/officeDocument/2006/relationships/image" Target="media/image208.png"/><Relationship Id="rId384" Type="http://schemas.openxmlformats.org/officeDocument/2006/relationships/fontTable" Target="fontTable.xml"/><Relationship Id="rId202" Type="http://schemas.openxmlformats.org/officeDocument/2006/relationships/oleObject" Target="embeddings/oleObject61.bin"/><Relationship Id="rId223" Type="http://schemas.openxmlformats.org/officeDocument/2006/relationships/image" Target="media/image127.wmf"/><Relationship Id="rId244" Type="http://schemas.openxmlformats.org/officeDocument/2006/relationships/oleObject" Target="embeddings/oleObject79.bin"/><Relationship Id="rId18" Type="http://schemas.openxmlformats.org/officeDocument/2006/relationships/image" Target="media/image6.emf"/><Relationship Id="rId39" Type="http://schemas.openxmlformats.org/officeDocument/2006/relationships/oleObject" Target="embeddings/oleObject5.bin"/><Relationship Id="rId265" Type="http://schemas.openxmlformats.org/officeDocument/2006/relationships/image" Target="media/image154.wmf"/><Relationship Id="rId286" Type="http://schemas.openxmlformats.org/officeDocument/2006/relationships/oleObject" Target="embeddings/oleObject94.bin"/><Relationship Id="rId50" Type="http://schemas.openxmlformats.org/officeDocument/2006/relationships/image" Target="media/image30.wmf"/><Relationship Id="rId104" Type="http://schemas.openxmlformats.org/officeDocument/2006/relationships/image" Target="media/image60.png"/><Relationship Id="rId146" Type="http://schemas.openxmlformats.org/officeDocument/2006/relationships/image" Target="media/image86.png"/><Relationship Id="rId167" Type="http://schemas.openxmlformats.org/officeDocument/2006/relationships/image" Target="media/image99.wmf"/><Relationship Id="rId188" Type="http://schemas.openxmlformats.org/officeDocument/2006/relationships/oleObject" Target="embeddings/oleObject54.bin"/><Relationship Id="rId311" Type="http://schemas.openxmlformats.org/officeDocument/2006/relationships/image" Target="media/image181.png"/><Relationship Id="rId332" Type="http://schemas.openxmlformats.org/officeDocument/2006/relationships/image" Target="media/image193.wmf"/><Relationship Id="rId353" Type="http://schemas.openxmlformats.org/officeDocument/2006/relationships/image" Target="media/image203.png"/><Relationship Id="rId374" Type="http://schemas.openxmlformats.org/officeDocument/2006/relationships/image" Target="media/image219.png"/><Relationship Id="rId71" Type="http://schemas.openxmlformats.org/officeDocument/2006/relationships/oleObject" Target="embeddings/oleObject18.bin"/><Relationship Id="rId92" Type="http://schemas.openxmlformats.org/officeDocument/2006/relationships/image" Target="media/image52.wmf"/><Relationship Id="rId213" Type="http://schemas.openxmlformats.org/officeDocument/2006/relationships/image" Target="media/image122.wmf"/><Relationship Id="rId234"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image" Target="media/image17.png"/><Relationship Id="rId255" Type="http://schemas.openxmlformats.org/officeDocument/2006/relationships/image" Target="media/image148.emf"/><Relationship Id="rId276" Type="http://schemas.openxmlformats.org/officeDocument/2006/relationships/oleObject" Target="embeddings/oleObject90.bin"/><Relationship Id="rId297" Type="http://schemas.openxmlformats.org/officeDocument/2006/relationships/image" Target="media/image173.wmf"/><Relationship Id="rId40" Type="http://schemas.openxmlformats.org/officeDocument/2006/relationships/image" Target="media/image23.wmf"/><Relationship Id="rId115" Type="http://schemas.openxmlformats.org/officeDocument/2006/relationships/image" Target="media/image66.wmf"/><Relationship Id="rId136" Type="http://schemas.openxmlformats.org/officeDocument/2006/relationships/image" Target="media/image83.png"/><Relationship Id="rId157" Type="http://schemas.openxmlformats.org/officeDocument/2006/relationships/image" Target="media/image92.png"/><Relationship Id="rId178" Type="http://schemas.openxmlformats.org/officeDocument/2006/relationships/oleObject" Target="embeddings/oleObject49.bin"/><Relationship Id="rId301" Type="http://schemas.openxmlformats.org/officeDocument/2006/relationships/image" Target="media/image175.wmf"/><Relationship Id="rId322" Type="http://schemas.openxmlformats.org/officeDocument/2006/relationships/image" Target="media/image188.wmf"/><Relationship Id="rId343" Type="http://schemas.openxmlformats.org/officeDocument/2006/relationships/oleObject" Target="embeddings/oleObject118.bin"/><Relationship Id="rId364" Type="http://schemas.openxmlformats.org/officeDocument/2006/relationships/image" Target="media/image209.png"/><Relationship Id="rId61" Type="http://schemas.openxmlformats.org/officeDocument/2006/relationships/oleObject" Target="embeddings/oleObject14.bin"/><Relationship Id="rId82" Type="http://schemas.openxmlformats.org/officeDocument/2006/relationships/image" Target="media/image47.wmf"/><Relationship Id="rId199" Type="http://schemas.openxmlformats.org/officeDocument/2006/relationships/image" Target="media/image115.wmf"/><Relationship Id="rId203" Type="http://schemas.openxmlformats.org/officeDocument/2006/relationships/image" Target="media/image117.wmf"/><Relationship Id="rId385" Type="http://schemas.openxmlformats.org/officeDocument/2006/relationships/theme" Target="theme/theme1.xml"/><Relationship Id="rId19" Type="http://schemas.openxmlformats.org/officeDocument/2006/relationships/image" Target="media/image7.emf"/><Relationship Id="rId224" Type="http://schemas.openxmlformats.org/officeDocument/2006/relationships/oleObject" Target="embeddings/oleObject72.bin"/><Relationship Id="rId245" Type="http://schemas.openxmlformats.org/officeDocument/2006/relationships/image" Target="media/image141.png"/><Relationship Id="rId266" Type="http://schemas.openxmlformats.org/officeDocument/2006/relationships/oleObject" Target="embeddings/oleObject87.bin"/><Relationship Id="rId287" Type="http://schemas.openxmlformats.org/officeDocument/2006/relationships/image" Target="media/image168.wmf"/><Relationship Id="rId30" Type="http://schemas.openxmlformats.org/officeDocument/2006/relationships/image" Target="media/image18.wmf"/><Relationship Id="rId105" Type="http://schemas.openxmlformats.org/officeDocument/2006/relationships/image" Target="media/image61.wmf"/><Relationship Id="rId126" Type="http://schemas.openxmlformats.org/officeDocument/2006/relationships/image" Target="media/image73.png"/><Relationship Id="rId147" Type="http://schemas.openxmlformats.org/officeDocument/2006/relationships/image" Target="media/image87.png"/><Relationship Id="rId168" Type="http://schemas.openxmlformats.org/officeDocument/2006/relationships/oleObject" Target="embeddings/oleObject44.bin"/><Relationship Id="rId312" Type="http://schemas.openxmlformats.org/officeDocument/2006/relationships/image" Target="media/image182.png"/><Relationship Id="rId333" Type="http://schemas.openxmlformats.org/officeDocument/2006/relationships/oleObject" Target="embeddings/oleObject115.bin"/><Relationship Id="rId354" Type="http://schemas.openxmlformats.org/officeDocument/2006/relationships/image" Target="media/image204.png"/><Relationship Id="rId51" Type="http://schemas.openxmlformats.org/officeDocument/2006/relationships/oleObject" Target="embeddings/oleObject9.bin"/><Relationship Id="rId72" Type="http://schemas.openxmlformats.org/officeDocument/2006/relationships/image" Target="media/image42.wmf"/><Relationship Id="rId93" Type="http://schemas.openxmlformats.org/officeDocument/2006/relationships/oleObject" Target="embeddings/oleObject29.bin"/><Relationship Id="rId189" Type="http://schemas.openxmlformats.org/officeDocument/2006/relationships/image" Target="media/image110.wmf"/><Relationship Id="rId375" Type="http://schemas.openxmlformats.org/officeDocument/2006/relationships/image" Target="media/image220.png"/><Relationship Id="rId3" Type="http://schemas.openxmlformats.org/officeDocument/2006/relationships/styles" Target="styles.xml"/><Relationship Id="rId214" Type="http://schemas.openxmlformats.org/officeDocument/2006/relationships/oleObject" Target="embeddings/oleObject67.bin"/><Relationship Id="rId235" Type="http://schemas.openxmlformats.org/officeDocument/2006/relationships/image" Target="media/image134.wmf"/><Relationship Id="rId256" Type="http://schemas.openxmlformats.org/officeDocument/2006/relationships/image" Target="media/image149.png"/><Relationship Id="rId277" Type="http://schemas.openxmlformats.org/officeDocument/2006/relationships/image" Target="media/image162.wmf"/><Relationship Id="rId298" Type="http://schemas.openxmlformats.org/officeDocument/2006/relationships/oleObject" Target="embeddings/oleObject100.bin"/><Relationship Id="rId116" Type="http://schemas.openxmlformats.org/officeDocument/2006/relationships/oleObject" Target="embeddings/oleObject38.bin"/><Relationship Id="rId137" Type="http://schemas.openxmlformats.org/officeDocument/2006/relationships/footer" Target="footer2.xml"/><Relationship Id="rId158" Type="http://schemas.openxmlformats.org/officeDocument/2006/relationships/image" Target="media/image93.png"/><Relationship Id="rId302" Type="http://schemas.openxmlformats.org/officeDocument/2006/relationships/oleObject" Target="embeddings/oleObject102.bin"/><Relationship Id="rId323" Type="http://schemas.openxmlformats.org/officeDocument/2006/relationships/oleObject" Target="embeddings/oleObject110.bin"/><Relationship Id="rId344" Type="http://schemas.openxmlformats.org/officeDocument/2006/relationships/image" Target="media/image201.wmf"/><Relationship Id="rId20" Type="http://schemas.openxmlformats.org/officeDocument/2006/relationships/image" Target="media/image8.emf"/><Relationship Id="rId41" Type="http://schemas.openxmlformats.org/officeDocument/2006/relationships/oleObject" Target="embeddings/oleObject6.bin"/><Relationship Id="rId62" Type="http://schemas.openxmlformats.org/officeDocument/2006/relationships/image" Target="media/image36.wmf"/><Relationship Id="rId83" Type="http://schemas.openxmlformats.org/officeDocument/2006/relationships/oleObject" Target="embeddings/oleObject24.bin"/><Relationship Id="rId179" Type="http://schemas.openxmlformats.org/officeDocument/2006/relationships/image" Target="media/image105.wmf"/><Relationship Id="rId365" Type="http://schemas.openxmlformats.org/officeDocument/2006/relationships/image" Target="media/image210.png"/><Relationship Id="rId386" Type="http://schemas.microsoft.com/office/2011/relationships/commentsExtended" Target="commentsExtended.xml"/><Relationship Id="rId190" Type="http://schemas.openxmlformats.org/officeDocument/2006/relationships/oleObject" Target="embeddings/oleObject55.bin"/><Relationship Id="rId204" Type="http://schemas.openxmlformats.org/officeDocument/2006/relationships/oleObject" Target="embeddings/oleObject62.bin"/><Relationship Id="rId225" Type="http://schemas.openxmlformats.org/officeDocument/2006/relationships/image" Target="media/image128.wmf"/><Relationship Id="rId246" Type="http://schemas.openxmlformats.org/officeDocument/2006/relationships/image" Target="media/image142.wmf"/><Relationship Id="rId267" Type="http://schemas.openxmlformats.org/officeDocument/2006/relationships/image" Target="media/image155.wmf"/><Relationship Id="rId288" Type="http://schemas.openxmlformats.org/officeDocument/2006/relationships/oleObject" Target="embeddings/oleObject95.bin"/><Relationship Id="rId106" Type="http://schemas.openxmlformats.org/officeDocument/2006/relationships/oleObject" Target="embeddings/oleObject33.bin"/><Relationship Id="rId127" Type="http://schemas.openxmlformats.org/officeDocument/2006/relationships/image" Target="media/image74.png"/><Relationship Id="rId313" Type="http://schemas.openxmlformats.org/officeDocument/2006/relationships/image" Target="media/image183.png"/><Relationship Id="rId10" Type="http://schemas.openxmlformats.org/officeDocument/2006/relationships/footer" Target="footer1.xml"/><Relationship Id="rId31" Type="http://schemas.openxmlformats.org/officeDocument/2006/relationships/oleObject" Target="embeddings/oleObject1.bin"/><Relationship Id="rId52" Type="http://schemas.openxmlformats.org/officeDocument/2006/relationships/image" Target="media/image31.wmf"/><Relationship Id="rId73" Type="http://schemas.openxmlformats.org/officeDocument/2006/relationships/oleObject" Target="embeddings/oleObject19.bin"/><Relationship Id="rId94" Type="http://schemas.openxmlformats.org/officeDocument/2006/relationships/image" Target="media/image53.png"/><Relationship Id="rId148" Type="http://schemas.openxmlformats.org/officeDocument/2006/relationships/image" Target="media/image88.png"/><Relationship Id="rId169" Type="http://schemas.openxmlformats.org/officeDocument/2006/relationships/image" Target="media/image100.wmf"/><Relationship Id="rId334" Type="http://schemas.openxmlformats.org/officeDocument/2006/relationships/image" Target="media/image194.wmf"/><Relationship Id="rId355" Type="http://schemas.openxmlformats.org/officeDocument/2006/relationships/diagramData" Target="diagrams/data4.xml"/><Relationship Id="rId376" Type="http://schemas.openxmlformats.org/officeDocument/2006/relationships/image" Target="media/image221.png"/><Relationship Id="rId4" Type="http://schemas.microsoft.com/office/2007/relationships/stylesWithEffects" Target="stylesWithEffects.xml"/><Relationship Id="rId180" Type="http://schemas.openxmlformats.org/officeDocument/2006/relationships/oleObject" Target="embeddings/oleObject50.bin"/><Relationship Id="rId215" Type="http://schemas.openxmlformats.org/officeDocument/2006/relationships/image" Target="media/image123.wmf"/><Relationship Id="rId236" Type="http://schemas.openxmlformats.org/officeDocument/2006/relationships/oleObject" Target="embeddings/oleObject77.bin"/><Relationship Id="rId257" Type="http://schemas.openxmlformats.org/officeDocument/2006/relationships/image" Target="media/image150.wmf"/><Relationship Id="rId278" Type="http://schemas.openxmlformats.org/officeDocument/2006/relationships/oleObject" Target="embeddings/oleObject91.bin"/><Relationship Id="rId303" Type="http://schemas.openxmlformats.org/officeDocument/2006/relationships/image" Target="media/image176.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invertIfNegative val="0"/>
          <c:cat>
            <c:strRef>
              <c:f>Sheet1!$A$2:$A$3</c:f>
              <c:strCache>
                <c:ptCount val="2"/>
                <c:pt idx="0">
                  <c:v>With NPSS</c:v>
                </c:pt>
                <c:pt idx="1">
                  <c:v>Without NPSS</c:v>
                </c:pt>
              </c:strCache>
            </c:strRef>
          </c:cat>
          <c:val>
            <c:numRef>
              <c:f>Sheet1!$B$2:$B$3</c:f>
              <c:numCache>
                <c:formatCode>General</c:formatCode>
                <c:ptCount val="2"/>
                <c:pt idx="0">
                  <c:v>21.3</c:v>
                </c:pt>
                <c:pt idx="1">
                  <c:v>107.5</c:v>
                </c:pt>
              </c:numCache>
            </c:numRef>
          </c:val>
        </c:ser>
        <c:dLbls>
          <c:showLegendKey val="0"/>
          <c:showVal val="0"/>
          <c:showCatName val="0"/>
          <c:showSerName val="0"/>
          <c:showPercent val="0"/>
          <c:showBubbleSize val="0"/>
        </c:dLbls>
        <c:gapWidth val="100"/>
        <c:overlap val="-24"/>
        <c:axId val="229345536"/>
        <c:axId val="122536704"/>
      </c:barChart>
      <c:catAx>
        <c:axId val="2293455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2536704"/>
        <c:crosses val="autoZero"/>
        <c:auto val="1"/>
        <c:lblAlgn val="ctr"/>
        <c:lblOffset val="100"/>
        <c:noMultiLvlLbl val="0"/>
      </c:catAx>
      <c:valAx>
        <c:axId val="1225367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cap="all"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r>
                  <a:rPr lang="en-US" sz="1100" cap="none" baseline="0">
                    <a:solidFill>
                      <a:sysClr val="windowText" lastClr="000000"/>
                    </a:solidFill>
                  </a:rPr>
                  <a:t>Execution Time [sec.]</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29345536"/>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5EB836D-8BB4-4414-BB62-22831FB560C9}" type="doc">
      <dgm:prSet loTypeId="urn:microsoft.com/office/officeart/2005/8/layout/hierarchy4" loCatId="relationship" qsTypeId="urn:microsoft.com/office/officeart/2005/8/quickstyle/simple1" qsCatId="simple" csTypeId="urn:microsoft.com/office/officeart/2005/8/colors/accent0_1" csCatId="mainScheme" phldr="1"/>
      <dgm:spPr/>
      <dgm:t>
        <a:bodyPr/>
        <a:lstStyle/>
        <a:p>
          <a:endParaRPr lang="en-US"/>
        </a:p>
      </dgm:t>
    </dgm:pt>
    <dgm:pt modelId="{118408A2-2AF3-4D8B-90B2-D91CC9BADE52}">
      <dgm:prSet phldrT="[Text]" custT="1"/>
      <dgm:spPr>
        <a:solidFill>
          <a:srgbClr val="FF0000">
            <a:alpha val="50000"/>
          </a:srgbClr>
        </a:solidFill>
      </dgm:spPr>
      <dgm:t>
        <a:bodyPr/>
        <a:lstStyle/>
        <a:p>
          <a:pPr algn="ctr"/>
          <a:r>
            <a:rPr lang="en-US" sz="1200">
              <a:latin typeface="Times New Roman" panose="02020603050405020304" pitchFamily="18" charset="0"/>
              <a:cs typeface="Times New Roman" panose="02020603050405020304" pitchFamily="18" charset="0"/>
            </a:rPr>
            <a:t>Workspace Variable</a:t>
          </a:r>
        </a:p>
      </dgm:t>
    </dgm:pt>
    <dgm:pt modelId="{53F1188A-B557-4924-9301-E056463F2DD7}" type="par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0BA382DB-88DD-4FC0-86EE-202E4B458C34}" type="sib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1142A5D-CC1F-400F-B504-E5BB73262699}">
      <dgm:prSet phldrT="[Text]" custT="1"/>
      <dgm:spPr/>
      <dgm:t>
        <a:bodyPr/>
        <a:lstStyle/>
        <a:p>
          <a:pPr algn="ctr"/>
          <a:r>
            <a:rPr lang="en-US" sz="1200">
              <a:latin typeface="Times New Roman" panose="02020603050405020304" pitchFamily="18" charset="0"/>
              <a:cs typeface="Times New Roman" panose="02020603050405020304" pitchFamily="18" charset="0"/>
            </a:rPr>
            <a:t>B737_AC_fuel1</a:t>
          </a:r>
        </a:p>
      </dgm:t>
    </dgm:pt>
    <dgm:pt modelId="{3E3AFBC4-DCFC-429B-A70F-749BC9D07AED}" type="par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6B57E74-F8D4-4A5E-A24E-C76BED6DAC7A}" type="sib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1871540A-97E4-4A12-A3A0-1A0E860CE157}">
      <dgm:prSet phldrT="[Text]" custT="1"/>
      <dgm:spPr/>
      <dgm:t>
        <a:bodyPr/>
        <a:lstStyle/>
        <a:p>
          <a:pPr algn="ctr"/>
          <a:r>
            <a:rPr lang="en-US" sz="1200">
              <a:latin typeface="Times New Roman" panose="02020603050405020304" pitchFamily="18" charset="0"/>
              <a:cs typeface="Times New Roman" panose="02020603050405020304" pitchFamily="18" charset="0"/>
            </a:rPr>
            <a:t>pres</a:t>
          </a:r>
        </a:p>
      </dgm:t>
    </dgm:pt>
    <dgm:pt modelId="{B510AA84-4D93-479C-95EC-9F2602A90622}" type="par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F89A70FF-E9DE-4FD5-A404-E86E71C5A48E}" type="sib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04EB783E-8595-4901-BE9F-A06C4EBCCF3D}">
      <dgm:prSet phldrT="[Text]" custT="1"/>
      <dgm:spPr/>
      <dgm:t>
        <a:bodyPr/>
        <a:lstStyle/>
        <a:p>
          <a:pPr algn="ctr"/>
          <a:r>
            <a:rPr lang="en-US" sz="1200">
              <a:latin typeface="Times New Roman" panose="02020603050405020304" pitchFamily="18" charset="0"/>
              <a:cs typeface="Times New Roman" panose="02020603050405020304" pitchFamily="18" charset="0"/>
            </a:rPr>
            <a:t>q</a:t>
          </a:r>
        </a:p>
      </dgm:t>
    </dgm:pt>
    <dgm:pt modelId="{A4984D11-E9F2-4936-A3C7-6D60E5E745BB}" type="parTrans" cxnId="{560627EF-9D71-493D-9F62-CA24034B407B}">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51FD643E-8173-429A-BB8D-97369DA564DC}" type="sibTrans" cxnId="{560627EF-9D71-493D-9F62-CA24034B407B}">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132CDE95-23F3-40ED-93CB-28A5F8EC8234}">
      <dgm:prSet phldrT="[Text]" custT="1"/>
      <dgm:spPr/>
      <dgm:t>
        <a:bodyPr/>
        <a:lstStyle/>
        <a:p>
          <a:pPr algn="ctr"/>
          <a:r>
            <a:rPr lang="en-US" sz="1200">
              <a:latin typeface="Times New Roman" panose="02020603050405020304" pitchFamily="18" charset="0"/>
              <a:cs typeface="Times New Roman" panose="02020603050405020304" pitchFamily="18" charset="0"/>
            </a:rPr>
            <a:t>B737_mech_fuel1</a:t>
          </a:r>
        </a:p>
      </dgm:t>
    </dgm:pt>
    <dgm:pt modelId="{E683D14B-0529-4441-A0B8-0D610BFB35CC}" type="parTrans" cxnId="{BC31EEDD-0BBE-4C66-A669-59F3471158F6}">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2133413B-FDD2-4D04-8182-E41BBC7B1267}" type="sibTrans" cxnId="{BC31EEDD-0BBE-4C66-A669-59F3471158F6}">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CC3B557E-7847-4477-A71C-8FCF7D67B057}">
      <dgm:prSet phldrT="[Text]" custT="1"/>
      <dgm:spPr/>
      <dgm:t>
        <a:bodyPr/>
        <a:lstStyle/>
        <a:p>
          <a:pPr algn="ctr"/>
          <a:r>
            <a:rPr lang="en-US" sz="1200">
              <a:latin typeface="Times New Roman" panose="02020603050405020304" pitchFamily="18" charset="0"/>
              <a:cs typeface="Times New Roman" panose="02020603050405020304" pitchFamily="18" charset="0"/>
            </a:rPr>
            <a:t>head</a:t>
          </a:r>
        </a:p>
      </dgm:t>
    </dgm:pt>
    <dgm:pt modelId="{CB0AFB3A-0AC2-4D61-8F99-05A49611C602}" type="parTrans" cxnId="{39EA1ACD-3931-4EA1-8566-70F4497357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8C9FE1B2-1E1A-4732-A922-F84CD9D98283}" type="sibTrans" cxnId="{39EA1ACD-3931-4EA1-8566-70F4497357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706EB62A-F53A-4C24-A810-56BFD8231071}">
      <dgm:prSet phldrT="[Text]" custT="1"/>
      <dgm:spPr/>
      <dgm:t>
        <a:bodyPr/>
        <a:lstStyle/>
        <a:p>
          <a:pPr algn="ctr"/>
          <a:r>
            <a:rPr lang="en-US" sz="1200">
              <a:latin typeface="Times New Roman" panose="02020603050405020304" pitchFamily="18" charset="0"/>
              <a:cs typeface="Times New Roman" panose="02020603050405020304" pitchFamily="18" charset="0"/>
            </a:rPr>
            <a:t>q</a:t>
          </a:r>
        </a:p>
      </dgm:t>
    </dgm:pt>
    <dgm:pt modelId="{B4A9EDE0-CE7C-47CE-A8AA-CC20CFFD0533}" type="parTrans" cxnId="{3275A6D6-AC64-44A3-9A85-CF06136484C9}">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2411EF2E-2D58-4340-ADDB-D232E5F17F29}" type="sibTrans" cxnId="{3275A6D6-AC64-44A3-9A85-CF06136484C9}">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D2F4A519-CE97-4563-BBD7-9557A8A4C152}">
      <dgm:prSet phldrT="[Text]" custT="1"/>
      <dgm:spPr>
        <a:solidFill>
          <a:schemeClr val="accent5">
            <a:alpha val="50000"/>
          </a:schemeClr>
        </a:solidFill>
      </dgm:spPr>
      <dgm:t>
        <a:bodyPr/>
        <a:lstStyle/>
        <a:p>
          <a:pPr algn="ctr"/>
          <a:r>
            <a:rPr lang="en-US" sz="1200">
              <a:latin typeface="Times New Roman" panose="02020603050405020304" pitchFamily="18" charset="0"/>
              <a:cs typeface="Times New Roman" panose="02020603050405020304" pitchFamily="18" charset="0"/>
            </a:rPr>
            <a:t>Parameters</a:t>
          </a:r>
        </a:p>
      </dgm:t>
    </dgm:pt>
    <dgm:pt modelId="{F0106561-4BC3-43BD-A5D1-AFBC3444A802}" type="parTrans" cxnId="{74AAD090-ABE8-4642-AF9A-7DAB66D7936C}">
      <dgm:prSet/>
      <dgm:spPr/>
      <dgm:t>
        <a:bodyPr/>
        <a:lstStyle/>
        <a:p>
          <a:pPr algn="ctr"/>
          <a:endParaRPr lang="en-US" sz="1200"/>
        </a:p>
      </dgm:t>
    </dgm:pt>
    <dgm:pt modelId="{C8FFCD8B-8E03-40AC-9EE0-45A999FE9D4D}" type="sibTrans" cxnId="{74AAD090-ABE8-4642-AF9A-7DAB66D7936C}">
      <dgm:prSet/>
      <dgm:spPr/>
      <dgm:t>
        <a:bodyPr/>
        <a:lstStyle/>
        <a:p>
          <a:pPr algn="ctr"/>
          <a:endParaRPr lang="en-US" sz="1200"/>
        </a:p>
      </dgm:t>
    </dgm:pt>
    <dgm:pt modelId="{B59B6467-56E8-49D8-8798-9B4F25DDDDBA}">
      <dgm:prSet phldrT="[Text]" custT="1"/>
      <dgm:spPr/>
      <dgm:t>
        <a:bodyPr/>
        <a:lstStyle/>
        <a:p>
          <a:pPr algn="ctr"/>
          <a:r>
            <a:rPr lang="en-US" sz="1200" i="1">
              <a:latin typeface="Times New Roman" panose="02020603050405020304" pitchFamily="18" charset="0"/>
              <a:cs typeface="Times New Roman" panose="02020603050405020304" pitchFamily="18" charset="0"/>
            </a:rPr>
            <a:t>PumpProp</a:t>
          </a:r>
          <a:endParaRPr lang="en-US" sz="1200" i="1"/>
        </a:p>
      </dgm:t>
    </dgm:pt>
    <dgm:pt modelId="{2F31E880-289E-46C4-BF9F-57B23C36293C}" type="parTrans" cxnId="{B96DCA19-43E9-41D6-97FC-16B4D368E4C4}">
      <dgm:prSet/>
      <dgm:spPr/>
      <dgm:t>
        <a:bodyPr/>
        <a:lstStyle/>
        <a:p>
          <a:pPr algn="ctr"/>
          <a:endParaRPr lang="en-US" sz="1200"/>
        </a:p>
      </dgm:t>
    </dgm:pt>
    <dgm:pt modelId="{973042D4-CC80-4186-A64F-2FB8AE53A628}" type="sibTrans" cxnId="{B96DCA19-43E9-41D6-97FC-16B4D368E4C4}">
      <dgm:prSet/>
      <dgm:spPr/>
      <dgm:t>
        <a:bodyPr/>
        <a:lstStyle/>
        <a:p>
          <a:pPr algn="ctr"/>
          <a:endParaRPr lang="en-US" sz="1200"/>
        </a:p>
      </dgm:t>
    </dgm:pt>
    <dgm:pt modelId="{6381B03E-A052-45E7-A4C5-D40E22EE431B}">
      <dgm:prSet phldrT="[Text]" custT="1"/>
      <dgm:spPr>
        <a:solidFill>
          <a:srgbClr val="FFC000">
            <a:alpha val="50000"/>
          </a:srgbClr>
        </a:solidFill>
      </dgm:spPr>
      <dgm:t>
        <a:bodyPr/>
        <a:lstStyle/>
        <a:p>
          <a:pPr algn="ctr"/>
          <a:r>
            <a:rPr lang="en-US" sz="1200">
              <a:latin typeface="Times New Roman" panose="02020603050405020304" pitchFamily="18" charset="0"/>
              <a:cs typeface="Times New Roman" panose="02020603050405020304" pitchFamily="18" charset="0"/>
            </a:rPr>
            <a:t>Pump Designation </a:t>
          </a:r>
        </a:p>
      </dgm:t>
    </dgm:pt>
    <dgm:pt modelId="{C5E75957-2CB4-43E3-B415-44D28D39D53B}" type="parTrans" cxnId="{0267E40C-1185-45C9-A431-7D5A7D39EFC6}">
      <dgm:prSet/>
      <dgm:spPr/>
      <dgm:t>
        <a:bodyPr/>
        <a:lstStyle/>
        <a:p>
          <a:pPr algn="ctr"/>
          <a:endParaRPr lang="en-US" sz="1200"/>
        </a:p>
      </dgm:t>
    </dgm:pt>
    <dgm:pt modelId="{2FBB259C-92CB-4898-A962-850F857BE15D}" type="sibTrans" cxnId="{0267E40C-1185-45C9-A431-7D5A7D39EFC6}">
      <dgm:prSet/>
      <dgm:spPr/>
      <dgm:t>
        <a:bodyPr/>
        <a:lstStyle/>
        <a:p>
          <a:pPr algn="ctr"/>
          <a:endParaRPr lang="en-US" sz="1200"/>
        </a:p>
      </dgm:t>
    </dgm:pt>
    <dgm:pt modelId="{4F2FD53D-C91D-4D1A-8EEF-1AA078004521}" type="pres">
      <dgm:prSet presAssocID="{D5EB836D-8BB4-4414-BB62-22831FB560C9}" presName="Name0" presStyleCnt="0">
        <dgm:presLayoutVars>
          <dgm:chPref val="1"/>
          <dgm:dir/>
          <dgm:animOne val="branch"/>
          <dgm:animLvl val="lvl"/>
          <dgm:resizeHandles/>
        </dgm:presLayoutVars>
      </dgm:prSet>
      <dgm:spPr/>
      <dgm:t>
        <a:bodyPr/>
        <a:lstStyle/>
        <a:p>
          <a:endParaRPr lang="en-US"/>
        </a:p>
      </dgm:t>
    </dgm:pt>
    <dgm:pt modelId="{77E00DA7-0BCE-4A6F-B0F3-4BE47D4EFC23}" type="pres">
      <dgm:prSet presAssocID="{118408A2-2AF3-4D8B-90B2-D91CC9BADE52}" presName="vertOne" presStyleCnt="0"/>
      <dgm:spPr/>
    </dgm:pt>
    <dgm:pt modelId="{8BADD555-F79C-4474-9664-E0981A7A5CEF}" type="pres">
      <dgm:prSet presAssocID="{118408A2-2AF3-4D8B-90B2-D91CC9BADE52}" presName="txOne" presStyleLbl="node0" presStyleIdx="0" presStyleCnt="2">
        <dgm:presLayoutVars>
          <dgm:chPref val="3"/>
        </dgm:presLayoutVars>
      </dgm:prSet>
      <dgm:spPr/>
      <dgm:t>
        <a:bodyPr/>
        <a:lstStyle/>
        <a:p>
          <a:endParaRPr lang="en-US"/>
        </a:p>
      </dgm:t>
    </dgm:pt>
    <dgm:pt modelId="{5B32B62E-0E7C-473A-9E70-6542BEBCB0E9}" type="pres">
      <dgm:prSet presAssocID="{118408A2-2AF3-4D8B-90B2-D91CC9BADE52}" presName="parTransOne" presStyleCnt="0"/>
      <dgm:spPr/>
    </dgm:pt>
    <dgm:pt modelId="{64A84AE9-839E-49A4-920A-D9AB1FA607D7}" type="pres">
      <dgm:prSet presAssocID="{118408A2-2AF3-4D8B-90B2-D91CC9BADE52}" presName="horzOne" presStyleCnt="0"/>
      <dgm:spPr/>
    </dgm:pt>
    <dgm:pt modelId="{F73B989C-0977-4D34-8816-2C66B0102E04}" type="pres">
      <dgm:prSet presAssocID="{6381B03E-A052-45E7-A4C5-D40E22EE431B}" presName="vertTwo" presStyleCnt="0"/>
      <dgm:spPr/>
    </dgm:pt>
    <dgm:pt modelId="{3D977C79-6B61-4D7E-84CD-C330980B33A4}" type="pres">
      <dgm:prSet presAssocID="{6381B03E-A052-45E7-A4C5-D40E22EE431B}" presName="txTwo" presStyleLbl="node2" presStyleIdx="0" presStyleCnt="3">
        <dgm:presLayoutVars>
          <dgm:chPref val="3"/>
        </dgm:presLayoutVars>
      </dgm:prSet>
      <dgm:spPr/>
      <dgm:t>
        <a:bodyPr/>
        <a:lstStyle/>
        <a:p>
          <a:endParaRPr lang="en-US"/>
        </a:p>
      </dgm:t>
    </dgm:pt>
    <dgm:pt modelId="{7CF94F77-AEF5-4FAF-A6AA-F1868563E3CD}" type="pres">
      <dgm:prSet presAssocID="{6381B03E-A052-45E7-A4C5-D40E22EE431B}" presName="parTransTwo" presStyleCnt="0"/>
      <dgm:spPr/>
    </dgm:pt>
    <dgm:pt modelId="{E4FE17FE-C398-4D5D-9D9A-99A8B5B04814}" type="pres">
      <dgm:prSet presAssocID="{6381B03E-A052-45E7-A4C5-D40E22EE431B}" presName="horzTwo" presStyleCnt="0"/>
      <dgm:spPr/>
    </dgm:pt>
    <dgm:pt modelId="{13D12CE6-FBF2-4869-8BDD-8BBFE486EA74}" type="pres">
      <dgm:prSet presAssocID="{D2F4A519-CE97-4563-BBD7-9557A8A4C152}" presName="vertThree" presStyleCnt="0"/>
      <dgm:spPr/>
    </dgm:pt>
    <dgm:pt modelId="{97F4B1D3-F0CC-4FC2-A466-3E416BF9D859}" type="pres">
      <dgm:prSet presAssocID="{D2F4A519-CE97-4563-BBD7-9557A8A4C152}" presName="txThree" presStyleLbl="node3" presStyleIdx="0" presStyleCnt="5" custScaleX="160454">
        <dgm:presLayoutVars>
          <dgm:chPref val="3"/>
        </dgm:presLayoutVars>
      </dgm:prSet>
      <dgm:spPr/>
      <dgm:t>
        <a:bodyPr/>
        <a:lstStyle/>
        <a:p>
          <a:endParaRPr lang="en-US"/>
        </a:p>
      </dgm:t>
    </dgm:pt>
    <dgm:pt modelId="{C96F042D-4A9C-4341-9685-C31C5B74D31B}" type="pres">
      <dgm:prSet presAssocID="{D2F4A519-CE97-4563-BBD7-9557A8A4C152}" presName="horzThree" presStyleCnt="0"/>
      <dgm:spPr/>
    </dgm:pt>
    <dgm:pt modelId="{812B7E98-8170-4701-AC6B-EBF86B7332C3}" type="pres">
      <dgm:prSet presAssocID="{0BA382DB-88DD-4FC0-86EE-202E4B458C34}" presName="sibSpaceOne" presStyleCnt="0"/>
      <dgm:spPr/>
    </dgm:pt>
    <dgm:pt modelId="{E5367E04-F7DA-449B-AC94-A405164F4BD4}" type="pres">
      <dgm:prSet presAssocID="{B59B6467-56E8-49D8-8798-9B4F25DDDDBA}" presName="vertOne" presStyleCnt="0"/>
      <dgm:spPr/>
    </dgm:pt>
    <dgm:pt modelId="{56A21D5E-34CF-4E35-9881-746F1A7DC681}" type="pres">
      <dgm:prSet presAssocID="{B59B6467-56E8-49D8-8798-9B4F25DDDDBA}" presName="txOne" presStyleLbl="node0" presStyleIdx="1" presStyleCnt="2">
        <dgm:presLayoutVars>
          <dgm:chPref val="3"/>
        </dgm:presLayoutVars>
      </dgm:prSet>
      <dgm:spPr/>
      <dgm:t>
        <a:bodyPr/>
        <a:lstStyle/>
        <a:p>
          <a:endParaRPr lang="en-US"/>
        </a:p>
      </dgm:t>
    </dgm:pt>
    <dgm:pt modelId="{E2D2AFF6-827E-4B5A-9360-9A61F90461F5}" type="pres">
      <dgm:prSet presAssocID="{B59B6467-56E8-49D8-8798-9B4F25DDDDBA}" presName="parTransOne" presStyleCnt="0"/>
      <dgm:spPr/>
    </dgm:pt>
    <dgm:pt modelId="{69E2964F-747E-4145-9BB5-A726E53263CE}" type="pres">
      <dgm:prSet presAssocID="{B59B6467-56E8-49D8-8798-9B4F25DDDDBA}" presName="horzOne" presStyleCnt="0"/>
      <dgm:spPr/>
    </dgm:pt>
    <dgm:pt modelId="{D6E71072-003F-4A34-BC73-E18F6309CC8D}" type="pres">
      <dgm:prSet presAssocID="{61142A5D-CC1F-400F-B504-E5BB73262699}" presName="vertTwo" presStyleCnt="0"/>
      <dgm:spPr/>
    </dgm:pt>
    <dgm:pt modelId="{502CF7FE-1711-44BF-88FE-14648D1C455B}" type="pres">
      <dgm:prSet presAssocID="{61142A5D-CC1F-400F-B504-E5BB73262699}" presName="txTwo" presStyleLbl="node2" presStyleIdx="1" presStyleCnt="3">
        <dgm:presLayoutVars>
          <dgm:chPref val="3"/>
        </dgm:presLayoutVars>
      </dgm:prSet>
      <dgm:spPr/>
      <dgm:t>
        <a:bodyPr/>
        <a:lstStyle/>
        <a:p>
          <a:endParaRPr lang="en-US"/>
        </a:p>
      </dgm:t>
    </dgm:pt>
    <dgm:pt modelId="{AAE77DE7-9E0C-4D5F-B123-E1EA8218FAF2}" type="pres">
      <dgm:prSet presAssocID="{61142A5D-CC1F-400F-B504-E5BB73262699}" presName="parTransTwo" presStyleCnt="0"/>
      <dgm:spPr/>
    </dgm:pt>
    <dgm:pt modelId="{8952E20F-002F-4A55-B520-BBC56D41C2FC}" type="pres">
      <dgm:prSet presAssocID="{61142A5D-CC1F-400F-B504-E5BB73262699}" presName="horzTwo" presStyleCnt="0"/>
      <dgm:spPr/>
    </dgm:pt>
    <dgm:pt modelId="{E218141B-0D5F-4F9D-B282-7B8B29ABF5A6}" type="pres">
      <dgm:prSet presAssocID="{1871540A-97E4-4A12-A3A0-1A0E860CE157}" presName="vertThree" presStyleCnt="0"/>
      <dgm:spPr/>
    </dgm:pt>
    <dgm:pt modelId="{E527A786-3503-45AB-8D7D-089DE1FBF31E}" type="pres">
      <dgm:prSet presAssocID="{1871540A-97E4-4A12-A3A0-1A0E860CE157}" presName="txThree" presStyleLbl="node3" presStyleIdx="1" presStyleCnt="5">
        <dgm:presLayoutVars>
          <dgm:chPref val="3"/>
        </dgm:presLayoutVars>
      </dgm:prSet>
      <dgm:spPr/>
      <dgm:t>
        <a:bodyPr/>
        <a:lstStyle/>
        <a:p>
          <a:endParaRPr lang="en-US"/>
        </a:p>
      </dgm:t>
    </dgm:pt>
    <dgm:pt modelId="{B6661781-57EB-4434-B252-9A04D7CAEF84}" type="pres">
      <dgm:prSet presAssocID="{1871540A-97E4-4A12-A3A0-1A0E860CE157}" presName="horzThree" presStyleCnt="0"/>
      <dgm:spPr/>
    </dgm:pt>
    <dgm:pt modelId="{939B191C-7D93-452C-BDDE-3B6D93EEA02B}" type="pres">
      <dgm:prSet presAssocID="{F89A70FF-E9DE-4FD5-A404-E86E71C5A48E}" presName="sibSpaceThree" presStyleCnt="0"/>
      <dgm:spPr/>
    </dgm:pt>
    <dgm:pt modelId="{C2A017F4-1AE5-4C40-B45A-1950AF363728}" type="pres">
      <dgm:prSet presAssocID="{04EB783E-8595-4901-BE9F-A06C4EBCCF3D}" presName="vertThree" presStyleCnt="0"/>
      <dgm:spPr/>
    </dgm:pt>
    <dgm:pt modelId="{B503AC47-019F-4607-8720-2693A6B16120}" type="pres">
      <dgm:prSet presAssocID="{04EB783E-8595-4901-BE9F-A06C4EBCCF3D}" presName="txThree" presStyleLbl="node3" presStyleIdx="2" presStyleCnt="5">
        <dgm:presLayoutVars>
          <dgm:chPref val="3"/>
        </dgm:presLayoutVars>
      </dgm:prSet>
      <dgm:spPr/>
      <dgm:t>
        <a:bodyPr/>
        <a:lstStyle/>
        <a:p>
          <a:endParaRPr lang="en-US"/>
        </a:p>
      </dgm:t>
    </dgm:pt>
    <dgm:pt modelId="{479856B4-1AF6-401E-A6BB-91748DE0F50F}" type="pres">
      <dgm:prSet presAssocID="{04EB783E-8595-4901-BE9F-A06C4EBCCF3D}" presName="horzThree" presStyleCnt="0"/>
      <dgm:spPr/>
    </dgm:pt>
    <dgm:pt modelId="{13FB074F-6027-4A20-ADE9-C3714D924500}" type="pres">
      <dgm:prSet presAssocID="{66B57E74-F8D4-4A5E-A24E-C76BED6DAC7A}" presName="sibSpaceTwo" presStyleCnt="0"/>
      <dgm:spPr/>
    </dgm:pt>
    <dgm:pt modelId="{52B9C407-98CE-44E1-A3F7-1E5F8C0D9D03}" type="pres">
      <dgm:prSet presAssocID="{132CDE95-23F3-40ED-93CB-28A5F8EC8234}" presName="vertTwo" presStyleCnt="0"/>
      <dgm:spPr/>
    </dgm:pt>
    <dgm:pt modelId="{CFAE806E-0A72-4078-839F-104F09DD087F}" type="pres">
      <dgm:prSet presAssocID="{132CDE95-23F3-40ED-93CB-28A5F8EC8234}" presName="txTwo" presStyleLbl="node2" presStyleIdx="2" presStyleCnt="3">
        <dgm:presLayoutVars>
          <dgm:chPref val="3"/>
        </dgm:presLayoutVars>
      </dgm:prSet>
      <dgm:spPr/>
      <dgm:t>
        <a:bodyPr/>
        <a:lstStyle/>
        <a:p>
          <a:endParaRPr lang="en-US"/>
        </a:p>
      </dgm:t>
    </dgm:pt>
    <dgm:pt modelId="{2305D716-4C86-47AE-BC37-124C548734D7}" type="pres">
      <dgm:prSet presAssocID="{132CDE95-23F3-40ED-93CB-28A5F8EC8234}" presName="parTransTwo" presStyleCnt="0"/>
      <dgm:spPr/>
    </dgm:pt>
    <dgm:pt modelId="{63C909C0-FDA4-44F7-8F6E-6391ADA566FF}" type="pres">
      <dgm:prSet presAssocID="{132CDE95-23F3-40ED-93CB-28A5F8EC8234}" presName="horzTwo" presStyleCnt="0"/>
      <dgm:spPr/>
    </dgm:pt>
    <dgm:pt modelId="{F54103FA-C592-422D-89E4-9E56AB5251E3}" type="pres">
      <dgm:prSet presAssocID="{CC3B557E-7847-4477-A71C-8FCF7D67B057}" presName="vertThree" presStyleCnt="0"/>
      <dgm:spPr/>
    </dgm:pt>
    <dgm:pt modelId="{449750A7-D835-449D-8F33-AC5D8BC03FA3}" type="pres">
      <dgm:prSet presAssocID="{CC3B557E-7847-4477-A71C-8FCF7D67B057}" presName="txThree" presStyleLbl="node3" presStyleIdx="3" presStyleCnt="5">
        <dgm:presLayoutVars>
          <dgm:chPref val="3"/>
        </dgm:presLayoutVars>
      </dgm:prSet>
      <dgm:spPr/>
      <dgm:t>
        <a:bodyPr/>
        <a:lstStyle/>
        <a:p>
          <a:endParaRPr lang="en-US"/>
        </a:p>
      </dgm:t>
    </dgm:pt>
    <dgm:pt modelId="{EC8715B1-D949-41C9-B3A1-1445FD6E2445}" type="pres">
      <dgm:prSet presAssocID="{CC3B557E-7847-4477-A71C-8FCF7D67B057}" presName="horzThree" presStyleCnt="0"/>
      <dgm:spPr/>
    </dgm:pt>
    <dgm:pt modelId="{EA827F7D-F824-479C-ACD0-3E749662FE99}" type="pres">
      <dgm:prSet presAssocID="{8C9FE1B2-1E1A-4732-A922-F84CD9D98283}" presName="sibSpaceThree" presStyleCnt="0"/>
      <dgm:spPr/>
    </dgm:pt>
    <dgm:pt modelId="{CA2324B9-F267-42B8-BD9D-CBA552C57E42}" type="pres">
      <dgm:prSet presAssocID="{706EB62A-F53A-4C24-A810-56BFD8231071}" presName="vertThree" presStyleCnt="0"/>
      <dgm:spPr/>
    </dgm:pt>
    <dgm:pt modelId="{0920680C-3819-4BB8-89B7-496D886E4CF9}" type="pres">
      <dgm:prSet presAssocID="{706EB62A-F53A-4C24-A810-56BFD8231071}" presName="txThree" presStyleLbl="node3" presStyleIdx="4" presStyleCnt="5">
        <dgm:presLayoutVars>
          <dgm:chPref val="3"/>
        </dgm:presLayoutVars>
      </dgm:prSet>
      <dgm:spPr/>
      <dgm:t>
        <a:bodyPr/>
        <a:lstStyle/>
        <a:p>
          <a:endParaRPr lang="en-US"/>
        </a:p>
      </dgm:t>
    </dgm:pt>
    <dgm:pt modelId="{822306AA-516B-4144-A066-F25B38251F5F}" type="pres">
      <dgm:prSet presAssocID="{706EB62A-F53A-4C24-A810-56BFD8231071}" presName="horzThree" presStyleCnt="0"/>
      <dgm:spPr/>
    </dgm:pt>
  </dgm:ptLst>
  <dgm:cxnLst>
    <dgm:cxn modelId="{39EA1ACD-3931-4EA1-8566-70F44973578F}" srcId="{132CDE95-23F3-40ED-93CB-28A5F8EC8234}" destId="{CC3B557E-7847-4477-A71C-8FCF7D67B057}" srcOrd="0" destOrd="0" parTransId="{CB0AFB3A-0AC2-4D61-8F99-05A49611C602}" sibTransId="{8C9FE1B2-1E1A-4732-A922-F84CD9D98283}"/>
    <dgm:cxn modelId="{571FA6E7-A74F-4B58-9931-FB7F28DC1FE4}" type="presOf" srcId="{D2F4A519-CE97-4563-BBD7-9557A8A4C152}" destId="{97F4B1D3-F0CC-4FC2-A466-3E416BF9D859}" srcOrd="0" destOrd="0" presId="urn:microsoft.com/office/officeart/2005/8/layout/hierarchy4"/>
    <dgm:cxn modelId="{71A0339F-FECA-443D-8F20-CEC370EA9EC0}" type="presOf" srcId="{118408A2-2AF3-4D8B-90B2-D91CC9BADE52}" destId="{8BADD555-F79C-4474-9664-E0981A7A5CEF}" srcOrd="0" destOrd="0" presId="urn:microsoft.com/office/officeart/2005/8/layout/hierarchy4"/>
    <dgm:cxn modelId="{13239C36-08AF-4324-8B96-95889F460995}" srcId="{61142A5D-CC1F-400F-B504-E5BB73262699}" destId="{1871540A-97E4-4A12-A3A0-1A0E860CE157}" srcOrd="0" destOrd="0" parTransId="{B510AA84-4D93-479C-95EC-9F2602A90622}" sibTransId="{F89A70FF-E9DE-4FD5-A404-E86E71C5A48E}"/>
    <dgm:cxn modelId="{0267E40C-1185-45C9-A431-7D5A7D39EFC6}" srcId="{118408A2-2AF3-4D8B-90B2-D91CC9BADE52}" destId="{6381B03E-A052-45E7-A4C5-D40E22EE431B}" srcOrd="0" destOrd="0" parTransId="{C5E75957-2CB4-43E3-B415-44D28D39D53B}" sibTransId="{2FBB259C-92CB-4898-A962-850F857BE15D}"/>
    <dgm:cxn modelId="{82A8D1F1-734F-43FC-BE17-ECA782013432}" type="presOf" srcId="{1871540A-97E4-4A12-A3A0-1A0E860CE157}" destId="{E527A786-3503-45AB-8D7D-089DE1FBF31E}" srcOrd="0" destOrd="0" presId="urn:microsoft.com/office/officeart/2005/8/layout/hierarchy4"/>
    <dgm:cxn modelId="{D75D4895-AC30-47EC-8483-63BBDF019D60}" type="presOf" srcId="{706EB62A-F53A-4C24-A810-56BFD8231071}" destId="{0920680C-3819-4BB8-89B7-496D886E4CF9}" srcOrd="0" destOrd="0" presId="urn:microsoft.com/office/officeart/2005/8/layout/hierarchy4"/>
    <dgm:cxn modelId="{474C2F2E-D5DA-4CBB-88DB-43CD9F4A7184}" type="presOf" srcId="{6381B03E-A052-45E7-A4C5-D40E22EE431B}" destId="{3D977C79-6B61-4D7E-84CD-C330980B33A4}" srcOrd="0" destOrd="0" presId="urn:microsoft.com/office/officeart/2005/8/layout/hierarchy4"/>
    <dgm:cxn modelId="{3275A6D6-AC64-44A3-9A85-CF06136484C9}" srcId="{132CDE95-23F3-40ED-93CB-28A5F8EC8234}" destId="{706EB62A-F53A-4C24-A810-56BFD8231071}" srcOrd="1" destOrd="0" parTransId="{B4A9EDE0-CE7C-47CE-A8AA-CC20CFFD0533}" sibTransId="{2411EF2E-2D58-4340-ADDB-D232E5F17F29}"/>
    <dgm:cxn modelId="{B96DCA19-43E9-41D6-97FC-16B4D368E4C4}" srcId="{D5EB836D-8BB4-4414-BB62-22831FB560C9}" destId="{B59B6467-56E8-49D8-8798-9B4F25DDDDBA}" srcOrd="1" destOrd="0" parTransId="{2F31E880-289E-46C4-BF9F-57B23C36293C}" sibTransId="{973042D4-CC80-4186-A64F-2FB8AE53A628}"/>
    <dgm:cxn modelId="{560627EF-9D71-493D-9F62-CA24034B407B}" srcId="{61142A5D-CC1F-400F-B504-E5BB73262699}" destId="{04EB783E-8595-4901-BE9F-A06C4EBCCF3D}" srcOrd="1" destOrd="0" parTransId="{A4984D11-E9F2-4936-A3C7-6D60E5E745BB}" sibTransId="{51FD643E-8173-429A-BB8D-97369DA564DC}"/>
    <dgm:cxn modelId="{A142DC03-4B08-42D0-A408-3833A07DC29A}" srcId="{B59B6467-56E8-49D8-8798-9B4F25DDDDBA}" destId="{61142A5D-CC1F-400F-B504-E5BB73262699}" srcOrd="0" destOrd="0" parTransId="{3E3AFBC4-DCFC-429B-A70F-749BC9D07AED}" sibTransId="{66B57E74-F8D4-4A5E-A24E-C76BED6DAC7A}"/>
    <dgm:cxn modelId="{B63C1607-BE02-4964-80E9-F8B7A790D08F}" type="presOf" srcId="{B59B6467-56E8-49D8-8798-9B4F25DDDDBA}" destId="{56A21D5E-34CF-4E35-9881-746F1A7DC681}" srcOrd="0" destOrd="0" presId="urn:microsoft.com/office/officeart/2005/8/layout/hierarchy4"/>
    <dgm:cxn modelId="{AFB36E6C-A8F2-48E1-9A7F-0DD430181E97}" type="presOf" srcId="{D5EB836D-8BB4-4414-BB62-22831FB560C9}" destId="{4F2FD53D-C91D-4D1A-8EEF-1AA078004521}" srcOrd="0" destOrd="0" presId="urn:microsoft.com/office/officeart/2005/8/layout/hierarchy4"/>
    <dgm:cxn modelId="{4F500B54-7B69-48CF-8D61-98B1308D63A2}" type="presOf" srcId="{04EB783E-8595-4901-BE9F-A06C4EBCCF3D}" destId="{B503AC47-019F-4607-8720-2693A6B16120}" srcOrd="0" destOrd="0" presId="urn:microsoft.com/office/officeart/2005/8/layout/hierarchy4"/>
    <dgm:cxn modelId="{44E42D1F-40BE-42DA-833B-01CF5703B7A2}" type="presOf" srcId="{132CDE95-23F3-40ED-93CB-28A5F8EC8234}" destId="{CFAE806E-0A72-4078-839F-104F09DD087F}" srcOrd="0" destOrd="0" presId="urn:microsoft.com/office/officeart/2005/8/layout/hierarchy4"/>
    <dgm:cxn modelId="{153BC1A7-A371-464B-8B07-AE6C974E818F}" srcId="{D5EB836D-8BB4-4414-BB62-22831FB560C9}" destId="{118408A2-2AF3-4D8B-90B2-D91CC9BADE52}" srcOrd="0" destOrd="0" parTransId="{53F1188A-B557-4924-9301-E056463F2DD7}" sibTransId="{0BA382DB-88DD-4FC0-86EE-202E4B458C34}"/>
    <dgm:cxn modelId="{BC31EEDD-0BBE-4C66-A669-59F3471158F6}" srcId="{B59B6467-56E8-49D8-8798-9B4F25DDDDBA}" destId="{132CDE95-23F3-40ED-93CB-28A5F8EC8234}" srcOrd="1" destOrd="0" parTransId="{E683D14B-0529-4441-A0B8-0D610BFB35CC}" sibTransId="{2133413B-FDD2-4D04-8182-E41BBC7B1267}"/>
    <dgm:cxn modelId="{C417FD2A-1DE4-48BC-B5FB-D1C16D1B22D7}" type="presOf" srcId="{61142A5D-CC1F-400F-B504-E5BB73262699}" destId="{502CF7FE-1711-44BF-88FE-14648D1C455B}" srcOrd="0" destOrd="0" presId="urn:microsoft.com/office/officeart/2005/8/layout/hierarchy4"/>
    <dgm:cxn modelId="{99B062E0-BE65-4B43-B294-2E4D4D1F7DF0}" type="presOf" srcId="{CC3B557E-7847-4477-A71C-8FCF7D67B057}" destId="{449750A7-D835-449D-8F33-AC5D8BC03FA3}" srcOrd="0" destOrd="0" presId="urn:microsoft.com/office/officeart/2005/8/layout/hierarchy4"/>
    <dgm:cxn modelId="{74AAD090-ABE8-4642-AF9A-7DAB66D7936C}" srcId="{6381B03E-A052-45E7-A4C5-D40E22EE431B}" destId="{D2F4A519-CE97-4563-BBD7-9557A8A4C152}" srcOrd="0" destOrd="0" parTransId="{F0106561-4BC3-43BD-A5D1-AFBC3444A802}" sibTransId="{C8FFCD8B-8E03-40AC-9EE0-45A999FE9D4D}"/>
    <dgm:cxn modelId="{229FF667-F09D-428C-A971-DAF707C1654F}" type="presParOf" srcId="{4F2FD53D-C91D-4D1A-8EEF-1AA078004521}" destId="{77E00DA7-0BCE-4A6F-B0F3-4BE47D4EFC23}" srcOrd="0" destOrd="0" presId="urn:microsoft.com/office/officeart/2005/8/layout/hierarchy4"/>
    <dgm:cxn modelId="{AF91D6B2-142E-46CE-AB46-C1ADB81176F6}" type="presParOf" srcId="{77E00DA7-0BCE-4A6F-B0F3-4BE47D4EFC23}" destId="{8BADD555-F79C-4474-9664-E0981A7A5CEF}" srcOrd="0" destOrd="0" presId="urn:microsoft.com/office/officeart/2005/8/layout/hierarchy4"/>
    <dgm:cxn modelId="{B2D4BF9D-18F4-43F3-AA49-57B57DCB1304}" type="presParOf" srcId="{77E00DA7-0BCE-4A6F-B0F3-4BE47D4EFC23}" destId="{5B32B62E-0E7C-473A-9E70-6542BEBCB0E9}" srcOrd="1" destOrd="0" presId="urn:microsoft.com/office/officeart/2005/8/layout/hierarchy4"/>
    <dgm:cxn modelId="{D1BD8D0A-7644-42EE-92B2-4B150061F7D7}" type="presParOf" srcId="{77E00DA7-0BCE-4A6F-B0F3-4BE47D4EFC23}" destId="{64A84AE9-839E-49A4-920A-D9AB1FA607D7}" srcOrd="2" destOrd="0" presId="urn:microsoft.com/office/officeart/2005/8/layout/hierarchy4"/>
    <dgm:cxn modelId="{1A6D1F6C-9842-49FD-9B26-19F56D8D0A73}" type="presParOf" srcId="{64A84AE9-839E-49A4-920A-D9AB1FA607D7}" destId="{F73B989C-0977-4D34-8816-2C66B0102E04}" srcOrd="0" destOrd="0" presId="urn:microsoft.com/office/officeart/2005/8/layout/hierarchy4"/>
    <dgm:cxn modelId="{0C4D0672-5155-48A5-984B-50C85B4A406C}" type="presParOf" srcId="{F73B989C-0977-4D34-8816-2C66B0102E04}" destId="{3D977C79-6B61-4D7E-84CD-C330980B33A4}" srcOrd="0" destOrd="0" presId="urn:microsoft.com/office/officeart/2005/8/layout/hierarchy4"/>
    <dgm:cxn modelId="{6DE5C07D-EB6D-447E-B88D-3F2CDBB775D6}" type="presParOf" srcId="{F73B989C-0977-4D34-8816-2C66B0102E04}" destId="{7CF94F77-AEF5-4FAF-A6AA-F1868563E3CD}" srcOrd="1" destOrd="0" presId="urn:microsoft.com/office/officeart/2005/8/layout/hierarchy4"/>
    <dgm:cxn modelId="{F5A8EA76-A1C8-4677-938E-C9DC2ED324AA}" type="presParOf" srcId="{F73B989C-0977-4D34-8816-2C66B0102E04}" destId="{E4FE17FE-C398-4D5D-9D9A-99A8B5B04814}" srcOrd="2" destOrd="0" presId="urn:microsoft.com/office/officeart/2005/8/layout/hierarchy4"/>
    <dgm:cxn modelId="{5FDBCB8C-1B95-4CB6-9550-895F26FD5CE5}" type="presParOf" srcId="{E4FE17FE-C398-4D5D-9D9A-99A8B5B04814}" destId="{13D12CE6-FBF2-4869-8BDD-8BBFE486EA74}" srcOrd="0" destOrd="0" presId="urn:microsoft.com/office/officeart/2005/8/layout/hierarchy4"/>
    <dgm:cxn modelId="{CDCE2E6A-DC8D-44EA-96D8-0665C09E70A1}" type="presParOf" srcId="{13D12CE6-FBF2-4869-8BDD-8BBFE486EA74}" destId="{97F4B1D3-F0CC-4FC2-A466-3E416BF9D859}" srcOrd="0" destOrd="0" presId="urn:microsoft.com/office/officeart/2005/8/layout/hierarchy4"/>
    <dgm:cxn modelId="{7E01A0A3-EC44-4ED2-873F-2058814299F2}" type="presParOf" srcId="{13D12CE6-FBF2-4869-8BDD-8BBFE486EA74}" destId="{C96F042D-4A9C-4341-9685-C31C5B74D31B}" srcOrd="1" destOrd="0" presId="urn:microsoft.com/office/officeart/2005/8/layout/hierarchy4"/>
    <dgm:cxn modelId="{04A5D5BE-3980-45D5-9FA1-A58BBA5FC6FA}" type="presParOf" srcId="{4F2FD53D-C91D-4D1A-8EEF-1AA078004521}" destId="{812B7E98-8170-4701-AC6B-EBF86B7332C3}" srcOrd="1" destOrd="0" presId="urn:microsoft.com/office/officeart/2005/8/layout/hierarchy4"/>
    <dgm:cxn modelId="{C7F080CF-00FF-47B0-9251-57667A2EDC8C}" type="presParOf" srcId="{4F2FD53D-C91D-4D1A-8EEF-1AA078004521}" destId="{E5367E04-F7DA-449B-AC94-A405164F4BD4}" srcOrd="2" destOrd="0" presId="urn:microsoft.com/office/officeart/2005/8/layout/hierarchy4"/>
    <dgm:cxn modelId="{BF9472F2-4BD4-4E04-BB36-22BFED9FF8B8}" type="presParOf" srcId="{E5367E04-F7DA-449B-AC94-A405164F4BD4}" destId="{56A21D5E-34CF-4E35-9881-746F1A7DC681}" srcOrd="0" destOrd="0" presId="urn:microsoft.com/office/officeart/2005/8/layout/hierarchy4"/>
    <dgm:cxn modelId="{9FB6E882-A78D-41A9-BE1D-DB9D1796BA88}" type="presParOf" srcId="{E5367E04-F7DA-449B-AC94-A405164F4BD4}" destId="{E2D2AFF6-827E-4B5A-9360-9A61F90461F5}" srcOrd="1" destOrd="0" presId="urn:microsoft.com/office/officeart/2005/8/layout/hierarchy4"/>
    <dgm:cxn modelId="{7BB6717A-F043-436A-B366-AED6ACC96CD6}" type="presParOf" srcId="{E5367E04-F7DA-449B-AC94-A405164F4BD4}" destId="{69E2964F-747E-4145-9BB5-A726E53263CE}" srcOrd="2" destOrd="0" presId="urn:microsoft.com/office/officeart/2005/8/layout/hierarchy4"/>
    <dgm:cxn modelId="{2D9CC1AA-57D5-42B0-8DB6-D9406E568377}" type="presParOf" srcId="{69E2964F-747E-4145-9BB5-A726E53263CE}" destId="{D6E71072-003F-4A34-BC73-E18F6309CC8D}" srcOrd="0" destOrd="0" presId="urn:microsoft.com/office/officeart/2005/8/layout/hierarchy4"/>
    <dgm:cxn modelId="{73800262-C9B3-4153-B6F2-682EF684E239}" type="presParOf" srcId="{D6E71072-003F-4A34-BC73-E18F6309CC8D}" destId="{502CF7FE-1711-44BF-88FE-14648D1C455B}" srcOrd="0" destOrd="0" presId="urn:microsoft.com/office/officeart/2005/8/layout/hierarchy4"/>
    <dgm:cxn modelId="{F07D40ED-08DE-45CF-BC40-7D883554C3F3}" type="presParOf" srcId="{D6E71072-003F-4A34-BC73-E18F6309CC8D}" destId="{AAE77DE7-9E0C-4D5F-B123-E1EA8218FAF2}" srcOrd="1" destOrd="0" presId="urn:microsoft.com/office/officeart/2005/8/layout/hierarchy4"/>
    <dgm:cxn modelId="{6D22FD75-3380-4259-B277-FEE9668ED281}" type="presParOf" srcId="{D6E71072-003F-4A34-BC73-E18F6309CC8D}" destId="{8952E20F-002F-4A55-B520-BBC56D41C2FC}" srcOrd="2" destOrd="0" presId="urn:microsoft.com/office/officeart/2005/8/layout/hierarchy4"/>
    <dgm:cxn modelId="{9A4903C2-EAC3-44D2-96D6-5C3869095FB1}" type="presParOf" srcId="{8952E20F-002F-4A55-B520-BBC56D41C2FC}" destId="{E218141B-0D5F-4F9D-B282-7B8B29ABF5A6}" srcOrd="0" destOrd="0" presId="urn:microsoft.com/office/officeart/2005/8/layout/hierarchy4"/>
    <dgm:cxn modelId="{E971C87B-056E-4041-8AAA-AB9390E9A4FD}" type="presParOf" srcId="{E218141B-0D5F-4F9D-B282-7B8B29ABF5A6}" destId="{E527A786-3503-45AB-8D7D-089DE1FBF31E}" srcOrd="0" destOrd="0" presId="urn:microsoft.com/office/officeart/2005/8/layout/hierarchy4"/>
    <dgm:cxn modelId="{FA9D5725-751B-4FA7-8E1F-D455B7AB2D5D}" type="presParOf" srcId="{E218141B-0D5F-4F9D-B282-7B8B29ABF5A6}" destId="{B6661781-57EB-4434-B252-9A04D7CAEF84}" srcOrd="1" destOrd="0" presId="urn:microsoft.com/office/officeart/2005/8/layout/hierarchy4"/>
    <dgm:cxn modelId="{9628C92D-2882-4806-AB1A-D7F9C5CF6281}" type="presParOf" srcId="{8952E20F-002F-4A55-B520-BBC56D41C2FC}" destId="{939B191C-7D93-452C-BDDE-3B6D93EEA02B}" srcOrd="1" destOrd="0" presId="urn:microsoft.com/office/officeart/2005/8/layout/hierarchy4"/>
    <dgm:cxn modelId="{8C5DD458-2A3B-483A-AFD8-E9704F20231F}" type="presParOf" srcId="{8952E20F-002F-4A55-B520-BBC56D41C2FC}" destId="{C2A017F4-1AE5-4C40-B45A-1950AF363728}" srcOrd="2" destOrd="0" presId="urn:microsoft.com/office/officeart/2005/8/layout/hierarchy4"/>
    <dgm:cxn modelId="{A0AA0DAD-DD69-4273-A61B-EC36A0AABD87}" type="presParOf" srcId="{C2A017F4-1AE5-4C40-B45A-1950AF363728}" destId="{B503AC47-019F-4607-8720-2693A6B16120}" srcOrd="0" destOrd="0" presId="urn:microsoft.com/office/officeart/2005/8/layout/hierarchy4"/>
    <dgm:cxn modelId="{0E8F1D2E-8632-4999-A871-B05C55DA9115}" type="presParOf" srcId="{C2A017F4-1AE5-4C40-B45A-1950AF363728}" destId="{479856B4-1AF6-401E-A6BB-91748DE0F50F}" srcOrd="1" destOrd="0" presId="urn:microsoft.com/office/officeart/2005/8/layout/hierarchy4"/>
    <dgm:cxn modelId="{7D9BC156-DD6E-4E65-B0A5-0C3138746719}" type="presParOf" srcId="{69E2964F-747E-4145-9BB5-A726E53263CE}" destId="{13FB074F-6027-4A20-ADE9-C3714D924500}" srcOrd="1" destOrd="0" presId="urn:microsoft.com/office/officeart/2005/8/layout/hierarchy4"/>
    <dgm:cxn modelId="{5ADD7B2A-37EB-409F-A56F-1DE8322ED21D}" type="presParOf" srcId="{69E2964F-747E-4145-9BB5-A726E53263CE}" destId="{52B9C407-98CE-44E1-A3F7-1E5F8C0D9D03}" srcOrd="2" destOrd="0" presId="urn:microsoft.com/office/officeart/2005/8/layout/hierarchy4"/>
    <dgm:cxn modelId="{CEEA8974-E150-415A-A767-919598C17EB0}" type="presParOf" srcId="{52B9C407-98CE-44E1-A3F7-1E5F8C0D9D03}" destId="{CFAE806E-0A72-4078-839F-104F09DD087F}" srcOrd="0" destOrd="0" presId="urn:microsoft.com/office/officeart/2005/8/layout/hierarchy4"/>
    <dgm:cxn modelId="{DD90631B-986C-4EDF-9523-D3624FEC8666}" type="presParOf" srcId="{52B9C407-98CE-44E1-A3F7-1E5F8C0D9D03}" destId="{2305D716-4C86-47AE-BC37-124C548734D7}" srcOrd="1" destOrd="0" presId="urn:microsoft.com/office/officeart/2005/8/layout/hierarchy4"/>
    <dgm:cxn modelId="{0652D3CB-304B-4E71-94F9-642ABEC0284E}" type="presParOf" srcId="{52B9C407-98CE-44E1-A3F7-1E5F8C0D9D03}" destId="{63C909C0-FDA4-44F7-8F6E-6391ADA566FF}" srcOrd="2" destOrd="0" presId="urn:microsoft.com/office/officeart/2005/8/layout/hierarchy4"/>
    <dgm:cxn modelId="{C2F4BA78-3490-44CC-8050-DF1ED01F2B67}" type="presParOf" srcId="{63C909C0-FDA4-44F7-8F6E-6391ADA566FF}" destId="{F54103FA-C592-422D-89E4-9E56AB5251E3}" srcOrd="0" destOrd="0" presId="urn:microsoft.com/office/officeart/2005/8/layout/hierarchy4"/>
    <dgm:cxn modelId="{B85AECB2-7933-4503-8FF8-0DD8E5563970}" type="presParOf" srcId="{F54103FA-C592-422D-89E4-9E56AB5251E3}" destId="{449750A7-D835-449D-8F33-AC5D8BC03FA3}" srcOrd="0" destOrd="0" presId="urn:microsoft.com/office/officeart/2005/8/layout/hierarchy4"/>
    <dgm:cxn modelId="{91DA8FA2-5789-4484-AB4A-77ED6050DF17}" type="presParOf" srcId="{F54103FA-C592-422D-89E4-9E56AB5251E3}" destId="{EC8715B1-D949-41C9-B3A1-1445FD6E2445}" srcOrd="1" destOrd="0" presId="urn:microsoft.com/office/officeart/2005/8/layout/hierarchy4"/>
    <dgm:cxn modelId="{DEF11D15-BAAB-469D-88A4-BDF5FA74D74E}" type="presParOf" srcId="{63C909C0-FDA4-44F7-8F6E-6391ADA566FF}" destId="{EA827F7D-F824-479C-ACD0-3E749662FE99}" srcOrd="1" destOrd="0" presId="urn:microsoft.com/office/officeart/2005/8/layout/hierarchy4"/>
    <dgm:cxn modelId="{DAFAF3A8-7BDF-41F1-BA4C-E74E2C68B141}" type="presParOf" srcId="{63C909C0-FDA4-44F7-8F6E-6391ADA566FF}" destId="{CA2324B9-F267-42B8-BD9D-CBA552C57E42}" srcOrd="2" destOrd="0" presId="urn:microsoft.com/office/officeart/2005/8/layout/hierarchy4"/>
    <dgm:cxn modelId="{16692300-AEEF-44AF-B34E-7420BEFA5FCF}" type="presParOf" srcId="{CA2324B9-F267-42B8-BD9D-CBA552C57E42}" destId="{0920680C-3819-4BB8-89B7-496D886E4CF9}" srcOrd="0" destOrd="0" presId="urn:microsoft.com/office/officeart/2005/8/layout/hierarchy4"/>
    <dgm:cxn modelId="{42765845-7903-4E14-8643-01E0FA48668D}" type="presParOf" srcId="{CA2324B9-F267-42B8-BD9D-CBA552C57E42}" destId="{822306AA-516B-4144-A066-F25B38251F5F}" srcOrd="1" destOrd="0" presId="urn:microsoft.com/office/officeart/2005/8/layout/hierarchy4"/>
  </dgm:cxnLst>
  <dgm:bg/>
  <dgm:whole/>
  <dgm:extLst>
    <a:ext uri="http://schemas.microsoft.com/office/drawing/2008/diagram">
      <dsp:dataModelExt xmlns:dsp="http://schemas.microsoft.com/office/drawing/2008/diagram" relId="rId145"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D5EB836D-8BB4-4414-BB62-22831FB560C9}" type="doc">
      <dgm:prSet loTypeId="urn:microsoft.com/office/officeart/2005/8/layout/hierarchy4" loCatId="relationship" qsTypeId="urn:microsoft.com/office/officeart/2005/8/quickstyle/simple1" qsCatId="simple" csTypeId="urn:microsoft.com/office/officeart/2005/8/colors/accent0_1" csCatId="mainScheme" phldr="1"/>
      <dgm:spPr/>
      <dgm:t>
        <a:bodyPr/>
        <a:lstStyle/>
        <a:p>
          <a:endParaRPr lang="en-US"/>
        </a:p>
      </dgm:t>
    </dgm:pt>
    <dgm:pt modelId="{118408A2-2AF3-4D8B-90B2-D91CC9BADE52}">
      <dgm:prSet phldrT="[Text]" custT="1"/>
      <dgm:spPr>
        <a:solidFill>
          <a:srgbClr val="FF0000">
            <a:alpha val="50000"/>
          </a:srgbClr>
        </a:solidFill>
      </dgm:spPr>
      <dgm:t>
        <a:bodyPr/>
        <a:lstStyle/>
        <a:p>
          <a:pPr algn="ctr"/>
          <a:r>
            <a:rPr lang="en-US" sz="1200">
              <a:latin typeface="Times New Roman" panose="02020603050405020304" pitchFamily="18" charset="0"/>
              <a:cs typeface="Times New Roman" panose="02020603050405020304" pitchFamily="18" charset="0"/>
            </a:rPr>
            <a:t>Workspace Variable</a:t>
          </a:r>
        </a:p>
      </dgm:t>
    </dgm:pt>
    <dgm:pt modelId="{53F1188A-B557-4924-9301-E056463F2DD7}" type="par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0BA382DB-88DD-4FC0-86EE-202E4B458C34}" type="sib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1142A5D-CC1F-400F-B504-E5BB73262699}">
      <dgm:prSet phldrT="[Text]" custT="1"/>
      <dgm:spPr/>
      <dgm:t>
        <a:bodyPr/>
        <a:lstStyle/>
        <a:p>
          <a:pPr algn="ctr"/>
          <a:r>
            <a:rPr lang="en-US" sz="1200">
              <a:latin typeface="Times New Roman" panose="02020603050405020304" pitchFamily="18" charset="0"/>
              <a:cs typeface="Times New Roman" panose="02020603050405020304" pitchFamily="18" charset="0"/>
            </a:rPr>
            <a:t>ACOC</a:t>
          </a:r>
        </a:p>
      </dgm:t>
    </dgm:pt>
    <dgm:pt modelId="{3E3AFBC4-DCFC-429B-A70F-749BC9D07AED}" type="par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6B57E74-F8D4-4A5E-A24E-C76BED6DAC7A}" type="sib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1871540A-97E4-4A12-A3A0-1A0E860CE157}">
      <dgm:prSet phldrT="[Text]" custT="1"/>
      <dgm:spPr/>
      <dgm:t>
        <a:bodyPr/>
        <a:lstStyle/>
        <a:p>
          <a:pPr algn="ctr"/>
          <a:r>
            <a:rPr lang="en-US" sz="1200">
              <a:latin typeface="Times New Roman" panose="02020603050405020304" pitchFamily="18" charset="0"/>
              <a:cs typeface="Times New Roman" panose="02020603050405020304" pitchFamily="18" charset="0"/>
            </a:rPr>
            <a:t>Hughes_Treitler</a:t>
          </a:r>
        </a:p>
      </dgm:t>
    </dgm:pt>
    <dgm:pt modelId="{B510AA84-4D93-479C-95EC-9F2602A90622}" type="par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F89A70FF-E9DE-4FD5-A404-E86E71C5A48E}" type="sib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D2F4A519-CE97-4563-BBD7-9557A8A4C152}">
      <dgm:prSet phldrT="[Text]" custT="1"/>
      <dgm:spPr>
        <a:solidFill>
          <a:srgbClr val="FFC000">
            <a:alpha val="50000"/>
          </a:srgbClr>
        </a:solidFill>
      </dgm:spPr>
      <dgm:t>
        <a:bodyPr/>
        <a:lstStyle/>
        <a:p>
          <a:pPr algn="ctr"/>
          <a:r>
            <a:rPr lang="en-US" sz="1200">
              <a:latin typeface="Times New Roman" panose="02020603050405020304" pitchFamily="18" charset="0"/>
              <a:cs typeface="Times New Roman" panose="02020603050405020304" pitchFamily="18" charset="0"/>
            </a:rPr>
            <a:t>Manufacturer</a:t>
          </a:r>
        </a:p>
      </dgm:t>
    </dgm:pt>
    <dgm:pt modelId="{F0106561-4BC3-43BD-A5D1-AFBC3444A802}" type="parTrans" cxnId="{74AAD090-ABE8-4642-AF9A-7DAB66D7936C}">
      <dgm:prSet/>
      <dgm:spPr/>
      <dgm:t>
        <a:bodyPr/>
        <a:lstStyle/>
        <a:p>
          <a:pPr algn="ctr"/>
          <a:endParaRPr lang="en-US" sz="1200"/>
        </a:p>
      </dgm:t>
    </dgm:pt>
    <dgm:pt modelId="{C8FFCD8B-8E03-40AC-9EE0-45A999FE9D4D}" type="sibTrans" cxnId="{74AAD090-ABE8-4642-AF9A-7DAB66D7936C}">
      <dgm:prSet/>
      <dgm:spPr/>
      <dgm:t>
        <a:bodyPr/>
        <a:lstStyle/>
        <a:p>
          <a:pPr algn="ctr"/>
          <a:endParaRPr lang="en-US" sz="1200"/>
        </a:p>
      </dgm:t>
    </dgm:pt>
    <dgm:pt modelId="{B59B6467-56E8-49D8-8798-9B4F25DDDDBA}">
      <dgm:prSet phldrT="[Text]" custT="1"/>
      <dgm:spPr/>
      <dgm:t>
        <a:bodyPr/>
        <a:lstStyle/>
        <a:p>
          <a:pPr algn="ctr"/>
          <a:r>
            <a:rPr lang="en-US" sz="1200" i="1">
              <a:latin typeface="Times New Roman" panose="02020603050405020304" pitchFamily="18" charset="0"/>
              <a:cs typeface="Times New Roman" panose="02020603050405020304" pitchFamily="18" charset="0"/>
            </a:rPr>
            <a:t>HX</a:t>
          </a:r>
          <a:endParaRPr lang="en-US" sz="1200" i="1"/>
        </a:p>
      </dgm:t>
    </dgm:pt>
    <dgm:pt modelId="{2F31E880-289E-46C4-BF9F-57B23C36293C}" type="parTrans" cxnId="{B96DCA19-43E9-41D6-97FC-16B4D368E4C4}">
      <dgm:prSet/>
      <dgm:spPr/>
      <dgm:t>
        <a:bodyPr/>
        <a:lstStyle/>
        <a:p>
          <a:pPr algn="ctr"/>
          <a:endParaRPr lang="en-US" sz="1200"/>
        </a:p>
      </dgm:t>
    </dgm:pt>
    <dgm:pt modelId="{973042D4-CC80-4186-A64F-2FB8AE53A628}" type="sibTrans" cxnId="{B96DCA19-43E9-41D6-97FC-16B4D368E4C4}">
      <dgm:prSet/>
      <dgm:spPr/>
      <dgm:t>
        <a:bodyPr/>
        <a:lstStyle/>
        <a:p>
          <a:pPr algn="ctr"/>
          <a:endParaRPr lang="en-US" sz="1200"/>
        </a:p>
      </dgm:t>
    </dgm:pt>
    <dgm:pt modelId="{6381B03E-A052-45E7-A4C5-D40E22EE431B}">
      <dgm:prSet phldrT="[Text]" custT="1"/>
      <dgm:spPr>
        <a:solidFill>
          <a:schemeClr val="accent2">
            <a:alpha val="50000"/>
          </a:schemeClr>
        </a:solidFill>
      </dgm:spPr>
      <dgm:t>
        <a:bodyPr/>
        <a:lstStyle/>
        <a:p>
          <a:pPr algn="ctr"/>
          <a:r>
            <a:rPr lang="en-US" sz="1200">
              <a:latin typeface="Times New Roman" panose="02020603050405020304" pitchFamily="18" charset="0"/>
              <a:cs typeface="Times New Roman" panose="02020603050405020304" pitchFamily="18" charset="0"/>
            </a:rPr>
            <a:t>Heat Exchanger Type</a:t>
          </a:r>
        </a:p>
      </dgm:t>
    </dgm:pt>
    <dgm:pt modelId="{C5E75957-2CB4-43E3-B415-44D28D39D53B}" type="parTrans" cxnId="{0267E40C-1185-45C9-A431-7D5A7D39EFC6}">
      <dgm:prSet/>
      <dgm:spPr/>
      <dgm:t>
        <a:bodyPr/>
        <a:lstStyle/>
        <a:p>
          <a:pPr algn="ctr"/>
          <a:endParaRPr lang="en-US" sz="1200"/>
        </a:p>
      </dgm:t>
    </dgm:pt>
    <dgm:pt modelId="{2FBB259C-92CB-4898-A962-850F857BE15D}" type="sibTrans" cxnId="{0267E40C-1185-45C9-A431-7D5A7D39EFC6}">
      <dgm:prSet/>
      <dgm:spPr/>
      <dgm:t>
        <a:bodyPr/>
        <a:lstStyle/>
        <a:p>
          <a:pPr algn="ctr"/>
          <a:endParaRPr lang="en-US" sz="1200"/>
        </a:p>
      </dgm:t>
    </dgm:pt>
    <dgm:pt modelId="{A7E84795-C725-4E0A-B680-DBD88E3B4670}">
      <dgm:prSet phldrT="[Text]" custT="1"/>
      <dgm:spPr>
        <a:solidFill>
          <a:schemeClr val="accent6">
            <a:alpha val="50000"/>
          </a:schemeClr>
        </a:solidFill>
      </dgm:spPr>
      <dgm:t>
        <a:bodyPr/>
        <a:lstStyle/>
        <a:p>
          <a:pPr algn="ctr"/>
          <a:r>
            <a:rPr lang="en-US" sz="1200">
              <a:latin typeface="Times New Roman" panose="02020603050405020304" pitchFamily="18" charset="0"/>
              <a:cs typeface="Times New Roman" panose="02020603050405020304" pitchFamily="18" charset="0"/>
            </a:rPr>
            <a:t>Model Number</a:t>
          </a:r>
        </a:p>
      </dgm:t>
    </dgm:pt>
    <dgm:pt modelId="{71395B20-EC4C-4AF7-A5F5-E111326E228C}" type="parTrans" cxnId="{E4BFB127-3586-49BF-99D2-0D717DA350E4}">
      <dgm:prSet/>
      <dgm:spPr/>
      <dgm:t>
        <a:bodyPr/>
        <a:lstStyle/>
        <a:p>
          <a:endParaRPr lang="en-US"/>
        </a:p>
      </dgm:t>
    </dgm:pt>
    <dgm:pt modelId="{8D34687F-6E26-4543-869B-97909C757C4B}" type="sibTrans" cxnId="{E4BFB127-3586-49BF-99D2-0D717DA350E4}">
      <dgm:prSet/>
      <dgm:spPr/>
      <dgm:t>
        <a:bodyPr/>
        <a:lstStyle/>
        <a:p>
          <a:endParaRPr lang="en-US"/>
        </a:p>
      </dgm:t>
    </dgm:pt>
    <dgm:pt modelId="{CA0D34F3-CC1C-4B2D-BA80-52B45D58CB6A}">
      <dgm:prSet phldrT="[Text]" custT="1"/>
      <dgm:spPr>
        <a:solidFill>
          <a:schemeClr val="accent5">
            <a:alpha val="50000"/>
          </a:schemeClr>
        </a:solidFill>
      </dgm:spPr>
      <dgm:t>
        <a:bodyPr/>
        <a:lstStyle/>
        <a:p>
          <a:pPr algn="ctr"/>
          <a:r>
            <a:rPr lang="en-US" sz="1200">
              <a:latin typeface="Times New Roman" panose="02020603050405020304" pitchFamily="18" charset="0"/>
              <a:cs typeface="Times New Roman" panose="02020603050405020304" pitchFamily="18" charset="0"/>
            </a:rPr>
            <a:t>Parameters</a:t>
          </a:r>
        </a:p>
      </dgm:t>
    </dgm:pt>
    <dgm:pt modelId="{36E4E682-26BF-4B55-918F-8A2FB7727677}" type="parTrans" cxnId="{DA0D1F8E-E11B-47DD-8B08-C001CCDBC0F4}">
      <dgm:prSet/>
      <dgm:spPr/>
      <dgm:t>
        <a:bodyPr/>
        <a:lstStyle/>
        <a:p>
          <a:endParaRPr lang="en-US"/>
        </a:p>
      </dgm:t>
    </dgm:pt>
    <dgm:pt modelId="{AD4C2340-89B2-42EA-985C-F5E4DCD04A75}" type="sibTrans" cxnId="{DA0D1F8E-E11B-47DD-8B08-C001CCDBC0F4}">
      <dgm:prSet/>
      <dgm:spPr/>
      <dgm:t>
        <a:bodyPr/>
        <a:lstStyle/>
        <a:p>
          <a:endParaRPr lang="en-US"/>
        </a:p>
      </dgm:t>
    </dgm:pt>
    <dgm:pt modelId="{C75C10A8-C5BC-4C44-B626-43BB33E60253}">
      <dgm:prSet phldrT="[Text]" custT="1"/>
      <dgm:spPr/>
      <dgm:t>
        <a:bodyPr/>
        <a:lstStyle/>
        <a:p>
          <a:pPr algn="ctr"/>
          <a:r>
            <a:rPr lang="en-US" sz="1200">
              <a:latin typeface="Times New Roman" panose="02020603050405020304" pitchFamily="18" charset="0"/>
              <a:cs typeface="Times New Roman" panose="02020603050405020304" pitchFamily="18" charset="0"/>
            </a:rPr>
            <a:t>PN_70147</a:t>
          </a:r>
        </a:p>
      </dgm:t>
    </dgm:pt>
    <dgm:pt modelId="{B7D0A377-90F1-4F97-BE8E-B38750C588C0}" type="parTrans" cxnId="{E509D063-03B7-4543-A759-B7D6DB50841E}">
      <dgm:prSet/>
      <dgm:spPr/>
      <dgm:t>
        <a:bodyPr/>
        <a:lstStyle/>
        <a:p>
          <a:endParaRPr lang="en-US"/>
        </a:p>
      </dgm:t>
    </dgm:pt>
    <dgm:pt modelId="{9BC7EDA5-3835-41E3-93B6-50A932D2ABEA}" type="sibTrans" cxnId="{E509D063-03B7-4543-A759-B7D6DB50841E}">
      <dgm:prSet/>
      <dgm:spPr/>
      <dgm:t>
        <a:bodyPr/>
        <a:lstStyle/>
        <a:p>
          <a:endParaRPr lang="en-US"/>
        </a:p>
      </dgm:t>
    </dgm:pt>
    <dgm:pt modelId="{962129F1-D962-4133-A8F7-479CD55943B1}">
      <dgm:prSet phldrT="[Text]" custT="1"/>
      <dgm:spPr/>
      <dgm:t>
        <a:bodyPr/>
        <a:lstStyle/>
        <a:p>
          <a:pPr algn="ctr"/>
          <a:r>
            <a:rPr lang="en-US" sz="1200">
              <a:latin typeface="Times New Roman" panose="02020603050405020304" pitchFamily="18" charset="0"/>
              <a:cs typeface="Times New Roman" panose="02020603050405020304" pitchFamily="18" charset="0"/>
            </a:rPr>
            <a:t>delP</a:t>
          </a:r>
        </a:p>
      </dgm:t>
    </dgm:pt>
    <dgm:pt modelId="{5DB5B9FF-5DEB-44FD-AB8A-DDDF4F01DAF2}" type="parTrans" cxnId="{21D5F6FC-29A5-4907-8976-7E632E3BC3C8}">
      <dgm:prSet/>
      <dgm:spPr/>
      <dgm:t>
        <a:bodyPr/>
        <a:lstStyle/>
        <a:p>
          <a:endParaRPr lang="en-US"/>
        </a:p>
      </dgm:t>
    </dgm:pt>
    <dgm:pt modelId="{ECEA3F13-3810-4882-88C9-73796394C478}" type="sibTrans" cxnId="{21D5F6FC-29A5-4907-8976-7E632E3BC3C8}">
      <dgm:prSet/>
      <dgm:spPr/>
      <dgm:t>
        <a:bodyPr/>
        <a:lstStyle/>
        <a:p>
          <a:endParaRPr lang="en-US"/>
        </a:p>
      </dgm:t>
    </dgm:pt>
    <dgm:pt modelId="{8DEED904-B715-40AF-9DF6-03DE908036A8}">
      <dgm:prSet phldrT="[Text]" custT="1"/>
      <dgm:spPr/>
      <dgm:t>
        <a:bodyPr/>
        <a:lstStyle/>
        <a:p>
          <a:pPr algn="ctr"/>
          <a:r>
            <a:rPr lang="en-US" sz="1200">
              <a:latin typeface="Times New Roman" panose="02020603050405020304" pitchFamily="18" charset="0"/>
              <a:cs typeface="Times New Roman" panose="02020603050405020304" pitchFamily="18" charset="0"/>
            </a:rPr>
            <a:t>Qdot</a:t>
          </a:r>
        </a:p>
      </dgm:t>
    </dgm:pt>
    <dgm:pt modelId="{91FDFD42-F871-43D1-97EF-072BF822BF15}" type="parTrans" cxnId="{A90B0EB9-225E-4B36-B121-FDBBD6D160BD}">
      <dgm:prSet/>
      <dgm:spPr/>
      <dgm:t>
        <a:bodyPr/>
        <a:lstStyle/>
        <a:p>
          <a:endParaRPr lang="en-US"/>
        </a:p>
      </dgm:t>
    </dgm:pt>
    <dgm:pt modelId="{C9B73CA1-9A96-4ADD-9E11-4089795C9FA3}" type="sibTrans" cxnId="{A90B0EB9-225E-4B36-B121-FDBBD6D160BD}">
      <dgm:prSet/>
      <dgm:spPr/>
      <dgm:t>
        <a:bodyPr/>
        <a:lstStyle/>
        <a:p>
          <a:endParaRPr lang="en-US"/>
        </a:p>
      </dgm:t>
    </dgm:pt>
    <dgm:pt modelId="{EDAA0400-5042-4B11-8E2B-EDDC16658567}">
      <dgm:prSet phldrT="[Text]" custT="1"/>
      <dgm:spPr/>
      <dgm:t>
        <a:bodyPr/>
        <a:lstStyle/>
        <a:p>
          <a:pPr algn="ctr"/>
          <a:r>
            <a:rPr lang="en-US" sz="1200">
              <a:latin typeface="Times New Roman" panose="02020603050405020304" pitchFamily="18" charset="0"/>
              <a:cs typeface="Times New Roman" panose="02020603050405020304" pitchFamily="18" charset="0"/>
            </a:rPr>
            <a:t>Vdot</a:t>
          </a:r>
        </a:p>
      </dgm:t>
    </dgm:pt>
    <dgm:pt modelId="{B4342A26-C51E-4092-A33B-E80A1980AB29}" type="parTrans" cxnId="{E69574B7-B314-4FAB-BFA3-A7260BF3B48E}">
      <dgm:prSet/>
      <dgm:spPr/>
      <dgm:t>
        <a:bodyPr/>
        <a:lstStyle/>
        <a:p>
          <a:endParaRPr lang="en-US"/>
        </a:p>
      </dgm:t>
    </dgm:pt>
    <dgm:pt modelId="{949AEE89-6148-4E17-8145-A5A7278E407F}" type="sibTrans" cxnId="{E69574B7-B314-4FAB-BFA3-A7260BF3B48E}">
      <dgm:prSet/>
      <dgm:spPr/>
      <dgm:t>
        <a:bodyPr/>
        <a:lstStyle/>
        <a:p>
          <a:endParaRPr lang="en-US"/>
        </a:p>
      </dgm:t>
    </dgm:pt>
    <dgm:pt modelId="{0ECD2A93-23A9-4EC3-AB21-5372A910A265}">
      <dgm:prSet phldrT="[Text]" custT="1"/>
      <dgm:spPr/>
      <dgm:t>
        <a:bodyPr/>
        <a:lstStyle/>
        <a:p>
          <a:pPr algn="ctr"/>
          <a:r>
            <a:rPr lang="en-US" sz="1200">
              <a:latin typeface="Times New Roman" panose="02020603050405020304" pitchFamily="18" charset="0"/>
              <a:cs typeface="Times New Roman" panose="02020603050405020304" pitchFamily="18" charset="0"/>
            </a:rPr>
            <a:t>mass</a:t>
          </a:r>
        </a:p>
      </dgm:t>
    </dgm:pt>
    <dgm:pt modelId="{F590C563-00DA-4A3E-98A9-EA153C548BD3}" type="parTrans" cxnId="{6E1EDCDF-1C00-4230-89AA-E6D73C60E538}">
      <dgm:prSet/>
      <dgm:spPr/>
      <dgm:t>
        <a:bodyPr/>
        <a:lstStyle/>
        <a:p>
          <a:endParaRPr lang="en-US"/>
        </a:p>
      </dgm:t>
    </dgm:pt>
    <dgm:pt modelId="{7526DE42-1088-423F-8AE0-6B4556721943}" type="sibTrans" cxnId="{6E1EDCDF-1C00-4230-89AA-E6D73C60E538}">
      <dgm:prSet/>
      <dgm:spPr/>
      <dgm:t>
        <a:bodyPr/>
        <a:lstStyle/>
        <a:p>
          <a:endParaRPr lang="en-US"/>
        </a:p>
      </dgm:t>
    </dgm:pt>
    <dgm:pt modelId="{46FD0238-23B8-45D1-806B-7EB2F5746B3F}">
      <dgm:prSet phldrT="[Text]" custT="1"/>
      <dgm:spPr/>
      <dgm:t>
        <a:bodyPr/>
        <a:lstStyle/>
        <a:p>
          <a:pPr algn="ctr"/>
          <a:r>
            <a:rPr lang="en-US" sz="1200">
              <a:latin typeface="Times New Roman" panose="02020603050405020304" pitchFamily="18" charset="0"/>
              <a:cs typeface="Times New Roman" panose="02020603050405020304" pitchFamily="18" charset="0"/>
            </a:rPr>
            <a:t>pres</a:t>
          </a:r>
        </a:p>
      </dgm:t>
    </dgm:pt>
    <dgm:pt modelId="{1BBD0BC3-6EC1-4398-B2A4-8E12ACCF87D3}" type="parTrans" cxnId="{DF26015B-A280-4041-962E-0F3E2C112C1C}">
      <dgm:prSet/>
      <dgm:spPr/>
      <dgm:t>
        <a:bodyPr/>
        <a:lstStyle/>
        <a:p>
          <a:endParaRPr lang="en-US"/>
        </a:p>
      </dgm:t>
    </dgm:pt>
    <dgm:pt modelId="{872FBAE0-9A7D-44C2-B710-990194C32968}" type="sibTrans" cxnId="{DF26015B-A280-4041-962E-0F3E2C112C1C}">
      <dgm:prSet/>
      <dgm:spPr/>
      <dgm:t>
        <a:bodyPr/>
        <a:lstStyle/>
        <a:p>
          <a:endParaRPr lang="en-US"/>
        </a:p>
      </dgm:t>
    </dgm:pt>
    <dgm:pt modelId="{02D58751-C32F-4C49-ACC3-93A950984D57}">
      <dgm:prSet phldrT="[Text]" custT="1"/>
      <dgm:spPr/>
      <dgm:t>
        <a:bodyPr/>
        <a:lstStyle/>
        <a:p>
          <a:pPr algn="ctr"/>
          <a:r>
            <a:rPr lang="en-US" sz="1200">
              <a:latin typeface="Times New Roman" panose="02020603050405020304" pitchFamily="18" charset="0"/>
              <a:cs typeface="Times New Roman" panose="02020603050405020304" pitchFamily="18" charset="0"/>
            </a:rPr>
            <a:t>Liquid</a:t>
          </a:r>
        </a:p>
      </dgm:t>
    </dgm:pt>
    <dgm:pt modelId="{F9BDAECA-0F43-44B1-B5D5-1D5C1A119570}" type="parTrans" cxnId="{1D2CDC2A-AD35-465F-8DD5-35BB3F8B2DE5}">
      <dgm:prSet/>
      <dgm:spPr/>
      <dgm:t>
        <a:bodyPr/>
        <a:lstStyle/>
        <a:p>
          <a:endParaRPr lang="en-US"/>
        </a:p>
      </dgm:t>
    </dgm:pt>
    <dgm:pt modelId="{95AF8116-1368-44D6-9A2A-E2122544A595}" type="sibTrans" cxnId="{1D2CDC2A-AD35-465F-8DD5-35BB3F8B2DE5}">
      <dgm:prSet/>
      <dgm:spPr/>
      <dgm:t>
        <a:bodyPr/>
        <a:lstStyle/>
        <a:p>
          <a:endParaRPr lang="en-US"/>
        </a:p>
      </dgm:t>
    </dgm:pt>
    <dgm:pt modelId="{621A5A90-ED57-4303-83BE-A56362AEA99E}">
      <dgm:prSet phldrT="[Text]" custT="1"/>
      <dgm:spPr/>
      <dgm:t>
        <a:bodyPr/>
        <a:lstStyle/>
        <a:p>
          <a:pPr algn="ctr"/>
          <a:r>
            <a:rPr lang="en-US" sz="1200">
              <a:latin typeface="Times New Roman" panose="02020603050405020304" pitchFamily="18" charset="0"/>
              <a:cs typeface="Times New Roman" panose="02020603050405020304" pitchFamily="18" charset="0"/>
            </a:rPr>
            <a:t>Lytron</a:t>
          </a:r>
        </a:p>
      </dgm:t>
    </dgm:pt>
    <dgm:pt modelId="{19142536-CB85-48F0-A3E9-924E836C65C9}" type="parTrans" cxnId="{9020C189-E3D2-4E98-8ED3-05CD7CE1F47F}">
      <dgm:prSet/>
      <dgm:spPr/>
      <dgm:t>
        <a:bodyPr/>
        <a:lstStyle/>
        <a:p>
          <a:endParaRPr lang="en-US"/>
        </a:p>
      </dgm:t>
    </dgm:pt>
    <dgm:pt modelId="{D51856D3-EC50-49F0-9591-BFEA28AC7BFB}" type="sibTrans" cxnId="{9020C189-E3D2-4E98-8ED3-05CD7CE1F47F}">
      <dgm:prSet/>
      <dgm:spPr/>
      <dgm:t>
        <a:bodyPr/>
        <a:lstStyle/>
        <a:p>
          <a:endParaRPr lang="en-US"/>
        </a:p>
      </dgm:t>
    </dgm:pt>
    <dgm:pt modelId="{75D87123-C214-4C1B-A344-7653E79D0F34}">
      <dgm:prSet phldrT="[Text]" custT="1"/>
      <dgm:spPr/>
      <dgm:t>
        <a:bodyPr/>
        <a:lstStyle/>
        <a:p>
          <a:pPr algn="ctr"/>
          <a:r>
            <a:rPr lang="en-US" sz="1200">
              <a:latin typeface="Times New Roman" panose="02020603050405020304" pitchFamily="18" charset="0"/>
              <a:cs typeface="Times New Roman" panose="02020603050405020304" pitchFamily="18" charset="0"/>
            </a:rPr>
            <a:t>LL820G12</a:t>
          </a:r>
        </a:p>
      </dgm:t>
    </dgm:pt>
    <dgm:pt modelId="{6A44C2B0-5DC8-4DF8-B8C9-7130C83754C8}" type="parTrans" cxnId="{1C83597B-D66A-4E30-AB02-F6CFEEFAAF06}">
      <dgm:prSet/>
      <dgm:spPr/>
      <dgm:t>
        <a:bodyPr/>
        <a:lstStyle/>
        <a:p>
          <a:endParaRPr lang="en-US"/>
        </a:p>
      </dgm:t>
    </dgm:pt>
    <dgm:pt modelId="{FAF5F9CF-EFB5-43A8-BA22-0C5CE4FC11E0}" type="sibTrans" cxnId="{1C83597B-D66A-4E30-AB02-F6CFEEFAAF06}">
      <dgm:prSet/>
      <dgm:spPr/>
      <dgm:t>
        <a:bodyPr/>
        <a:lstStyle/>
        <a:p>
          <a:endParaRPr lang="en-US"/>
        </a:p>
      </dgm:t>
    </dgm:pt>
    <dgm:pt modelId="{DC32AA1C-9A13-4B59-BE4C-E055A04D36AD}">
      <dgm:prSet phldrT="[Text]" custT="1"/>
      <dgm:spPr/>
      <dgm:t>
        <a:bodyPr/>
        <a:lstStyle/>
        <a:p>
          <a:pPr algn="ctr"/>
          <a:r>
            <a:rPr lang="en-US" sz="1200">
              <a:latin typeface="Times New Roman" panose="02020603050405020304" pitchFamily="18" charset="0"/>
              <a:cs typeface="Times New Roman" panose="02020603050405020304" pitchFamily="18" charset="0"/>
            </a:rPr>
            <a:t>delP</a:t>
          </a:r>
        </a:p>
      </dgm:t>
    </dgm:pt>
    <dgm:pt modelId="{6FD6DF20-D12F-4434-AFEA-64A856D51A86}" type="parTrans" cxnId="{5A2738F1-FF88-4D2F-8B9A-2924B3394A1D}">
      <dgm:prSet/>
      <dgm:spPr/>
      <dgm:t>
        <a:bodyPr/>
        <a:lstStyle/>
        <a:p>
          <a:endParaRPr lang="en-US"/>
        </a:p>
      </dgm:t>
    </dgm:pt>
    <dgm:pt modelId="{33386C8A-66E2-4D52-9C5E-15D809398F86}" type="sibTrans" cxnId="{5A2738F1-FF88-4D2F-8B9A-2924B3394A1D}">
      <dgm:prSet/>
      <dgm:spPr/>
      <dgm:t>
        <a:bodyPr/>
        <a:lstStyle/>
        <a:p>
          <a:endParaRPr lang="en-US"/>
        </a:p>
      </dgm:t>
    </dgm:pt>
    <dgm:pt modelId="{A528B8AB-B5AD-4FB8-A821-84CE2CC8EB40}">
      <dgm:prSet phldrT="[Text]" custT="1"/>
      <dgm:spPr/>
      <dgm:t>
        <a:bodyPr/>
        <a:lstStyle/>
        <a:p>
          <a:pPr algn="ctr"/>
          <a:r>
            <a:rPr lang="en-US" sz="1200">
              <a:latin typeface="Times New Roman" panose="02020603050405020304" pitchFamily="18" charset="0"/>
              <a:cs typeface="Times New Roman" panose="02020603050405020304" pitchFamily="18" charset="0"/>
            </a:rPr>
            <a:t>Qdot</a:t>
          </a:r>
        </a:p>
      </dgm:t>
    </dgm:pt>
    <dgm:pt modelId="{7C8F4001-2E0A-4EB7-AFFE-0239B55A26EA}" type="parTrans" cxnId="{ADED8D15-28B8-4635-81FC-594F675B50A1}">
      <dgm:prSet/>
      <dgm:spPr/>
      <dgm:t>
        <a:bodyPr/>
        <a:lstStyle/>
        <a:p>
          <a:endParaRPr lang="en-US"/>
        </a:p>
      </dgm:t>
    </dgm:pt>
    <dgm:pt modelId="{C088966E-FB12-4912-A468-AF3EE86ED8CA}" type="sibTrans" cxnId="{ADED8D15-28B8-4635-81FC-594F675B50A1}">
      <dgm:prSet/>
      <dgm:spPr/>
      <dgm:t>
        <a:bodyPr/>
        <a:lstStyle/>
        <a:p>
          <a:endParaRPr lang="en-US"/>
        </a:p>
      </dgm:t>
    </dgm:pt>
    <dgm:pt modelId="{03323757-BDE5-4209-8170-864028557B61}">
      <dgm:prSet phldrT="[Text]" custT="1"/>
      <dgm:spPr/>
      <dgm:t>
        <a:bodyPr/>
        <a:lstStyle/>
        <a:p>
          <a:pPr algn="ctr"/>
          <a:r>
            <a:rPr lang="en-US" sz="1200">
              <a:latin typeface="Times New Roman" panose="02020603050405020304" pitchFamily="18" charset="0"/>
              <a:cs typeface="Times New Roman" panose="02020603050405020304" pitchFamily="18" charset="0"/>
            </a:rPr>
            <a:t>Vdot</a:t>
          </a:r>
        </a:p>
      </dgm:t>
    </dgm:pt>
    <dgm:pt modelId="{1CCED247-4C2A-4884-A44F-DB50BFC1387F}" type="parTrans" cxnId="{6F044097-7D20-4508-B3ED-A1E2095F361E}">
      <dgm:prSet/>
      <dgm:spPr/>
      <dgm:t>
        <a:bodyPr/>
        <a:lstStyle/>
        <a:p>
          <a:endParaRPr lang="en-US"/>
        </a:p>
      </dgm:t>
    </dgm:pt>
    <dgm:pt modelId="{9F3DA2A8-346B-47D0-BE2B-F37E30783E19}" type="sibTrans" cxnId="{6F044097-7D20-4508-B3ED-A1E2095F361E}">
      <dgm:prSet/>
      <dgm:spPr/>
      <dgm:t>
        <a:bodyPr/>
        <a:lstStyle/>
        <a:p>
          <a:endParaRPr lang="en-US"/>
        </a:p>
      </dgm:t>
    </dgm:pt>
    <dgm:pt modelId="{B2C7A459-6832-4C15-9F3A-B7BA153852DC}">
      <dgm:prSet phldrT="[Text]" custT="1"/>
      <dgm:spPr/>
      <dgm:t>
        <a:bodyPr/>
        <a:lstStyle/>
        <a:p>
          <a:pPr algn="ctr"/>
          <a:r>
            <a:rPr lang="en-US" sz="1200">
              <a:latin typeface="Times New Roman" panose="02020603050405020304" pitchFamily="18" charset="0"/>
              <a:cs typeface="Times New Roman" panose="02020603050405020304" pitchFamily="18" charset="0"/>
            </a:rPr>
            <a:t>mass</a:t>
          </a:r>
        </a:p>
      </dgm:t>
    </dgm:pt>
    <dgm:pt modelId="{8A3BBCA3-FB32-41C5-8288-C54F8C3F7A8F}" type="parTrans" cxnId="{57330588-9C3C-420C-AFE5-E781421BE9F7}">
      <dgm:prSet/>
      <dgm:spPr/>
      <dgm:t>
        <a:bodyPr/>
        <a:lstStyle/>
        <a:p>
          <a:endParaRPr lang="en-US"/>
        </a:p>
      </dgm:t>
    </dgm:pt>
    <dgm:pt modelId="{53C11E74-67D9-4D0D-89ED-7B5CCA5585C0}" type="sibTrans" cxnId="{57330588-9C3C-420C-AFE5-E781421BE9F7}">
      <dgm:prSet/>
      <dgm:spPr/>
      <dgm:t>
        <a:bodyPr/>
        <a:lstStyle/>
        <a:p>
          <a:endParaRPr lang="en-US"/>
        </a:p>
      </dgm:t>
    </dgm:pt>
    <dgm:pt modelId="{3426F862-15CF-41B2-9EC1-B360531B37C1}">
      <dgm:prSet phldrT="[Text]" custT="1"/>
      <dgm:spPr/>
      <dgm:t>
        <a:bodyPr/>
        <a:lstStyle/>
        <a:p>
          <a:pPr algn="ctr"/>
          <a:r>
            <a:rPr lang="en-US" sz="1200">
              <a:latin typeface="Times New Roman" panose="02020603050405020304" pitchFamily="18" charset="0"/>
              <a:cs typeface="Times New Roman" panose="02020603050405020304" pitchFamily="18" charset="0"/>
            </a:rPr>
            <a:t>pres</a:t>
          </a:r>
        </a:p>
      </dgm:t>
    </dgm:pt>
    <dgm:pt modelId="{53D3DF73-34BB-4CF1-B66F-3957EBB465B9}" type="parTrans" cxnId="{4FAE085B-5243-4894-B69B-EA788FA42554}">
      <dgm:prSet/>
      <dgm:spPr/>
      <dgm:t>
        <a:bodyPr/>
        <a:lstStyle/>
        <a:p>
          <a:endParaRPr lang="en-US"/>
        </a:p>
      </dgm:t>
    </dgm:pt>
    <dgm:pt modelId="{F342A887-DEDA-4B23-9090-78E36E599366}" type="sibTrans" cxnId="{4FAE085B-5243-4894-B69B-EA788FA42554}">
      <dgm:prSet/>
      <dgm:spPr/>
      <dgm:t>
        <a:bodyPr/>
        <a:lstStyle/>
        <a:p>
          <a:endParaRPr lang="en-US"/>
        </a:p>
      </dgm:t>
    </dgm:pt>
    <dgm:pt modelId="{4F2FD53D-C91D-4D1A-8EEF-1AA078004521}" type="pres">
      <dgm:prSet presAssocID="{D5EB836D-8BB4-4414-BB62-22831FB560C9}" presName="Name0" presStyleCnt="0">
        <dgm:presLayoutVars>
          <dgm:chPref val="1"/>
          <dgm:dir/>
          <dgm:animOne val="branch"/>
          <dgm:animLvl val="lvl"/>
          <dgm:resizeHandles/>
        </dgm:presLayoutVars>
      </dgm:prSet>
      <dgm:spPr/>
      <dgm:t>
        <a:bodyPr/>
        <a:lstStyle/>
        <a:p>
          <a:endParaRPr lang="en-US"/>
        </a:p>
      </dgm:t>
    </dgm:pt>
    <dgm:pt modelId="{77E00DA7-0BCE-4A6F-B0F3-4BE47D4EFC23}" type="pres">
      <dgm:prSet presAssocID="{118408A2-2AF3-4D8B-90B2-D91CC9BADE52}" presName="vertOne" presStyleCnt="0"/>
      <dgm:spPr/>
    </dgm:pt>
    <dgm:pt modelId="{8BADD555-F79C-4474-9664-E0981A7A5CEF}" type="pres">
      <dgm:prSet presAssocID="{118408A2-2AF3-4D8B-90B2-D91CC9BADE52}" presName="txOne" presStyleLbl="node0" presStyleIdx="0" presStyleCnt="2">
        <dgm:presLayoutVars>
          <dgm:chPref val="3"/>
        </dgm:presLayoutVars>
      </dgm:prSet>
      <dgm:spPr/>
      <dgm:t>
        <a:bodyPr/>
        <a:lstStyle/>
        <a:p>
          <a:endParaRPr lang="en-US"/>
        </a:p>
      </dgm:t>
    </dgm:pt>
    <dgm:pt modelId="{5B32B62E-0E7C-473A-9E70-6542BEBCB0E9}" type="pres">
      <dgm:prSet presAssocID="{118408A2-2AF3-4D8B-90B2-D91CC9BADE52}" presName="parTransOne" presStyleCnt="0"/>
      <dgm:spPr/>
    </dgm:pt>
    <dgm:pt modelId="{64A84AE9-839E-49A4-920A-D9AB1FA607D7}" type="pres">
      <dgm:prSet presAssocID="{118408A2-2AF3-4D8B-90B2-D91CC9BADE52}" presName="horzOne" presStyleCnt="0"/>
      <dgm:spPr/>
    </dgm:pt>
    <dgm:pt modelId="{F73B989C-0977-4D34-8816-2C66B0102E04}" type="pres">
      <dgm:prSet presAssocID="{6381B03E-A052-45E7-A4C5-D40E22EE431B}" presName="vertTwo" presStyleCnt="0"/>
      <dgm:spPr/>
    </dgm:pt>
    <dgm:pt modelId="{3D977C79-6B61-4D7E-84CD-C330980B33A4}" type="pres">
      <dgm:prSet presAssocID="{6381B03E-A052-45E7-A4C5-D40E22EE431B}" presName="txTwo" presStyleLbl="node2" presStyleIdx="0" presStyleCnt="3">
        <dgm:presLayoutVars>
          <dgm:chPref val="3"/>
        </dgm:presLayoutVars>
      </dgm:prSet>
      <dgm:spPr/>
      <dgm:t>
        <a:bodyPr/>
        <a:lstStyle/>
        <a:p>
          <a:endParaRPr lang="en-US"/>
        </a:p>
      </dgm:t>
    </dgm:pt>
    <dgm:pt modelId="{7CF94F77-AEF5-4FAF-A6AA-F1868563E3CD}" type="pres">
      <dgm:prSet presAssocID="{6381B03E-A052-45E7-A4C5-D40E22EE431B}" presName="parTransTwo" presStyleCnt="0"/>
      <dgm:spPr/>
    </dgm:pt>
    <dgm:pt modelId="{E4FE17FE-C398-4D5D-9D9A-99A8B5B04814}" type="pres">
      <dgm:prSet presAssocID="{6381B03E-A052-45E7-A4C5-D40E22EE431B}" presName="horzTwo" presStyleCnt="0"/>
      <dgm:spPr/>
    </dgm:pt>
    <dgm:pt modelId="{13D12CE6-FBF2-4869-8BDD-8BBFE486EA74}" type="pres">
      <dgm:prSet presAssocID="{D2F4A519-CE97-4563-BBD7-9557A8A4C152}" presName="vertThree" presStyleCnt="0"/>
      <dgm:spPr/>
    </dgm:pt>
    <dgm:pt modelId="{97F4B1D3-F0CC-4FC2-A466-3E416BF9D859}" type="pres">
      <dgm:prSet presAssocID="{D2F4A519-CE97-4563-BBD7-9557A8A4C152}" presName="txThree" presStyleLbl="node3" presStyleIdx="0" presStyleCnt="3" custScaleX="101417">
        <dgm:presLayoutVars>
          <dgm:chPref val="3"/>
        </dgm:presLayoutVars>
      </dgm:prSet>
      <dgm:spPr/>
      <dgm:t>
        <a:bodyPr/>
        <a:lstStyle/>
        <a:p>
          <a:endParaRPr lang="en-US"/>
        </a:p>
      </dgm:t>
    </dgm:pt>
    <dgm:pt modelId="{D72BEF9C-03E2-45EB-87B4-1426385C383B}" type="pres">
      <dgm:prSet presAssocID="{D2F4A519-CE97-4563-BBD7-9557A8A4C152}" presName="parTransThree" presStyleCnt="0"/>
      <dgm:spPr/>
    </dgm:pt>
    <dgm:pt modelId="{C96F042D-4A9C-4341-9685-C31C5B74D31B}" type="pres">
      <dgm:prSet presAssocID="{D2F4A519-CE97-4563-BBD7-9557A8A4C152}" presName="horzThree" presStyleCnt="0"/>
      <dgm:spPr/>
    </dgm:pt>
    <dgm:pt modelId="{66EEC738-2A69-4AD3-9EAF-C6090E57FC18}" type="pres">
      <dgm:prSet presAssocID="{A7E84795-C725-4E0A-B680-DBD88E3B4670}" presName="vertFour" presStyleCnt="0">
        <dgm:presLayoutVars>
          <dgm:chPref val="3"/>
        </dgm:presLayoutVars>
      </dgm:prSet>
      <dgm:spPr/>
    </dgm:pt>
    <dgm:pt modelId="{07B1FE63-BBEF-46F6-9D88-8A113B39DF75}" type="pres">
      <dgm:prSet presAssocID="{A7E84795-C725-4E0A-B680-DBD88E3B4670}" presName="txFour" presStyleLbl="node4" presStyleIdx="0" presStyleCnt="14">
        <dgm:presLayoutVars>
          <dgm:chPref val="3"/>
        </dgm:presLayoutVars>
      </dgm:prSet>
      <dgm:spPr/>
      <dgm:t>
        <a:bodyPr/>
        <a:lstStyle/>
        <a:p>
          <a:endParaRPr lang="en-US"/>
        </a:p>
      </dgm:t>
    </dgm:pt>
    <dgm:pt modelId="{6A3B5BBA-2262-472F-B827-3FFE9FE2ED70}" type="pres">
      <dgm:prSet presAssocID="{A7E84795-C725-4E0A-B680-DBD88E3B4670}" presName="parTransFour" presStyleCnt="0"/>
      <dgm:spPr/>
    </dgm:pt>
    <dgm:pt modelId="{C572E2B9-9892-4660-BA63-8DF8F6EB4467}" type="pres">
      <dgm:prSet presAssocID="{A7E84795-C725-4E0A-B680-DBD88E3B4670}" presName="horzFour" presStyleCnt="0"/>
      <dgm:spPr/>
    </dgm:pt>
    <dgm:pt modelId="{AE3DB937-AE95-443D-B336-0157EC4980B1}" type="pres">
      <dgm:prSet presAssocID="{CA0D34F3-CC1C-4B2D-BA80-52B45D58CB6A}" presName="vertFour" presStyleCnt="0">
        <dgm:presLayoutVars>
          <dgm:chPref val="3"/>
        </dgm:presLayoutVars>
      </dgm:prSet>
      <dgm:spPr/>
    </dgm:pt>
    <dgm:pt modelId="{8F6887E0-F517-4BCF-902A-E7C8E6C4A46A}" type="pres">
      <dgm:prSet presAssocID="{CA0D34F3-CC1C-4B2D-BA80-52B45D58CB6A}" presName="txFour" presStyleLbl="node4" presStyleIdx="1" presStyleCnt="14" custScaleX="328308">
        <dgm:presLayoutVars>
          <dgm:chPref val="3"/>
        </dgm:presLayoutVars>
      </dgm:prSet>
      <dgm:spPr/>
      <dgm:t>
        <a:bodyPr/>
        <a:lstStyle/>
        <a:p>
          <a:endParaRPr lang="en-US"/>
        </a:p>
      </dgm:t>
    </dgm:pt>
    <dgm:pt modelId="{51C33723-C920-491D-A653-F289DBE7977D}" type="pres">
      <dgm:prSet presAssocID="{CA0D34F3-CC1C-4B2D-BA80-52B45D58CB6A}" presName="horzFour" presStyleCnt="0"/>
      <dgm:spPr/>
    </dgm:pt>
    <dgm:pt modelId="{812B7E98-8170-4701-AC6B-EBF86B7332C3}" type="pres">
      <dgm:prSet presAssocID="{0BA382DB-88DD-4FC0-86EE-202E4B458C34}" presName="sibSpaceOne" presStyleCnt="0"/>
      <dgm:spPr/>
    </dgm:pt>
    <dgm:pt modelId="{E5367E04-F7DA-449B-AC94-A405164F4BD4}" type="pres">
      <dgm:prSet presAssocID="{B59B6467-56E8-49D8-8798-9B4F25DDDDBA}" presName="vertOne" presStyleCnt="0"/>
      <dgm:spPr/>
    </dgm:pt>
    <dgm:pt modelId="{56A21D5E-34CF-4E35-9881-746F1A7DC681}" type="pres">
      <dgm:prSet presAssocID="{B59B6467-56E8-49D8-8798-9B4F25DDDDBA}" presName="txOne" presStyleLbl="node0" presStyleIdx="1" presStyleCnt="2">
        <dgm:presLayoutVars>
          <dgm:chPref val="3"/>
        </dgm:presLayoutVars>
      </dgm:prSet>
      <dgm:spPr/>
      <dgm:t>
        <a:bodyPr/>
        <a:lstStyle/>
        <a:p>
          <a:endParaRPr lang="en-US"/>
        </a:p>
      </dgm:t>
    </dgm:pt>
    <dgm:pt modelId="{E2D2AFF6-827E-4B5A-9360-9A61F90461F5}" type="pres">
      <dgm:prSet presAssocID="{B59B6467-56E8-49D8-8798-9B4F25DDDDBA}" presName="parTransOne" presStyleCnt="0"/>
      <dgm:spPr/>
    </dgm:pt>
    <dgm:pt modelId="{69E2964F-747E-4145-9BB5-A726E53263CE}" type="pres">
      <dgm:prSet presAssocID="{B59B6467-56E8-49D8-8798-9B4F25DDDDBA}" presName="horzOne" presStyleCnt="0"/>
      <dgm:spPr/>
    </dgm:pt>
    <dgm:pt modelId="{1A0EB1EA-53E7-4E39-AD40-D19A7CDCD193}" type="pres">
      <dgm:prSet presAssocID="{02D58751-C32F-4C49-ACC3-93A950984D57}" presName="vertTwo" presStyleCnt="0"/>
      <dgm:spPr/>
    </dgm:pt>
    <dgm:pt modelId="{B7A2D3B2-92A9-4F05-B3C4-5408DE8398DC}" type="pres">
      <dgm:prSet presAssocID="{02D58751-C32F-4C49-ACC3-93A950984D57}" presName="txTwo" presStyleLbl="node2" presStyleIdx="1" presStyleCnt="3">
        <dgm:presLayoutVars>
          <dgm:chPref val="3"/>
        </dgm:presLayoutVars>
      </dgm:prSet>
      <dgm:spPr/>
      <dgm:t>
        <a:bodyPr/>
        <a:lstStyle/>
        <a:p>
          <a:endParaRPr lang="en-US"/>
        </a:p>
      </dgm:t>
    </dgm:pt>
    <dgm:pt modelId="{303703F7-0586-4F91-A022-98423CB63CAA}" type="pres">
      <dgm:prSet presAssocID="{02D58751-C32F-4C49-ACC3-93A950984D57}" presName="parTransTwo" presStyleCnt="0"/>
      <dgm:spPr/>
    </dgm:pt>
    <dgm:pt modelId="{B618D43E-CF82-4301-BC4B-76D06F51D165}" type="pres">
      <dgm:prSet presAssocID="{02D58751-C32F-4C49-ACC3-93A950984D57}" presName="horzTwo" presStyleCnt="0"/>
      <dgm:spPr/>
    </dgm:pt>
    <dgm:pt modelId="{DA631B4B-8D01-4AE8-9F5D-C6E23AEDAED8}" type="pres">
      <dgm:prSet presAssocID="{621A5A90-ED57-4303-83BE-A56362AEA99E}" presName="vertThree" presStyleCnt="0"/>
      <dgm:spPr/>
    </dgm:pt>
    <dgm:pt modelId="{59A1EFFF-A371-4A0B-BCAC-ABE26DC822A2}" type="pres">
      <dgm:prSet presAssocID="{621A5A90-ED57-4303-83BE-A56362AEA99E}" presName="txThree" presStyleLbl="node3" presStyleIdx="1" presStyleCnt="3">
        <dgm:presLayoutVars>
          <dgm:chPref val="3"/>
        </dgm:presLayoutVars>
      </dgm:prSet>
      <dgm:spPr/>
      <dgm:t>
        <a:bodyPr/>
        <a:lstStyle/>
        <a:p>
          <a:endParaRPr lang="en-US"/>
        </a:p>
      </dgm:t>
    </dgm:pt>
    <dgm:pt modelId="{82EA4196-0CF6-4C8C-B9E7-6A94FCC0235B}" type="pres">
      <dgm:prSet presAssocID="{621A5A90-ED57-4303-83BE-A56362AEA99E}" presName="parTransThree" presStyleCnt="0"/>
      <dgm:spPr/>
    </dgm:pt>
    <dgm:pt modelId="{258E150A-4F9F-4B78-B2D9-3631D2A6CC8B}" type="pres">
      <dgm:prSet presAssocID="{621A5A90-ED57-4303-83BE-A56362AEA99E}" presName="horzThree" presStyleCnt="0"/>
      <dgm:spPr/>
    </dgm:pt>
    <dgm:pt modelId="{FB33C0C4-6687-430F-9A10-9CDCFCC16D6F}" type="pres">
      <dgm:prSet presAssocID="{75D87123-C214-4C1B-A344-7653E79D0F34}" presName="vertFour" presStyleCnt="0">
        <dgm:presLayoutVars>
          <dgm:chPref val="3"/>
        </dgm:presLayoutVars>
      </dgm:prSet>
      <dgm:spPr/>
    </dgm:pt>
    <dgm:pt modelId="{6CB488C9-6C57-4800-823A-E22F80F09E53}" type="pres">
      <dgm:prSet presAssocID="{75D87123-C214-4C1B-A344-7653E79D0F34}" presName="txFour" presStyleLbl="node4" presStyleIdx="2" presStyleCnt="14">
        <dgm:presLayoutVars>
          <dgm:chPref val="3"/>
        </dgm:presLayoutVars>
      </dgm:prSet>
      <dgm:spPr/>
      <dgm:t>
        <a:bodyPr/>
        <a:lstStyle/>
        <a:p>
          <a:endParaRPr lang="en-US"/>
        </a:p>
      </dgm:t>
    </dgm:pt>
    <dgm:pt modelId="{0071D311-CB1F-46B2-8C4A-F080FBFD1BB9}" type="pres">
      <dgm:prSet presAssocID="{75D87123-C214-4C1B-A344-7653E79D0F34}" presName="parTransFour" presStyleCnt="0"/>
      <dgm:spPr/>
    </dgm:pt>
    <dgm:pt modelId="{146838F8-3A97-4869-9418-BA32DCD1E336}" type="pres">
      <dgm:prSet presAssocID="{75D87123-C214-4C1B-A344-7653E79D0F34}" presName="horzFour" presStyleCnt="0"/>
      <dgm:spPr/>
    </dgm:pt>
    <dgm:pt modelId="{CBF1F8DA-905D-461E-A499-82338DF7DBAE}" type="pres">
      <dgm:prSet presAssocID="{DC32AA1C-9A13-4B59-BE4C-E055A04D36AD}" presName="vertFour" presStyleCnt="0">
        <dgm:presLayoutVars>
          <dgm:chPref val="3"/>
        </dgm:presLayoutVars>
      </dgm:prSet>
      <dgm:spPr/>
    </dgm:pt>
    <dgm:pt modelId="{9A548302-F82D-4940-8F97-104714BA8911}" type="pres">
      <dgm:prSet presAssocID="{DC32AA1C-9A13-4B59-BE4C-E055A04D36AD}" presName="txFour" presStyleLbl="node4" presStyleIdx="3" presStyleCnt="14">
        <dgm:presLayoutVars>
          <dgm:chPref val="3"/>
        </dgm:presLayoutVars>
      </dgm:prSet>
      <dgm:spPr/>
      <dgm:t>
        <a:bodyPr/>
        <a:lstStyle/>
        <a:p>
          <a:endParaRPr lang="en-US"/>
        </a:p>
      </dgm:t>
    </dgm:pt>
    <dgm:pt modelId="{524BB5BE-914B-4F69-926E-1602EA1AD98A}" type="pres">
      <dgm:prSet presAssocID="{DC32AA1C-9A13-4B59-BE4C-E055A04D36AD}" presName="horzFour" presStyleCnt="0"/>
      <dgm:spPr/>
    </dgm:pt>
    <dgm:pt modelId="{7719CD98-6B36-4D36-8E94-04589DA1961D}" type="pres">
      <dgm:prSet presAssocID="{33386C8A-66E2-4D52-9C5E-15D809398F86}" presName="sibSpaceFour" presStyleCnt="0"/>
      <dgm:spPr/>
    </dgm:pt>
    <dgm:pt modelId="{B1503083-EBB1-4F95-8913-78DAA6B12683}" type="pres">
      <dgm:prSet presAssocID="{A528B8AB-B5AD-4FB8-A821-84CE2CC8EB40}" presName="vertFour" presStyleCnt="0">
        <dgm:presLayoutVars>
          <dgm:chPref val="3"/>
        </dgm:presLayoutVars>
      </dgm:prSet>
      <dgm:spPr/>
    </dgm:pt>
    <dgm:pt modelId="{E661D6E3-C96C-45A1-91CD-CB7E70595311}" type="pres">
      <dgm:prSet presAssocID="{A528B8AB-B5AD-4FB8-A821-84CE2CC8EB40}" presName="txFour" presStyleLbl="node4" presStyleIdx="4" presStyleCnt="14">
        <dgm:presLayoutVars>
          <dgm:chPref val="3"/>
        </dgm:presLayoutVars>
      </dgm:prSet>
      <dgm:spPr/>
      <dgm:t>
        <a:bodyPr/>
        <a:lstStyle/>
        <a:p>
          <a:endParaRPr lang="en-US"/>
        </a:p>
      </dgm:t>
    </dgm:pt>
    <dgm:pt modelId="{A58261FF-D1EE-452D-8838-A661EC11A3B2}" type="pres">
      <dgm:prSet presAssocID="{A528B8AB-B5AD-4FB8-A821-84CE2CC8EB40}" presName="horzFour" presStyleCnt="0"/>
      <dgm:spPr/>
    </dgm:pt>
    <dgm:pt modelId="{0BF553FB-0B83-4676-8FD1-EAA932BD3535}" type="pres">
      <dgm:prSet presAssocID="{C088966E-FB12-4912-A468-AF3EE86ED8CA}" presName="sibSpaceFour" presStyleCnt="0"/>
      <dgm:spPr/>
    </dgm:pt>
    <dgm:pt modelId="{9A203993-CC0F-4FC1-9D1E-41EA9FB2096B}" type="pres">
      <dgm:prSet presAssocID="{03323757-BDE5-4209-8170-864028557B61}" presName="vertFour" presStyleCnt="0">
        <dgm:presLayoutVars>
          <dgm:chPref val="3"/>
        </dgm:presLayoutVars>
      </dgm:prSet>
      <dgm:spPr/>
    </dgm:pt>
    <dgm:pt modelId="{E9D8B8E8-2F83-436E-B074-3CC9E6A665F4}" type="pres">
      <dgm:prSet presAssocID="{03323757-BDE5-4209-8170-864028557B61}" presName="txFour" presStyleLbl="node4" presStyleIdx="5" presStyleCnt="14">
        <dgm:presLayoutVars>
          <dgm:chPref val="3"/>
        </dgm:presLayoutVars>
      </dgm:prSet>
      <dgm:spPr/>
      <dgm:t>
        <a:bodyPr/>
        <a:lstStyle/>
        <a:p>
          <a:endParaRPr lang="en-US"/>
        </a:p>
      </dgm:t>
    </dgm:pt>
    <dgm:pt modelId="{BE384BCA-8301-4CD3-A895-9D9532E65FFC}" type="pres">
      <dgm:prSet presAssocID="{03323757-BDE5-4209-8170-864028557B61}" presName="horzFour" presStyleCnt="0"/>
      <dgm:spPr/>
    </dgm:pt>
    <dgm:pt modelId="{AAA1CC37-2695-408D-9031-1FA354D639F8}" type="pres">
      <dgm:prSet presAssocID="{9F3DA2A8-346B-47D0-BE2B-F37E30783E19}" presName="sibSpaceFour" presStyleCnt="0"/>
      <dgm:spPr/>
    </dgm:pt>
    <dgm:pt modelId="{A4E6558B-27FB-436B-981B-5E3D108F0AD2}" type="pres">
      <dgm:prSet presAssocID="{B2C7A459-6832-4C15-9F3A-B7BA153852DC}" presName="vertFour" presStyleCnt="0">
        <dgm:presLayoutVars>
          <dgm:chPref val="3"/>
        </dgm:presLayoutVars>
      </dgm:prSet>
      <dgm:spPr/>
    </dgm:pt>
    <dgm:pt modelId="{D8D3D53C-F98F-493B-BE0F-77C530CD8CCD}" type="pres">
      <dgm:prSet presAssocID="{B2C7A459-6832-4C15-9F3A-B7BA153852DC}" presName="txFour" presStyleLbl="node4" presStyleIdx="6" presStyleCnt="14">
        <dgm:presLayoutVars>
          <dgm:chPref val="3"/>
        </dgm:presLayoutVars>
      </dgm:prSet>
      <dgm:spPr/>
      <dgm:t>
        <a:bodyPr/>
        <a:lstStyle/>
        <a:p>
          <a:endParaRPr lang="en-US"/>
        </a:p>
      </dgm:t>
    </dgm:pt>
    <dgm:pt modelId="{9D5F7E81-CA62-44BE-A97C-B888CB288375}" type="pres">
      <dgm:prSet presAssocID="{B2C7A459-6832-4C15-9F3A-B7BA153852DC}" presName="horzFour" presStyleCnt="0"/>
      <dgm:spPr/>
    </dgm:pt>
    <dgm:pt modelId="{9CDB5E2E-6C1A-4A99-A182-97931537483D}" type="pres">
      <dgm:prSet presAssocID="{53C11E74-67D9-4D0D-89ED-7B5CCA5585C0}" presName="sibSpaceFour" presStyleCnt="0"/>
      <dgm:spPr/>
    </dgm:pt>
    <dgm:pt modelId="{579FF09D-B2CD-4D77-BD6C-72798D5A9740}" type="pres">
      <dgm:prSet presAssocID="{3426F862-15CF-41B2-9EC1-B360531B37C1}" presName="vertFour" presStyleCnt="0">
        <dgm:presLayoutVars>
          <dgm:chPref val="3"/>
        </dgm:presLayoutVars>
      </dgm:prSet>
      <dgm:spPr/>
    </dgm:pt>
    <dgm:pt modelId="{9D29B3D6-614A-4BB0-A28A-82D8173FBAE4}" type="pres">
      <dgm:prSet presAssocID="{3426F862-15CF-41B2-9EC1-B360531B37C1}" presName="txFour" presStyleLbl="node4" presStyleIdx="7" presStyleCnt="14">
        <dgm:presLayoutVars>
          <dgm:chPref val="3"/>
        </dgm:presLayoutVars>
      </dgm:prSet>
      <dgm:spPr/>
      <dgm:t>
        <a:bodyPr/>
        <a:lstStyle/>
        <a:p>
          <a:endParaRPr lang="en-US"/>
        </a:p>
      </dgm:t>
    </dgm:pt>
    <dgm:pt modelId="{7BF06E79-7CBC-4B4B-95B8-CABB9FF6CBFB}" type="pres">
      <dgm:prSet presAssocID="{3426F862-15CF-41B2-9EC1-B360531B37C1}" presName="horzFour" presStyleCnt="0"/>
      <dgm:spPr/>
    </dgm:pt>
    <dgm:pt modelId="{97843EC7-E560-4261-84E7-C028A12331EF}" type="pres">
      <dgm:prSet presAssocID="{95AF8116-1368-44D6-9A2A-E2122544A595}" presName="sibSpaceTwo" presStyleCnt="0"/>
      <dgm:spPr/>
    </dgm:pt>
    <dgm:pt modelId="{D6E71072-003F-4A34-BC73-E18F6309CC8D}" type="pres">
      <dgm:prSet presAssocID="{61142A5D-CC1F-400F-B504-E5BB73262699}" presName="vertTwo" presStyleCnt="0"/>
      <dgm:spPr/>
    </dgm:pt>
    <dgm:pt modelId="{502CF7FE-1711-44BF-88FE-14648D1C455B}" type="pres">
      <dgm:prSet presAssocID="{61142A5D-CC1F-400F-B504-E5BB73262699}" presName="txTwo" presStyleLbl="node2" presStyleIdx="2" presStyleCnt="3">
        <dgm:presLayoutVars>
          <dgm:chPref val="3"/>
        </dgm:presLayoutVars>
      </dgm:prSet>
      <dgm:spPr/>
      <dgm:t>
        <a:bodyPr/>
        <a:lstStyle/>
        <a:p>
          <a:endParaRPr lang="en-US"/>
        </a:p>
      </dgm:t>
    </dgm:pt>
    <dgm:pt modelId="{AAE77DE7-9E0C-4D5F-B123-E1EA8218FAF2}" type="pres">
      <dgm:prSet presAssocID="{61142A5D-CC1F-400F-B504-E5BB73262699}" presName="parTransTwo" presStyleCnt="0"/>
      <dgm:spPr/>
    </dgm:pt>
    <dgm:pt modelId="{8952E20F-002F-4A55-B520-BBC56D41C2FC}" type="pres">
      <dgm:prSet presAssocID="{61142A5D-CC1F-400F-B504-E5BB73262699}" presName="horzTwo" presStyleCnt="0"/>
      <dgm:spPr/>
    </dgm:pt>
    <dgm:pt modelId="{E218141B-0D5F-4F9D-B282-7B8B29ABF5A6}" type="pres">
      <dgm:prSet presAssocID="{1871540A-97E4-4A12-A3A0-1A0E860CE157}" presName="vertThree" presStyleCnt="0"/>
      <dgm:spPr/>
    </dgm:pt>
    <dgm:pt modelId="{E527A786-3503-45AB-8D7D-089DE1FBF31E}" type="pres">
      <dgm:prSet presAssocID="{1871540A-97E4-4A12-A3A0-1A0E860CE157}" presName="txThree" presStyleLbl="node3" presStyleIdx="2" presStyleCnt="3">
        <dgm:presLayoutVars>
          <dgm:chPref val="3"/>
        </dgm:presLayoutVars>
      </dgm:prSet>
      <dgm:spPr/>
      <dgm:t>
        <a:bodyPr/>
        <a:lstStyle/>
        <a:p>
          <a:endParaRPr lang="en-US"/>
        </a:p>
      </dgm:t>
    </dgm:pt>
    <dgm:pt modelId="{8EFF0F61-EB85-402C-A75A-C11821E80FD5}" type="pres">
      <dgm:prSet presAssocID="{1871540A-97E4-4A12-A3A0-1A0E860CE157}" presName="parTransThree" presStyleCnt="0"/>
      <dgm:spPr/>
    </dgm:pt>
    <dgm:pt modelId="{B6661781-57EB-4434-B252-9A04D7CAEF84}" type="pres">
      <dgm:prSet presAssocID="{1871540A-97E4-4A12-A3A0-1A0E860CE157}" presName="horzThree" presStyleCnt="0"/>
      <dgm:spPr/>
    </dgm:pt>
    <dgm:pt modelId="{8068D242-43F6-4A03-8FE1-2D46AA2F742B}" type="pres">
      <dgm:prSet presAssocID="{C75C10A8-C5BC-4C44-B626-43BB33E60253}" presName="vertFour" presStyleCnt="0">
        <dgm:presLayoutVars>
          <dgm:chPref val="3"/>
        </dgm:presLayoutVars>
      </dgm:prSet>
      <dgm:spPr/>
    </dgm:pt>
    <dgm:pt modelId="{AE243C24-EEF6-4410-9399-47177ABCD4D5}" type="pres">
      <dgm:prSet presAssocID="{C75C10A8-C5BC-4C44-B626-43BB33E60253}" presName="txFour" presStyleLbl="node4" presStyleIdx="8" presStyleCnt="14">
        <dgm:presLayoutVars>
          <dgm:chPref val="3"/>
        </dgm:presLayoutVars>
      </dgm:prSet>
      <dgm:spPr/>
      <dgm:t>
        <a:bodyPr/>
        <a:lstStyle/>
        <a:p>
          <a:endParaRPr lang="en-US"/>
        </a:p>
      </dgm:t>
    </dgm:pt>
    <dgm:pt modelId="{85374EBC-7DB6-4FFC-B3CB-5647768E439D}" type="pres">
      <dgm:prSet presAssocID="{C75C10A8-C5BC-4C44-B626-43BB33E60253}" presName="parTransFour" presStyleCnt="0"/>
      <dgm:spPr/>
    </dgm:pt>
    <dgm:pt modelId="{618F6BEC-EC53-4CC5-BF02-51FB649F1CD3}" type="pres">
      <dgm:prSet presAssocID="{C75C10A8-C5BC-4C44-B626-43BB33E60253}" presName="horzFour" presStyleCnt="0"/>
      <dgm:spPr/>
    </dgm:pt>
    <dgm:pt modelId="{EA8E33A8-B106-443F-9060-F5F4FA8E9E7A}" type="pres">
      <dgm:prSet presAssocID="{962129F1-D962-4133-A8F7-479CD55943B1}" presName="vertFour" presStyleCnt="0">
        <dgm:presLayoutVars>
          <dgm:chPref val="3"/>
        </dgm:presLayoutVars>
      </dgm:prSet>
      <dgm:spPr/>
    </dgm:pt>
    <dgm:pt modelId="{5F2419D6-470F-4021-AD32-996C4CB93831}" type="pres">
      <dgm:prSet presAssocID="{962129F1-D962-4133-A8F7-479CD55943B1}" presName="txFour" presStyleLbl="node4" presStyleIdx="9" presStyleCnt="14">
        <dgm:presLayoutVars>
          <dgm:chPref val="3"/>
        </dgm:presLayoutVars>
      </dgm:prSet>
      <dgm:spPr/>
      <dgm:t>
        <a:bodyPr/>
        <a:lstStyle/>
        <a:p>
          <a:endParaRPr lang="en-US"/>
        </a:p>
      </dgm:t>
    </dgm:pt>
    <dgm:pt modelId="{6E241D33-FC93-47C7-A98E-47CF690D8FF6}" type="pres">
      <dgm:prSet presAssocID="{962129F1-D962-4133-A8F7-479CD55943B1}" presName="horzFour" presStyleCnt="0"/>
      <dgm:spPr/>
    </dgm:pt>
    <dgm:pt modelId="{8AE9B503-F683-4370-BE72-09803E26EA0B}" type="pres">
      <dgm:prSet presAssocID="{ECEA3F13-3810-4882-88C9-73796394C478}" presName="sibSpaceFour" presStyleCnt="0"/>
      <dgm:spPr/>
    </dgm:pt>
    <dgm:pt modelId="{9BF06000-17DD-4504-BCE6-F5EB852A5C4C}" type="pres">
      <dgm:prSet presAssocID="{8DEED904-B715-40AF-9DF6-03DE908036A8}" presName="vertFour" presStyleCnt="0">
        <dgm:presLayoutVars>
          <dgm:chPref val="3"/>
        </dgm:presLayoutVars>
      </dgm:prSet>
      <dgm:spPr/>
    </dgm:pt>
    <dgm:pt modelId="{B45968D5-F296-4549-B8D1-61069305DF93}" type="pres">
      <dgm:prSet presAssocID="{8DEED904-B715-40AF-9DF6-03DE908036A8}" presName="txFour" presStyleLbl="node4" presStyleIdx="10" presStyleCnt="14">
        <dgm:presLayoutVars>
          <dgm:chPref val="3"/>
        </dgm:presLayoutVars>
      </dgm:prSet>
      <dgm:spPr/>
      <dgm:t>
        <a:bodyPr/>
        <a:lstStyle/>
        <a:p>
          <a:endParaRPr lang="en-US"/>
        </a:p>
      </dgm:t>
    </dgm:pt>
    <dgm:pt modelId="{4A1B0BE8-F326-411C-B67F-E3C744CD16C7}" type="pres">
      <dgm:prSet presAssocID="{8DEED904-B715-40AF-9DF6-03DE908036A8}" presName="horzFour" presStyleCnt="0"/>
      <dgm:spPr/>
    </dgm:pt>
    <dgm:pt modelId="{5D1A2CF1-7A0C-48A0-AE03-45A69185AFEC}" type="pres">
      <dgm:prSet presAssocID="{C9B73CA1-9A96-4ADD-9E11-4089795C9FA3}" presName="sibSpaceFour" presStyleCnt="0"/>
      <dgm:spPr/>
    </dgm:pt>
    <dgm:pt modelId="{B535A136-C925-4C48-9C2D-BA20D5F65166}" type="pres">
      <dgm:prSet presAssocID="{EDAA0400-5042-4B11-8E2B-EDDC16658567}" presName="vertFour" presStyleCnt="0">
        <dgm:presLayoutVars>
          <dgm:chPref val="3"/>
        </dgm:presLayoutVars>
      </dgm:prSet>
      <dgm:spPr/>
    </dgm:pt>
    <dgm:pt modelId="{78D5F042-7342-414A-8732-C2FB5AB10CEF}" type="pres">
      <dgm:prSet presAssocID="{EDAA0400-5042-4B11-8E2B-EDDC16658567}" presName="txFour" presStyleLbl="node4" presStyleIdx="11" presStyleCnt="14">
        <dgm:presLayoutVars>
          <dgm:chPref val="3"/>
        </dgm:presLayoutVars>
      </dgm:prSet>
      <dgm:spPr/>
      <dgm:t>
        <a:bodyPr/>
        <a:lstStyle/>
        <a:p>
          <a:endParaRPr lang="en-US"/>
        </a:p>
      </dgm:t>
    </dgm:pt>
    <dgm:pt modelId="{9520ECEC-D49C-49BA-B6FB-522544C8BAE8}" type="pres">
      <dgm:prSet presAssocID="{EDAA0400-5042-4B11-8E2B-EDDC16658567}" presName="horzFour" presStyleCnt="0"/>
      <dgm:spPr/>
    </dgm:pt>
    <dgm:pt modelId="{275EDBCA-E228-4A2B-AB7F-CE0E22142AE6}" type="pres">
      <dgm:prSet presAssocID="{949AEE89-6148-4E17-8145-A5A7278E407F}" presName="sibSpaceFour" presStyleCnt="0"/>
      <dgm:spPr/>
    </dgm:pt>
    <dgm:pt modelId="{5AD0C2EF-53A3-40B6-9C10-5928DCA5645D}" type="pres">
      <dgm:prSet presAssocID="{0ECD2A93-23A9-4EC3-AB21-5372A910A265}" presName="vertFour" presStyleCnt="0">
        <dgm:presLayoutVars>
          <dgm:chPref val="3"/>
        </dgm:presLayoutVars>
      </dgm:prSet>
      <dgm:spPr/>
    </dgm:pt>
    <dgm:pt modelId="{61E4360C-475D-4B3B-8904-2BFF8B5A3435}" type="pres">
      <dgm:prSet presAssocID="{0ECD2A93-23A9-4EC3-AB21-5372A910A265}" presName="txFour" presStyleLbl="node4" presStyleIdx="12" presStyleCnt="14">
        <dgm:presLayoutVars>
          <dgm:chPref val="3"/>
        </dgm:presLayoutVars>
      </dgm:prSet>
      <dgm:spPr/>
      <dgm:t>
        <a:bodyPr/>
        <a:lstStyle/>
        <a:p>
          <a:endParaRPr lang="en-US"/>
        </a:p>
      </dgm:t>
    </dgm:pt>
    <dgm:pt modelId="{E3F1F13F-1509-4E27-A91A-AB402C49B2F1}" type="pres">
      <dgm:prSet presAssocID="{0ECD2A93-23A9-4EC3-AB21-5372A910A265}" presName="horzFour" presStyleCnt="0"/>
      <dgm:spPr/>
    </dgm:pt>
    <dgm:pt modelId="{41C48D66-B915-4848-A347-12AB9BBBF082}" type="pres">
      <dgm:prSet presAssocID="{7526DE42-1088-423F-8AE0-6B4556721943}" presName="sibSpaceFour" presStyleCnt="0"/>
      <dgm:spPr/>
    </dgm:pt>
    <dgm:pt modelId="{76A271B9-E6D2-4430-9D46-3FDA518ABFC3}" type="pres">
      <dgm:prSet presAssocID="{46FD0238-23B8-45D1-806B-7EB2F5746B3F}" presName="vertFour" presStyleCnt="0">
        <dgm:presLayoutVars>
          <dgm:chPref val="3"/>
        </dgm:presLayoutVars>
      </dgm:prSet>
      <dgm:spPr/>
    </dgm:pt>
    <dgm:pt modelId="{9225CFD8-7DFD-4868-8CD0-E704423C4E46}" type="pres">
      <dgm:prSet presAssocID="{46FD0238-23B8-45D1-806B-7EB2F5746B3F}" presName="txFour" presStyleLbl="node4" presStyleIdx="13" presStyleCnt="14">
        <dgm:presLayoutVars>
          <dgm:chPref val="3"/>
        </dgm:presLayoutVars>
      </dgm:prSet>
      <dgm:spPr/>
      <dgm:t>
        <a:bodyPr/>
        <a:lstStyle/>
        <a:p>
          <a:endParaRPr lang="en-US"/>
        </a:p>
      </dgm:t>
    </dgm:pt>
    <dgm:pt modelId="{AA6C5E85-0CC6-464E-ACFB-F2C3AF1B6E27}" type="pres">
      <dgm:prSet presAssocID="{46FD0238-23B8-45D1-806B-7EB2F5746B3F}" presName="horzFour" presStyleCnt="0"/>
      <dgm:spPr/>
    </dgm:pt>
  </dgm:ptLst>
  <dgm:cxnLst>
    <dgm:cxn modelId="{57330588-9C3C-420C-AFE5-E781421BE9F7}" srcId="{75D87123-C214-4C1B-A344-7653E79D0F34}" destId="{B2C7A459-6832-4C15-9F3A-B7BA153852DC}" srcOrd="3" destOrd="0" parTransId="{8A3BBCA3-FB32-41C5-8288-C54F8C3F7A8F}" sibTransId="{53C11E74-67D9-4D0D-89ED-7B5CCA5585C0}"/>
    <dgm:cxn modelId="{A90B0EB9-225E-4B36-B121-FDBBD6D160BD}" srcId="{C75C10A8-C5BC-4C44-B626-43BB33E60253}" destId="{8DEED904-B715-40AF-9DF6-03DE908036A8}" srcOrd="1" destOrd="0" parTransId="{91FDFD42-F871-43D1-97EF-072BF822BF15}" sibTransId="{C9B73CA1-9A96-4ADD-9E11-4089795C9FA3}"/>
    <dgm:cxn modelId="{74AAD090-ABE8-4642-AF9A-7DAB66D7936C}" srcId="{6381B03E-A052-45E7-A4C5-D40E22EE431B}" destId="{D2F4A519-CE97-4563-BBD7-9557A8A4C152}" srcOrd="0" destOrd="0" parTransId="{F0106561-4BC3-43BD-A5D1-AFBC3444A802}" sibTransId="{C8FFCD8B-8E03-40AC-9EE0-45A999FE9D4D}"/>
    <dgm:cxn modelId="{1D2CDC2A-AD35-465F-8DD5-35BB3F8B2DE5}" srcId="{B59B6467-56E8-49D8-8798-9B4F25DDDDBA}" destId="{02D58751-C32F-4C49-ACC3-93A950984D57}" srcOrd="0" destOrd="0" parTransId="{F9BDAECA-0F43-44B1-B5D5-1D5C1A119570}" sibTransId="{95AF8116-1368-44D6-9A2A-E2122544A595}"/>
    <dgm:cxn modelId="{A25A1896-0533-4736-A529-D3119F2E2CC9}" type="presOf" srcId="{03323757-BDE5-4209-8170-864028557B61}" destId="{E9D8B8E8-2F83-436E-B074-3CC9E6A665F4}" srcOrd="0" destOrd="0" presId="urn:microsoft.com/office/officeart/2005/8/layout/hierarchy4"/>
    <dgm:cxn modelId="{526A5B45-3777-4D8F-814D-9497D6DFB1F5}" type="presOf" srcId="{A528B8AB-B5AD-4FB8-A821-84CE2CC8EB40}" destId="{E661D6E3-C96C-45A1-91CD-CB7E70595311}" srcOrd="0" destOrd="0" presId="urn:microsoft.com/office/officeart/2005/8/layout/hierarchy4"/>
    <dgm:cxn modelId="{1C476DE6-EDA8-4DA4-BD5A-ABA0E1AA5B5B}" type="presOf" srcId="{A7E84795-C725-4E0A-B680-DBD88E3B4670}" destId="{07B1FE63-BBEF-46F6-9D88-8A113B39DF75}" srcOrd="0" destOrd="0" presId="urn:microsoft.com/office/officeart/2005/8/layout/hierarchy4"/>
    <dgm:cxn modelId="{5A2738F1-FF88-4D2F-8B9A-2924B3394A1D}" srcId="{75D87123-C214-4C1B-A344-7653E79D0F34}" destId="{DC32AA1C-9A13-4B59-BE4C-E055A04D36AD}" srcOrd="0" destOrd="0" parTransId="{6FD6DF20-D12F-4434-AFEA-64A856D51A86}" sibTransId="{33386C8A-66E2-4D52-9C5E-15D809398F86}"/>
    <dgm:cxn modelId="{D0E99366-37A0-4FCD-B257-448786179D95}" type="presOf" srcId="{02D58751-C32F-4C49-ACC3-93A950984D57}" destId="{B7A2D3B2-92A9-4F05-B3C4-5408DE8398DC}" srcOrd="0" destOrd="0" presId="urn:microsoft.com/office/officeart/2005/8/layout/hierarchy4"/>
    <dgm:cxn modelId="{153BC1A7-A371-464B-8B07-AE6C974E818F}" srcId="{D5EB836D-8BB4-4414-BB62-22831FB560C9}" destId="{118408A2-2AF3-4D8B-90B2-D91CC9BADE52}" srcOrd="0" destOrd="0" parTransId="{53F1188A-B557-4924-9301-E056463F2DD7}" sibTransId="{0BA382DB-88DD-4FC0-86EE-202E4B458C34}"/>
    <dgm:cxn modelId="{4FAE085B-5243-4894-B69B-EA788FA42554}" srcId="{75D87123-C214-4C1B-A344-7653E79D0F34}" destId="{3426F862-15CF-41B2-9EC1-B360531B37C1}" srcOrd="4" destOrd="0" parTransId="{53D3DF73-34BB-4CF1-B66F-3957EBB465B9}" sibTransId="{F342A887-DEDA-4B23-9090-78E36E599366}"/>
    <dgm:cxn modelId="{316FB1F9-31ED-4486-9F8E-3357F715F92B}" type="presOf" srcId="{D2F4A519-CE97-4563-BBD7-9557A8A4C152}" destId="{97F4B1D3-F0CC-4FC2-A466-3E416BF9D859}" srcOrd="0" destOrd="0" presId="urn:microsoft.com/office/officeart/2005/8/layout/hierarchy4"/>
    <dgm:cxn modelId="{B96DCA19-43E9-41D6-97FC-16B4D368E4C4}" srcId="{D5EB836D-8BB4-4414-BB62-22831FB560C9}" destId="{B59B6467-56E8-49D8-8798-9B4F25DDDDBA}" srcOrd="1" destOrd="0" parTransId="{2F31E880-289E-46C4-BF9F-57B23C36293C}" sibTransId="{973042D4-CC80-4186-A64F-2FB8AE53A628}"/>
    <dgm:cxn modelId="{1C83597B-D66A-4E30-AB02-F6CFEEFAAF06}" srcId="{621A5A90-ED57-4303-83BE-A56362AEA99E}" destId="{75D87123-C214-4C1B-A344-7653E79D0F34}" srcOrd="0" destOrd="0" parTransId="{6A44C2B0-5DC8-4DF8-B8C9-7130C83754C8}" sibTransId="{FAF5F9CF-EFB5-43A8-BA22-0C5CE4FC11E0}"/>
    <dgm:cxn modelId="{E6A694D3-40B6-4348-8CFB-E1DF185379A4}" type="presOf" srcId="{1871540A-97E4-4A12-A3A0-1A0E860CE157}" destId="{E527A786-3503-45AB-8D7D-089DE1FBF31E}" srcOrd="0" destOrd="0" presId="urn:microsoft.com/office/officeart/2005/8/layout/hierarchy4"/>
    <dgm:cxn modelId="{E15453FE-5F23-4146-929B-024A718D8652}" type="presOf" srcId="{6381B03E-A052-45E7-A4C5-D40E22EE431B}" destId="{3D977C79-6B61-4D7E-84CD-C330980B33A4}" srcOrd="0" destOrd="0" presId="urn:microsoft.com/office/officeart/2005/8/layout/hierarchy4"/>
    <dgm:cxn modelId="{21D5F6FC-29A5-4907-8976-7E632E3BC3C8}" srcId="{C75C10A8-C5BC-4C44-B626-43BB33E60253}" destId="{962129F1-D962-4133-A8F7-479CD55943B1}" srcOrd="0" destOrd="0" parTransId="{5DB5B9FF-5DEB-44FD-AB8A-DDDF4F01DAF2}" sibTransId="{ECEA3F13-3810-4882-88C9-73796394C478}"/>
    <dgm:cxn modelId="{42F862B9-26FB-4F38-8637-5AFC12A0C4A7}" type="presOf" srcId="{B59B6467-56E8-49D8-8798-9B4F25DDDDBA}" destId="{56A21D5E-34CF-4E35-9881-746F1A7DC681}" srcOrd="0" destOrd="0" presId="urn:microsoft.com/office/officeart/2005/8/layout/hierarchy4"/>
    <dgm:cxn modelId="{0911CABE-8A79-4E74-BFE7-382E80F19258}" type="presOf" srcId="{D5EB836D-8BB4-4414-BB62-22831FB560C9}" destId="{4F2FD53D-C91D-4D1A-8EEF-1AA078004521}" srcOrd="0" destOrd="0" presId="urn:microsoft.com/office/officeart/2005/8/layout/hierarchy4"/>
    <dgm:cxn modelId="{48D73AB5-63F5-4D9D-BB99-A73D1A6D68DA}" type="presOf" srcId="{118408A2-2AF3-4D8B-90B2-D91CC9BADE52}" destId="{8BADD555-F79C-4474-9664-E0981A7A5CEF}" srcOrd="0" destOrd="0" presId="urn:microsoft.com/office/officeart/2005/8/layout/hierarchy4"/>
    <dgm:cxn modelId="{3F8594B9-2BA7-41DA-961C-FE4D311EDC40}" type="presOf" srcId="{0ECD2A93-23A9-4EC3-AB21-5372A910A265}" destId="{61E4360C-475D-4B3B-8904-2BFF8B5A3435}" srcOrd="0" destOrd="0" presId="urn:microsoft.com/office/officeart/2005/8/layout/hierarchy4"/>
    <dgm:cxn modelId="{A26FA17A-494C-4C11-8320-5E7D5DC9AEF5}" type="presOf" srcId="{621A5A90-ED57-4303-83BE-A56362AEA99E}" destId="{59A1EFFF-A371-4A0B-BCAC-ABE26DC822A2}" srcOrd="0" destOrd="0" presId="urn:microsoft.com/office/officeart/2005/8/layout/hierarchy4"/>
    <dgm:cxn modelId="{62E2A854-3046-4789-A0B3-BCB5F5C654D5}" type="presOf" srcId="{61142A5D-CC1F-400F-B504-E5BB73262699}" destId="{502CF7FE-1711-44BF-88FE-14648D1C455B}" srcOrd="0" destOrd="0" presId="urn:microsoft.com/office/officeart/2005/8/layout/hierarchy4"/>
    <dgm:cxn modelId="{F82DFEED-B35D-44D0-AAF9-9FE34CD2D2E5}" type="presOf" srcId="{B2C7A459-6832-4C15-9F3A-B7BA153852DC}" destId="{D8D3D53C-F98F-493B-BE0F-77C530CD8CCD}" srcOrd="0" destOrd="0" presId="urn:microsoft.com/office/officeart/2005/8/layout/hierarchy4"/>
    <dgm:cxn modelId="{E69574B7-B314-4FAB-BFA3-A7260BF3B48E}" srcId="{C75C10A8-C5BC-4C44-B626-43BB33E60253}" destId="{EDAA0400-5042-4B11-8E2B-EDDC16658567}" srcOrd="2" destOrd="0" parTransId="{B4342A26-C51E-4092-A33B-E80A1980AB29}" sibTransId="{949AEE89-6148-4E17-8145-A5A7278E407F}"/>
    <dgm:cxn modelId="{1DE0D8B8-A17C-4A45-B8A1-A45EEE8AA046}" type="presOf" srcId="{8DEED904-B715-40AF-9DF6-03DE908036A8}" destId="{B45968D5-F296-4549-B8D1-61069305DF93}" srcOrd="0" destOrd="0" presId="urn:microsoft.com/office/officeart/2005/8/layout/hierarchy4"/>
    <dgm:cxn modelId="{13239C36-08AF-4324-8B96-95889F460995}" srcId="{61142A5D-CC1F-400F-B504-E5BB73262699}" destId="{1871540A-97E4-4A12-A3A0-1A0E860CE157}" srcOrd="0" destOrd="0" parTransId="{B510AA84-4D93-479C-95EC-9F2602A90622}" sibTransId="{F89A70FF-E9DE-4FD5-A404-E86E71C5A48E}"/>
    <dgm:cxn modelId="{0A43FC6D-F094-41BA-89DD-BEFD05210960}" type="presOf" srcId="{46FD0238-23B8-45D1-806B-7EB2F5746B3F}" destId="{9225CFD8-7DFD-4868-8CD0-E704423C4E46}" srcOrd="0" destOrd="0" presId="urn:microsoft.com/office/officeart/2005/8/layout/hierarchy4"/>
    <dgm:cxn modelId="{0267E40C-1185-45C9-A431-7D5A7D39EFC6}" srcId="{118408A2-2AF3-4D8B-90B2-D91CC9BADE52}" destId="{6381B03E-A052-45E7-A4C5-D40E22EE431B}" srcOrd="0" destOrd="0" parTransId="{C5E75957-2CB4-43E3-B415-44D28D39D53B}" sibTransId="{2FBB259C-92CB-4898-A962-850F857BE15D}"/>
    <dgm:cxn modelId="{A142DC03-4B08-42D0-A408-3833A07DC29A}" srcId="{B59B6467-56E8-49D8-8798-9B4F25DDDDBA}" destId="{61142A5D-CC1F-400F-B504-E5BB73262699}" srcOrd="1" destOrd="0" parTransId="{3E3AFBC4-DCFC-429B-A70F-749BC9D07AED}" sibTransId="{66B57E74-F8D4-4A5E-A24E-C76BED6DAC7A}"/>
    <dgm:cxn modelId="{B6F800D1-7207-4F55-92D5-F8E55DEE3C38}" type="presOf" srcId="{EDAA0400-5042-4B11-8E2B-EDDC16658567}" destId="{78D5F042-7342-414A-8732-C2FB5AB10CEF}" srcOrd="0" destOrd="0" presId="urn:microsoft.com/office/officeart/2005/8/layout/hierarchy4"/>
    <dgm:cxn modelId="{9020C189-E3D2-4E98-8ED3-05CD7CE1F47F}" srcId="{02D58751-C32F-4C49-ACC3-93A950984D57}" destId="{621A5A90-ED57-4303-83BE-A56362AEA99E}" srcOrd="0" destOrd="0" parTransId="{19142536-CB85-48F0-A3E9-924E836C65C9}" sibTransId="{D51856D3-EC50-49F0-9591-BFEA28AC7BFB}"/>
    <dgm:cxn modelId="{26E1883E-FB94-4883-8A1E-30882EBF5DB7}" type="presOf" srcId="{75D87123-C214-4C1B-A344-7653E79D0F34}" destId="{6CB488C9-6C57-4800-823A-E22F80F09E53}" srcOrd="0" destOrd="0" presId="urn:microsoft.com/office/officeart/2005/8/layout/hierarchy4"/>
    <dgm:cxn modelId="{6E1EDCDF-1C00-4230-89AA-E6D73C60E538}" srcId="{C75C10A8-C5BC-4C44-B626-43BB33E60253}" destId="{0ECD2A93-23A9-4EC3-AB21-5372A910A265}" srcOrd="3" destOrd="0" parTransId="{F590C563-00DA-4A3E-98A9-EA153C548BD3}" sibTransId="{7526DE42-1088-423F-8AE0-6B4556721943}"/>
    <dgm:cxn modelId="{CE1F39C6-F5E8-48A7-BE45-CB6FDE1D1C97}" type="presOf" srcId="{C75C10A8-C5BC-4C44-B626-43BB33E60253}" destId="{AE243C24-EEF6-4410-9399-47177ABCD4D5}" srcOrd="0" destOrd="0" presId="urn:microsoft.com/office/officeart/2005/8/layout/hierarchy4"/>
    <dgm:cxn modelId="{DA0D1F8E-E11B-47DD-8B08-C001CCDBC0F4}" srcId="{A7E84795-C725-4E0A-B680-DBD88E3B4670}" destId="{CA0D34F3-CC1C-4B2D-BA80-52B45D58CB6A}" srcOrd="0" destOrd="0" parTransId="{36E4E682-26BF-4B55-918F-8A2FB7727677}" sibTransId="{AD4C2340-89B2-42EA-985C-F5E4DCD04A75}"/>
    <dgm:cxn modelId="{E058B65D-5158-4801-AC85-A1A9C0F9B7B2}" type="presOf" srcId="{3426F862-15CF-41B2-9EC1-B360531B37C1}" destId="{9D29B3D6-614A-4BB0-A28A-82D8173FBAE4}" srcOrd="0" destOrd="0" presId="urn:microsoft.com/office/officeart/2005/8/layout/hierarchy4"/>
    <dgm:cxn modelId="{E509D063-03B7-4543-A759-B7D6DB50841E}" srcId="{1871540A-97E4-4A12-A3A0-1A0E860CE157}" destId="{C75C10A8-C5BC-4C44-B626-43BB33E60253}" srcOrd="0" destOrd="0" parTransId="{B7D0A377-90F1-4F97-BE8E-B38750C588C0}" sibTransId="{9BC7EDA5-3835-41E3-93B6-50A932D2ABEA}"/>
    <dgm:cxn modelId="{ADED8D15-28B8-4635-81FC-594F675B50A1}" srcId="{75D87123-C214-4C1B-A344-7653E79D0F34}" destId="{A528B8AB-B5AD-4FB8-A821-84CE2CC8EB40}" srcOrd="1" destOrd="0" parTransId="{7C8F4001-2E0A-4EB7-AFFE-0239B55A26EA}" sibTransId="{C088966E-FB12-4912-A468-AF3EE86ED8CA}"/>
    <dgm:cxn modelId="{6F044097-7D20-4508-B3ED-A1E2095F361E}" srcId="{75D87123-C214-4C1B-A344-7653E79D0F34}" destId="{03323757-BDE5-4209-8170-864028557B61}" srcOrd="2" destOrd="0" parTransId="{1CCED247-4C2A-4884-A44F-DB50BFC1387F}" sibTransId="{9F3DA2A8-346B-47D0-BE2B-F37E30783E19}"/>
    <dgm:cxn modelId="{DF26015B-A280-4041-962E-0F3E2C112C1C}" srcId="{C75C10A8-C5BC-4C44-B626-43BB33E60253}" destId="{46FD0238-23B8-45D1-806B-7EB2F5746B3F}" srcOrd="4" destOrd="0" parTransId="{1BBD0BC3-6EC1-4398-B2A4-8E12ACCF87D3}" sibTransId="{872FBAE0-9A7D-44C2-B710-990194C32968}"/>
    <dgm:cxn modelId="{9D17CD71-1093-4CBE-9286-5068455A394F}" type="presOf" srcId="{962129F1-D962-4133-A8F7-479CD55943B1}" destId="{5F2419D6-470F-4021-AD32-996C4CB93831}" srcOrd="0" destOrd="0" presId="urn:microsoft.com/office/officeart/2005/8/layout/hierarchy4"/>
    <dgm:cxn modelId="{A8FCCB7A-C77A-4C04-82DF-A291AFA557EB}" type="presOf" srcId="{DC32AA1C-9A13-4B59-BE4C-E055A04D36AD}" destId="{9A548302-F82D-4940-8F97-104714BA8911}" srcOrd="0" destOrd="0" presId="urn:microsoft.com/office/officeart/2005/8/layout/hierarchy4"/>
    <dgm:cxn modelId="{E4BFB127-3586-49BF-99D2-0D717DA350E4}" srcId="{D2F4A519-CE97-4563-BBD7-9557A8A4C152}" destId="{A7E84795-C725-4E0A-B680-DBD88E3B4670}" srcOrd="0" destOrd="0" parTransId="{71395B20-EC4C-4AF7-A5F5-E111326E228C}" sibTransId="{8D34687F-6E26-4543-869B-97909C757C4B}"/>
    <dgm:cxn modelId="{F557DC13-B241-4220-85DB-060CCAE6783C}" type="presOf" srcId="{CA0D34F3-CC1C-4B2D-BA80-52B45D58CB6A}" destId="{8F6887E0-F517-4BCF-902A-E7C8E6C4A46A}" srcOrd="0" destOrd="0" presId="urn:microsoft.com/office/officeart/2005/8/layout/hierarchy4"/>
    <dgm:cxn modelId="{91C20478-1FDA-4AB1-8CE3-4CE9AD06BED8}" type="presParOf" srcId="{4F2FD53D-C91D-4D1A-8EEF-1AA078004521}" destId="{77E00DA7-0BCE-4A6F-B0F3-4BE47D4EFC23}" srcOrd="0" destOrd="0" presId="urn:microsoft.com/office/officeart/2005/8/layout/hierarchy4"/>
    <dgm:cxn modelId="{BED533B5-D91D-45D4-94CC-89B896F9DF16}" type="presParOf" srcId="{77E00DA7-0BCE-4A6F-B0F3-4BE47D4EFC23}" destId="{8BADD555-F79C-4474-9664-E0981A7A5CEF}" srcOrd="0" destOrd="0" presId="urn:microsoft.com/office/officeart/2005/8/layout/hierarchy4"/>
    <dgm:cxn modelId="{7072922B-A8D3-46FE-880F-B6662A82202A}" type="presParOf" srcId="{77E00DA7-0BCE-4A6F-B0F3-4BE47D4EFC23}" destId="{5B32B62E-0E7C-473A-9E70-6542BEBCB0E9}" srcOrd="1" destOrd="0" presId="urn:microsoft.com/office/officeart/2005/8/layout/hierarchy4"/>
    <dgm:cxn modelId="{EE4058AC-1E83-4815-9C27-89C01C6A3982}" type="presParOf" srcId="{77E00DA7-0BCE-4A6F-B0F3-4BE47D4EFC23}" destId="{64A84AE9-839E-49A4-920A-D9AB1FA607D7}" srcOrd="2" destOrd="0" presId="urn:microsoft.com/office/officeart/2005/8/layout/hierarchy4"/>
    <dgm:cxn modelId="{CEC06602-38BF-4C45-8955-1C455946C0E8}" type="presParOf" srcId="{64A84AE9-839E-49A4-920A-D9AB1FA607D7}" destId="{F73B989C-0977-4D34-8816-2C66B0102E04}" srcOrd="0" destOrd="0" presId="urn:microsoft.com/office/officeart/2005/8/layout/hierarchy4"/>
    <dgm:cxn modelId="{64BF3540-8EF5-4D9E-80E3-A1771B8C9A9F}" type="presParOf" srcId="{F73B989C-0977-4D34-8816-2C66B0102E04}" destId="{3D977C79-6B61-4D7E-84CD-C330980B33A4}" srcOrd="0" destOrd="0" presId="urn:microsoft.com/office/officeart/2005/8/layout/hierarchy4"/>
    <dgm:cxn modelId="{766AED6F-EEE0-430F-9F8C-D7A2BD637E4A}" type="presParOf" srcId="{F73B989C-0977-4D34-8816-2C66B0102E04}" destId="{7CF94F77-AEF5-4FAF-A6AA-F1868563E3CD}" srcOrd="1" destOrd="0" presId="urn:microsoft.com/office/officeart/2005/8/layout/hierarchy4"/>
    <dgm:cxn modelId="{628C6338-82EC-4E1B-992E-D97A32232D04}" type="presParOf" srcId="{F73B989C-0977-4D34-8816-2C66B0102E04}" destId="{E4FE17FE-C398-4D5D-9D9A-99A8B5B04814}" srcOrd="2" destOrd="0" presId="urn:microsoft.com/office/officeart/2005/8/layout/hierarchy4"/>
    <dgm:cxn modelId="{EEF92FE3-370A-41FE-ABA9-95FF57A2A259}" type="presParOf" srcId="{E4FE17FE-C398-4D5D-9D9A-99A8B5B04814}" destId="{13D12CE6-FBF2-4869-8BDD-8BBFE486EA74}" srcOrd="0" destOrd="0" presId="urn:microsoft.com/office/officeart/2005/8/layout/hierarchy4"/>
    <dgm:cxn modelId="{0B0EC0D4-B076-40D4-90F4-273258B93141}" type="presParOf" srcId="{13D12CE6-FBF2-4869-8BDD-8BBFE486EA74}" destId="{97F4B1D3-F0CC-4FC2-A466-3E416BF9D859}" srcOrd="0" destOrd="0" presId="urn:microsoft.com/office/officeart/2005/8/layout/hierarchy4"/>
    <dgm:cxn modelId="{CDBBBE86-190F-4158-B191-6186F94F687E}" type="presParOf" srcId="{13D12CE6-FBF2-4869-8BDD-8BBFE486EA74}" destId="{D72BEF9C-03E2-45EB-87B4-1426385C383B}" srcOrd="1" destOrd="0" presId="urn:microsoft.com/office/officeart/2005/8/layout/hierarchy4"/>
    <dgm:cxn modelId="{7097C30F-CBB2-43B0-B4A3-ADDEF91E668A}" type="presParOf" srcId="{13D12CE6-FBF2-4869-8BDD-8BBFE486EA74}" destId="{C96F042D-4A9C-4341-9685-C31C5B74D31B}" srcOrd="2" destOrd="0" presId="urn:microsoft.com/office/officeart/2005/8/layout/hierarchy4"/>
    <dgm:cxn modelId="{8FA02D2E-6573-4D49-A87A-6F3F0410BF3C}" type="presParOf" srcId="{C96F042D-4A9C-4341-9685-C31C5B74D31B}" destId="{66EEC738-2A69-4AD3-9EAF-C6090E57FC18}" srcOrd="0" destOrd="0" presId="urn:microsoft.com/office/officeart/2005/8/layout/hierarchy4"/>
    <dgm:cxn modelId="{025470CC-9AA5-4999-ABEF-BDEBA325A8B6}" type="presParOf" srcId="{66EEC738-2A69-4AD3-9EAF-C6090E57FC18}" destId="{07B1FE63-BBEF-46F6-9D88-8A113B39DF75}" srcOrd="0" destOrd="0" presId="urn:microsoft.com/office/officeart/2005/8/layout/hierarchy4"/>
    <dgm:cxn modelId="{D2B5C831-76A6-47BE-8C74-E87119BBBBB6}" type="presParOf" srcId="{66EEC738-2A69-4AD3-9EAF-C6090E57FC18}" destId="{6A3B5BBA-2262-472F-B827-3FFE9FE2ED70}" srcOrd="1" destOrd="0" presId="urn:microsoft.com/office/officeart/2005/8/layout/hierarchy4"/>
    <dgm:cxn modelId="{26EC5CCC-12E3-48BE-9D17-438C02A66A6B}" type="presParOf" srcId="{66EEC738-2A69-4AD3-9EAF-C6090E57FC18}" destId="{C572E2B9-9892-4660-BA63-8DF8F6EB4467}" srcOrd="2" destOrd="0" presId="urn:microsoft.com/office/officeart/2005/8/layout/hierarchy4"/>
    <dgm:cxn modelId="{160A7102-D222-4C45-A365-6CBFED41F6EC}" type="presParOf" srcId="{C572E2B9-9892-4660-BA63-8DF8F6EB4467}" destId="{AE3DB937-AE95-443D-B336-0157EC4980B1}" srcOrd="0" destOrd="0" presId="urn:microsoft.com/office/officeart/2005/8/layout/hierarchy4"/>
    <dgm:cxn modelId="{6EB77AD4-2F5D-40AA-9403-067836C1C141}" type="presParOf" srcId="{AE3DB937-AE95-443D-B336-0157EC4980B1}" destId="{8F6887E0-F517-4BCF-902A-E7C8E6C4A46A}" srcOrd="0" destOrd="0" presId="urn:microsoft.com/office/officeart/2005/8/layout/hierarchy4"/>
    <dgm:cxn modelId="{B93662F4-810F-48AA-9930-9A501E68CB5B}" type="presParOf" srcId="{AE3DB937-AE95-443D-B336-0157EC4980B1}" destId="{51C33723-C920-491D-A653-F289DBE7977D}" srcOrd="1" destOrd="0" presId="urn:microsoft.com/office/officeart/2005/8/layout/hierarchy4"/>
    <dgm:cxn modelId="{B5E9DA77-A8E9-43BF-8206-49F323A75694}" type="presParOf" srcId="{4F2FD53D-C91D-4D1A-8EEF-1AA078004521}" destId="{812B7E98-8170-4701-AC6B-EBF86B7332C3}" srcOrd="1" destOrd="0" presId="urn:microsoft.com/office/officeart/2005/8/layout/hierarchy4"/>
    <dgm:cxn modelId="{43431E41-BF80-43E2-8BF8-53537C6A682F}" type="presParOf" srcId="{4F2FD53D-C91D-4D1A-8EEF-1AA078004521}" destId="{E5367E04-F7DA-449B-AC94-A405164F4BD4}" srcOrd="2" destOrd="0" presId="urn:microsoft.com/office/officeart/2005/8/layout/hierarchy4"/>
    <dgm:cxn modelId="{317CAD56-968A-47D4-8D39-B17BD817CE49}" type="presParOf" srcId="{E5367E04-F7DA-449B-AC94-A405164F4BD4}" destId="{56A21D5E-34CF-4E35-9881-746F1A7DC681}" srcOrd="0" destOrd="0" presId="urn:microsoft.com/office/officeart/2005/8/layout/hierarchy4"/>
    <dgm:cxn modelId="{F328C9F5-42E9-436C-8040-8E47E2DF834B}" type="presParOf" srcId="{E5367E04-F7DA-449B-AC94-A405164F4BD4}" destId="{E2D2AFF6-827E-4B5A-9360-9A61F90461F5}" srcOrd="1" destOrd="0" presId="urn:microsoft.com/office/officeart/2005/8/layout/hierarchy4"/>
    <dgm:cxn modelId="{D0E9F888-B993-4619-996E-A74FA8DAA78B}" type="presParOf" srcId="{E5367E04-F7DA-449B-AC94-A405164F4BD4}" destId="{69E2964F-747E-4145-9BB5-A726E53263CE}" srcOrd="2" destOrd="0" presId="urn:microsoft.com/office/officeart/2005/8/layout/hierarchy4"/>
    <dgm:cxn modelId="{577B2B04-1123-4159-A1ED-B6C7FDBD5179}" type="presParOf" srcId="{69E2964F-747E-4145-9BB5-A726E53263CE}" destId="{1A0EB1EA-53E7-4E39-AD40-D19A7CDCD193}" srcOrd="0" destOrd="0" presId="urn:microsoft.com/office/officeart/2005/8/layout/hierarchy4"/>
    <dgm:cxn modelId="{3DB6C7A7-B110-4F8E-B9F7-5F0E704A23AE}" type="presParOf" srcId="{1A0EB1EA-53E7-4E39-AD40-D19A7CDCD193}" destId="{B7A2D3B2-92A9-4F05-B3C4-5408DE8398DC}" srcOrd="0" destOrd="0" presId="urn:microsoft.com/office/officeart/2005/8/layout/hierarchy4"/>
    <dgm:cxn modelId="{C29FD80C-A09A-4B09-9458-7EBEAF51FCD4}" type="presParOf" srcId="{1A0EB1EA-53E7-4E39-AD40-D19A7CDCD193}" destId="{303703F7-0586-4F91-A022-98423CB63CAA}" srcOrd="1" destOrd="0" presId="urn:microsoft.com/office/officeart/2005/8/layout/hierarchy4"/>
    <dgm:cxn modelId="{90BB4726-22D6-483A-8F0E-9A731E0387DD}" type="presParOf" srcId="{1A0EB1EA-53E7-4E39-AD40-D19A7CDCD193}" destId="{B618D43E-CF82-4301-BC4B-76D06F51D165}" srcOrd="2" destOrd="0" presId="urn:microsoft.com/office/officeart/2005/8/layout/hierarchy4"/>
    <dgm:cxn modelId="{F7421904-2A0B-427D-A773-C5C3D5F71450}" type="presParOf" srcId="{B618D43E-CF82-4301-BC4B-76D06F51D165}" destId="{DA631B4B-8D01-4AE8-9F5D-C6E23AEDAED8}" srcOrd="0" destOrd="0" presId="urn:microsoft.com/office/officeart/2005/8/layout/hierarchy4"/>
    <dgm:cxn modelId="{16678EA6-5CAF-4507-A9C1-431EDA39702A}" type="presParOf" srcId="{DA631B4B-8D01-4AE8-9F5D-C6E23AEDAED8}" destId="{59A1EFFF-A371-4A0B-BCAC-ABE26DC822A2}" srcOrd="0" destOrd="0" presId="urn:microsoft.com/office/officeart/2005/8/layout/hierarchy4"/>
    <dgm:cxn modelId="{FBB54864-51D8-428C-8C0B-DB0DA0698FCE}" type="presParOf" srcId="{DA631B4B-8D01-4AE8-9F5D-C6E23AEDAED8}" destId="{82EA4196-0CF6-4C8C-B9E7-6A94FCC0235B}" srcOrd="1" destOrd="0" presId="urn:microsoft.com/office/officeart/2005/8/layout/hierarchy4"/>
    <dgm:cxn modelId="{FE047AED-3AC0-4C6D-98F7-C5A7C2E7F453}" type="presParOf" srcId="{DA631B4B-8D01-4AE8-9F5D-C6E23AEDAED8}" destId="{258E150A-4F9F-4B78-B2D9-3631D2A6CC8B}" srcOrd="2" destOrd="0" presId="urn:microsoft.com/office/officeart/2005/8/layout/hierarchy4"/>
    <dgm:cxn modelId="{8C61CE55-5FE2-46BC-9114-6D9363C6976C}" type="presParOf" srcId="{258E150A-4F9F-4B78-B2D9-3631D2A6CC8B}" destId="{FB33C0C4-6687-430F-9A10-9CDCFCC16D6F}" srcOrd="0" destOrd="0" presId="urn:microsoft.com/office/officeart/2005/8/layout/hierarchy4"/>
    <dgm:cxn modelId="{681048B4-F433-4A32-8C63-757F11B78814}" type="presParOf" srcId="{FB33C0C4-6687-430F-9A10-9CDCFCC16D6F}" destId="{6CB488C9-6C57-4800-823A-E22F80F09E53}" srcOrd="0" destOrd="0" presId="urn:microsoft.com/office/officeart/2005/8/layout/hierarchy4"/>
    <dgm:cxn modelId="{D0C5BE5A-8FFF-4D8E-97EA-10844E0389BA}" type="presParOf" srcId="{FB33C0C4-6687-430F-9A10-9CDCFCC16D6F}" destId="{0071D311-CB1F-46B2-8C4A-F080FBFD1BB9}" srcOrd="1" destOrd="0" presId="urn:microsoft.com/office/officeart/2005/8/layout/hierarchy4"/>
    <dgm:cxn modelId="{960B757E-8528-4FC8-A8A7-347F5DD73F7F}" type="presParOf" srcId="{FB33C0C4-6687-430F-9A10-9CDCFCC16D6F}" destId="{146838F8-3A97-4869-9418-BA32DCD1E336}" srcOrd="2" destOrd="0" presId="urn:microsoft.com/office/officeart/2005/8/layout/hierarchy4"/>
    <dgm:cxn modelId="{FE886809-C1D0-4B20-81AE-717E015461BC}" type="presParOf" srcId="{146838F8-3A97-4869-9418-BA32DCD1E336}" destId="{CBF1F8DA-905D-461E-A499-82338DF7DBAE}" srcOrd="0" destOrd="0" presId="urn:microsoft.com/office/officeart/2005/8/layout/hierarchy4"/>
    <dgm:cxn modelId="{C905BC99-7E6C-4211-B73C-5B6391DE6A3D}" type="presParOf" srcId="{CBF1F8DA-905D-461E-A499-82338DF7DBAE}" destId="{9A548302-F82D-4940-8F97-104714BA8911}" srcOrd="0" destOrd="0" presId="urn:microsoft.com/office/officeart/2005/8/layout/hierarchy4"/>
    <dgm:cxn modelId="{4C7DF2E5-196C-4B7E-BC46-665E683627FE}" type="presParOf" srcId="{CBF1F8DA-905D-461E-A499-82338DF7DBAE}" destId="{524BB5BE-914B-4F69-926E-1602EA1AD98A}" srcOrd="1" destOrd="0" presId="urn:microsoft.com/office/officeart/2005/8/layout/hierarchy4"/>
    <dgm:cxn modelId="{0B587236-CD56-4C4F-9F2B-CB316641B7A8}" type="presParOf" srcId="{146838F8-3A97-4869-9418-BA32DCD1E336}" destId="{7719CD98-6B36-4D36-8E94-04589DA1961D}" srcOrd="1" destOrd="0" presId="urn:microsoft.com/office/officeart/2005/8/layout/hierarchy4"/>
    <dgm:cxn modelId="{CB2DB14B-CC61-45B1-BF1B-259600879697}" type="presParOf" srcId="{146838F8-3A97-4869-9418-BA32DCD1E336}" destId="{B1503083-EBB1-4F95-8913-78DAA6B12683}" srcOrd="2" destOrd="0" presId="urn:microsoft.com/office/officeart/2005/8/layout/hierarchy4"/>
    <dgm:cxn modelId="{44528D2F-8725-4A8F-AD0B-91DE84DB9D0C}" type="presParOf" srcId="{B1503083-EBB1-4F95-8913-78DAA6B12683}" destId="{E661D6E3-C96C-45A1-91CD-CB7E70595311}" srcOrd="0" destOrd="0" presId="urn:microsoft.com/office/officeart/2005/8/layout/hierarchy4"/>
    <dgm:cxn modelId="{EB6D671B-9D3A-493E-A17B-1BDA15266BB9}" type="presParOf" srcId="{B1503083-EBB1-4F95-8913-78DAA6B12683}" destId="{A58261FF-D1EE-452D-8838-A661EC11A3B2}" srcOrd="1" destOrd="0" presId="urn:microsoft.com/office/officeart/2005/8/layout/hierarchy4"/>
    <dgm:cxn modelId="{5BB34F72-DB57-4641-ABAD-3C26098FDFA5}" type="presParOf" srcId="{146838F8-3A97-4869-9418-BA32DCD1E336}" destId="{0BF553FB-0B83-4676-8FD1-EAA932BD3535}" srcOrd="3" destOrd="0" presId="urn:microsoft.com/office/officeart/2005/8/layout/hierarchy4"/>
    <dgm:cxn modelId="{F734E855-C380-466B-93CF-4234F445F279}" type="presParOf" srcId="{146838F8-3A97-4869-9418-BA32DCD1E336}" destId="{9A203993-CC0F-4FC1-9D1E-41EA9FB2096B}" srcOrd="4" destOrd="0" presId="urn:microsoft.com/office/officeart/2005/8/layout/hierarchy4"/>
    <dgm:cxn modelId="{CA22EC37-ED0C-48F9-9FBB-7C86A01D178C}" type="presParOf" srcId="{9A203993-CC0F-4FC1-9D1E-41EA9FB2096B}" destId="{E9D8B8E8-2F83-436E-B074-3CC9E6A665F4}" srcOrd="0" destOrd="0" presId="urn:microsoft.com/office/officeart/2005/8/layout/hierarchy4"/>
    <dgm:cxn modelId="{BE6B7A76-DEA3-4F8F-93BD-A429D9BD3B9D}" type="presParOf" srcId="{9A203993-CC0F-4FC1-9D1E-41EA9FB2096B}" destId="{BE384BCA-8301-4CD3-A895-9D9532E65FFC}" srcOrd="1" destOrd="0" presId="urn:microsoft.com/office/officeart/2005/8/layout/hierarchy4"/>
    <dgm:cxn modelId="{F50C1188-B9C4-4CAC-951E-9CD4D42A9803}" type="presParOf" srcId="{146838F8-3A97-4869-9418-BA32DCD1E336}" destId="{AAA1CC37-2695-408D-9031-1FA354D639F8}" srcOrd="5" destOrd="0" presId="urn:microsoft.com/office/officeart/2005/8/layout/hierarchy4"/>
    <dgm:cxn modelId="{1F122670-F8EA-486E-A0A1-EE81377B1199}" type="presParOf" srcId="{146838F8-3A97-4869-9418-BA32DCD1E336}" destId="{A4E6558B-27FB-436B-981B-5E3D108F0AD2}" srcOrd="6" destOrd="0" presId="urn:microsoft.com/office/officeart/2005/8/layout/hierarchy4"/>
    <dgm:cxn modelId="{1BB16142-B4ED-4634-BCE7-5501C0E5A904}" type="presParOf" srcId="{A4E6558B-27FB-436B-981B-5E3D108F0AD2}" destId="{D8D3D53C-F98F-493B-BE0F-77C530CD8CCD}" srcOrd="0" destOrd="0" presId="urn:microsoft.com/office/officeart/2005/8/layout/hierarchy4"/>
    <dgm:cxn modelId="{99FD7D7B-6DFE-4138-9E0B-794150FEACAF}" type="presParOf" srcId="{A4E6558B-27FB-436B-981B-5E3D108F0AD2}" destId="{9D5F7E81-CA62-44BE-A97C-B888CB288375}" srcOrd="1" destOrd="0" presId="urn:microsoft.com/office/officeart/2005/8/layout/hierarchy4"/>
    <dgm:cxn modelId="{063EBED2-C532-45B6-81EA-575C1D9B1333}" type="presParOf" srcId="{146838F8-3A97-4869-9418-BA32DCD1E336}" destId="{9CDB5E2E-6C1A-4A99-A182-97931537483D}" srcOrd="7" destOrd="0" presId="urn:microsoft.com/office/officeart/2005/8/layout/hierarchy4"/>
    <dgm:cxn modelId="{01006DCD-3AB0-4D5E-8A21-0BF7A6A52AA9}" type="presParOf" srcId="{146838F8-3A97-4869-9418-BA32DCD1E336}" destId="{579FF09D-B2CD-4D77-BD6C-72798D5A9740}" srcOrd="8" destOrd="0" presId="urn:microsoft.com/office/officeart/2005/8/layout/hierarchy4"/>
    <dgm:cxn modelId="{D4094DCC-2387-46FA-A948-519016908CFE}" type="presParOf" srcId="{579FF09D-B2CD-4D77-BD6C-72798D5A9740}" destId="{9D29B3D6-614A-4BB0-A28A-82D8173FBAE4}" srcOrd="0" destOrd="0" presId="urn:microsoft.com/office/officeart/2005/8/layout/hierarchy4"/>
    <dgm:cxn modelId="{0C32A172-A44C-41B6-BFD6-1536B95689FF}" type="presParOf" srcId="{579FF09D-B2CD-4D77-BD6C-72798D5A9740}" destId="{7BF06E79-7CBC-4B4B-95B8-CABB9FF6CBFB}" srcOrd="1" destOrd="0" presId="urn:microsoft.com/office/officeart/2005/8/layout/hierarchy4"/>
    <dgm:cxn modelId="{1B4346C6-E0D0-49BA-A007-4AC019D7B6E6}" type="presParOf" srcId="{69E2964F-747E-4145-9BB5-A726E53263CE}" destId="{97843EC7-E560-4261-84E7-C028A12331EF}" srcOrd="1" destOrd="0" presId="urn:microsoft.com/office/officeart/2005/8/layout/hierarchy4"/>
    <dgm:cxn modelId="{0340646D-AD3A-4DE8-9678-DDE0875CC689}" type="presParOf" srcId="{69E2964F-747E-4145-9BB5-A726E53263CE}" destId="{D6E71072-003F-4A34-BC73-E18F6309CC8D}" srcOrd="2" destOrd="0" presId="urn:microsoft.com/office/officeart/2005/8/layout/hierarchy4"/>
    <dgm:cxn modelId="{7B8E9F0D-1B20-4076-9B58-43DD54ED4DB8}" type="presParOf" srcId="{D6E71072-003F-4A34-BC73-E18F6309CC8D}" destId="{502CF7FE-1711-44BF-88FE-14648D1C455B}" srcOrd="0" destOrd="0" presId="urn:microsoft.com/office/officeart/2005/8/layout/hierarchy4"/>
    <dgm:cxn modelId="{F9DF169D-A0A7-42BD-B842-FC58981FF514}" type="presParOf" srcId="{D6E71072-003F-4A34-BC73-E18F6309CC8D}" destId="{AAE77DE7-9E0C-4D5F-B123-E1EA8218FAF2}" srcOrd="1" destOrd="0" presId="urn:microsoft.com/office/officeart/2005/8/layout/hierarchy4"/>
    <dgm:cxn modelId="{51525163-5E34-4E69-90E0-37CC8ED89B10}" type="presParOf" srcId="{D6E71072-003F-4A34-BC73-E18F6309CC8D}" destId="{8952E20F-002F-4A55-B520-BBC56D41C2FC}" srcOrd="2" destOrd="0" presId="urn:microsoft.com/office/officeart/2005/8/layout/hierarchy4"/>
    <dgm:cxn modelId="{06968001-0DFD-44AC-8405-75791E69B354}" type="presParOf" srcId="{8952E20F-002F-4A55-B520-BBC56D41C2FC}" destId="{E218141B-0D5F-4F9D-B282-7B8B29ABF5A6}" srcOrd="0" destOrd="0" presId="urn:microsoft.com/office/officeart/2005/8/layout/hierarchy4"/>
    <dgm:cxn modelId="{0AEF2000-A07E-4C72-A9AC-BA26D10459C9}" type="presParOf" srcId="{E218141B-0D5F-4F9D-B282-7B8B29ABF5A6}" destId="{E527A786-3503-45AB-8D7D-089DE1FBF31E}" srcOrd="0" destOrd="0" presId="urn:microsoft.com/office/officeart/2005/8/layout/hierarchy4"/>
    <dgm:cxn modelId="{6D29C435-5F1A-4128-80A3-AF126B4A0068}" type="presParOf" srcId="{E218141B-0D5F-4F9D-B282-7B8B29ABF5A6}" destId="{8EFF0F61-EB85-402C-A75A-C11821E80FD5}" srcOrd="1" destOrd="0" presId="urn:microsoft.com/office/officeart/2005/8/layout/hierarchy4"/>
    <dgm:cxn modelId="{58883493-9F2B-4A1D-A08B-31CEE9495B81}" type="presParOf" srcId="{E218141B-0D5F-4F9D-B282-7B8B29ABF5A6}" destId="{B6661781-57EB-4434-B252-9A04D7CAEF84}" srcOrd="2" destOrd="0" presId="urn:microsoft.com/office/officeart/2005/8/layout/hierarchy4"/>
    <dgm:cxn modelId="{9DB707D1-81CD-410D-9708-DA5CB73BEC77}" type="presParOf" srcId="{B6661781-57EB-4434-B252-9A04D7CAEF84}" destId="{8068D242-43F6-4A03-8FE1-2D46AA2F742B}" srcOrd="0" destOrd="0" presId="urn:microsoft.com/office/officeart/2005/8/layout/hierarchy4"/>
    <dgm:cxn modelId="{24EC2449-7A33-4D56-B4AA-FE4704B7A1A0}" type="presParOf" srcId="{8068D242-43F6-4A03-8FE1-2D46AA2F742B}" destId="{AE243C24-EEF6-4410-9399-47177ABCD4D5}" srcOrd="0" destOrd="0" presId="urn:microsoft.com/office/officeart/2005/8/layout/hierarchy4"/>
    <dgm:cxn modelId="{A3B5CF81-6CBE-43D0-A375-D976F9C2A201}" type="presParOf" srcId="{8068D242-43F6-4A03-8FE1-2D46AA2F742B}" destId="{85374EBC-7DB6-4FFC-B3CB-5647768E439D}" srcOrd="1" destOrd="0" presId="urn:microsoft.com/office/officeart/2005/8/layout/hierarchy4"/>
    <dgm:cxn modelId="{7B2955E6-1945-46C2-A9EC-7150794043E4}" type="presParOf" srcId="{8068D242-43F6-4A03-8FE1-2D46AA2F742B}" destId="{618F6BEC-EC53-4CC5-BF02-51FB649F1CD3}" srcOrd="2" destOrd="0" presId="urn:microsoft.com/office/officeart/2005/8/layout/hierarchy4"/>
    <dgm:cxn modelId="{6A921BBE-A9DD-4409-95F5-8AC74E825976}" type="presParOf" srcId="{618F6BEC-EC53-4CC5-BF02-51FB649F1CD3}" destId="{EA8E33A8-B106-443F-9060-F5F4FA8E9E7A}" srcOrd="0" destOrd="0" presId="urn:microsoft.com/office/officeart/2005/8/layout/hierarchy4"/>
    <dgm:cxn modelId="{293EE254-32F0-4AEA-9554-64F2EF97B108}" type="presParOf" srcId="{EA8E33A8-B106-443F-9060-F5F4FA8E9E7A}" destId="{5F2419D6-470F-4021-AD32-996C4CB93831}" srcOrd="0" destOrd="0" presId="urn:microsoft.com/office/officeart/2005/8/layout/hierarchy4"/>
    <dgm:cxn modelId="{D7D863BC-1433-4036-B696-16C96B4BFDE6}" type="presParOf" srcId="{EA8E33A8-B106-443F-9060-F5F4FA8E9E7A}" destId="{6E241D33-FC93-47C7-A98E-47CF690D8FF6}" srcOrd="1" destOrd="0" presId="urn:microsoft.com/office/officeart/2005/8/layout/hierarchy4"/>
    <dgm:cxn modelId="{DF83FAEA-D056-4048-9752-5D040E47AA3F}" type="presParOf" srcId="{618F6BEC-EC53-4CC5-BF02-51FB649F1CD3}" destId="{8AE9B503-F683-4370-BE72-09803E26EA0B}" srcOrd="1" destOrd="0" presId="urn:microsoft.com/office/officeart/2005/8/layout/hierarchy4"/>
    <dgm:cxn modelId="{2E5F53D6-1BCB-449A-89A0-3BFACF14D054}" type="presParOf" srcId="{618F6BEC-EC53-4CC5-BF02-51FB649F1CD3}" destId="{9BF06000-17DD-4504-BCE6-F5EB852A5C4C}" srcOrd="2" destOrd="0" presId="urn:microsoft.com/office/officeart/2005/8/layout/hierarchy4"/>
    <dgm:cxn modelId="{A79FB22F-79BB-4DE0-B062-C4AB079CD08B}" type="presParOf" srcId="{9BF06000-17DD-4504-BCE6-F5EB852A5C4C}" destId="{B45968D5-F296-4549-B8D1-61069305DF93}" srcOrd="0" destOrd="0" presId="urn:microsoft.com/office/officeart/2005/8/layout/hierarchy4"/>
    <dgm:cxn modelId="{5F15441B-EE23-4800-B52E-7143C4B67F64}" type="presParOf" srcId="{9BF06000-17DD-4504-BCE6-F5EB852A5C4C}" destId="{4A1B0BE8-F326-411C-B67F-E3C744CD16C7}" srcOrd="1" destOrd="0" presId="urn:microsoft.com/office/officeart/2005/8/layout/hierarchy4"/>
    <dgm:cxn modelId="{6A427F10-1CE6-4B9A-BD76-732E4F37413E}" type="presParOf" srcId="{618F6BEC-EC53-4CC5-BF02-51FB649F1CD3}" destId="{5D1A2CF1-7A0C-48A0-AE03-45A69185AFEC}" srcOrd="3" destOrd="0" presId="urn:microsoft.com/office/officeart/2005/8/layout/hierarchy4"/>
    <dgm:cxn modelId="{EDA9EDF5-4136-4ED4-AA9D-35E0A295446E}" type="presParOf" srcId="{618F6BEC-EC53-4CC5-BF02-51FB649F1CD3}" destId="{B535A136-C925-4C48-9C2D-BA20D5F65166}" srcOrd="4" destOrd="0" presId="urn:microsoft.com/office/officeart/2005/8/layout/hierarchy4"/>
    <dgm:cxn modelId="{132B3A90-4ABF-4B60-B05C-66F02BC1D637}" type="presParOf" srcId="{B535A136-C925-4C48-9C2D-BA20D5F65166}" destId="{78D5F042-7342-414A-8732-C2FB5AB10CEF}" srcOrd="0" destOrd="0" presId="urn:microsoft.com/office/officeart/2005/8/layout/hierarchy4"/>
    <dgm:cxn modelId="{BF7FEFCF-8C1C-419D-87EE-6F40781B2A71}" type="presParOf" srcId="{B535A136-C925-4C48-9C2D-BA20D5F65166}" destId="{9520ECEC-D49C-49BA-B6FB-522544C8BAE8}" srcOrd="1" destOrd="0" presId="urn:microsoft.com/office/officeart/2005/8/layout/hierarchy4"/>
    <dgm:cxn modelId="{B8FD0C84-5525-4045-A351-E57350139F75}" type="presParOf" srcId="{618F6BEC-EC53-4CC5-BF02-51FB649F1CD3}" destId="{275EDBCA-E228-4A2B-AB7F-CE0E22142AE6}" srcOrd="5" destOrd="0" presId="urn:microsoft.com/office/officeart/2005/8/layout/hierarchy4"/>
    <dgm:cxn modelId="{1D775C3A-7DB0-49D1-B0EB-F4A6F557227B}" type="presParOf" srcId="{618F6BEC-EC53-4CC5-BF02-51FB649F1CD3}" destId="{5AD0C2EF-53A3-40B6-9C10-5928DCA5645D}" srcOrd="6" destOrd="0" presId="urn:microsoft.com/office/officeart/2005/8/layout/hierarchy4"/>
    <dgm:cxn modelId="{E3F2D46F-DFA0-44C0-834B-D0FB1845F671}" type="presParOf" srcId="{5AD0C2EF-53A3-40B6-9C10-5928DCA5645D}" destId="{61E4360C-475D-4B3B-8904-2BFF8B5A3435}" srcOrd="0" destOrd="0" presId="urn:microsoft.com/office/officeart/2005/8/layout/hierarchy4"/>
    <dgm:cxn modelId="{DBDA3573-27E8-4BDF-99DA-77D801ED21F0}" type="presParOf" srcId="{5AD0C2EF-53A3-40B6-9C10-5928DCA5645D}" destId="{E3F1F13F-1509-4E27-A91A-AB402C49B2F1}" srcOrd="1" destOrd="0" presId="urn:microsoft.com/office/officeart/2005/8/layout/hierarchy4"/>
    <dgm:cxn modelId="{F3F101A2-6ABC-4A21-B996-ED38039EA06A}" type="presParOf" srcId="{618F6BEC-EC53-4CC5-BF02-51FB649F1CD3}" destId="{41C48D66-B915-4848-A347-12AB9BBBF082}" srcOrd="7" destOrd="0" presId="urn:microsoft.com/office/officeart/2005/8/layout/hierarchy4"/>
    <dgm:cxn modelId="{B6F716C5-50A0-4692-8CA9-30ED9FA5B8B7}" type="presParOf" srcId="{618F6BEC-EC53-4CC5-BF02-51FB649F1CD3}" destId="{76A271B9-E6D2-4430-9D46-3FDA518ABFC3}" srcOrd="8" destOrd="0" presId="urn:microsoft.com/office/officeart/2005/8/layout/hierarchy4"/>
    <dgm:cxn modelId="{CB8E0624-0BA0-4093-8628-55F0ED9BB1FD}" type="presParOf" srcId="{76A271B9-E6D2-4430-9D46-3FDA518ABFC3}" destId="{9225CFD8-7DFD-4868-8CD0-E704423C4E46}" srcOrd="0" destOrd="0" presId="urn:microsoft.com/office/officeart/2005/8/layout/hierarchy4"/>
    <dgm:cxn modelId="{D3A1BFB0-9ECD-4DF2-9E6E-72F34C76C897}" type="presParOf" srcId="{76A271B9-E6D2-4430-9D46-3FDA518ABFC3}" destId="{AA6C5E85-0CC6-464E-ACFB-F2C3AF1B6E27}" srcOrd="1" destOrd="0" presId="urn:microsoft.com/office/officeart/2005/8/layout/hierarchy4"/>
  </dgm:cxnLst>
  <dgm:bg/>
  <dgm:whole/>
  <dgm:extLst>
    <a:ext uri="http://schemas.microsoft.com/office/drawing/2008/diagram">
      <dsp:dataModelExt xmlns:dsp="http://schemas.microsoft.com/office/drawing/2008/diagram" relId="rId155"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D5EB836D-8BB4-4414-BB62-22831FB560C9}" type="doc">
      <dgm:prSet loTypeId="urn:microsoft.com/office/officeart/2005/8/layout/hierarchy4" loCatId="relationship" qsTypeId="urn:microsoft.com/office/officeart/2005/8/quickstyle/simple1" qsCatId="simple" csTypeId="urn:microsoft.com/office/officeart/2005/8/colors/accent0_1" csCatId="mainScheme" phldr="1"/>
      <dgm:spPr/>
      <dgm:t>
        <a:bodyPr/>
        <a:lstStyle/>
        <a:p>
          <a:endParaRPr lang="en-US"/>
        </a:p>
      </dgm:t>
    </dgm:pt>
    <dgm:pt modelId="{118408A2-2AF3-4D8B-90B2-D91CC9BADE52}">
      <dgm:prSet phldrT="[Text]" custT="1"/>
      <dgm:spPr>
        <a:solidFill>
          <a:srgbClr val="FF0000">
            <a:alpha val="50000"/>
          </a:srgbClr>
        </a:solidFill>
      </dgm:spPr>
      <dgm:t>
        <a:bodyPr/>
        <a:lstStyle/>
        <a:p>
          <a:pPr algn="ctr"/>
          <a:r>
            <a:rPr lang="en-US" sz="1200">
              <a:latin typeface="Times New Roman" panose="02020603050405020304" pitchFamily="18" charset="0"/>
              <a:cs typeface="Times New Roman" panose="02020603050405020304" pitchFamily="18" charset="0"/>
            </a:rPr>
            <a:t>Workspace Variable</a:t>
          </a:r>
        </a:p>
      </dgm:t>
    </dgm:pt>
    <dgm:pt modelId="{53F1188A-B557-4924-9301-E056463F2DD7}" type="par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0BA382DB-88DD-4FC0-86EE-202E4B458C34}" type="sib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1142A5D-CC1F-400F-B504-E5BB73262699}">
      <dgm:prSet phldrT="[Text]" custT="1"/>
      <dgm:spPr/>
      <dgm:t>
        <a:bodyPr/>
        <a:lstStyle/>
        <a:p>
          <a:pPr algn="ctr"/>
          <a:r>
            <a:rPr lang="en-US" sz="1200">
              <a:latin typeface="Times New Roman" panose="02020603050405020304" pitchFamily="18" charset="0"/>
              <a:cs typeface="Times New Roman" panose="02020603050405020304" pitchFamily="18" charset="0"/>
            </a:rPr>
            <a:t>B737</a:t>
          </a:r>
        </a:p>
      </dgm:t>
    </dgm:pt>
    <dgm:pt modelId="{3E3AFBC4-DCFC-429B-A70F-749BC9D07AED}" type="par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6B57E74-F8D4-4A5E-A24E-C76BED6DAC7A}" type="sib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1871540A-97E4-4A12-A3A0-1A0E860CE157}">
      <dgm:prSet phldrT="[Text]" custT="1"/>
      <dgm:spPr/>
      <dgm:t>
        <a:bodyPr/>
        <a:lstStyle/>
        <a:p>
          <a:pPr algn="ctr"/>
          <a:r>
            <a:rPr lang="en-US" sz="1000">
              <a:latin typeface="Times New Roman" panose="02020603050405020304" pitchFamily="18" charset="0"/>
              <a:cs typeface="Times New Roman" panose="02020603050405020304" pitchFamily="18" charset="0"/>
            </a:rPr>
            <a:t>rudder</a:t>
          </a:r>
        </a:p>
      </dgm:t>
    </dgm:pt>
    <dgm:pt modelId="{B510AA84-4D93-479C-95EC-9F2602A90622}" type="par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F89A70FF-E9DE-4FD5-A404-E86E71C5A48E}" type="sib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132CDE95-23F3-40ED-93CB-28A5F8EC8234}">
      <dgm:prSet phldrT="[Text]" custT="1"/>
      <dgm:spPr/>
      <dgm:t>
        <a:bodyPr/>
        <a:lstStyle/>
        <a:p>
          <a:pPr algn="ctr"/>
          <a:r>
            <a:rPr lang="en-US" sz="1200">
              <a:latin typeface="Times New Roman" panose="02020603050405020304" pitchFamily="18" charset="0"/>
              <a:cs typeface="Times New Roman" panose="02020603050405020304" pitchFamily="18" charset="0"/>
            </a:rPr>
            <a:t>Emb_145</a:t>
          </a:r>
        </a:p>
      </dgm:t>
    </dgm:pt>
    <dgm:pt modelId="{E683D14B-0529-4441-A0B8-0D610BFB35CC}" type="parTrans" cxnId="{BC31EEDD-0BBE-4C66-A669-59F3471158F6}">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2133413B-FDD2-4D04-8182-E41BBC7B1267}" type="sibTrans" cxnId="{BC31EEDD-0BBE-4C66-A669-59F3471158F6}">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CC3B557E-7847-4477-A71C-8FCF7D67B057}">
      <dgm:prSet phldrT="[Text]" custT="1"/>
      <dgm:spPr/>
      <dgm:t>
        <a:bodyPr/>
        <a:lstStyle/>
        <a:p>
          <a:pPr algn="ctr"/>
          <a:r>
            <a:rPr lang="en-US" sz="1000">
              <a:latin typeface="Times New Roman" panose="02020603050405020304" pitchFamily="18" charset="0"/>
              <a:cs typeface="Times New Roman" panose="02020603050405020304" pitchFamily="18" charset="0"/>
            </a:rPr>
            <a:t>rudder</a:t>
          </a:r>
        </a:p>
      </dgm:t>
    </dgm:pt>
    <dgm:pt modelId="{CB0AFB3A-0AC2-4D61-8F99-05A49611C602}" type="parTrans" cxnId="{39EA1ACD-3931-4EA1-8566-70F4497357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8C9FE1B2-1E1A-4732-A922-F84CD9D98283}" type="sibTrans" cxnId="{39EA1ACD-3931-4EA1-8566-70F4497357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D2F4A519-CE97-4563-BBD7-9557A8A4C152}">
      <dgm:prSet phldrT="[Text]" custT="1"/>
      <dgm:spPr>
        <a:solidFill>
          <a:schemeClr val="accent5">
            <a:alpha val="50000"/>
          </a:schemeClr>
        </a:solidFill>
      </dgm:spPr>
      <dgm:t>
        <a:bodyPr/>
        <a:lstStyle/>
        <a:p>
          <a:pPr algn="ctr"/>
          <a:r>
            <a:rPr lang="en-US" sz="1200">
              <a:latin typeface="Times New Roman" panose="02020603050405020304" pitchFamily="18" charset="0"/>
              <a:cs typeface="Times New Roman" panose="02020603050405020304" pitchFamily="18" charset="0"/>
            </a:rPr>
            <a:t>Loads</a:t>
          </a:r>
        </a:p>
      </dgm:t>
    </dgm:pt>
    <dgm:pt modelId="{F0106561-4BC3-43BD-A5D1-AFBC3444A802}" type="parTrans" cxnId="{74AAD090-ABE8-4642-AF9A-7DAB66D7936C}">
      <dgm:prSet/>
      <dgm:spPr/>
      <dgm:t>
        <a:bodyPr/>
        <a:lstStyle/>
        <a:p>
          <a:pPr algn="ctr"/>
          <a:endParaRPr lang="en-US" sz="1200"/>
        </a:p>
      </dgm:t>
    </dgm:pt>
    <dgm:pt modelId="{C8FFCD8B-8E03-40AC-9EE0-45A999FE9D4D}" type="sibTrans" cxnId="{74AAD090-ABE8-4642-AF9A-7DAB66D7936C}">
      <dgm:prSet/>
      <dgm:spPr/>
      <dgm:t>
        <a:bodyPr/>
        <a:lstStyle/>
        <a:p>
          <a:pPr algn="ctr"/>
          <a:endParaRPr lang="en-US" sz="1200"/>
        </a:p>
      </dgm:t>
    </dgm:pt>
    <dgm:pt modelId="{B59B6467-56E8-49D8-8798-9B4F25DDDDBA}">
      <dgm:prSet phldrT="[Text]" custT="1"/>
      <dgm:spPr/>
      <dgm:t>
        <a:bodyPr/>
        <a:lstStyle/>
        <a:p>
          <a:pPr algn="ctr"/>
          <a:r>
            <a:rPr lang="en-US" sz="1200" i="1">
              <a:latin typeface="Times New Roman" panose="02020603050405020304" pitchFamily="18" charset="0"/>
              <a:cs typeface="Times New Roman" panose="02020603050405020304" pitchFamily="18" charset="0"/>
            </a:rPr>
            <a:t>HydraulicLoad</a:t>
          </a:r>
          <a:endParaRPr lang="en-US" sz="1200" i="1"/>
        </a:p>
      </dgm:t>
    </dgm:pt>
    <dgm:pt modelId="{2F31E880-289E-46C4-BF9F-57B23C36293C}" type="parTrans" cxnId="{B96DCA19-43E9-41D6-97FC-16B4D368E4C4}">
      <dgm:prSet/>
      <dgm:spPr/>
      <dgm:t>
        <a:bodyPr/>
        <a:lstStyle/>
        <a:p>
          <a:pPr algn="ctr"/>
          <a:endParaRPr lang="en-US" sz="1200"/>
        </a:p>
      </dgm:t>
    </dgm:pt>
    <dgm:pt modelId="{973042D4-CC80-4186-A64F-2FB8AE53A628}" type="sibTrans" cxnId="{B96DCA19-43E9-41D6-97FC-16B4D368E4C4}">
      <dgm:prSet/>
      <dgm:spPr/>
      <dgm:t>
        <a:bodyPr/>
        <a:lstStyle/>
        <a:p>
          <a:pPr algn="ctr"/>
          <a:endParaRPr lang="en-US" sz="1200"/>
        </a:p>
      </dgm:t>
    </dgm:pt>
    <dgm:pt modelId="{6381B03E-A052-45E7-A4C5-D40E22EE431B}">
      <dgm:prSet phldrT="[Text]" custT="1"/>
      <dgm:spPr>
        <a:solidFill>
          <a:srgbClr val="FFC000">
            <a:alpha val="50000"/>
          </a:srgbClr>
        </a:solidFill>
      </dgm:spPr>
      <dgm:t>
        <a:bodyPr/>
        <a:lstStyle/>
        <a:p>
          <a:pPr algn="ctr"/>
          <a:r>
            <a:rPr lang="en-US" sz="1200">
              <a:latin typeface="Times New Roman" panose="02020603050405020304" pitchFamily="18" charset="0"/>
              <a:cs typeface="Times New Roman" panose="02020603050405020304" pitchFamily="18" charset="0"/>
            </a:rPr>
            <a:t>Aircraft Designation </a:t>
          </a:r>
        </a:p>
      </dgm:t>
    </dgm:pt>
    <dgm:pt modelId="{C5E75957-2CB4-43E3-B415-44D28D39D53B}" type="parTrans" cxnId="{0267E40C-1185-45C9-A431-7D5A7D39EFC6}">
      <dgm:prSet/>
      <dgm:spPr/>
      <dgm:t>
        <a:bodyPr/>
        <a:lstStyle/>
        <a:p>
          <a:pPr algn="ctr"/>
          <a:endParaRPr lang="en-US" sz="1200"/>
        </a:p>
      </dgm:t>
    </dgm:pt>
    <dgm:pt modelId="{2FBB259C-92CB-4898-A962-850F857BE15D}" type="sibTrans" cxnId="{0267E40C-1185-45C9-A431-7D5A7D39EFC6}">
      <dgm:prSet/>
      <dgm:spPr/>
      <dgm:t>
        <a:bodyPr/>
        <a:lstStyle/>
        <a:p>
          <a:pPr algn="ctr"/>
          <a:endParaRPr lang="en-US" sz="1200"/>
        </a:p>
      </dgm:t>
    </dgm:pt>
    <dgm:pt modelId="{D20E9C1C-9E18-4095-A78D-8E3D75679C13}">
      <dgm:prSet phldrT="[Text]" custT="1"/>
      <dgm:spPr/>
      <dgm:t>
        <a:bodyPr/>
        <a:lstStyle/>
        <a:p>
          <a:pPr algn="ctr"/>
          <a:r>
            <a:rPr lang="en-US" sz="1000">
              <a:latin typeface="Times New Roman" panose="02020603050405020304" pitchFamily="18" charset="0"/>
              <a:cs typeface="Times New Roman" panose="02020603050405020304" pitchFamily="18" charset="0"/>
            </a:rPr>
            <a:t>ailerons</a:t>
          </a:r>
        </a:p>
      </dgm:t>
    </dgm:pt>
    <dgm:pt modelId="{E170E1C1-A8E7-4367-87E5-C3CEC6640D9F}" type="parTrans" cxnId="{360C2041-A217-4C4A-9999-5E92591A2E15}">
      <dgm:prSet/>
      <dgm:spPr/>
      <dgm:t>
        <a:bodyPr/>
        <a:lstStyle/>
        <a:p>
          <a:endParaRPr lang="en-US"/>
        </a:p>
      </dgm:t>
    </dgm:pt>
    <dgm:pt modelId="{901B528E-83FA-4260-849A-FE1030CD2A96}" type="sibTrans" cxnId="{360C2041-A217-4C4A-9999-5E92591A2E15}">
      <dgm:prSet/>
      <dgm:spPr/>
      <dgm:t>
        <a:bodyPr/>
        <a:lstStyle/>
        <a:p>
          <a:endParaRPr lang="en-US"/>
        </a:p>
      </dgm:t>
    </dgm:pt>
    <dgm:pt modelId="{1C731C52-39F6-4C82-9C9E-6B97C8611436}">
      <dgm:prSet phldrT="[Text]" custT="1"/>
      <dgm:spPr/>
      <dgm:t>
        <a:bodyPr/>
        <a:lstStyle/>
        <a:p>
          <a:pPr algn="ctr"/>
          <a:r>
            <a:rPr lang="en-US" sz="1000">
              <a:latin typeface="Times New Roman" panose="02020603050405020304" pitchFamily="18" charset="0"/>
              <a:cs typeface="Times New Roman" panose="02020603050405020304" pitchFamily="18" charset="0"/>
            </a:rPr>
            <a:t>elevator</a:t>
          </a:r>
        </a:p>
      </dgm:t>
    </dgm:pt>
    <dgm:pt modelId="{5290CA85-27EF-4DF9-8FD3-A1537DEC9B6D}" type="parTrans" cxnId="{C4148B96-1FFE-4566-8B45-A12EA498AC48}">
      <dgm:prSet/>
      <dgm:spPr/>
      <dgm:t>
        <a:bodyPr/>
        <a:lstStyle/>
        <a:p>
          <a:endParaRPr lang="en-US"/>
        </a:p>
      </dgm:t>
    </dgm:pt>
    <dgm:pt modelId="{409B0F61-6FD1-40FC-A9FB-0860996B0A6B}" type="sibTrans" cxnId="{C4148B96-1FFE-4566-8B45-A12EA498AC48}">
      <dgm:prSet/>
      <dgm:spPr/>
      <dgm:t>
        <a:bodyPr/>
        <a:lstStyle/>
        <a:p>
          <a:endParaRPr lang="en-US"/>
        </a:p>
      </dgm:t>
    </dgm:pt>
    <dgm:pt modelId="{EFA4FED1-6F8E-499D-A202-EB20CBE1FC71}">
      <dgm:prSet phldrT="[Text]" custT="1"/>
      <dgm:spPr/>
      <dgm:t>
        <a:bodyPr/>
        <a:lstStyle/>
        <a:p>
          <a:pPr algn="ctr"/>
          <a:r>
            <a:rPr lang="en-US" sz="1000">
              <a:latin typeface="Times New Roman" panose="02020603050405020304" pitchFamily="18" charset="0"/>
              <a:cs typeface="Times New Roman" panose="02020603050405020304" pitchFamily="18" charset="0"/>
            </a:rPr>
            <a:t>landing gear</a:t>
          </a:r>
        </a:p>
      </dgm:t>
    </dgm:pt>
    <dgm:pt modelId="{01D35D60-4653-40B1-9C29-A1133D8EFB3A}" type="parTrans" cxnId="{2579AFF5-4920-4062-BBD4-0C1F11D51C80}">
      <dgm:prSet/>
      <dgm:spPr/>
      <dgm:t>
        <a:bodyPr/>
        <a:lstStyle/>
        <a:p>
          <a:endParaRPr lang="en-US"/>
        </a:p>
      </dgm:t>
    </dgm:pt>
    <dgm:pt modelId="{276C2261-4926-4CE8-AD7D-00150E2EBA1E}" type="sibTrans" cxnId="{2579AFF5-4920-4062-BBD4-0C1F11D51C80}">
      <dgm:prSet/>
      <dgm:spPr/>
      <dgm:t>
        <a:bodyPr/>
        <a:lstStyle/>
        <a:p>
          <a:endParaRPr lang="en-US"/>
        </a:p>
      </dgm:t>
    </dgm:pt>
    <dgm:pt modelId="{B86FD714-9058-45C5-AA97-E958FBAFCABC}">
      <dgm:prSet phldrT="[Text]" custT="1"/>
      <dgm:spPr/>
      <dgm:t>
        <a:bodyPr/>
        <a:lstStyle/>
        <a:p>
          <a:r>
            <a:rPr lang="en-US" sz="1000">
              <a:latin typeface="Times New Roman" panose="02020603050405020304" pitchFamily="18" charset="0"/>
              <a:cs typeface="Times New Roman" panose="02020603050405020304" pitchFamily="18" charset="0"/>
            </a:rPr>
            <a:t>ailerons</a:t>
          </a:r>
        </a:p>
      </dgm:t>
    </dgm:pt>
    <dgm:pt modelId="{2230E322-1CA3-4306-99C6-047BAB3F68C2}" type="parTrans" cxnId="{AE84E4E1-4024-4EF6-8FB6-8A948B9A5098}">
      <dgm:prSet/>
      <dgm:spPr/>
      <dgm:t>
        <a:bodyPr/>
        <a:lstStyle/>
        <a:p>
          <a:endParaRPr lang="en-US"/>
        </a:p>
      </dgm:t>
    </dgm:pt>
    <dgm:pt modelId="{E0875FF8-A5E8-443A-9E2B-D41AC8C65B25}" type="sibTrans" cxnId="{AE84E4E1-4024-4EF6-8FB6-8A948B9A5098}">
      <dgm:prSet/>
      <dgm:spPr/>
      <dgm:t>
        <a:bodyPr/>
        <a:lstStyle/>
        <a:p>
          <a:endParaRPr lang="en-US"/>
        </a:p>
      </dgm:t>
    </dgm:pt>
    <dgm:pt modelId="{6ABAEED4-0CD7-48E0-B0B5-A07ABBFF93CF}">
      <dgm:prSet phldrT="[Text]" custT="1"/>
      <dgm:spPr/>
      <dgm:t>
        <a:bodyPr/>
        <a:lstStyle/>
        <a:p>
          <a:r>
            <a:rPr lang="en-US" sz="1000">
              <a:latin typeface="Times New Roman" panose="02020603050405020304" pitchFamily="18" charset="0"/>
              <a:cs typeface="Times New Roman" panose="02020603050405020304" pitchFamily="18" charset="0"/>
            </a:rPr>
            <a:t>elevator</a:t>
          </a:r>
        </a:p>
      </dgm:t>
    </dgm:pt>
    <dgm:pt modelId="{EC63FEEB-D05F-4889-A917-3AF24174E39A}" type="parTrans" cxnId="{3ED6E95A-E430-4288-A110-9CC142BB7E88}">
      <dgm:prSet/>
      <dgm:spPr/>
      <dgm:t>
        <a:bodyPr/>
        <a:lstStyle/>
        <a:p>
          <a:endParaRPr lang="en-US"/>
        </a:p>
      </dgm:t>
    </dgm:pt>
    <dgm:pt modelId="{F2B5F3D5-0BEA-4266-8CA9-8279BA97662C}" type="sibTrans" cxnId="{3ED6E95A-E430-4288-A110-9CC142BB7E88}">
      <dgm:prSet/>
      <dgm:spPr/>
      <dgm:t>
        <a:bodyPr/>
        <a:lstStyle/>
        <a:p>
          <a:endParaRPr lang="en-US"/>
        </a:p>
      </dgm:t>
    </dgm:pt>
    <dgm:pt modelId="{D361C7A1-B2A6-43A9-BD84-A3793464B730}">
      <dgm:prSet phldrT="[Text]" custT="1"/>
      <dgm:spPr/>
      <dgm:t>
        <a:bodyPr/>
        <a:lstStyle/>
        <a:p>
          <a:r>
            <a:rPr lang="en-US" sz="1000">
              <a:latin typeface="Times New Roman" panose="02020603050405020304" pitchFamily="18" charset="0"/>
              <a:cs typeface="Times New Roman" panose="02020603050405020304" pitchFamily="18" charset="0"/>
            </a:rPr>
            <a:t>landing gear</a:t>
          </a:r>
        </a:p>
      </dgm:t>
    </dgm:pt>
    <dgm:pt modelId="{B351E829-98AD-4656-928D-5F99415888B2}" type="parTrans" cxnId="{30338589-3F3F-47B5-B6C6-656CFED2F986}">
      <dgm:prSet/>
      <dgm:spPr/>
      <dgm:t>
        <a:bodyPr/>
        <a:lstStyle/>
        <a:p>
          <a:endParaRPr lang="en-US"/>
        </a:p>
      </dgm:t>
    </dgm:pt>
    <dgm:pt modelId="{83244D49-4B47-43A1-8B23-3F7AF207F2C4}" type="sibTrans" cxnId="{30338589-3F3F-47B5-B6C6-656CFED2F986}">
      <dgm:prSet/>
      <dgm:spPr/>
      <dgm:t>
        <a:bodyPr/>
        <a:lstStyle/>
        <a:p>
          <a:endParaRPr lang="en-US"/>
        </a:p>
      </dgm:t>
    </dgm:pt>
    <dgm:pt modelId="{4F2FD53D-C91D-4D1A-8EEF-1AA078004521}" type="pres">
      <dgm:prSet presAssocID="{D5EB836D-8BB4-4414-BB62-22831FB560C9}" presName="Name0" presStyleCnt="0">
        <dgm:presLayoutVars>
          <dgm:chPref val="1"/>
          <dgm:dir/>
          <dgm:animOne val="branch"/>
          <dgm:animLvl val="lvl"/>
          <dgm:resizeHandles/>
        </dgm:presLayoutVars>
      </dgm:prSet>
      <dgm:spPr/>
      <dgm:t>
        <a:bodyPr/>
        <a:lstStyle/>
        <a:p>
          <a:endParaRPr lang="en-US"/>
        </a:p>
      </dgm:t>
    </dgm:pt>
    <dgm:pt modelId="{77E00DA7-0BCE-4A6F-B0F3-4BE47D4EFC23}" type="pres">
      <dgm:prSet presAssocID="{118408A2-2AF3-4D8B-90B2-D91CC9BADE52}" presName="vertOne" presStyleCnt="0"/>
      <dgm:spPr/>
    </dgm:pt>
    <dgm:pt modelId="{8BADD555-F79C-4474-9664-E0981A7A5CEF}" type="pres">
      <dgm:prSet presAssocID="{118408A2-2AF3-4D8B-90B2-D91CC9BADE52}" presName="txOne" presStyleLbl="node0" presStyleIdx="0" presStyleCnt="2">
        <dgm:presLayoutVars>
          <dgm:chPref val="3"/>
        </dgm:presLayoutVars>
      </dgm:prSet>
      <dgm:spPr/>
      <dgm:t>
        <a:bodyPr/>
        <a:lstStyle/>
        <a:p>
          <a:endParaRPr lang="en-US"/>
        </a:p>
      </dgm:t>
    </dgm:pt>
    <dgm:pt modelId="{5B32B62E-0E7C-473A-9E70-6542BEBCB0E9}" type="pres">
      <dgm:prSet presAssocID="{118408A2-2AF3-4D8B-90B2-D91CC9BADE52}" presName="parTransOne" presStyleCnt="0"/>
      <dgm:spPr/>
    </dgm:pt>
    <dgm:pt modelId="{64A84AE9-839E-49A4-920A-D9AB1FA607D7}" type="pres">
      <dgm:prSet presAssocID="{118408A2-2AF3-4D8B-90B2-D91CC9BADE52}" presName="horzOne" presStyleCnt="0"/>
      <dgm:spPr/>
    </dgm:pt>
    <dgm:pt modelId="{F73B989C-0977-4D34-8816-2C66B0102E04}" type="pres">
      <dgm:prSet presAssocID="{6381B03E-A052-45E7-A4C5-D40E22EE431B}" presName="vertTwo" presStyleCnt="0"/>
      <dgm:spPr/>
    </dgm:pt>
    <dgm:pt modelId="{3D977C79-6B61-4D7E-84CD-C330980B33A4}" type="pres">
      <dgm:prSet presAssocID="{6381B03E-A052-45E7-A4C5-D40E22EE431B}" presName="txTwo" presStyleLbl="node2" presStyleIdx="0" presStyleCnt="3">
        <dgm:presLayoutVars>
          <dgm:chPref val="3"/>
        </dgm:presLayoutVars>
      </dgm:prSet>
      <dgm:spPr/>
      <dgm:t>
        <a:bodyPr/>
        <a:lstStyle/>
        <a:p>
          <a:endParaRPr lang="en-US"/>
        </a:p>
      </dgm:t>
    </dgm:pt>
    <dgm:pt modelId="{7CF94F77-AEF5-4FAF-A6AA-F1868563E3CD}" type="pres">
      <dgm:prSet presAssocID="{6381B03E-A052-45E7-A4C5-D40E22EE431B}" presName="parTransTwo" presStyleCnt="0"/>
      <dgm:spPr/>
    </dgm:pt>
    <dgm:pt modelId="{E4FE17FE-C398-4D5D-9D9A-99A8B5B04814}" type="pres">
      <dgm:prSet presAssocID="{6381B03E-A052-45E7-A4C5-D40E22EE431B}" presName="horzTwo" presStyleCnt="0"/>
      <dgm:spPr/>
    </dgm:pt>
    <dgm:pt modelId="{13D12CE6-FBF2-4869-8BDD-8BBFE486EA74}" type="pres">
      <dgm:prSet presAssocID="{D2F4A519-CE97-4563-BBD7-9557A8A4C152}" presName="vertThree" presStyleCnt="0"/>
      <dgm:spPr/>
    </dgm:pt>
    <dgm:pt modelId="{97F4B1D3-F0CC-4FC2-A466-3E416BF9D859}" type="pres">
      <dgm:prSet presAssocID="{D2F4A519-CE97-4563-BBD7-9557A8A4C152}" presName="txThree" presStyleLbl="node3" presStyleIdx="0" presStyleCnt="9" custScaleX="187686">
        <dgm:presLayoutVars>
          <dgm:chPref val="3"/>
        </dgm:presLayoutVars>
      </dgm:prSet>
      <dgm:spPr/>
      <dgm:t>
        <a:bodyPr/>
        <a:lstStyle/>
        <a:p>
          <a:endParaRPr lang="en-US"/>
        </a:p>
      </dgm:t>
    </dgm:pt>
    <dgm:pt modelId="{C96F042D-4A9C-4341-9685-C31C5B74D31B}" type="pres">
      <dgm:prSet presAssocID="{D2F4A519-CE97-4563-BBD7-9557A8A4C152}" presName="horzThree" presStyleCnt="0"/>
      <dgm:spPr/>
    </dgm:pt>
    <dgm:pt modelId="{812B7E98-8170-4701-AC6B-EBF86B7332C3}" type="pres">
      <dgm:prSet presAssocID="{0BA382DB-88DD-4FC0-86EE-202E4B458C34}" presName="sibSpaceOne" presStyleCnt="0"/>
      <dgm:spPr/>
    </dgm:pt>
    <dgm:pt modelId="{E5367E04-F7DA-449B-AC94-A405164F4BD4}" type="pres">
      <dgm:prSet presAssocID="{B59B6467-56E8-49D8-8798-9B4F25DDDDBA}" presName="vertOne" presStyleCnt="0"/>
      <dgm:spPr/>
    </dgm:pt>
    <dgm:pt modelId="{56A21D5E-34CF-4E35-9881-746F1A7DC681}" type="pres">
      <dgm:prSet presAssocID="{B59B6467-56E8-49D8-8798-9B4F25DDDDBA}" presName="txOne" presStyleLbl="node0" presStyleIdx="1" presStyleCnt="2">
        <dgm:presLayoutVars>
          <dgm:chPref val="3"/>
        </dgm:presLayoutVars>
      </dgm:prSet>
      <dgm:spPr/>
      <dgm:t>
        <a:bodyPr/>
        <a:lstStyle/>
        <a:p>
          <a:endParaRPr lang="en-US"/>
        </a:p>
      </dgm:t>
    </dgm:pt>
    <dgm:pt modelId="{E2D2AFF6-827E-4B5A-9360-9A61F90461F5}" type="pres">
      <dgm:prSet presAssocID="{B59B6467-56E8-49D8-8798-9B4F25DDDDBA}" presName="parTransOne" presStyleCnt="0"/>
      <dgm:spPr/>
    </dgm:pt>
    <dgm:pt modelId="{69E2964F-747E-4145-9BB5-A726E53263CE}" type="pres">
      <dgm:prSet presAssocID="{B59B6467-56E8-49D8-8798-9B4F25DDDDBA}" presName="horzOne" presStyleCnt="0"/>
      <dgm:spPr/>
    </dgm:pt>
    <dgm:pt modelId="{D6E71072-003F-4A34-BC73-E18F6309CC8D}" type="pres">
      <dgm:prSet presAssocID="{61142A5D-CC1F-400F-B504-E5BB73262699}" presName="vertTwo" presStyleCnt="0"/>
      <dgm:spPr/>
    </dgm:pt>
    <dgm:pt modelId="{502CF7FE-1711-44BF-88FE-14648D1C455B}" type="pres">
      <dgm:prSet presAssocID="{61142A5D-CC1F-400F-B504-E5BB73262699}" presName="txTwo" presStyleLbl="node2" presStyleIdx="1" presStyleCnt="3">
        <dgm:presLayoutVars>
          <dgm:chPref val="3"/>
        </dgm:presLayoutVars>
      </dgm:prSet>
      <dgm:spPr/>
      <dgm:t>
        <a:bodyPr/>
        <a:lstStyle/>
        <a:p>
          <a:endParaRPr lang="en-US"/>
        </a:p>
      </dgm:t>
    </dgm:pt>
    <dgm:pt modelId="{AAE77DE7-9E0C-4D5F-B123-E1EA8218FAF2}" type="pres">
      <dgm:prSet presAssocID="{61142A5D-CC1F-400F-B504-E5BB73262699}" presName="parTransTwo" presStyleCnt="0"/>
      <dgm:spPr/>
    </dgm:pt>
    <dgm:pt modelId="{8952E20F-002F-4A55-B520-BBC56D41C2FC}" type="pres">
      <dgm:prSet presAssocID="{61142A5D-CC1F-400F-B504-E5BB73262699}" presName="horzTwo" presStyleCnt="0"/>
      <dgm:spPr/>
    </dgm:pt>
    <dgm:pt modelId="{E218141B-0D5F-4F9D-B282-7B8B29ABF5A6}" type="pres">
      <dgm:prSet presAssocID="{1871540A-97E4-4A12-A3A0-1A0E860CE157}" presName="vertThree" presStyleCnt="0"/>
      <dgm:spPr/>
    </dgm:pt>
    <dgm:pt modelId="{E527A786-3503-45AB-8D7D-089DE1FBF31E}" type="pres">
      <dgm:prSet presAssocID="{1871540A-97E4-4A12-A3A0-1A0E860CE157}" presName="txThree" presStyleLbl="node3" presStyleIdx="1" presStyleCnt="9">
        <dgm:presLayoutVars>
          <dgm:chPref val="3"/>
        </dgm:presLayoutVars>
      </dgm:prSet>
      <dgm:spPr/>
      <dgm:t>
        <a:bodyPr/>
        <a:lstStyle/>
        <a:p>
          <a:endParaRPr lang="en-US"/>
        </a:p>
      </dgm:t>
    </dgm:pt>
    <dgm:pt modelId="{B6661781-57EB-4434-B252-9A04D7CAEF84}" type="pres">
      <dgm:prSet presAssocID="{1871540A-97E4-4A12-A3A0-1A0E860CE157}" presName="horzThree" presStyleCnt="0"/>
      <dgm:spPr/>
    </dgm:pt>
    <dgm:pt modelId="{939B191C-7D93-452C-BDDE-3B6D93EEA02B}" type="pres">
      <dgm:prSet presAssocID="{F89A70FF-E9DE-4FD5-A404-E86E71C5A48E}" presName="sibSpaceThree" presStyleCnt="0"/>
      <dgm:spPr/>
    </dgm:pt>
    <dgm:pt modelId="{A2410B4A-747F-4805-B0DF-D1465BE8952C}" type="pres">
      <dgm:prSet presAssocID="{D20E9C1C-9E18-4095-A78D-8E3D75679C13}" presName="vertThree" presStyleCnt="0"/>
      <dgm:spPr/>
    </dgm:pt>
    <dgm:pt modelId="{2E09003B-4A7B-499D-AF98-4624E01C595F}" type="pres">
      <dgm:prSet presAssocID="{D20E9C1C-9E18-4095-A78D-8E3D75679C13}" presName="txThree" presStyleLbl="node3" presStyleIdx="2" presStyleCnt="9">
        <dgm:presLayoutVars>
          <dgm:chPref val="3"/>
        </dgm:presLayoutVars>
      </dgm:prSet>
      <dgm:spPr/>
      <dgm:t>
        <a:bodyPr/>
        <a:lstStyle/>
        <a:p>
          <a:endParaRPr lang="en-US"/>
        </a:p>
      </dgm:t>
    </dgm:pt>
    <dgm:pt modelId="{604AA32B-B676-465F-96AF-C18C84FEC328}" type="pres">
      <dgm:prSet presAssocID="{D20E9C1C-9E18-4095-A78D-8E3D75679C13}" presName="horzThree" presStyleCnt="0"/>
      <dgm:spPr/>
    </dgm:pt>
    <dgm:pt modelId="{060DC332-5DB7-4882-9826-EA2573D71593}" type="pres">
      <dgm:prSet presAssocID="{901B528E-83FA-4260-849A-FE1030CD2A96}" presName="sibSpaceThree" presStyleCnt="0"/>
      <dgm:spPr/>
    </dgm:pt>
    <dgm:pt modelId="{AB1E6F88-ACD8-4610-B7F6-AAAECDA37328}" type="pres">
      <dgm:prSet presAssocID="{1C731C52-39F6-4C82-9C9E-6B97C8611436}" presName="vertThree" presStyleCnt="0"/>
      <dgm:spPr/>
    </dgm:pt>
    <dgm:pt modelId="{F7783DED-5340-46C7-B255-EF8E4CE662D7}" type="pres">
      <dgm:prSet presAssocID="{1C731C52-39F6-4C82-9C9E-6B97C8611436}" presName="txThree" presStyleLbl="node3" presStyleIdx="3" presStyleCnt="9">
        <dgm:presLayoutVars>
          <dgm:chPref val="3"/>
        </dgm:presLayoutVars>
      </dgm:prSet>
      <dgm:spPr/>
      <dgm:t>
        <a:bodyPr/>
        <a:lstStyle/>
        <a:p>
          <a:endParaRPr lang="en-US"/>
        </a:p>
      </dgm:t>
    </dgm:pt>
    <dgm:pt modelId="{ED30F07E-F063-44A7-852A-F14E4B9E89F8}" type="pres">
      <dgm:prSet presAssocID="{1C731C52-39F6-4C82-9C9E-6B97C8611436}" presName="horzThree" presStyleCnt="0"/>
      <dgm:spPr/>
    </dgm:pt>
    <dgm:pt modelId="{5A0B6DF3-9417-45AB-826C-37F365E605D9}" type="pres">
      <dgm:prSet presAssocID="{409B0F61-6FD1-40FC-A9FB-0860996B0A6B}" presName="sibSpaceThree" presStyleCnt="0"/>
      <dgm:spPr/>
    </dgm:pt>
    <dgm:pt modelId="{4CE74B05-8FAD-4BE3-87A9-D5FA42C437C9}" type="pres">
      <dgm:prSet presAssocID="{EFA4FED1-6F8E-499D-A202-EB20CBE1FC71}" presName="vertThree" presStyleCnt="0"/>
      <dgm:spPr/>
    </dgm:pt>
    <dgm:pt modelId="{B6B0EBF8-8BB5-4B6A-B002-46BBB8E0765F}" type="pres">
      <dgm:prSet presAssocID="{EFA4FED1-6F8E-499D-A202-EB20CBE1FC71}" presName="txThree" presStyleLbl="node3" presStyleIdx="4" presStyleCnt="9">
        <dgm:presLayoutVars>
          <dgm:chPref val="3"/>
        </dgm:presLayoutVars>
      </dgm:prSet>
      <dgm:spPr/>
      <dgm:t>
        <a:bodyPr/>
        <a:lstStyle/>
        <a:p>
          <a:endParaRPr lang="en-US"/>
        </a:p>
      </dgm:t>
    </dgm:pt>
    <dgm:pt modelId="{109F6002-5DCB-49C5-8CA5-62432AE3D15A}" type="pres">
      <dgm:prSet presAssocID="{EFA4FED1-6F8E-499D-A202-EB20CBE1FC71}" presName="horzThree" presStyleCnt="0"/>
      <dgm:spPr/>
    </dgm:pt>
    <dgm:pt modelId="{13FB074F-6027-4A20-ADE9-C3714D924500}" type="pres">
      <dgm:prSet presAssocID="{66B57E74-F8D4-4A5E-A24E-C76BED6DAC7A}" presName="sibSpaceTwo" presStyleCnt="0"/>
      <dgm:spPr/>
    </dgm:pt>
    <dgm:pt modelId="{52B9C407-98CE-44E1-A3F7-1E5F8C0D9D03}" type="pres">
      <dgm:prSet presAssocID="{132CDE95-23F3-40ED-93CB-28A5F8EC8234}" presName="vertTwo" presStyleCnt="0"/>
      <dgm:spPr/>
    </dgm:pt>
    <dgm:pt modelId="{CFAE806E-0A72-4078-839F-104F09DD087F}" type="pres">
      <dgm:prSet presAssocID="{132CDE95-23F3-40ED-93CB-28A5F8EC8234}" presName="txTwo" presStyleLbl="node2" presStyleIdx="2" presStyleCnt="3">
        <dgm:presLayoutVars>
          <dgm:chPref val="3"/>
        </dgm:presLayoutVars>
      </dgm:prSet>
      <dgm:spPr/>
      <dgm:t>
        <a:bodyPr/>
        <a:lstStyle/>
        <a:p>
          <a:endParaRPr lang="en-US"/>
        </a:p>
      </dgm:t>
    </dgm:pt>
    <dgm:pt modelId="{2305D716-4C86-47AE-BC37-124C548734D7}" type="pres">
      <dgm:prSet presAssocID="{132CDE95-23F3-40ED-93CB-28A5F8EC8234}" presName="parTransTwo" presStyleCnt="0"/>
      <dgm:spPr/>
    </dgm:pt>
    <dgm:pt modelId="{63C909C0-FDA4-44F7-8F6E-6391ADA566FF}" type="pres">
      <dgm:prSet presAssocID="{132CDE95-23F3-40ED-93CB-28A5F8EC8234}" presName="horzTwo" presStyleCnt="0"/>
      <dgm:spPr/>
    </dgm:pt>
    <dgm:pt modelId="{F54103FA-C592-422D-89E4-9E56AB5251E3}" type="pres">
      <dgm:prSet presAssocID="{CC3B557E-7847-4477-A71C-8FCF7D67B057}" presName="vertThree" presStyleCnt="0"/>
      <dgm:spPr/>
    </dgm:pt>
    <dgm:pt modelId="{449750A7-D835-449D-8F33-AC5D8BC03FA3}" type="pres">
      <dgm:prSet presAssocID="{CC3B557E-7847-4477-A71C-8FCF7D67B057}" presName="txThree" presStyleLbl="node3" presStyleIdx="5" presStyleCnt="9">
        <dgm:presLayoutVars>
          <dgm:chPref val="3"/>
        </dgm:presLayoutVars>
      </dgm:prSet>
      <dgm:spPr/>
      <dgm:t>
        <a:bodyPr/>
        <a:lstStyle/>
        <a:p>
          <a:endParaRPr lang="en-US"/>
        </a:p>
      </dgm:t>
    </dgm:pt>
    <dgm:pt modelId="{EC8715B1-D949-41C9-B3A1-1445FD6E2445}" type="pres">
      <dgm:prSet presAssocID="{CC3B557E-7847-4477-A71C-8FCF7D67B057}" presName="horzThree" presStyleCnt="0"/>
      <dgm:spPr/>
    </dgm:pt>
    <dgm:pt modelId="{EA827F7D-F824-479C-ACD0-3E749662FE99}" type="pres">
      <dgm:prSet presAssocID="{8C9FE1B2-1E1A-4732-A922-F84CD9D98283}" presName="sibSpaceThree" presStyleCnt="0"/>
      <dgm:spPr/>
    </dgm:pt>
    <dgm:pt modelId="{C4EC8E27-EC94-445F-A823-9DE9FE9CA0F7}" type="pres">
      <dgm:prSet presAssocID="{B86FD714-9058-45C5-AA97-E958FBAFCABC}" presName="vertThree" presStyleCnt="0"/>
      <dgm:spPr/>
    </dgm:pt>
    <dgm:pt modelId="{E9BBB315-2F1C-4C12-8AE1-9C5B8FCF256C}" type="pres">
      <dgm:prSet presAssocID="{B86FD714-9058-45C5-AA97-E958FBAFCABC}" presName="txThree" presStyleLbl="node3" presStyleIdx="6" presStyleCnt="9">
        <dgm:presLayoutVars>
          <dgm:chPref val="3"/>
        </dgm:presLayoutVars>
      </dgm:prSet>
      <dgm:spPr/>
      <dgm:t>
        <a:bodyPr/>
        <a:lstStyle/>
        <a:p>
          <a:endParaRPr lang="en-US"/>
        </a:p>
      </dgm:t>
    </dgm:pt>
    <dgm:pt modelId="{1374E142-F541-4006-94DD-783968C04BA9}" type="pres">
      <dgm:prSet presAssocID="{B86FD714-9058-45C5-AA97-E958FBAFCABC}" presName="horzThree" presStyleCnt="0"/>
      <dgm:spPr/>
    </dgm:pt>
    <dgm:pt modelId="{DBF68BD9-9D0A-486C-9462-5BFCDA9A432C}" type="pres">
      <dgm:prSet presAssocID="{E0875FF8-A5E8-443A-9E2B-D41AC8C65B25}" presName="sibSpaceThree" presStyleCnt="0"/>
      <dgm:spPr/>
    </dgm:pt>
    <dgm:pt modelId="{8EC550D1-3329-496B-9067-745912378B2F}" type="pres">
      <dgm:prSet presAssocID="{6ABAEED4-0CD7-48E0-B0B5-A07ABBFF93CF}" presName="vertThree" presStyleCnt="0"/>
      <dgm:spPr/>
    </dgm:pt>
    <dgm:pt modelId="{2071F1A9-D7E8-4E02-8979-30D1E0DE91D4}" type="pres">
      <dgm:prSet presAssocID="{6ABAEED4-0CD7-48E0-B0B5-A07ABBFF93CF}" presName="txThree" presStyleLbl="node3" presStyleIdx="7" presStyleCnt="9">
        <dgm:presLayoutVars>
          <dgm:chPref val="3"/>
        </dgm:presLayoutVars>
      </dgm:prSet>
      <dgm:spPr/>
      <dgm:t>
        <a:bodyPr/>
        <a:lstStyle/>
        <a:p>
          <a:endParaRPr lang="en-US"/>
        </a:p>
      </dgm:t>
    </dgm:pt>
    <dgm:pt modelId="{33287AA8-B051-4D45-9643-6D792F1DFBBA}" type="pres">
      <dgm:prSet presAssocID="{6ABAEED4-0CD7-48E0-B0B5-A07ABBFF93CF}" presName="horzThree" presStyleCnt="0"/>
      <dgm:spPr/>
    </dgm:pt>
    <dgm:pt modelId="{8778116E-C94E-4098-8843-0A0724CCCD8D}" type="pres">
      <dgm:prSet presAssocID="{F2B5F3D5-0BEA-4266-8CA9-8279BA97662C}" presName="sibSpaceThree" presStyleCnt="0"/>
      <dgm:spPr/>
    </dgm:pt>
    <dgm:pt modelId="{C5405661-DBE8-434B-8963-C879DBABA209}" type="pres">
      <dgm:prSet presAssocID="{D361C7A1-B2A6-43A9-BD84-A3793464B730}" presName="vertThree" presStyleCnt="0"/>
      <dgm:spPr/>
    </dgm:pt>
    <dgm:pt modelId="{ACD645F6-AFDB-434A-A161-D322275AFD49}" type="pres">
      <dgm:prSet presAssocID="{D361C7A1-B2A6-43A9-BD84-A3793464B730}" presName="txThree" presStyleLbl="node3" presStyleIdx="8" presStyleCnt="9">
        <dgm:presLayoutVars>
          <dgm:chPref val="3"/>
        </dgm:presLayoutVars>
      </dgm:prSet>
      <dgm:spPr/>
      <dgm:t>
        <a:bodyPr/>
        <a:lstStyle/>
        <a:p>
          <a:endParaRPr lang="en-US"/>
        </a:p>
      </dgm:t>
    </dgm:pt>
    <dgm:pt modelId="{C00E1140-A2A2-44D8-B2CF-6838B2C2559A}" type="pres">
      <dgm:prSet presAssocID="{D361C7A1-B2A6-43A9-BD84-A3793464B730}" presName="horzThree" presStyleCnt="0"/>
      <dgm:spPr/>
    </dgm:pt>
  </dgm:ptLst>
  <dgm:cxnLst>
    <dgm:cxn modelId="{2579AFF5-4920-4062-BBD4-0C1F11D51C80}" srcId="{61142A5D-CC1F-400F-B504-E5BB73262699}" destId="{EFA4FED1-6F8E-499D-A202-EB20CBE1FC71}" srcOrd="3" destOrd="0" parTransId="{01D35D60-4653-40B1-9C29-A1133D8EFB3A}" sibTransId="{276C2261-4926-4CE8-AD7D-00150E2EBA1E}"/>
    <dgm:cxn modelId="{30338589-3F3F-47B5-B6C6-656CFED2F986}" srcId="{132CDE95-23F3-40ED-93CB-28A5F8EC8234}" destId="{D361C7A1-B2A6-43A9-BD84-A3793464B730}" srcOrd="3" destOrd="0" parTransId="{B351E829-98AD-4656-928D-5F99415888B2}" sibTransId="{83244D49-4B47-43A1-8B23-3F7AF207F2C4}"/>
    <dgm:cxn modelId="{B042D6AB-1899-4600-AA3B-D71B041C089C}" type="presOf" srcId="{6381B03E-A052-45E7-A4C5-D40E22EE431B}" destId="{3D977C79-6B61-4D7E-84CD-C330980B33A4}" srcOrd="0" destOrd="0" presId="urn:microsoft.com/office/officeart/2005/8/layout/hierarchy4"/>
    <dgm:cxn modelId="{EDBF229C-0B4E-4C4F-8101-1571E9284CDE}" type="presOf" srcId="{6ABAEED4-0CD7-48E0-B0B5-A07ABBFF93CF}" destId="{2071F1A9-D7E8-4E02-8979-30D1E0DE91D4}" srcOrd="0" destOrd="0" presId="urn:microsoft.com/office/officeart/2005/8/layout/hierarchy4"/>
    <dgm:cxn modelId="{360C2041-A217-4C4A-9999-5E92591A2E15}" srcId="{61142A5D-CC1F-400F-B504-E5BB73262699}" destId="{D20E9C1C-9E18-4095-A78D-8E3D75679C13}" srcOrd="1" destOrd="0" parTransId="{E170E1C1-A8E7-4367-87E5-C3CEC6640D9F}" sibTransId="{901B528E-83FA-4260-849A-FE1030CD2A96}"/>
    <dgm:cxn modelId="{39EA1ACD-3931-4EA1-8566-70F44973578F}" srcId="{132CDE95-23F3-40ED-93CB-28A5F8EC8234}" destId="{CC3B557E-7847-4477-A71C-8FCF7D67B057}" srcOrd="0" destOrd="0" parTransId="{CB0AFB3A-0AC2-4D61-8F99-05A49611C602}" sibTransId="{8C9FE1B2-1E1A-4732-A922-F84CD9D98283}"/>
    <dgm:cxn modelId="{C4148B96-1FFE-4566-8B45-A12EA498AC48}" srcId="{61142A5D-CC1F-400F-B504-E5BB73262699}" destId="{1C731C52-39F6-4C82-9C9E-6B97C8611436}" srcOrd="2" destOrd="0" parTransId="{5290CA85-27EF-4DF9-8FD3-A1537DEC9B6D}" sibTransId="{409B0F61-6FD1-40FC-A9FB-0860996B0A6B}"/>
    <dgm:cxn modelId="{AE84E4E1-4024-4EF6-8FB6-8A948B9A5098}" srcId="{132CDE95-23F3-40ED-93CB-28A5F8EC8234}" destId="{B86FD714-9058-45C5-AA97-E958FBAFCABC}" srcOrd="1" destOrd="0" parTransId="{2230E322-1CA3-4306-99C6-047BAB3F68C2}" sibTransId="{E0875FF8-A5E8-443A-9E2B-D41AC8C65B25}"/>
    <dgm:cxn modelId="{74AAD090-ABE8-4642-AF9A-7DAB66D7936C}" srcId="{6381B03E-A052-45E7-A4C5-D40E22EE431B}" destId="{D2F4A519-CE97-4563-BBD7-9557A8A4C152}" srcOrd="0" destOrd="0" parTransId="{F0106561-4BC3-43BD-A5D1-AFBC3444A802}" sibTransId="{C8FFCD8B-8E03-40AC-9EE0-45A999FE9D4D}"/>
    <dgm:cxn modelId="{A8C3B100-ED96-40D2-83C9-CE90C19AF252}" type="presOf" srcId="{EFA4FED1-6F8E-499D-A202-EB20CBE1FC71}" destId="{B6B0EBF8-8BB5-4B6A-B002-46BBB8E0765F}" srcOrd="0" destOrd="0" presId="urn:microsoft.com/office/officeart/2005/8/layout/hierarchy4"/>
    <dgm:cxn modelId="{E79E1E56-2909-416F-8D97-9D530218B119}" type="presOf" srcId="{B86FD714-9058-45C5-AA97-E958FBAFCABC}" destId="{E9BBB315-2F1C-4C12-8AE1-9C5B8FCF256C}" srcOrd="0" destOrd="0" presId="urn:microsoft.com/office/officeart/2005/8/layout/hierarchy4"/>
    <dgm:cxn modelId="{8D436FF0-ED80-4297-9984-77FDE0994166}" type="presOf" srcId="{D2F4A519-CE97-4563-BBD7-9557A8A4C152}" destId="{97F4B1D3-F0CC-4FC2-A466-3E416BF9D859}" srcOrd="0" destOrd="0" presId="urn:microsoft.com/office/officeart/2005/8/layout/hierarchy4"/>
    <dgm:cxn modelId="{0267E40C-1185-45C9-A431-7D5A7D39EFC6}" srcId="{118408A2-2AF3-4D8B-90B2-D91CC9BADE52}" destId="{6381B03E-A052-45E7-A4C5-D40E22EE431B}" srcOrd="0" destOrd="0" parTransId="{C5E75957-2CB4-43E3-B415-44D28D39D53B}" sibTransId="{2FBB259C-92CB-4898-A962-850F857BE15D}"/>
    <dgm:cxn modelId="{13239C36-08AF-4324-8B96-95889F460995}" srcId="{61142A5D-CC1F-400F-B504-E5BB73262699}" destId="{1871540A-97E4-4A12-A3A0-1A0E860CE157}" srcOrd="0" destOrd="0" parTransId="{B510AA84-4D93-479C-95EC-9F2602A90622}" sibTransId="{F89A70FF-E9DE-4FD5-A404-E86E71C5A48E}"/>
    <dgm:cxn modelId="{B96DCA19-43E9-41D6-97FC-16B4D368E4C4}" srcId="{D5EB836D-8BB4-4414-BB62-22831FB560C9}" destId="{B59B6467-56E8-49D8-8798-9B4F25DDDDBA}" srcOrd="1" destOrd="0" parTransId="{2F31E880-289E-46C4-BF9F-57B23C36293C}" sibTransId="{973042D4-CC80-4186-A64F-2FB8AE53A628}"/>
    <dgm:cxn modelId="{3FBF32EE-F9BD-4F7F-88B3-55A0333EA72F}" type="presOf" srcId="{1871540A-97E4-4A12-A3A0-1A0E860CE157}" destId="{E527A786-3503-45AB-8D7D-089DE1FBF31E}" srcOrd="0" destOrd="0" presId="urn:microsoft.com/office/officeart/2005/8/layout/hierarchy4"/>
    <dgm:cxn modelId="{BC31EEDD-0BBE-4C66-A669-59F3471158F6}" srcId="{B59B6467-56E8-49D8-8798-9B4F25DDDDBA}" destId="{132CDE95-23F3-40ED-93CB-28A5F8EC8234}" srcOrd="1" destOrd="0" parTransId="{E683D14B-0529-4441-A0B8-0D610BFB35CC}" sibTransId="{2133413B-FDD2-4D04-8182-E41BBC7B1267}"/>
    <dgm:cxn modelId="{153BC1A7-A371-464B-8B07-AE6C974E818F}" srcId="{D5EB836D-8BB4-4414-BB62-22831FB560C9}" destId="{118408A2-2AF3-4D8B-90B2-D91CC9BADE52}" srcOrd="0" destOrd="0" parTransId="{53F1188A-B557-4924-9301-E056463F2DD7}" sibTransId="{0BA382DB-88DD-4FC0-86EE-202E4B458C34}"/>
    <dgm:cxn modelId="{A142DC03-4B08-42D0-A408-3833A07DC29A}" srcId="{B59B6467-56E8-49D8-8798-9B4F25DDDDBA}" destId="{61142A5D-CC1F-400F-B504-E5BB73262699}" srcOrd="0" destOrd="0" parTransId="{3E3AFBC4-DCFC-429B-A70F-749BC9D07AED}" sibTransId="{66B57E74-F8D4-4A5E-A24E-C76BED6DAC7A}"/>
    <dgm:cxn modelId="{C2BC698E-38A0-4370-974C-8FB10194D630}" type="presOf" srcId="{D361C7A1-B2A6-43A9-BD84-A3793464B730}" destId="{ACD645F6-AFDB-434A-A161-D322275AFD49}" srcOrd="0" destOrd="0" presId="urn:microsoft.com/office/officeart/2005/8/layout/hierarchy4"/>
    <dgm:cxn modelId="{423A5E34-9287-4169-A4CD-AFDCC29AAD64}" type="presOf" srcId="{132CDE95-23F3-40ED-93CB-28A5F8EC8234}" destId="{CFAE806E-0A72-4078-839F-104F09DD087F}" srcOrd="0" destOrd="0" presId="urn:microsoft.com/office/officeart/2005/8/layout/hierarchy4"/>
    <dgm:cxn modelId="{6CD6D1F5-06BD-40CB-AA94-6AE30997F71A}" type="presOf" srcId="{1C731C52-39F6-4C82-9C9E-6B97C8611436}" destId="{F7783DED-5340-46C7-B255-EF8E4CE662D7}" srcOrd="0" destOrd="0" presId="urn:microsoft.com/office/officeart/2005/8/layout/hierarchy4"/>
    <dgm:cxn modelId="{3ED6E95A-E430-4288-A110-9CC142BB7E88}" srcId="{132CDE95-23F3-40ED-93CB-28A5F8EC8234}" destId="{6ABAEED4-0CD7-48E0-B0B5-A07ABBFF93CF}" srcOrd="2" destOrd="0" parTransId="{EC63FEEB-D05F-4889-A917-3AF24174E39A}" sibTransId="{F2B5F3D5-0BEA-4266-8CA9-8279BA97662C}"/>
    <dgm:cxn modelId="{2148AECF-EE21-4A37-84D5-387FD7EA6DE0}" type="presOf" srcId="{CC3B557E-7847-4477-A71C-8FCF7D67B057}" destId="{449750A7-D835-449D-8F33-AC5D8BC03FA3}" srcOrd="0" destOrd="0" presId="urn:microsoft.com/office/officeart/2005/8/layout/hierarchy4"/>
    <dgm:cxn modelId="{BBDF887C-0CFD-47C7-B700-6AAC083FF2AC}" type="presOf" srcId="{D20E9C1C-9E18-4095-A78D-8E3D75679C13}" destId="{2E09003B-4A7B-499D-AF98-4624E01C595F}" srcOrd="0" destOrd="0" presId="urn:microsoft.com/office/officeart/2005/8/layout/hierarchy4"/>
    <dgm:cxn modelId="{F73AA3E1-FE94-473E-9F98-DD0D39DBEA0F}" type="presOf" srcId="{61142A5D-CC1F-400F-B504-E5BB73262699}" destId="{502CF7FE-1711-44BF-88FE-14648D1C455B}" srcOrd="0" destOrd="0" presId="urn:microsoft.com/office/officeart/2005/8/layout/hierarchy4"/>
    <dgm:cxn modelId="{D6513981-65FB-475C-BFC1-B02A5205960A}" type="presOf" srcId="{118408A2-2AF3-4D8B-90B2-D91CC9BADE52}" destId="{8BADD555-F79C-4474-9664-E0981A7A5CEF}" srcOrd="0" destOrd="0" presId="urn:microsoft.com/office/officeart/2005/8/layout/hierarchy4"/>
    <dgm:cxn modelId="{26B7E3F4-E9BC-4C50-AD5F-D449F0AED5E8}" type="presOf" srcId="{B59B6467-56E8-49D8-8798-9B4F25DDDDBA}" destId="{56A21D5E-34CF-4E35-9881-746F1A7DC681}" srcOrd="0" destOrd="0" presId="urn:microsoft.com/office/officeart/2005/8/layout/hierarchy4"/>
    <dgm:cxn modelId="{0DE91511-04AB-41FC-8EF9-E4174E3123D4}" type="presOf" srcId="{D5EB836D-8BB4-4414-BB62-22831FB560C9}" destId="{4F2FD53D-C91D-4D1A-8EEF-1AA078004521}" srcOrd="0" destOrd="0" presId="urn:microsoft.com/office/officeart/2005/8/layout/hierarchy4"/>
    <dgm:cxn modelId="{41E148CC-91BD-456D-BF21-28CE520F0A4F}" type="presParOf" srcId="{4F2FD53D-C91D-4D1A-8EEF-1AA078004521}" destId="{77E00DA7-0BCE-4A6F-B0F3-4BE47D4EFC23}" srcOrd="0" destOrd="0" presId="urn:microsoft.com/office/officeart/2005/8/layout/hierarchy4"/>
    <dgm:cxn modelId="{64BE58F0-8942-4B33-AC11-BB59EAD5D668}" type="presParOf" srcId="{77E00DA7-0BCE-4A6F-B0F3-4BE47D4EFC23}" destId="{8BADD555-F79C-4474-9664-E0981A7A5CEF}" srcOrd="0" destOrd="0" presId="urn:microsoft.com/office/officeart/2005/8/layout/hierarchy4"/>
    <dgm:cxn modelId="{1F61B351-88FB-4EDC-A06F-FC6DE3A6B0FC}" type="presParOf" srcId="{77E00DA7-0BCE-4A6F-B0F3-4BE47D4EFC23}" destId="{5B32B62E-0E7C-473A-9E70-6542BEBCB0E9}" srcOrd="1" destOrd="0" presId="urn:microsoft.com/office/officeart/2005/8/layout/hierarchy4"/>
    <dgm:cxn modelId="{3CF73230-7C12-42EA-BB35-02B4A4C43F6B}" type="presParOf" srcId="{77E00DA7-0BCE-4A6F-B0F3-4BE47D4EFC23}" destId="{64A84AE9-839E-49A4-920A-D9AB1FA607D7}" srcOrd="2" destOrd="0" presId="urn:microsoft.com/office/officeart/2005/8/layout/hierarchy4"/>
    <dgm:cxn modelId="{0846AEC1-7A73-41B9-900A-1B501CC3A125}" type="presParOf" srcId="{64A84AE9-839E-49A4-920A-D9AB1FA607D7}" destId="{F73B989C-0977-4D34-8816-2C66B0102E04}" srcOrd="0" destOrd="0" presId="urn:microsoft.com/office/officeart/2005/8/layout/hierarchy4"/>
    <dgm:cxn modelId="{050383E1-450B-40CE-B849-673154B92D57}" type="presParOf" srcId="{F73B989C-0977-4D34-8816-2C66B0102E04}" destId="{3D977C79-6B61-4D7E-84CD-C330980B33A4}" srcOrd="0" destOrd="0" presId="urn:microsoft.com/office/officeart/2005/8/layout/hierarchy4"/>
    <dgm:cxn modelId="{B056CCE3-762E-4EC1-B72A-C475F3318E40}" type="presParOf" srcId="{F73B989C-0977-4D34-8816-2C66B0102E04}" destId="{7CF94F77-AEF5-4FAF-A6AA-F1868563E3CD}" srcOrd="1" destOrd="0" presId="urn:microsoft.com/office/officeart/2005/8/layout/hierarchy4"/>
    <dgm:cxn modelId="{849A864E-408F-4335-9CDA-1ADD5A9D85FB}" type="presParOf" srcId="{F73B989C-0977-4D34-8816-2C66B0102E04}" destId="{E4FE17FE-C398-4D5D-9D9A-99A8B5B04814}" srcOrd="2" destOrd="0" presId="urn:microsoft.com/office/officeart/2005/8/layout/hierarchy4"/>
    <dgm:cxn modelId="{3975E311-81EC-45A1-9312-9B5B3EDC1302}" type="presParOf" srcId="{E4FE17FE-C398-4D5D-9D9A-99A8B5B04814}" destId="{13D12CE6-FBF2-4869-8BDD-8BBFE486EA74}" srcOrd="0" destOrd="0" presId="urn:microsoft.com/office/officeart/2005/8/layout/hierarchy4"/>
    <dgm:cxn modelId="{7556786A-E0D4-4691-82B9-4037864B2321}" type="presParOf" srcId="{13D12CE6-FBF2-4869-8BDD-8BBFE486EA74}" destId="{97F4B1D3-F0CC-4FC2-A466-3E416BF9D859}" srcOrd="0" destOrd="0" presId="urn:microsoft.com/office/officeart/2005/8/layout/hierarchy4"/>
    <dgm:cxn modelId="{F4FE4D66-448C-47A1-BC8A-834E93EFDDC4}" type="presParOf" srcId="{13D12CE6-FBF2-4869-8BDD-8BBFE486EA74}" destId="{C96F042D-4A9C-4341-9685-C31C5B74D31B}" srcOrd="1" destOrd="0" presId="urn:microsoft.com/office/officeart/2005/8/layout/hierarchy4"/>
    <dgm:cxn modelId="{B159EA1C-FCD0-4139-94C8-F8198994B6A0}" type="presParOf" srcId="{4F2FD53D-C91D-4D1A-8EEF-1AA078004521}" destId="{812B7E98-8170-4701-AC6B-EBF86B7332C3}" srcOrd="1" destOrd="0" presId="urn:microsoft.com/office/officeart/2005/8/layout/hierarchy4"/>
    <dgm:cxn modelId="{A44BD3B0-3044-428D-962D-C6148D7FEDA8}" type="presParOf" srcId="{4F2FD53D-C91D-4D1A-8EEF-1AA078004521}" destId="{E5367E04-F7DA-449B-AC94-A405164F4BD4}" srcOrd="2" destOrd="0" presId="urn:microsoft.com/office/officeart/2005/8/layout/hierarchy4"/>
    <dgm:cxn modelId="{36E216AD-01EB-428F-B34C-FF3757839B6D}" type="presParOf" srcId="{E5367E04-F7DA-449B-AC94-A405164F4BD4}" destId="{56A21D5E-34CF-4E35-9881-746F1A7DC681}" srcOrd="0" destOrd="0" presId="urn:microsoft.com/office/officeart/2005/8/layout/hierarchy4"/>
    <dgm:cxn modelId="{9ED2D255-187A-428F-82F6-90907B6FFCC2}" type="presParOf" srcId="{E5367E04-F7DA-449B-AC94-A405164F4BD4}" destId="{E2D2AFF6-827E-4B5A-9360-9A61F90461F5}" srcOrd="1" destOrd="0" presId="urn:microsoft.com/office/officeart/2005/8/layout/hierarchy4"/>
    <dgm:cxn modelId="{C61C5E76-D94F-416E-BFC5-31C9A86A8D6E}" type="presParOf" srcId="{E5367E04-F7DA-449B-AC94-A405164F4BD4}" destId="{69E2964F-747E-4145-9BB5-A726E53263CE}" srcOrd="2" destOrd="0" presId="urn:microsoft.com/office/officeart/2005/8/layout/hierarchy4"/>
    <dgm:cxn modelId="{AE0D6170-4778-4BC1-A2D6-FFA8834B0AB6}" type="presParOf" srcId="{69E2964F-747E-4145-9BB5-A726E53263CE}" destId="{D6E71072-003F-4A34-BC73-E18F6309CC8D}" srcOrd="0" destOrd="0" presId="urn:microsoft.com/office/officeart/2005/8/layout/hierarchy4"/>
    <dgm:cxn modelId="{9A187B38-DCD1-4A61-ABE2-37CB20BA5B9A}" type="presParOf" srcId="{D6E71072-003F-4A34-BC73-E18F6309CC8D}" destId="{502CF7FE-1711-44BF-88FE-14648D1C455B}" srcOrd="0" destOrd="0" presId="urn:microsoft.com/office/officeart/2005/8/layout/hierarchy4"/>
    <dgm:cxn modelId="{48701123-7B07-488C-8B6A-0F9DA8BA4C59}" type="presParOf" srcId="{D6E71072-003F-4A34-BC73-E18F6309CC8D}" destId="{AAE77DE7-9E0C-4D5F-B123-E1EA8218FAF2}" srcOrd="1" destOrd="0" presId="urn:microsoft.com/office/officeart/2005/8/layout/hierarchy4"/>
    <dgm:cxn modelId="{0BEECB12-C455-4183-9641-4B8B6FD29079}" type="presParOf" srcId="{D6E71072-003F-4A34-BC73-E18F6309CC8D}" destId="{8952E20F-002F-4A55-B520-BBC56D41C2FC}" srcOrd="2" destOrd="0" presId="urn:microsoft.com/office/officeart/2005/8/layout/hierarchy4"/>
    <dgm:cxn modelId="{B2C55643-BDAF-4821-9577-348204BF4734}" type="presParOf" srcId="{8952E20F-002F-4A55-B520-BBC56D41C2FC}" destId="{E218141B-0D5F-4F9D-B282-7B8B29ABF5A6}" srcOrd="0" destOrd="0" presId="urn:microsoft.com/office/officeart/2005/8/layout/hierarchy4"/>
    <dgm:cxn modelId="{4A0132B5-FEEB-439A-977C-9C560C23195D}" type="presParOf" srcId="{E218141B-0D5F-4F9D-B282-7B8B29ABF5A6}" destId="{E527A786-3503-45AB-8D7D-089DE1FBF31E}" srcOrd="0" destOrd="0" presId="urn:microsoft.com/office/officeart/2005/8/layout/hierarchy4"/>
    <dgm:cxn modelId="{6C4463F4-2EA7-46C0-9DFC-4F6CECBCE020}" type="presParOf" srcId="{E218141B-0D5F-4F9D-B282-7B8B29ABF5A6}" destId="{B6661781-57EB-4434-B252-9A04D7CAEF84}" srcOrd="1" destOrd="0" presId="urn:microsoft.com/office/officeart/2005/8/layout/hierarchy4"/>
    <dgm:cxn modelId="{8F9D2DAA-4841-467D-B07D-96FA88D2D1C3}" type="presParOf" srcId="{8952E20F-002F-4A55-B520-BBC56D41C2FC}" destId="{939B191C-7D93-452C-BDDE-3B6D93EEA02B}" srcOrd="1" destOrd="0" presId="urn:microsoft.com/office/officeart/2005/8/layout/hierarchy4"/>
    <dgm:cxn modelId="{FE9032D5-C511-4F66-B079-FF8A134746D2}" type="presParOf" srcId="{8952E20F-002F-4A55-B520-BBC56D41C2FC}" destId="{A2410B4A-747F-4805-B0DF-D1465BE8952C}" srcOrd="2" destOrd="0" presId="urn:microsoft.com/office/officeart/2005/8/layout/hierarchy4"/>
    <dgm:cxn modelId="{B660BC72-3F87-49F2-84E9-01650DE9CA52}" type="presParOf" srcId="{A2410B4A-747F-4805-B0DF-D1465BE8952C}" destId="{2E09003B-4A7B-499D-AF98-4624E01C595F}" srcOrd="0" destOrd="0" presId="urn:microsoft.com/office/officeart/2005/8/layout/hierarchy4"/>
    <dgm:cxn modelId="{D725CE34-713E-4652-BD33-52BE9AE3E1F0}" type="presParOf" srcId="{A2410B4A-747F-4805-B0DF-D1465BE8952C}" destId="{604AA32B-B676-465F-96AF-C18C84FEC328}" srcOrd="1" destOrd="0" presId="urn:microsoft.com/office/officeart/2005/8/layout/hierarchy4"/>
    <dgm:cxn modelId="{D7843372-11FC-4C99-92A5-101E0E48C87F}" type="presParOf" srcId="{8952E20F-002F-4A55-B520-BBC56D41C2FC}" destId="{060DC332-5DB7-4882-9826-EA2573D71593}" srcOrd="3" destOrd="0" presId="urn:microsoft.com/office/officeart/2005/8/layout/hierarchy4"/>
    <dgm:cxn modelId="{DB1B8878-2253-404A-A654-FB8EC2FB1C49}" type="presParOf" srcId="{8952E20F-002F-4A55-B520-BBC56D41C2FC}" destId="{AB1E6F88-ACD8-4610-B7F6-AAAECDA37328}" srcOrd="4" destOrd="0" presId="urn:microsoft.com/office/officeart/2005/8/layout/hierarchy4"/>
    <dgm:cxn modelId="{C87FE630-2C9C-4BFA-92B7-F9605F7271FB}" type="presParOf" srcId="{AB1E6F88-ACD8-4610-B7F6-AAAECDA37328}" destId="{F7783DED-5340-46C7-B255-EF8E4CE662D7}" srcOrd="0" destOrd="0" presId="urn:microsoft.com/office/officeart/2005/8/layout/hierarchy4"/>
    <dgm:cxn modelId="{C667B388-9A59-45AE-A916-3643D5F9949E}" type="presParOf" srcId="{AB1E6F88-ACD8-4610-B7F6-AAAECDA37328}" destId="{ED30F07E-F063-44A7-852A-F14E4B9E89F8}" srcOrd="1" destOrd="0" presId="urn:microsoft.com/office/officeart/2005/8/layout/hierarchy4"/>
    <dgm:cxn modelId="{5A44A13F-639F-404D-9B93-B8EFAB3BEC30}" type="presParOf" srcId="{8952E20F-002F-4A55-B520-BBC56D41C2FC}" destId="{5A0B6DF3-9417-45AB-826C-37F365E605D9}" srcOrd="5" destOrd="0" presId="urn:microsoft.com/office/officeart/2005/8/layout/hierarchy4"/>
    <dgm:cxn modelId="{1A20F99D-3847-4F53-8115-CFB37E3D9EC8}" type="presParOf" srcId="{8952E20F-002F-4A55-B520-BBC56D41C2FC}" destId="{4CE74B05-8FAD-4BE3-87A9-D5FA42C437C9}" srcOrd="6" destOrd="0" presId="urn:microsoft.com/office/officeart/2005/8/layout/hierarchy4"/>
    <dgm:cxn modelId="{F240AB7A-7DC3-495B-9BB2-10CEEE133AEE}" type="presParOf" srcId="{4CE74B05-8FAD-4BE3-87A9-D5FA42C437C9}" destId="{B6B0EBF8-8BB5-4B6A-B002-46BBB8E0765F}" srcOrd="0" destOrd="0" presId="urn:microsoft.com/office/officeart/2005/8/layout/hierarchy4"/>
    <dgm:cxn modelId="{EEFABDEB-19FE-4F81-9B51-981CE59D6893}" type="presParOf" srcId="{4CE74B05-8FAD-4BE3-87A9-D5FA42C437C9}" destId="{109F6002-5DCB-49C5-8CA5-62432AE3D15A}" srcOrd="1" destOrd="0" presId="urn:microsoft.com/office/officeart/2005/8/layout/hierarchy4"/>
    <dgm:cxn modelId="{7208AB5E-BA2C-45AC-81AA-9978CD84DEA8}" type="presParOf" srcId="{69E2964F-747E-4145-9BB5-A726E53263CE}" destId="{13FB074F-6027-4A20-ADE9-C3714D924500}" srcOrd="1" destOrd="0" presId="urn:microsoft.com/office/officeart/2005/8/layout/hierarchy4"/>
    <dgm:cxn modelId="{81459BC7-2796-407A-9D24-B6EFFF78A379}" type="presParOf" srcId="{69E2964F-747E-4145-9BB5-A726E53263CE}" destId="{52B9C407-98CE-44E1-A3F7-1E5F8C0D9D03}" srcOrd="2" destOrd="0" presId="urn:microsoft.com/office/officeart/2005/8/layout/hierarchy4"/>
    <dgm:cxn modelId="{FF6F7E83-25FB-43E7-B67E-A3BEB8A3C406}" type="presParOf" srcId="{52B9C407-98CE-44E1-A3F7-1E5F8C0D9D03}" destId="{CFAE806E-0A72-4078-839F-104F09DD087F}" srcOrd="0" destOrd="0" presId="urn:microsoft.com/office/officeart/2005/8/layout/hierarchy4"/>
    <dgm:cxn modelId="{CF76D213-1006-4185-856F-81B91CBF4B84}" type="presParOf" srcId="{52B9C407-98CE-44E1-A3F7-1E5F8C0D9D03}" destId="{2305D716-4C86-47AE-BC37-124C548734D7}" srcOrd="1" destOrd="0" presId="urn:microsoft.com/office/officeart/2005/8/layout/hierarchy4"/>
    <dgm:cxn modelId="{83A06171-3950-4F31-A8CC-2264D60920D5}" type="presParOf" srcId="{52B9C407-98CE-44E1-A3F7-1E5F8C0D9D03}" destId="{63C909C0-FDA4-44F7-8F6E-6391ADA566FF}" srcOrd="2" destOrd="0" presId="urn:microsoft.com/office/officeart/2005/8/layout/hierarchy4"/>
    <dgm:cxn modelId="{32099BFD-3881-4E43-8362-7F66469EC734}" type="presParOf" srcId="{63C909C0-FDA4-44F7-8F6E-6391ADA566FF}" destId="{F54103FA-C592-422D-89E4-9E56AB5251E3}" srcOrd="0" destOrd="0" presId="urn:microsoft.com/office/officeart/2005/8/layout/hierarchy4"/>
    <dgm:cxn modelId="{A3B8BFEC-E18F-4129-A6A5-C71E8EA70603}" type="presParOf" srcId="{F54103FA-C592-422D-89E4-9E56AB5251E3}" destId="{449750A7-D835-449D-8F33-AC5D8BC03FA3}" srcOrd="0" destOrd="0" presId="urn:microsoft.com/office/officeart/2005/8/layout/hierarchy4"/>
    <dgm:cxn modelId="{31DEC6A2-E17D-42DB-9390-700C0E2B6826}" type="presParOf" srcId="{F54103FA-C592-422D-89E4-9E56AB5251E3}" destId="{EC8715B1-D949-41C9-B3A1-1445FD6E2445}" srcOrd="1" destOrd="0" presId="urn:microsoft.com/office/officeart/2005/8/layout/hierarchy4"/>
    <dgm:cxn modelId="{08F55BD5-2971-4F8A-A730-25264C89986C}" type="presParOf" srcId="{63C909C0-FDA4-44F7-8F6E-6391ADA566FF}" destId="{EA827F7D-F824-479C-ACD0-3E749662FE99}" srcOrd="1" destOrd="0" presId="urn:microsoft.com/office/officeart/2005/8/layout/hierarchy4"/>
    <dgm:cxn modelId="{16307956-D44A-48A8-A8FB-432FD7DACF54}" type="presParOf" srcId="{63C909C0-FDA4-44F7-8F6E-6391ADA566FF}" destId="{C4EC8E27-EC94-445F-A823-9DE9FE9CA0F7}" srcOrd="2" destOrd="0" presId="urn:microsoft.com/office/officeart/2005/8/layout/hierarchy4"/>
    <dgm:cxn modelId="{6A00E00F-7D32-4174-9810-E8C00470AEBC}" type="presParOf" srcId="{C4EC8E27-EC94-445F-A823-9DE9FE9CA0F7}" destId="{E9BBB315-2F1C-4C12-8AE1-9C5B8FCF256C}" srcOrd="0" destOrd="0" presId="urn:microsoft.com/office/officeart/2005/8/layout/hierarchy4"/>
    <dgm:cxn modelId="{A85049F4-8FBE-48AE-A8F0-75EDB6355A88}" type="presParOf" srcId="{C4EC8E27-EC94-445F-A823-9DE9FE9CA0F7}" destId="{1374E142-F541-4006-94DD-783968C04BA9}" srcOrd="1" destOrd="0" presId="urn:microsoft.com/office/officeart/2005/8/layout/hierarchy4"/>
    <dgm:cxn modelId="{F786EF5D-437E-4CA6-B4E2-C305A948118D}" type="presParOf" srcId="{63C909C0-FDA4-44F7-8F6E-6391ADA566FF}" destId="{DBF68BD9-9D0A-486C-9462-5BFCDA9A432C}" srcOrd="3" destOrd="0" presId="urn:microsoft.com/office/officeart/2005/8/layout/hierarchy4"/>
    <dgm:cxn modelId="{C9DDBAAA-78C9-46E9-819E-DE50E74C25BE}" type="presParOf" srcId="{63C909C0-FDA4-44F7-8F6E-6391ADA566FF}" destId="{8EC550D1-3329-496B-9067-745912378B2F}" srcOrd="4" destOrd="0" presId="urn:microsoft.com/office/officeart/2005/8/layout/hierarchy4"/>
    <dgm:cxn modelId="{EADEC249-5C8E-48E6-838C-7E5ADC989057}" type="presParOf" srcId="{8EC550D1-3329-496B-9067-745912378B2F}" destId="{2071F1A9-D7E8-4E02-8979-30D1E0DE91D4}" srcOrd="0" destOrd="0" presId="urn:microsoft.com/office/officeart/2005/8/layout/hierarchy4"/>
    <dgm:cxn modelId="{3771BF89-EB93-493A-9F31-8096004ABD16}" type="presParOf" srcId="{8EC550D1-3329-496B-9067-745912378B2F}" destId="{33287AA8-B051-4D45-9643-6D792F1DFBBA}" srcOrd="1" destOrd="0" presId="urn:microsoft.com/office/officeart/2005/8/layout/hierarchy4"/>
    <dgm:cxn modelId="{51AF0213-35B5-46E4-8733-78537EBF8B0A}" type="presParOf" srcId="{63C909C0-FDA4-44F7-8F6E-6391ADA566FF}" destId="{8778116E-C94E-4098-8843-0A0724CCCD8D}" srcOrd="5" destOrd="0" presId="urn:microsoft.com/office/officeart/2005/8/layout/hierarchy4"/>
    <dgm:cxn modelId="{2B33242B-E040-4705-BB62-8CFA86C4E46F}" type="presParOf" srcId="{63C909C0-FDA4-44F7-8F6E-6391ADA566FF}" destId="{C5405661-DBE8-434B-8963-C879DBABA209}" srcOrd="6" destOrd="0" presId="urn:microsoft.com/office/officeart/2005/8/layout/hierarchy4"/>
    <dgm:cxn modelId="{3C6E4030-653C-4185-9C5B-1602CC685081}" type="presParOf" srcId="{C5405661-DBE8-434B-8963-C879DBABA209}" destId="{ACD645F6-AFDB-434A-A161-D322275AFD49}" srcOrd="0" destOrd="0" presId="urn:microsoft.com/office/officeart/2005/8/layout/hierarchy4"/>
    <dgm:cxn modelId="{1FE417D7-A6FC-4C2B-AA61-9ED9305C57A1}" type="presParOf" srcId="{C5405661-DBE8-434B-8963-C879DBABA209}" destId="{C00E1140-A2A2-44D8-B2CF-6838B2C2559A}" srcOrd="1" destOrd="0" presId="urn:microsoft.com/office/officeart/2005/8/layout/hierarchy4"/>
  </dgm:cxnLst>
  <dgm:bg/>
  <dgm:whole/>
  <dgm:extLst>
    <a:ext uri="http://schemas.microsoft.com/office/drawing/2008/diagram">
      <dsp:dataModelExt xmlns:dsp="http://schemas.microsoft.com/office/drawing/2008/diagram" relId="rId352"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D5EB836D-8BB4-4414-BB62-22831FB560C9}" type="doc">
      <dgm:prSet loTypeId="urn:microsoft.com/office/officeart/2005/8/layout/hierarchy4" loCatId="relationship" qsTypeId="urn:microsoft.com/office/officeart/2005/8/quickstyle/simple1" qsCatId="simple" csTypeId="urn:microsoft.com/office/officeart/2005/8/colors/accent0_1" csCatId="mainScheme" phldr="1"/>
      <dgm:spPr/>
      <dgm:t>
        <a:bodyPr/>
        <a:lstStyle/>
        <a:p>
          <a:endParaRPr lang="en-US"/>
        </a:p>
      </dgm:t>
    </dgm:pt>
    <dgm:pt modelId="{118408A2-2AF3-4D8B-90B2-D91CC9BADE52}">
      <dgm:prSet phldrT="[Text]" custT="1"/>
      <dgm:spPr>
        <a:solidFill>
          <a:srgbClr val="FF0000">
            <a:alpha val="50000"/>
          </a:srgbClr>
        </a:solidFill>
      </dgm:spPr>
      <dgm:t>
        <a:bodyPr/>
        <a:lstStyle/>
        <a:p>
          <a:pPr algn="ctr"/>
          <a:r>
            <a:rPr lang="en-US" sz="1200">
              <a:latin typeface="Times New Roman" panose="02020603050405020304" pitchFamily="18" charset="0"/>
              <a:cs typeface="Times New Roman" panose="02020603050405020304" pitchFamily="18" charset="0"/>
            </a:rPr>
            <a:t>Workspace Variable Structure</a:t>
          </a:r>
        </a:p>
      </dgm:t>
    </dgm:pt>
    <dgm:pt modelId="{53F1188A-B557-4924-9301-E056463F2DD7}" type="par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0BA382DB-88DD-4FC0-86EE-202E4B458C34}" type="sib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B59B6467-56E8-49D8-8798-9B4F25DDDDBA}">
      <dgm:prSet phldrT="[Text]" custT="1"/>
      <dgm:spPr/>
      <dgm:t>
        <a:bodyPr/>
        <a:lstStyle/>
        <a:p>
          <a:pPr algn="ctr"/>
          <a:r>
            <a:rPr lang="en-US" sz="1200" i="1">
              <a:latin typeface="Times New Roman" panose="02020603050405020304" pitchFamily="18" charset="0"/>
              <a:cs typeface="Times New Roman" panose="02020603050405020304" pitchFamily="18" charset="0"/>
            </a:rPr>
            <a:t>avload</a:t>
          </a:r>
          <a:endParaRPr lang="en-US" sz="1200" i="1"/>
        </a:p>
      </dgm:t>
    </dgm:pt>
    <dgm:pt modelId="{2F31E880-289E-46C4-BF9F-57B23C36293C}" type="parTrans" cxnId="{B96DCA19-43E9-41D6-97FC-16B4D368E4C4}">
      <dgm:prSet/>
      <dgm:spPr/>
      <dgm:t>
        <a:bodyPr/>
        <a:lstStyle/>
        <a:p>
          <a:pPr algn="ctr"/>
          <a:endParaRPr lang="en-US" sz="1200"/>
        </a:p>
      </dgm:t>
    </dgm:pt>
    <dgm:pt modelId="{973042D4-CC80-4186-A64F-2FB8AE53A628}" type="sibTrans" cxnId="{B96DCA19-43E9-41D6-97FC-16B4D368E4C4}">
      <dgm:prSet/>
      <dgm:spPr/>
      <dgm:t>
        <a:bodyPr/>
        <a:lstStyle/>
        <a:p>
          <a:pPr algn="ctr"/>
          <a:endParaRPr lang="en-US" sz="1200"/>
        </a:p>
      </dgm:t>
    </dgm:pt>
    <dgm:pt modelId="{6381B03E-A052-45E7-A4C5-D40E22EE431B}">
      <dgm:prSet phldrT="[Text]" custT="1"/>
      <dgm:spPr>
        <a:solidFill>
          <a:srgbClr val="FFC000">
            <a:alpha val="50000"/>
          </a:srgbClr>
        </a:solidFill>
      </dgm:spPr>
      <dgm:t>
        <a:bodyPr/>
        <a:lstStyle/>
        <a:p>
          <a:pPr algn="ctr"/>
          <a:r>
            <a:rPr lang="en-US" sz="1200">
              <a:latin typeface="Times New Roman" panose="02020603050405020304" pitchFamily="18" charset="0"/>
              <a:cs typeface="Times New Roman" panose="02020603050405020304" pitchFamily="18" charset="0"/>
            </a:rPr>
            <a:t>Fields</a:t>
          </a:r>
        </a:p>
      </dgm:t>
    </dgm:pt>
    <dgm:pt modelId="{C5E75957-2CB4-43E3-B415-44D28D39D53B}" type="parTrans" cxnId="{0267E40C-1185-45C9-A431-7D5A7D39EFC6}">
      <dgm:prSet/>
      <dgm:spPr/>
      <dgm:t>
        <a:bodyPr/>
        <a:lstStyle/>
        <a:p>
          <a:pPr algn="ctr"/>
          <a:endParaRPr lang="en-US" sz="1200"/>
        </a:p>
      </dgm:t>
    </dgm:pt>
    <dgm:pt modelId="{2FBB259C-92CB-4898-A962-850F857BE15D}" type="sibTrans" cxnId="{0267E40C-1185-45C9-A431-7D5A7D39EFC6}">
      <dgm:prSet/>
      <dgm:spPr/>
      <dgm:t>
        <a:bodyPr/>
        <a:lstStyle/>
        <a:p>
          <a:pPr algn="ctr"/>
          <a:endParaRPr lang="en-US" sz="1200"/>
        </a:p>
      </dgm:t>
    </dgm:pt>
    <dgm:pt modelId="{EFA4FED1-6F8E-499D-A202-EB20CBE1FC71}">
      <dgm:prSet phldrT="[Text]" custT="1"/>
      <dgm:spPr/>
      <dgm:t>
        <a:bodyPr/>
        <a:lstStyle/>
        <a:p>
          <a:pPr algn="ctr"/>
          <a:r>
            <a:rPr lang="en-US" sz="1000">
              <a:latin typeface="Times New Roman" panose="02020603050405020304" pitchFamily="18" charset="0"/>
              <a:cs typeface="Times New Roman" panose="02020603050405020304" pitchFamily="18" charset="0"/>
            </a:rPr>
            <a:t>time (time instants of load changes) </a:t>
          </a:r>
        </a:p>
      </dgm:t>
    </dgm:pt>
    <dgm:pt modelId="{01D35D60-4653-40B1-9C29-A1133D8EFB3A}" type="parTrans" cxnId="{2579AFF5-4920-4062-BBD4-0C1F11D51C80}">
      <dgm:prSet/>
      <dgm:spPr/>
      <dgm:t>
        <a:bodyPr/>
        <a:lstStyle/>
        <a:p>
          <a:endParaRPr lang="en-US"/>
        </a:p>
      </dgm:t>
    </dgm:pt>
    <dgm:pt modelId="{276C2261-4926-4CE8-AD7D-00150E2EBA1E}" type="sibTrans" cxnId="{2579AFF5-4920-4062-BBD4-0C1F11D51C80}">
      <dgm:prSet/>
      <dgm:spPr/>
      <dgm:t>
        <a:bodyPr/>
        <a:lstStyle/>
        <a:p>
          <a:endParaRPr lang="en-US"/>
        </a:p>
      </dgm:t>
    </dgm:pt>
    <dgm:pt modelId="{B86FD714-9058-45C5-AA97-E958FBAFCABC}">
      <dgm:prSet phldrT="[Text]" custT="1"/>
      <dgm:spPr/>
      <dgm:t>
        <a:bodyPr/>
        <a:lstStyle/>
        <a:p>
          <a:r>
            <a:rPr lang="en-US" sz="1000">
              <a:latin typeface="Times New Roman" panose="02020603050405020304" pitchFamily="18" charset="0"/>
              <a:cs typeface="Times New Roman" panose="02020603050405020304" pitchFamily="18" charset="0"/>
            </a:rPr>
            <a:t>load (Load power values in watts corresponding to time instants)</a:t>
          </a:r>
        </a:p>
      </dgm:t>
    </dgm:pt>
    <dgm:pt modelId="{2230E322-1CA3-4306-99C6-047BAB3F68C2}" type="parTrans" cxnId="{AE84E4E1-4024-4EF6-8FB6-8A948B9A5098}">
      <dgm:prSet/>
      <dgm:spPr/>
      <dgm:t>
        <a:bodyPr/>
        <a:lstStyle/>
        <a:p>
          <a:endParaRPr lang="en-US"/>
        </a:p>
      </dgm:t>
    </dgm:pt>
    <dgm:pt modelId="{E0875FF8-A5E8-443A-9E2B-D41AC8C65B25}" type="sibTrans" cxnId="{AE84E4E1-4024-4EF6-8FB6-8A948B9A5098}">
      <dgm:prSet/>
      <dgm:spPr/>
      <dgm:t>
        <a:bodyPr/>
        <a:lstStyle/>
        <a:p>
          <a:endParaRPr lang="en-US"/>
        </a:p>
      </dgm:t>
    </dgm:pt>
    <dgm:pt modelId="{4F2FD53D-C91D-4D1A-8EEF-1AA078004521}" type="pres">
      <dgm:prSet presAssocID="{D5EB836D-8BB4-4414-BB62-22831FB560C9}" presName="Name0" presStyleCnt="0">
        <dgm:presLayoutVars>
          <dgm:chPref val="1"/>
          <dgm:dir/>
          <dgm:animOne val="branch"/>
          <dgm:animLvl val="lvl"/>
          <dgm:resizeHandles/>
        </dgm:presLayoutVars>
      </dgm:prSet>
      <dgm:spPr/>
      <dgm:t>
        <a:bodyPr/>
        <a:lstStyle/>
        <a:p>
          <a:endParaRPr lang="en-US"/>
        </a:p>
      </dgm:t>
    </dgm:pt>
    <dgm:pt modelId="{77E00DA7-0BCE-4A6F-B0F3-4BE47D4EFC23}" type="pres">
      <dgm:prSet presAssocID="{118408A2-2AF3-4D8B-90B2-D91CC9BADE52}" presName="vertOne" presStyleCnt="0"/>
      <dgm:spPr/>
    </dgm:pt>
    <dgm:pt modelId="{8BADD555-F79C-4474-9664-E0981A7A5CEF}" type="pres">
      <dgm:prSet presAssocID="{118408A2-2AF3-4D8B-90B2-D91CC9BADE52}" presName="txOne" presStyleLbl="node0" presStyleIdx="0" presStyleCnt="2">
        <dgm:presLayoutVars>
          <dgm:chPref val="3"/>
        </dgm:presLayoutVars>
      </dgm:prSet>
      <dgm:spPr/>
      <dgm:t>
        <a:bodyPr/>
        <a:lstStyle/>
        <a:p>
          <a:endParaRPr lang="en-US"/>
        </a:p>
      </dgm:t>
    </dgm:pt>
    <dgm:pt modelId="{5B32B62E-0E7C-473A-9E70-6542BEBCB0E9}" type="pres">
      <dgm:prSet presAssocID="{118408A2-2AF3-4D8B-90B2-D91CC9BADE52}" presName="parTransOne" presStyleCnt="0"/>
      <dgm:spPr/>
    </dgm:pt>
    <dgm:pt modelId="{64A84AE9-839E-49A4-920A-D9AB1FA607D7}" type="pres">
      <dgm:prSet presAssocID="{118408A2-2AF3-4D8B-90B2-D91CC9BADE52}" presName="horzOne" presStyleCnt="0"/>
      <dgm:spPr/>
    </dgm:pt>
    <dgm:pt modelId="{F73B989C-0977-4D34-8816-2C66B0102E04}" type="pres">
      <dgm:prSet presAssocID="{6381B03E-A052-45E7-A4C5-D40E22EE431B}" presName="vertTwo" presStyleCnt="0"/>
      <dgm:spPr/>
    </dgm:pt>
    <dgm:pt modelId="{3D977C79-6B61-4D7E-84CD-C330980B33A4}" type="pres">
      <dgm:prSet presAssocID="{6381B03E-A052-45E7-A4C5-D40E22EE431B}" presName="txTwo" presStyleLbl="node2" presStyleIdx="0" presStyleCnt="3">
        <dgm:presLayoutVars>
          <dgm:chPref val="3"/>
        </dgm:presLayoutVars>
      </dgm:prSet>
      <dgm:spPr/>
      <dgm:t>
        <a:bodyPr/>
        <a:lstStyle/>
        <a:p>
          <a:endParaRPr lang="en-US"/>
        </a:p>
      </dgm:t>
    </dgm:pt>
    <dgm:pt modelId="{E4FE17FE-C398-4D5D-9D9A-99A8B5B04814}" type="pres">
      <dgm:prSet presAssocID="{6381B03E-A052-45E7-A4C5-D40E22EE431B}" presName="horzTwo" presStyleCnt="0"/>
      <dgm:spPr/>
    </dgm:pt>
    <dgm:pt modelId="{812B7E98-8170-4701-AC6B-EBF86B7332C3}" type="pres">
      <dgm:prSet presAssocID="{0BA382DB-88DD-4FC0-86EE-202E4B458C34}" presName="sibSpaceOne" presStyleCnt="0"/>
      <dgm:spPr/>
    </dgm:pt>
    <dgm:pt modelId="{E5367E04-F7DA-449B-AC94-A405164F4BD4}" type="pres">
      <dgm:prSet presAssocID="{B59B6467-56E8-49D8-8798-9B4F25DDDDBA}" presName="vertOne" presStyleCnt="0"/>
      <dgm:spPr/>
    </dgm:pt>
    <dgm:pt modelId="{56A21D5E-34CF-4E35-9881-746F1A7DC681}" type="pres">
      <dgm:prSet presAssocID="{B59B6467-56E8-49D8-8798-9B4F25DDDDBA}" presName="txOne" presStyleLbl="node0" presStyleIdx="1" presStyleCnt="2">
        <dgm:presLayoutVars>
          <dgm:chPref val="3"/>
        </dgm:presLayoutVars>
      </dgm:prSet>
      <dgm:spPr/>
      <dgm:t>
        <a:bodyPr/>
        <a:lstStyle/>
        <a:p>
          <a:endParaRPr lang="en-US"/>
        </a:p>
      </dgm:t>
    </dgm:pt>
    <dgm:pt modelId="{E2D2AFF6-827E-4B5A-9360-9A61F90461F5}" type="pres">
      <dgm:prSet presAssocID="{B59B6467-56E8-49D8-8798-9B4F25DDDDBA}" presName="parTransOne" presStyleCnt="0"/>
      <dgm:spPr/>
    </dgm:pt>
    <dgm:pt modelId="{69E2964F-747E-4145-9BB5-A726E53263CE}" type="pres">
      <dgm:prSet presAssocID="{B59B6467-56E8-49D8-8798-9B4F25DDDDBA}" presName="horzOne" presStyleCnt="0"/>
      <dgm:spPr/>
    </dgm:pt>
    <dgm:pt modelId="{0779A6CA-C26C-4022-99B8-FD1BBDE4D777}" type="pres">
      <dgm:prSet presAssocID="{EFA4FED1-6F8E-499D-A202-EB20CBE1FC71}" presName="vertTwo" presStyleCnt="0"/>
      <dgm:spPr/>
    </dgm:pt>
    <dgm:pt modelId="{0217C5D6-3FB6-4917-98F1-E1F1DB92C015}" type="pres">
      <dgm:prSet presAssocID="{EFA4FED1-6F8E-499D-A202-EB20CBE1FC71}" presName="txTwo" presStyleLbl="node2" presStyleIdx="1" presStyleCnt="3">
        <dgm:presLayoutVars>
          <dgm:chPref val="3"/>
        </dgm:presLayoutVars>
      </dgm:prSet>
      <dgm:spPr/>
      <dgm:t>
        <a:bodyPr/>
        <a:lstStyle/>
        <a:p>
          <a:endParaRPr lang="en-US"/>
        </a:p>
      </dgm:t>
    </dgm:pt>
    <dgm:pt modelId="{F4588323-AA64-4DB8-8834-AEBAA963FA58}" type="pres">
      <dgm:prSet presAssocID="{EFA4FED1-6F8E-499D-A202-EB20CBE1FC71}" presName="horzTwo" presStyleCnt="0"/>
      <dgm:spPr/>
    </dgm:pt>
    <dgm:pt modelId="{3748DAB3-36A8-45DE-974D-3F4F59383D4A}" type="pres">
      <dgm:prSet presAssocID="{276C2261-4926-4CE8-AD7D-00150E2EBA1E}" presName="sibSpaceTwo" presStyleCnt="0"/>
      <dgm:spPr/>
    </dgm:pt>
    <dgm:pt modelId="{3D072887-DA10-4D2C-89F8-55209A603974}" type="pres">
      <dgm:prSet presAssocID="{B86FD714-9058-45C5-AA97-E958FBAFCABC}" presName="vertTwo" presStyleCnt="0"/>
      <dgm:spPr/>
    </dgm:pt>
    <dgm:pt modelId="{88A19BC4-6712-4357-8C81-C89F0FD6D5ED}" type="pres">
      <dgm:prSet presAssocID="{B86FD714-9058-45C5-AA97-E958FBAFCABC}" presName="txTwo" presStyleLbl="node2" presStyleIdx="2" presStyleCnt="3">
        <dgm:presLayoutVars>
          <dgm:chPref val="3"/>
        </dgm:presLayoutVars>
      </dgm:prSet>
      <dgm:spPr/>
      <dgm:t>
        <a:bodyPr/>
        <a:lstStyle/>
        <a:p>
          <a:endParaRPr lang="en-US"/>
        </a:p>
      </dgm:t>
    </dgm:pt>
    <dgm:pt modelId="{157065E7-FB45-4E3A-95A9-94A34C1E4A82}" type="pres">
      <dgm:prSet presAssocID="{B86FD714-9058-45C5-AA97-E958FBAFCABC}" presName="horzTwo" presStyleCnt="0"/>
      <dgm:spPr/>
    </dgm:pt>
  </dgm:ptLst>
  <dgm:cxnLst>
    <dgm:cxn modelId="{16E03A58-16A1-47D4-AA8B-EA5B1AE67936}" type="presOf" srcId="{6381B03E-A052-45E7-A4C5-D40E22EE431B}" destId="{3D977C79-6B61-4D7E-84CD-C330980B33A4}" srcOrd="0" destOrd="0" presId="urn:microsoft.com/office/officeart/2005/8/layout/hierarchy4"/>
    <dgm:cxn modelId="{27363325-2AF0-4D8E-A47C-51B1218C5492}" type="presOf" srcId="{118408A2-2AF3-4D8B-90B2-D91CC9BADE52}" destId="{8BADD555-F79C-4474-9664-E0981A7A5CEF}" srcOrd="0" destOrd="0" presId="urn:microsoft.com/office/officeart/2005/8/layout/hierarchy4"/>
    <dgm:cxn modelId="{E8BDD57C-F9CF-496F-85A6-F897827E84BB}" type="presOf" srcId="{B59B6467-56E8-49D8-8798-9B4F25DDDDBA}" destId="{56A21D5E-34CF-4E35-9881-746F1A7DC681}" srcOrd="0" destOrd="0" presId="urn:microsoft.com/office/officeart/2005/8/layout/hierarchy4"/>
    <dgm:cxn modelId="{A598CD41-B116-4648-A1B2-72EE9C5EE800}" type="presOf" srcId="{EFA4FED1-6F8E-499D-A202-EB20CBE1FC71}" destId="{0217C5D6-3FB6-4917-98F1-E1F1DB92C015}" srcOrd="0" destOrd="0" presId="urn:microsoft.com/office/officeart/2005/8/layout/hierarchy4"/>
    <dgm:cxn modelId="{153BC1A7-A371-464B-8B07-AE6C974E818F}" srcId="{D5EB836D-8BB4-4414-BB62-22831FB560C9}" destId="{118408A2-2AF3-4D8B-90B2-D91CC9BADE52}" srcOrd="0" destOrd="0" parTransId="{53F1188A-B557-4924-9301-E056463F2DD7}" sibTransId="{0BA382DB-88DD-4FC0-86EE-202E4B458C34}"/>
    <dgm:cxn modelId="{AE84E4E1-4024-4EF6-8FB6-8A948B9A5098}" srcId="{B59B6467-56E8-49D8-8798-9B4F25DDDDBA}" destId="{B86FD714-9058-45C5-AA97-E958FBAFCABC}" srcOrd="1" destOrd="0" parTransId="{2230E322-1CA3-4306-99C6-047BAB3F68C2}" sibTransId="{E0875FF8-A5E8-443A-9E2B-D41AC8C65B25}"/>
    <dgm:cxn modelId="{C313F163-2CEB-41EC-9D6F-B6E89857CE54}" type="presOf" srcId="{B86FD714-9058-45C5-AA97-E958FBAFCABC}" destId="{88A19BC4-6712-4357-8C81-C89F0FD6D5ED}" srcOrd="0" destOrd="0" presId="urn:microsoft.com/office/officeart/2005/8/layout/hierarchy4"/>
    <dgm:cxn modelId="{F909D4AF-EA0D-453A-A43C-69196AD16AE2}" type="presOf" srcId="{D5EB836D-8BB4-4414-BB62-22831FB560C9}" destId="{4F2FD53D-C91D-4D1A-8EEF-1AA078004521}" srcOrd="0" destOrd="0" presId="urn:microsoft.com/office/officeart/2005/8/layout/hierarchy4"/>
    <dgm:cxn modelId="{0267E40C-1185-45C9-A431-7D5A7D39EFC6}" srcId="{118408A2-2AF3-4D8B-90B2-D91CC9BADE52}" destId="{6381B03E-A052-45E7-A4C5-D40E22EE431B}" srcOrd="0" destOrd="0" parTransId="{C5E75957-2CB4-43E3-B415-44D28D39D53B}" sibTransId="{2FBB259C-92CB-4898-A962-850F857BE15D}"/>
    <dgm:cxn modelId="{B96DCA19-43E9-41D6-97FC-16B4D368E4C4}" srcId="{D5EB836D-8BB4-4414-BB62-22831FB560C9}" destId="{B59B6467-56E8-49D8-8798-9B4F25DDDDBA}" srcOrd="1" destOrd="0" parTransId="{2F31E880-289E-46C4-BF9F-57B23C36293C}" sibTransId="{973042D4-CC80-4186-A64F-2FB8AE53A628}"/>
    <dgm:cxn modelId="{2579AFF5-4920-4062-BBD4-0C1F11D51C80}" srcId="{B59B6467-56E8-49D8-8798-9B4F25DDDDBA}" destId="{EFA4FED1-6F8E-499D-A202-EB20CBE1FC71}" srcOrd="0" destOrd="0" parTransId="{01D35D60-4653-40B1-9C29-A1133D8EFB3A}" sibTransId="{276C2261-4926-4CE8-AD7D-00150E2EBA1E}"/>
    <dgm:cxn modelId="{CE984AF9-6EDE-49D8-81CB-F32AE668D4A4}" type="presParOf" srcId="{4F2FD53D-C91D-4D1A-8EEF-1AA078004521}" destId="{77E00DA7-0BCE-4A6F-B0F3-4BE47D4EFC23}" srcOrd="0" destOrd="0" presId="urn:microsoft.com/office/officeart/2005/8/layout/hierarchy4"/>
    <dgm:cxn modelId="{EBB225B7-3FF9-448E-BC9E-16C7BD175B52}" type="presParOf" srcId="{77E00DA7-0BCE-4A6F-B0F3-4BE47D4EFC23}" destId="{8BADD555-F79C-4474-9664-E0981A7A5CEF}" srcOrd="0" destOrd="0" presId="urn:microsoft.com/office/officeart/2005/8/layout/hierarchy4"/>
    <dgm:cxn modelId="{253B8AE3-22A7-4236-8AC6-5AAED0A90357}" type="presParOf" srcId="{77E00DA7-0BCE-4A6F-B0F3-4BE47D4EFC23}" destId="{5B32B62E-0E7C-473A-9E70-6542BEBCB0E9}" srcOrd="1" destOrd="0" presId="urn:microsoft.com/office/officeart/2005/8/layout/hierarchy4"/>
    <dgm:cxn modelId="{166D611A-5AD7-4B3F-A942-46D33F89DEE8}" type="presParOf" srcId="{77E00DA7-0BCE-4A6F-B0F3-4BE47D4EFC23}" destId="{64A84AE9-839E-49A4-920A-D9AB1FA607D7}" srcOrd="2" destOrd="0" presId="urn:microsoft.com/office/officeart/2005/8/layout/hierarchy4"/>
    <dgm:cxn modelId="{7297BFAC-B12A-4A46-9011-FC38E21432DD}" type="presParOf" srcId="{64A84AE9-839E-49A4-920A-D9AB1FA607D7}" destId="{F73B989C-0977-4D34-8816-2C66B0102E04}" srcOrd="0" destOrd="0" presId="urn:microsoft.com/office/officeart/2005/8/layout/hierarchy4"/>
    <dgm:cxn modelId="{16EFC956-4754-4842-830F-460F419371B0}" type="presParOf" srcId="{F73B989C-0977-4D34-8816-2C66B0102E04}" destId="{3D977C79-6B61-4D7E-84CD-C330980B33A4}" srcOrd="0" destOrd="0" presId="urn:microsoft.com/office/officeart/2005/8/layout/hierarchy4"/>
    <dgm:cxn modelId="{ED73C2F9-EE92-4B40-948E-0B95B60742C5}" type="presParOf" srcId="{F73B989C-0977-4D34-8816-2C66B0102E04}" destId="{E4FE17FE-C398-4D5D-9D9A-99A8B5B04814}" srcOrd="1" destOrd="0" presId="urn:microsoft.com/office/officeart/2005/8/layout/hierarchy4"/>
    <dgm:cxn modelId="{820DE3A0-4E74-43E7-AECA-C0C59B576CD2}" type="presParOf" srcId="{4F2FD53D-C91D-4D1A-8EEF-1AA078004521}" destId="{812B7E98-8170-4701-AC6B-EBF86B7332C3}" srcOrd="1" destOrd="0" presId="urn:microsoft.com/office/officeart/2005/8/layout/hierarchy4"/>
    <dgm:cxn modelId="{D69BBDC8-911C-4610-92FF-D67219209190}" type="presParOf" srcId="{4F2FD53D-C91D-4D1A-8EEF-1AA078004521}" destId="{E5367E04-F7DA-449B-AC94-A405164F4BD4}" srcOrd="2" destOrd="0" presId="urn:microsoft.com/office/officeart/2005/8/layout/hierarchy4"/>
    <dgm:cxn modelId="{D63DD681-A942-433E-A94F-15645FFF0FE7}" type="presParOf" srcId="{E5367E04-F7DA-449B-AC94-A405164F4BD4}" destId="{56A21D5E-34CF-4E35-9881-746F1A7DC681}" srcOrd="0" destOrd="0" presId="urn:microsoft.com/office/officeart/2005/8/layout/hierarchy4"/>
    <dgm:cxn modelId="{33E32C39-2B13-4415-ABDE-5538624D4530}" type="presParOf" srcId="{E5367E04-F7DA-449B-AC94-A405164F4BD4}" destId="{E2D2AFF6-827E-4B5A-9360-9A61F90461F5}" srcOrd="1" destOrd="0" presId="urn:microsoft.com/office/officeart/2005/8/layout/hierarchy4"/>
    <dgm:cxn modelId="{B49B0FAC-0544-43ED-B863-2BBDC862350B}" type="presParOf" srcId="{E5367E04-F7DA-449B-AC94-A405164F4BD4}" destId="{69E2964F-747E-4145-9BB5-A726E53263CE}" srcOrd="2" destOrd="0" presId="urn:microsoft.com/office/officeart/2005/8/layout/hierarchy4"/>
    <dgm:cxn modelId="{93BC040A-AA94-4756-BDD6-B9A2FD943962}" type="presParOf" srcId="{69E2964F-747E-4145-9BB5-A726E53263CE}" destId="{0779A6CA-C26C-4022-99B8-FD1BBDE4D777}" srcOrd="0" destOrd="0" presId="urn:microsoft.com/office/officeart/2005/8/layout/hierarchy4"/>
    <dgm:cxn modelId="{0417C076-BF3A-47B3-AB3C-96B46C2DF019}" type="presParOf" srcId="{0779A6CA-C26C-4022-99B8-FD1BBDE4D777}" destId="{0217C5D6-3FB6-4917-98F1-E1F1DB92C015}" srcOrd="0" destOrd="0" presId="urn:microsoft.com/office/officeart/2005/8/layout/hierarchy4"/>
    <dgm:cxn modelId="{6A310437-E223-4CBC-8123-B9590E19A1D2}" type="presParOf" srcId="{0779A6CA-C26C-4022-99B8-FD1BBDE4D777}" destId="{F4588323-AA64-4DB8-8834-AEBAA963FA58}" srcOrd="1" destOrd="0" presId="urn:microsoft.com/office/officeart/2005/8/layout/hierarchy4"/>
    <dgm:cxn modelId="{7D5B582F-5333-4652-AD3A-82FB4F074D41}" type="presParOf" srcId="{69E2964F-747E-4145-9BB5-A726E53263CE}" destId="{3748DAB3-36A8-45DE-974D-3F4F59383D4A}" srcOrd="1" destOrd="0" presId="urn:microsoft.com/office/officeart/2005/8/layout/hierarchy4"/>
    <dgm:cxn modelId="{B337AB7B-1103-48EB-94DE-F8E410D84F2C}" type="presParOf" srcId="{69E2964F-747E-4145-9BB5-A726E53263CE}" destId="{3D072887-DA10-4D2C-89F8-55209A603974}" srcOrd="2" destOrd="0" presId="urn:microsoft.com/office/officeart/2005/8/layout/hierarchy4"/>
    <dgm:cxn modelId="{992FCAF1-63BC-410E-8B33-7742E8176573}" type="presParOf" srcId="{3D072887-DA10-4D2C-89F8-55209A603974}" destId="{88A19BC4-6712-4357-8C81-C89F0FD6D5ED}" srcOrd="0" destOrd="0" presId="urn:microsoft.com/office/officeart/2005/8/layout/hierarchy4"/>
    <dgm:cxn modelId="{38891ABD-FF86-463F-8FCA-DADC1B83350B}" type="presParOf" srcId="{3D072887-DA10-4D2C-89F8-55209A603974}" destId="{157065E7-FB45-4E3A-95A9-94A34C1E4A82}" srcOrd="1" destOrd="0" presId="urn:microsoft.com/office/officeart/2005/8/layout/hierarchy4"/>
  </dgm:cxnLst>
  <dgm:bg/>
  <dgm:whole/>
  <dgm:extLst>
    <a:ext uri="http://schemas.microsoft.com/office/drawing/2008/diagram">
      <dsp:dataModelExt xmlns:dsp="http://schemas.microsoft.com/office/drawing/2008/diagram" relId="rId35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ADD555-F79C-4474-9664-E0981A7A5CEF}">
      <dsp:nvSpPr>
        <dsp:cNvPr id="0" name=""/>
        <dsp:cNvSpPr/>
      </dsp:nvSpPr>
      <dsp:spPr>
        <a:xfrm>
          <a:off x="1818" y="474"/>
          <a:ext cx="1354831" cy="345746"/>
        </a:xfrm>
        <a:prstGeom prst="roundRect">
          <a:avLst>
            <a:gd name="adj" fmla="val 10000"/>
          </a:avLst>
        </a:prstGeom>
        <a:solidFill>
          <a:srgbClr val="FF0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Workspace Variable</a:t>
          </a:r>
        </a:p>
      </dsp:txBody>
      <dsp:txXfrm>
        <a:off x="11945" y="10601"/>
        <a:ext cx="1334577" cy="325492"/>
      </dsp:txXfrm>
    </dsp:sp>
    <dsp:sp modelId="{3D977C79-6B61-4D7E-84CD-C330980B33A4}">
      <dsp:nvSpPr>
        <dsp:cNvPr id="0" name=""/>
        <dsp:cNvSpPr/>
      </dsp:nvSpPr>
      <dsp:spPr>
        <a:xfrm>
          <a:off x="3141" y="427201"/>
          <a:ext cx="1352187" cy="345746"/>
        </a:xfrm>
        <a:prstGeom prst="roundRect">
          <a:avLst>
            <a:gd name="adj" fmla="val 10000"/>
          </a:avLst>
        </a:prstGeom>
        <a:solidFill>
          <a:srgbClr val="FFC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ump Designation </a:t>
          </a:r>
        </a:p>
      </dsp:txBody>
      <dsp:txXfrm>
        <a:off x="13268" y="437328"/>
        <a:ext cx="1331933" cy="325492"/>
      </dsp:txXfrm>
    </dsp:sp>
    <dsp:sp modelId="{97F4B1D3-F0CC-4FC2-A466-3E416BF9D859}">
      <dsp:nvSpPr>
        <dsp:cNvPr id="0" name=""/>
        <dsp:cNvSpPr/>
      </dsp:nvSpPr>
      <dsp:spPr>
        <a:xfrm>
          <a:off x="3141" y="853929"/>
          <a:ext cx="1352187" cy="345746"/>
        </a:xfrm>
        <a:prstGeom prst="roundRect">
          <a:avLst>
            <a:gd name="adj" fmla="val 10000"/>
          </a:avLst>
        </a:prstGeom>
        <a:solidFill>
          <a:schemeClr val="accent5">
            <a:alpha val="5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arameters</a:t>
          </a:r>
        </a:p>
      </dsp:txBody>
      <dsp:txXfrm>
        <a:off x="13268" y="864056"/>
        <a:ext cx="1331933" cy="325492"/>
      </dsp:txXfrm>
    </dsp:sp>
    <dsp:sp modelId="{56A21D5E-34CF-4E35-9881-746F1A7DC681}">
      <dsp:nvSpPr>
        <dsp:cNvPr id="0" name=""/>
        <dsp:cNvSpPr/>
      </dsp:nvSpPr>
      <dsp:spPr>
        <a:xfrm>
          <a:off x="1498505" y="474"/>
          <a:ext cx="3519351"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i="1" kern="1200">
              <a:latin typeface="Times New Roman" panose="02020603050405020304" pitchFamily="18" charset="0"/>
              <a:cs typeface="Times New Roman" panose="02020603050405020304" pitchFamily="18" charset="0"/>
            </a:rPr>
            <a:t>PumpProp</a:t>
          </a:r>
          <a:endParaRPr lang="en-US" sz="1200" i="1" kern="1200"/>
        </a:p>
      </dsp:txBody>
      <dsp:txXfrm>
        <a:off x="1508632" y="10601"/>
        <a:ext cx="3499097" cy="325492"/>
      </dsp:txXfrm>
    </dsp:sp>
    <dsp:sp modelId="{502CF7FE-1711-44BF-88FE-14648D1C455B}">
      <dsp:nvSpPr>
        <dsp:cNvPr id="0" name=""/>
        <dsp:cNvSpPr/>
      </dsp:nvSpPr>
      <dsp:spPr>
        <a:xfrm>
          <a:off x="1498505" y="427201"/>
          <a:ext cx="1724211"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B737_AC_fuel1</a:t>
          </a:r>
        </a:p>
      </dsp:txBody>
      <dsp:txXfrm>
        <a:off x="1508632" y="437328"/>
        <a:ext cx="1703957" cy="325492"/>
      </dsp:txXfrm>
    </dsp:sp>
    <dsp:sp modelId="{E527A786-3503-45AB-8D7D-089DE1FBF31E}">
      <dsp:nvSpPr>
        <dsp:cNvPr id="0" name=""/>
        <dsp:cNvSpPr/>
      </dsp:nvSpPr>
      <dsp:spPr>
        <a:xfrm>
          <a:off x="1498505" y="853929"/>
          <a:ext cx="844374"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s</a:t>
          </a:r>
        </a:p>
      </dsp:txBody>
      <dsp:txXfrm>
        <a:off x="1508632" y="864056"/>
        <a:ext cx="824120" cy="325492"/>
      </dsp:txXfrm>
    </dsp:sp>
    <dsp:sp modelId="{B503AC47-019F-4607-8720-2693A6B16120}">
      <dsp:nvSpPr>
        <dsp:cNvPr id="0" name=""/>
        <dsp:cNvSpPr/>
      </dsp:nvSpPr>
      <dsp:spPr>
        <a:xfrm>
          <a:off x="2378343" y="853929"/>
          <a:ext cx="844374"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q</a:t>
          </a:r>
        </a:p>
      </dsp:txBody>
      <dsp:txXfrm>
        <a:off x="2388470" y="864056"/>
        <a:ext cx="824120" cy="325492"/>
      </dsp:txXfrm>
    </dsp:sp>
    <dsp:sp modelId="{CFAE806E-0A72-4078-839F-104F09DD087F}">
      <dsp:nvSpPr>
        <dsp:cNvPr id="0" name=""/>
        <dsp:cNvSpPr/>
      </dsp:nvSpPr>
      <dsp:spPr>
        <a:xfrm>
          <a:off x="3293644" y="427201"/>
          <a:ext cx="1724211"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B737_mech_fuel1</a:t>
          </a:r>
        </a:p>
      </dsp:txBody>
      <dsp:txXfrm>
        <a:off x="3303771" y="437328"/>
        <a:ext cx="1703957" cy="325492"/>
      </dsp:txXfrm>
    </dsp:sp>
    <dsp:sp modelId="{449750A7-D835-449D-8F33-AC5D8BC03FA3}">
      <dsp:nvSpPr>
        <dsp:cNvPr id="0" name=""/>
        <dsp:cNvSpPr/>
      </dsp:nvSpPr>
      <dsp:spPr>
        <a:xfrm>
          <a:off x="3293644" y="853929"/>
          <a:ext cx="844374"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head</a:t>
          </a:r>
        </a:p>
      </dsp:txBody>
      <dsp:txXfrm>
        <a:off x="3303771" y="864056"/>
        <a:ext cx="824120" cy="325492"/>
      </dsp:txXfrm>
    </dsp:sp>
    <dsp:sp modelId="{0920680C-3819-4BB8-89B7-496D886E4CF9}">
      <dsp:nvSpPr>
        <dsp:cNvPr id="0" name=""/>
        <dsp:cNvSpPr/>
      </dsp:nvSpPr>
      <dsp:spPr>
        <a:xfrm>
          <a:off x="4173482" y="853929"/>
          <a:ext cx="844374"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q</a:t>
          </a:r>
        </a:p>
      </dsp:txBody>
      <dsp:txXfrm>
        <a:off x="4183609" y="864056"/>
        <a:ext cx="824120" cy="325492"/>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ADD555-F79C-4474-9664-E0981A7A5CEF}">
      <dsp:nvSpPr>
        <dsp:cNvPr id="0" name=""/>
        <dsp:cNvSpPr/>
      </dsp:nvSpPr>
      <dsp:spPr>
        <a:xfrm>
          <a:off x="3979" y="948"/>
          <a:ext cx="1435067" cy="257342"/>
        </a:xfrm>
        <a:prstGeom prst="roundRect">
          <a:avLst>
            <a:gd name="adj" fmla="val 10000"/>
          </a:avLst>
        </a:prstGeom>
        <a:solidFill>
          <a:srgbClr val="FF0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Workspace Variable</a:t>
          </a:r>
        </a:p>
      </dsp:txBody>
      <dsp:txXfrm>
        <a:off x="11516" y="8485"/>
        <a:ext cx="1419993" cy="242268"/>
      </dsp:txXfrm>
    </dsp:sp>
    <dsp:sp modelId="{3D977C79-6B61-4D7E-84CD-C330980B33A4}">
      <dsp:nvSpPr>
        <dsp:cNvPr id="0" name=""/>
        <dsp:cNvSpPr/>
      </dsp:nvSpPr>
      <dsp:spPr>
        <a:xfrm>
          <a:off x="5380" y="314757"/>
          <a:ext cx="1432265" cy="257342"/>
        </a:xfrm>
        <a:prstGeom prst="roundRect">
          <a:avLst>
            <a:gd name="adj" fmla="val 10000"/>
          </a:avLst>
        </a:prstGeom>
        <a:solidFill>
          <a:schemeClr val="accent2">
            <a:alpha val="5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Heat Exchanger Type</a:t>
          </a:r>
        </a:p>
      </dsp:txBody>
      <dsp:txXfrm>
        <a:off x="12917" y="322294"/>
        <a:ext cx="1417191" cy="242268"/>
      </dsp:txXfrm>
    </dsp:sp>
    <dsp:sp modelId="{97F4B1D3-F0CC-4FC2-A466-3E416BF9D859}">
      <dsp:nvSpPr>
        <dsp:cNvPr id="0" name=""/>
        <dsp:cNvSpPr/>
      </dsp:nvSpPr>
      <dsp:spPr>
        <a:xfrm>
          <a:off x="8173" y="628566"/>
          <a:ext cx="1426679" cy="257342"/>
        </a:xfrm>
        <a:prstGeom prst="roundRect">
          <a:avLst>
            <a:gd name="adj" fmla="val 10000"/>
          </a:avLst>
        </a:prstGeom>
        <a:solidFill>
          <a:srgbClr val="FFC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ufacturer</a:t>
          </a:r>
        </a:p>
      </dsp:txBody>
      <dsp:txXfrm>
        <a:off x="15710" y="636103"/>
        <a:ext cx="1411605" cy="242268"/>
      </dsp:txXfrm>
    </dsp:sp>
    <dsp:sp modelId="{07B1FE63-BBEF-46F6-9D88-8A113B39DF75}">
      <dsp:nvSpPr>
        <dsp:cNvPr id="0" name=""/>
        <dsp:cNvSpPr/>
      </dsp:nvSpPr>
      <dsp:spPr>
        <a:xfrm>
          <a:off x="23616" y="942375"/>
          <a:ext cx="1395792" cy="257342"/>
        </a:xfrm>
        <a:prstGeom prst="roundRect">
          <a:avLst>
            <a:gd name="adj" fmla="val 10000"/>
          </a:avLst>
        </a:prstGeom>
        <a:solidFill>
          <a:schemeClr val="accent6">
            <a:alpha val="5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odel Number</a:t>
          </a:r>
        </a:p>
      </dsp:txBody>
      <dsp:txXfrm>
        <a:off x="31153" y="949912"/>
        <a:ext cx="1380718" cy="242268"/>
      </dsp:txXfrm>
    </dsp:sp>
    <dsp:sp modelId="{8F6887E0-F517-4BCF-902A-E7C8E6C4A46A}">
      <dsp:nvSpPr>
        <dsp:cNvPr id="0" name=""/>
        <dsp:cNvSpPr/>
      </dsp:nvSpPr>
      <dsp:spPr>
        <a:xfrm>
          <a:off x="23616" y="1256184"/>
          <a:ext cx="1395792" cy="257342"/>
        </a:xfrm>
        <a:prstGeom prst="roundRect">
          <a:avLst>
            <a:gd name="adj" fmla="val 10000"/>
          </a:avLst>
        </a:prstGeom>
        <a:solidFill>
          <a:schemeClr val="accent5">
            <a:alpha val="5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arameters</a:t>
          </a:r>
        </a:p>
      </dsp:txBody>
      <dsp:txXfrm>
        <a:off x="31153" y="1263721"/>
        <a:ext cx="1380718" cy="242268"/>
      </dsp:txXfrm>
    </dsp:sp>
    <dsp:sp modelId="{56A21D5E-34CF-4E35-9881-746F1A7DC681}">
      <dsp:nvSpPr>
        <dsp:cNvPr id="0" name=""/>
        <dsp:cNvSpPr/>
      </dsp:nvSpPr>
      <dsp:spPr>
        <a:xfrm>
          <a:off x="1511455" y="948"/>
          <a:ext cx="4418640"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i="1" kern="1200">
              <a:latin typeface="Times New Roman" panose="02020603050405020304" pitchFamily="18" charset="0"/>
              <a:cs typeface="Times New Roman" panose="02020603050405020304" pitchFamily="18" charset="0"/>
            </a:rPr>
            <a:t>HX</a:t>
          </a:r>
          <a:endParaRPr lang="en-US" sz="1200" i="1" kern="1200"/>
        </a:p>
      </dsp:txBody>
      <dsp:txXfrm>
        <a:off x="1518992" y="8485"/>
        <a:ext cx="4403566" cy="242268"/>
      </dsp:txXfrm>
    </dsp:sp>
    <dsp:sp modelId="{B7A2D3B2-92A9-4F05-B3C4-5408DE8398DC}">
      <dsp:nvSpPr>
        <dsp:cNvPr id="0" name=""/>
        <dsp:cNvSpPr/>
      </dsp:nvSpPr>
      <dsp:spPr>
        <a:xfrm>
          <a:off x="1511455" y="314757"/>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Liquid</a:t>
          </a:r>
        </a:p>
      </dsp:txBody>
      <dsp:txXfrm>
        <a:off x="1518992" y="322294"/>
        <a:ext cx="2176144" cy="242268"/>
      </dsp:txXfrm>
    </dsp:sp>
    <dsp:sp modelId="{59A1EFFF-A371-4A0B-BCAC-ABE26DC822A2}">
      <dsp:nvSpPr>
        <dsp:cNvPr id="0" name=""/>
        <dsp:cNvSpPr/>
      </dsp:nvSpPr>
      <dsp:spPr>
        <a:xfrm>
          <a:off x="1511455" y="628566"/>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Lytron</a:t>
          </a:r>
        </a:p>
      </dsp:txBody>
      <dsp:txXfrm>
        <a:off x="1518992" y="636103"/>
        <a:ext cx="2176144" cy="242268"/>
      </dsp:txXfrm>
    </dsp:sp>
    <dsp:sp modelId="{6CB488C9-6C57-4800-823A-E22F80F09E53}">
      <dsp:nvSpPr>
        <dsp:cNvPr id="0" name=""/>
        <dsp:cNvSpPr/>
      </dsp:nvSpPr>
      <dsp:spPr>
        <a:xfrm>
          <a:off x="1511455" y="942375"/>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LL820G12</a:t>
          </a:r>
        </a:p>
      </dsp:txBody>
      <dsp:txXfrm>
        <a:off x="1518992" y="949912"/>
        <a:ext cx="2176144" cy="242268"/>
      </dsp:txXfrm>
    </dsp:sp>
    <dsp:sp modelId="{9A548302-F82D-4940-8F97-104714BA8911}">
      <dsp:nvSpPr>
        <dsp:cNvPr id="0" name=""/>
        <dsp:cNvSpPr/>
      </dsp:nvSpPr>
      <dsp:spPr>
        <a:xfrm>
          <a:off x="1511455"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delP</a:t>
          </a:r>
        </a:p>
      </dsp:txBody>
      <dsp:txXfrm>
        <a:off x="1518992" y="1263721"/>
        <a:ext cx="415928" cy="242268"/>
      </dsp:txXfrm>
    </dsp:sp>
    <dsp:sp modelId="{E661D6E3-C96C-45A1-91CD-CB7E70595311}">
      <dsp:nvSpPr>
        <dsp:cNvPr id="0" name=""/>
        <dsp:cNvSpPr/>
      </dsp:nvSpPr>
      <dsp:spPr>
        <a:xfrm>
          <a:off x="1951509"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Qdot</a:t>
          </a:r>
        </a:p>
      </dsp:txBody>
      <dsp:txXfrm>
        <a:off x="1959046" y="1263721"/>
        <a:ext cx="415928" cy="242268"/>
      </dsp:txXfrm>
    </dsp:sp>
    <dsp:sp modelId="{E9D8B8E8-2F83-436E-B074-3CC9E6A665F4}">
      <dsp:nvSpPr>
        <dsp:cNvPr id="0" name=""/>
        <dsp:cNvSpPr/>
      </dsp:nvSpPr>
      <dsp:spPr>
        <a:xfrm>
          <a:off x="2391562"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Vdot</a:t>
          </a:r>
        </a:p>
      </dsp:txBody>
      <dsp:txXfrm>
        <a:off x="2399099" y="1263721"/>
        <a:ext cx="415928" cy="242268"/>
      </dsp:txXfrm>
    </dsp:sp>
    <dsp:sp modelId="{D8D3D53C-F98F-493B-BE0F-77C530CD8CCD}">
      <dsp:nvSpPr>
        <dsp:cNvPr id="0" name=""/>
        <dsp:cNvSpPr/>
      </dsp:nvSpPr>
      <dsp:spPr>
        <a:xfrm>
          <a:off x="2831616"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ss</a:t>
          </a:r>
        </a:p>
      </dsp:txBody>
      <dsp:txXfrm>
        <a:off x="2839153" y="1263721"/>
        <a:ext cx="415928" cy="242268"/>
      </dsp:txXfrm>
    </dsp:sp>
    <dsp:sp modelId="{9D29B3D6-614A-4BB0-A28A-82D8173FBAE4}">
      <dsp:nvSpPr>
        <dsp:cNvPr id="0" name=""/>
        <dsp:cNvSpPr/>
      </dsp:nvSpPr>
      <dsp:spPr>
        <a:xfrm>
          <a:off x="3271670"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s</a:t>
          </a:r>
        </a:p>
      </dsp:txBody>
      <dsp:txXfrm>
        <a:off x="3279207" y="1263721"/>
        <a:ext cx="415928" cy="242268"/>
      </dsp:txXfrm>
    </dsp:sp>
    <dsp:sp modelId="{502CF7FE-1711-44BF-88FE-14648D1C455B}">
      <dsp:nvSpPr>
        <dsp:cNvPr id="0" name=""/>
        <dsp:cNvSpPr/>
      </dsp:nvSpPr>
      <dsp:spPr>
        <a:xfrm>
          <a:off x="3738877" y="314757"/>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ACOC</a:t>
          </a:r>
        </a:p>
      </dsp:txBody>
      <dsp:txXfrm>
        <a:off x="3746414" y="322294"/>
        <a:ext cx="2176144" cy="242268"/>
      </dsp:txXfrm>
    </dsp:sp>
    <dsp:sp modelId="{E527A786-3503-45AB-8D7D-089DE1FBF31E}">
      <dsp:nvSpPr>
        <dsp:cNvPr id="0" name=""/>
        <dsp:cNvSpPr/>
      </dsp:nvSpPr>
      <dsp:spPr>
        <a:xfrm>
          <a:off x="3738877" y="628566"/>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Hughes_Treitler</a:t>
          </a:r>
        </a:p>
      </dsp:txBody>
      <dsp:txXfrm>
        <a:off x="3746414" y="636103"/>
        <a:ext cx="2176144" cy="242268"/>
      </dsp:txXfrm>
    </dsp:sp>
    <dsp:sp modelId="{AE243C24-EEF6-4410-9399-47177ABCD4D5}">
      <dsp:nvSpPr>
        <dsp:cNvPr id="0" name=""/>
        <dsp:cNvSpPr/>
      </dsp:nvSpPr>
      <dsp:spPr>
        <a:xfrm>
          <a:off x="3738877" y="942375"/>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N_70147</a:t>
          </a:r>
        </a:p>
      </dsp:txBody>
      <dsp:txXfrm>
        <a:off x="3746414" y="949912"/>
        <a:ext cx="2176144" cy="242268"/>
      </dsp:txXfrm>
    </dsp:sp>
    <dsp:sp modelId="{5F2419D6-470F-4021-AD32-996C4CB93831}">
      <dsp:nvSpPr>
        <dsp:cNvPr id="0" name=""/>
        <dsp:cNvSpPr/>
      </dsp:nvSpPr>
      <dsp:spPr>
        <a:xfrm>
          <a:off x="3738877"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delP</a:t>
          </a:r>
        </a:p>
      </dsp:txBody>
      <dsp:txXfrm>
        <a:off x="3746414" y="1263721"/>
        <a:ext cx="415928" cy="242268"/>
      </dsp:txXfrm>
    </dsp:sp>
    <dsp:sp modelId="{B45968D5-F296-4549-B8D1-61069305DF93}">
      <dsp:nvSpPr>
        <dsp:cNvPr id="0" name=""/>
        <dsp:cNvSpPr/>
      </dsp:nvSpPr>
      <dsp:spPr>
        <a:xfrm>
          <a:off x="4178931"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Qdot</a:t>
          </a:r>
        </a:p>
      </dsp:txBody>
      <dsp:txXfrm>
        <a:off x="4186468" y="1263721"/>
        <a:ext cx="415928" cy="242268"/>
      </dsp:txXfrm>
    </dsp:sp>
    <dsp:sp modelId="{78D5F042-7342-414A-8732-C2FB5AB10CEF}">
      <dsp:nvSpPr>
        <dsp:cNvPr id="0" name=""/>
        <dsp:cNvSpPr/>
      </dsp:nvSpPr>
      <dsp:spPr>
        <a:xfrm>
          <a:off x="4618985"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Vdot</a:t>
          </a:r>
        </a:p>
      </dsp:txBody>
      <dsp:txXfrm>
        <a:off x="4626522" y="1263721"/>
        <a:ext cx="415928" cy="242268"/>
      </dsp:txXfrm>
    </dsp:sp>
    <dsp:sp modelId="{61E4360C-475D-4B3B-8904-2BFF8B5A3435}">
      <dsp:nvSpPr>
        <dsp:cNvPr id="0" name=""/>
        <dsp:cNvSpPr/>
      </dsp:nvSpPr>
      <dsp:spPr>
        <a:xfrm>
          <a:off x="5059038"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ss</a:t>
          </a:r>
        </a:p>
      </dsp:txBody>
      <dsp:txXfrm>
        <a:off x="5066575" y="1263721"/>
        <a:ext cx="415928" cy="242268"/>
      </dsp:txXfrm>
    </dsp:sp>
    <dsp:sp modelId="{9225CFD8-7DFD-4868-8CD0-E704423C4E46}">
      <dsp:nvSpPr>
        <dsp:cNvPr id="0" name=""/>
        <dsp:cNvSpPr/>
      </dsp:nvSpPr>
      <dsp:spPr>
        <a:xfrm>
          <a:off x="5499092"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s</a:t>
          </a:r>
        </a:p>
      </dsp:txBody>
      <dsp:txXfrm>
        <a:off x="5506629" y="1263721"/>
        <a:ext cx="415928" cy="242268"/>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ADD555-F79C-4474-9664-E0981A7A5CEF}">
      <dsp:nvSpPr>
        <dsp:cNvPr id="0" name=""/>
        <dsp:cNvSpPr/>
      </dsp:nvSpPr>
      <dsp:spPr>
        <a:xfrm>
          <a:off x="540" y="925"/>
          <a:ext cx="1065505" cy="337542"/>
        </a:xfrm>
        <a:prstGeom prst="roundRect">
          <a:avLst>
            <a:gd name="adj" fmla="val 10000"/>
          </a:avLst>
        </a:prstGeom>
        <a:solidFill>
          <a:srgbClr val="FF0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Workspace Variable</a:t>
          </a:r>
        </a:p>
      </dsp:txBody>
      <dsp:txXfrm>
        <a:off x="10426" y="10811"/>
        <a:ext cx="1045733" cy="317770"/>
      </dsp:txXfrm>
    </dsp:sp>
    <dsp:sp modelId="{3D977C79-6B61-4D7E-84CD-C330980B33A4}">
      <dsp:nvSpPr>
        <dsp:cNvPr id="0" name=""/>
        <dsp:cNvSpPr/>
      </dsp:nvSpPr>
      <dsp:spPr>
        <a:xfrm>
          <a:off x="1580" y="431303"/>
          <a:ext cx="1063425" cy="337542"/>
        </a:xfrm>
        <a:prstGeom prst="roundRect">
          <a:avLst>
            <a:gd name="adj" fmla="val 10000"/>
          </a:avLst>
        </a:prstGeom>
        <a:solidFill>
          <a:srgbClr val="FFC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Aircraft Designation </a:t>
          </a:r>
        </a:p>
      </dsp:txBody>
      <dsp:txXfrm>
        <a:off x="11466" y="441189"/>
        <a:ext cx="1043653" cy="317770"/>
      </dsp:txXfrm>
    </dsp:sp>
    <dsp:sp modelId="{97F4B1D3-F0CC-4FC2-A466-3E416BF9D859}">
      <dsp:nvSpPr>
        <dsp:cNvPr id="0" name=""/>
        <dsp:cNvSpPr/>
      </dsp:nvSpPr>
      <dsp:spPr>
        <a:xfrm>
          <a:off x="1580" y="861682"/>
          <a:ext cx="1063425" cy="337542"/>
        </a:xfrm>
        <a:prstGeom prst="roundRect">
          <a:avLst>
            <a:gd name="adj" fmla="val 10000"/>
          </a:avLst>
        </a:prstGeom>
        <a:solidFill>
          <a:schemeClr val="accent5">
            <a:alpha val="5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Loads</a:t>
          </a:r>
        </a:p>
      </dsp:txBody>
      <dsp:txXfrm>
        <a:off x="11466" y="871568"/>
        <a:ext cx="1043653" cy="317770"/>
      </dsp:txXfrm>
    </dsp:sp>
    <dsp:sp modelId="{56A21D5E-34CF-4E35-9881-746F1A7DC681}">
      <dsp:nvSpPr>
        <dsp:cNvPr id="0" name=""/>
        <dsp:cNvSpPr/>
      </dsp:nvSpPr>
      <dsp:spPr>
        <a:xfrm>
          <a:off x="1161420" y="925"/>
          <a:ext cx="4732402"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i="1" kern="1200">
              <a:latin typeface="Times New Roman" panose="02020603050405020304" pitchFamily="18" charset="0"/>
              <a:cs typeface="Times New Roman" panose="02020603050405020304" pitchFamily="18" charset="0"/>
            </a:rPr>
            <a:t>HydraulicLoad</a:t>
          </a:r>
          <a:endParaRPr lang="en-US" sz="1200" i="1" kern="1200"/>
        </a:p>
      </dsp:txBody>
      <dsp:txXfrm>
        <a:off x="1171306" y="10811"/>
        <a:ext cx="4712630" cy="317770"/>
      </dsp:txXfrm>
    </dsp:sp>
    <dsp:sp modelId="{502CF7FE-1711-44BF-88FE-14648D1C455B}">
      <dsp:nvSpPr>
        <dsp:cNvPr id="0" name=""/>
        <dsp:cNvSpPr/>
      </dsp:nvSpPr>
      <dsp:spPr>
        <a:xfrm>
          <a:off x="1161420" y="431303"/>
          <a:ext cx="2342357"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B737</a:t>
          </a:r>
        </a:p>
      </dsp:txBody>
      <dsp:txXfrm>
        <a:off x="1171306" y="441189"/>
        <a:ext cx="2322585" cy="317770"/>
      </dsp:txXfrm>
    </dsp:sp>
    <dsp:sp modelId="{E527A786-3503-45AB-8D7D-089DE1FBF31E}">
      <dsp:nvSpPr>
        <dsp:cNvPr id="0" name=""/>
        <dsp:cNvSpPr/>
      </dsp:nvSpPr>
      <dsp:spPr>
        <a:xfrm>
          <a:off x="1161420"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rudder</a:t>
          </a:r>
        </a:p>
      </dsp:txBody>
      <dsp:txXfrm>
        <a:off x="1171306" y="871568"/>
        <a:ext cx="547934" cy="317770"/>
      </dsp:txXfrm>
    </dsp:sp>
    <dsp:sp modelId="{2E09003B-4A7B-499D-AF98-4624E01C595F}">
      <dsp:nvSpPr>
        <dsp:cNvPr id="0" name=""/>
        <dsp:cNvSpPr/>
      </dsp:nvSpPr>
      <dsp:spPr>
        <a:xfrm>
          <a:off x="1752970"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ailerons</a:t>
          </a:r>
        </a:p>
      </dsp:txBody>
      <dsp:txXfrm>
        <a:off x="1762856" y="871568"/>
        <a:ext cx="547934" cy="317770"/>
      </dsp:txXfrm>
    </dsp:sp>
    <dsp:sp modelId="{F7783DED-5340-46C7-B255-EF8E4CE662D7}">
      <dsp:nvSpPr>
        <dsp:cNvPr id="0" name=""/>
        <dsp:cNvSpPr/>
      </dsp:nvSpPr>
      <dsp:spPr>
        <a:xfrm>
          <a:off x="2344521"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elevator</a:t>
          </a:r>
        </a:p>
      </dsp:txBody>
      <dsp:txXfrm>
        <a:off x="2354407" y="871568"/>
        <a:ext cx="547934" cy="317770"/>
      </dsp:txXfrm>
    </dsp:sp>
    <dsp:sp modelId="{B6B0EBF8-8BB5-4B6A-B002-46BBB8E0765F}">
      <dsp:nvSpPr>
        <dsp:cNvPr id="0" name=""/>
        <dsp:cNvSpPr/>
      </dsp:nvSpPr>
      <dsp:spPr>
        <a:xfrm>
          <a:off x="2936071"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landing gear</a:t>
          </a:r>
        </a:p>
      </dsp:txBody>
      <dsp:txXfrm>
        <a:off x="2945957" y="871568"/>
        <a:ext cx="547934" cy="317770"/>
      </dsp:txXfrm>
    </dsp:sp>
    <dsp:sp modelId="{CFAE806E-0A72-4078-839F-104F09DD087F}">
      <dsp:nvSpPr>
        <dsp:cNvPr id="0" name=""/>
        <dsp:cNvSpPr/>
      </dsp:nvSpPr>
      <dsp:spPr>
        <a:xfrm>
          <a:off x="3551465" y="431303"/>
          <a:ext cx="2342357"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Emb_145</a:t>
          </a:r>
        </a:p>
      </dsp:txBody>
      <dsp:txXfrm>
        <a:off x="3561351" y="441189"/>
        <a:ext cx="2322585" cy="317770"/>
      </dsp:txXfrm>
    </dsp:sp>
    <dsp:sp modelId="{449750A7-D835-449D-8F33-AC5D8BC03FA3}">
      <dsp:nvSpPr>
        <dsp:cNvPr id="0" name=""/>
        <dsp:cNvSpPr/>
      </dsp:nvSpPr>
      <dsp:spPr>
        <a:xfrm>
          <a:off x="3551465"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rudder</a:t>
          </a:r>
        </a:p>
      </dsp:txBody>
      <dsp:txXfrm>
        <a:off x="3561351" y="871568"/>
        <a:ext cx="547934" cy="317770"/>
      </dsp:txXfrm>
    </dsp:sp>
    <dsp:sp modelId="{E9BBB315-2F1C-4C12-8AE1-9C5B8FCF256C}">
      <dsp:nvSpPr>
        <dsp:cNvPr id="0" name=""/>
        <dsp:cNvSpPr/>
      </dsp:nvSpPr>
      <dsp:spPr>
        <a:xfrm>
          <a:off x="4143015"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ailerons</a:t>
          </a:r>
        </a:p>
      </dsp:txBody>
      <dsp:txXfrm>
        <a:off x="4152901" y="871568"/>
        <a:ext cx="547934" cy="317770"/>
      </dsp:txXfrm>
    </dsp:sp>
    <dsp:sp modelId="{2071F1A9-D7E8-4E02-8979-30D1E0DE91D4}">
      <dsp:nvSpPr>
        <dsp:cNvPr id="0" name=""/>
        <dsp:cNvSpPr/>
      </dsp:nvSpPr>
      <dsp:spPr>
        <a:xfrm>
          <a:off x="4734565"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elevator</a:t>
          </a:r>
        </a:p>
      </dsp:txBody>
      <dsp:txXfrm>
        <a:off x="4744451" y="871568"/>
        <a:ext cx="547934" cy="317770"/>
      </dsp:txXfrm>
    </dsp:sp>
    <dsp:sp modelId="{ACD645F6-AFDB-434A-A161-D322275AFD49}">
      <dsp:nvSpPr>
        <dsp:cNvPr id="0" name=""/>
        <dsp:cNvSpPr/>
      </dsp:nvSpPr>
      <dsp:spPr>
        <a:xfrm>
          <a:off x="5326116"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landing gear</a:t>
          </a:r>
        </a:p>
      </dsp:txBody>
      <dsp:txXfrm>
        <a:off x="5336002" y="871568"/>
        <a:ext cx="547934" cy="317770"/>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ADD555-F79C-4474-9664-E0981A7A5CEF}">
      <dsp:nvSpPr>
        <dsp:cNvPr id="0" name=""/>
        <dsp:cNvSpPr/>
      </dsp:nvSpPr>
      <dsp:spPr>
        <a:xfrm>
          <a:off x="3586" y="137"/>
          <a:ext cx="1810329" cy="527409"/>
        </a:xfrm>
        <a:prstGeom prst="roundRect">
          <a:avLst>
            <a:gd name="adj" fmla="val 10000"/>
          </a:avLst>
        </a:prstGeom>
        <a:solidFill>
          <a:srgbClr val="FF0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Workspace Variable Structure</a:t>
          </a:r>
        </a:p>
      </dsp:txBody>
      <dsp:txXfrm>
        <a:off x="19033" y="15584"/>
        <a:ext cx="1779435" cy="496515"/>
      </dsp:txXfrm>
    </dsp:sp>
    <dsp:sp modelId="{3D977C79-6B61-4D7E-84CD-C330980B33A4}">
      <dsp:nvSpPr>
        <dsp:cNvPr id="0" name=""/>
        <dsp:cNvSpPr/>
      </dsp:nvSpPr>
      <dsp:spPr>
        <a:xfrm>
          <a:off x="3586" y="672603"/>
          <a:ext cx="1810329" cy="527409"/>
        </a:xfrm>
        <a:prstGeom prst="roundRect">
          <a:avLst>
            <a:gd name="adj" fmla="val 10000"/>
          </a:avLst>
        </a:prstGeom>
        <a:solidFill>
          <a:srgbClr val="FFC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Fields</a:t>
          </a:r>
        </a:p>
      </dsp:txBody>
      <dsp:txXfrm>
        <a:off x="19033" y="688050"/>
        <a:ext cx="1779435" cy="496515"/>
      </dsp:txXfrm>
    </dsp:sp>
    <dsp:sp modelId="{56A21D5E-34CF-4E35-9881-746F1A7DC681}">
      <dsp:nvSpPr>
        <dsp:cNvPr id="0" name=""/>
        <dsp:cNvSpPr/>
      </dsp:nvSpPr>
      <dsp:spPr>
        <a:xfrm>
          <a:off x="2118050" y="137"/>
          <a:ext cx="3772726" cy="527409"/>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i="1" kern="1200">
              <a:latin typeface="Times New Roman" panose="02020603050405020304" pitchFamily="18" charset="0"/>
              <a:cs typeface="Times New Roman" panose="02020603050405020304" pitchFamily="18" charset="0"/>
            </a:rPr>
            <a:t>avload</a:t>
          </a:r>
          <a:endParaRPr lang="en-US" sz="1200" i="1" kern="1200"/>
        </a:p>
      </dsp:txBody>
      <dsp:txXfrm>
        <a:off x="2133497" y="15584"/>
        <a:ext cx="3741832" cy="496515"/>
      </dsp:txXfrm>
    </dsp:sp>
    <dsp:sp modelId="{0217C5D6-3FB6-4917-98F1-E1F1DB92C015}">
      <dsp:nvSpPr>
        <dsp:cNvPr id="0" name=""/>
        <dsp:cNvSpPr/>
      </dsp:nvSpPr>
      <dsp:spPr>
        <a:xfrm>
          <a:off x="2118050" y="672603"/>
          <a:ext cx="1810329" cy="527409"/>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time (time instants of load changes) </a:t>
          </a:r>
        </a:p>
      </dsp:txBody>
      <dsp:txXfrm>
        <a:off x="2133497" y="688050"/>
        <a:ext cx="1779435" cy="496515"/>
      </dsp:txXfrm>
    </dsp:sp>
    <dsp:sp modelId="{88A19BC4-6712-4357-8C81-C89F0FD6D5ED}">
      <dsp:nvSpPr>
        <dsp:cNvPr id="0" name=""/>
        <dsp:cNvSpPr/>
      </dsp:nvSpPr>
      <dsp:spPr>
        <a:xfrm>
          <a:off x="4080447" y="672603"/>
          <a:ext cx="1810329" cy="527409"/>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load (Load power values in watts corresponding to time instants)</a:t>
          </a:r>
        </a:p>
      </dsp:txBody>
      <dsp:txXfrm>
        <a:off x="4095894" y="688050"/>
        <a:ext cx="1779435" cy="496515"/>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2.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3.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4.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CEF032-F086-4293-9804-3B60E5AA2B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96</Pages>
  <Words>18696</Words>
  <Characters>106568</Characters>
  <Application>Microsoft Office Word</Application>
  <DocSecurity>0</DocSecurity>
  <Lines>888</Lines>
  <Paragraphs>250</Paragraphs>
  <ScaleCrop>false</ScaleCrop>
  <HeadingPairs>
    <vt:vector size="2" baseType="variant">
      <vt:variant>
        <vt:lpstr>Title</vt:lpstr>
      </vt:variant>
      <vt:variant>
        <vt:i4>1</vt:i4>
      </vt:variant>
    </vt:vector>
  </HeadingPairs>
  <TitlesOfParts>
    <vt:vector size="1" baseType="lpstr">
      <vt:lpstr>PowerFlow User Manual</vt:lpstr>
    </vt:vector>
  </TitlesOfParts>
  <Company>Grizli777</Company>
  <LinksUpToDate>false</LinksUpToDate>
  <CharactersWithSpaces>1250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Flow User Manual</dc:title>
  <dc:creator>University of Illinois at Urbana-Champaign</dc:creator>
  <cp:lastModifiedBy>Subhabrata</cp:lastModifiedBy>
  <cp:revision>10</cp:revision>
  <cp:lastPrinted>2014-05-19T00:44:00Z</cp:lastPrinted>
  <dcterms:created xsi:type="dcterms:W3CDTF">2014-05-19T00:22:00Z</dcterms:created>
  <dcterms:modified xsi:type="dcterms:W3CDTF">2014-05-19T0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lpwstr>1.0</vt:lpwstr>
  </property>
  <property fmtid="{D5CDD505-2E9C-101B-9397-08002B2CF9AE}" pid="3" name="ReleaseDate">
    <vt:filetime>2014-05-19T05:00:00Z</vt:filetime>
  </property>
  <property fmtid="{D5CDD505-2E9C-101B-9397-08002B2CF9AE}" pid="4" name="MTWinEqns">
    <vt:bool>true</vt:bool>
  </property>
  <property fmtid="{D5CDD505-2E9C-101B-9397-08002B2CF9AE}" pid="5" name="Date completed">
    <vt:bool>true</vt:bool>
  </property>
</Properties>
</file>